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8.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notesSlides/notesSlide12.xml" ContentType="application/vnd.openxmlformats-officedocument.presentationml.notesSlide+xml"/>
  <Override PartName="/ppt/tags/tag23.xml" ContentType="application/vnd.openxmlformats-officedocument.presentationml.tags+xml"/>
  <Override PartName="/ppt/notesSlides/notesSlide13.xml" ContentType="application/vnd.openxmlformats-officedocument.presentationml.notesSlide+xml"/>
  <Override PartName="/ppt/tags/tag2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8" r:id="rId1"/>
  </p:sldMasterIdLst>
  <p:notesMasterIdLst>
    <p:notesMasterId r:id="rId62"/>
  </p:notesMasterIdLst>
  <p:sldIdLst>
    <p:sldId id="256" r:id="rId2"/>
    <p:sldId id="284" r:id="rId3"/>
    <p:sldId id="257" r:id="rId4"/>
    <p:sldId id="258" r:id="rId5"/>
    <p:sldId id="259" r:id="rId6"/>
    <p:sldId id="294" r:id="rId7"/>
    <p:sldId id="295" r:id="rId8"/>
    <p:sldId id="296" r:id="rId9"/>
    <p:sldId id="297" r:id="rId10"/>
    <p:sldId id="264" r:id="rId11"/>
    <p:sldId id="299" r:id="rId12"/>
    <p:sldId id="267" r:id="rId13"/>
    <p:sldId id="287" r:id="rId14"/>
    <p:sldId id="307" r:id="rId15"/>
    <p:sldId id="268" r:id="rId16"/>
    <p:sldId id="269" r:id="rId17"/>
    <p:sldId id="270" r:id="rId18"/>
    <p:sldId id="271" r:id="rId19"/>
    <p:sldId id="272" r:id="rId20"/>
    <p:sldId id="273" r:id="rId21"/>
    <p:sldId id="277" r:id="rId22"/>
    <p:sldId id="923" r:id="rId23"/>
    <p:sldId id="784" r:id="rId24"/>
    <p:sldId id="924" r:id="rId25"/>
    <p:sldId id="926" r:id="rId26"/>
    <p:sldId id="260" r:id="rId27"/>
    <p:sldId id="927" r:id="rId28"/>
    <p:sldId id="928" r:id="rId29"/>
    <p:sldId id="930" r:id="rId30"/>
    <p:sldId id="931" r:id="rId31"/>
    <p:sldId id="285" r:id="rId32"/>
    <p:sldId id="932" r:id="rId33"/>
    <p:sldId id="933" r:id="rId34"/>
    <p:sldId id="935" r:id="rId35"/>
    <p:sldId id="936" r:id="rId36"/>
    <p:sldId id="938" r:id="rId37"/>
    <p:sldId id="939" r:id="rId38"/>
    <p:sldId id="943" r:id="rId39"/>
    <p:sldId id="941" r:id="rId40"/>
    <p:sldId id="347" r:id="rId41"/>
    <p:sldId id="336" r:id="rId42"/>
    <p:sldId id="332" r:id="rId43"/>
    <p:sldId id="326" r:id="rId44"/>
    <p:sldId id="337" r:id="rId45"/>
    <p:sldId id="338" r:id="rId46"/>
    <p:sldId id="339" r:id="rId47"/>
    <p:sldId id="340" r:id="rId48"/>
    <p:sldId id="341" r:id="rId49"/>
    <p:sldId id="342" r:id="rId50"/>
    <p:sldId id="945" r:id="rId51"/>
    <p:sldId id="346" r:id="rId52"/>
    <p:sldId id="291" r:id="rId53"/>
    <p:sldId id="946" r:id="rId54"/>
    <p:sldId id="711" r:id="rId55"/>
    <p:sldId id="274" r:id="rId56"/>
    <p:sldId id="837" r:id="rId57"/>
    <p:sldId id="838" r:id="rId58"/>
    <p:sldId id="281" r:id="rId59"/>
    <p:sldId id="282" r:id="rId60"/>
    <p:sldId id="283" r:id="rId61"/>
  </p:sldIdLst>
  <p:sldSz cx="12192000" cy="6858000"/>
  <p:notesSz cx="6858000" cy="9144000"/>
  <p:embeddedFontLst>
    <p:embeddedFont>
      <p:font typeface="Abadi" panose="020B0604020104020204" pitchFamily="34" charset="0"/>
      <p:regular r:id="rId63"/>
    </p:embeddedFont>
    <p:embeddedFont>
      <p:font typeface="Cambria Math" panose="02040503050406030204" pitchFamily="18" charset="0"/>
      <p:regular r:id="rId64"/>
    </p:embeddedFont>
    <p:embeddedFont>
      <p:font typeface="Comic Sans MS" panose="030F0902030302020204" pitchFamily="66" charset="0"/>
      <p:regular r:id="rId65"/>
      <p:bold r:id="rId66"/>
    </p:embeddedFont>
    <p:embeddedFont>
      <p:font typeface="Happy Monkey" panose="02000500000000020004" pitchFamily="2" charset="0"/>
      <p:regular r:id="rId67"/>
    </p:embeddedFont>
    <p:embeddedFont>
      <p:font typeface="Lato" panose="020F0502020204030203" pitchFamily="34" charset="77"/>
      <p:regular r:id="rId68"/>
      <p:bold r:id="rId69"/>
      <p:italic r:id="rId70"/>
      <p:boldItalic r:id="rId71"/>
    </p:embeddedFont>
    <p:embeddedFont>
      <p:font typeface="Lato Light" panose="020F0302020204030203" pitchFamily="34" charset="77"/>
      <p:regular r:id="rId72"/>
      <p:italic r:id="rId73"/>
    </p:embeddedFont>
    <p:embeddedFont>
      <p:font typeface="Raleway" panose="020B0503030101060003" pitchFamily="34" charset="77"/>
      <p:regular r:id="rId74"/>
      <p:bold r:id="rId75"/>
      <p:italic r:id="rId76"/>
      <p:boldItalic r:id="rId7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2D55"/>
    <a:srgbClr val="FF95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B408E25-8956-4972-B14A-0DADBA0B9D53}">
  <a:tblStyle styleId="{FB408E25-8956-4972-B14A-0DADBA0B9D53}"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56"/>
    <p:restoredTop sz="94674"/>
  </p:normalViewPr>
  <p:slideViewPr>
    <p:cSldViewPr snapToGrid="0" snapToObjects="1">
      <p:cViewPr varScale="1">
        <p:scale>
          <a:sx n="109" d="100"/>
          <a:sy n="109" d="100"/>
        </p:scale>
        <p:origin x="440"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2.fntdata"/><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4.fntdata"/><Relationship Id="rId7" Type="http://schemas.openxmlformats.org/officeDocument/2006/relationships/slide" Target="slides/slide6.xml"/><Relationship Id="rId71" Type="http://schemas.openxmlformats.org/officeDocument/2006/relationships/font" Target="fonts/font9.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2.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31.wmf"/><Relationship Id="rId5" Type="http://schemas.openxmlformats.org/officeDocument/2006/relationships/image" Target="../media/image28.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1.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 name="Google Shape;86;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67D45858-25E7-734A-AD15-3D51B9E1ECD3}"/>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D9E606FD-E00E-CB40-9121-CD4AC4F2B291}" type="slidenum">
              <a:rPr lang="en-US" altLang="en-US" sz="1200"/>
              <a:pPr/>
              <a:t>43</a:t>
            </a:fld>
            <a:endParaRPr lang="en-US" altLang="en-US" sz="1200"/>
          </a:p>
        </p:txBody>
      </p:sp>
      <p:sp>
        <p:nvSpPr>
          <p:cNvPr id="12290" name="Rectangle 2">
            <a:extLst>
              <a:ext uri="{FF2B5EF4-FFF2-40B4-BE49-F238E27FC236}">
                <a16:creationId xmlns:a16="http://schemas.microsoft.com/office/drawing/2014/main" id="{8A660053-E27F-B94B-A087-0CB5110FA19C}"/>
              </a:ext>
            </a:extLst>
          </p:cNvPr>
          <p:cNvSpPr>
            <a:spLocks noGrp="1" noRot="1" noChangeAspect="1" noChangeArrowheads="1" noTextEdit="1"/>
          </p:cNvSpPr>
          <p:nvPr>
            <p:ph type="sldImg"/>
          </p:nvPr>
        </p:nvSpPr>
        <p:spPr>
          <a:ln/>
        </p:spPr>
      </p:sp>
      <p:sp>
        <p:nvSpPr>
          <p:cNvPr id="12291" name="Rectangle 3">
            <a:extLst>
              <a:ext uri="{FF2B5EF4-FFF2-40B4-BE49-F238E27FC236}">
                <a16:creationId xmlns:a16="http://schemas.microsoft.com/office/drawing/2014/main" id="{E9E1D386-E301-9647-B2FE-5E85F2E99F7C}"/>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712418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DBAD37C5-052B-A943-A31C-42FA77CADAFA}"/>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A9CE31AC-717A-4644-94E2-9157D5AD02F1}" type="slidenum">
              <a:rPr lang="en-US" altLang="en-US" sz="1200"/>
              <a:pPr/>
              <a:t>44</a:t>
            </a:fld>
            <a:endParaRPr lang="en-US" altLang="en-US" sz="1200"/>
          </a:p>
        </p:txBody>
      </p:sp>
      <p:sp>
        <p:nvSpPr>
          <p:cNvPr id="14338" name="Rectangle 2">
            <a:extLst>
              <a:ext uri="{FF2B5EF4-FFF2-40B4-BE49-F238E27FC236}">
                <a16:creationId xmlns:a16="http://schemas.microsoft.com/office/drawing/2014/main" id="{B3EAB474-D608-B548-9AC5-56D1ACE28E1A}"/>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46FC3670-3B91-6F43-92FA-31A8424550E0}"/>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1268153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0BE379F3-F104-F649-A250-235DBF069B19}"/>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71FDE97-9123-CE45-8D32-DCDE223E4230}" type="slidenum">
              <a:rPr lang="en-US" altLang="en-US" sz="1200"/>
              <a:pPr/>
              <a:t>45</a:t>
            </a:fld>
            <a:endParaRPr lang="en-US" altLang="en-US" sz="1200"/>
          </a:p>
        </p:txBody>
      </p:sp>
      <p:sp>
        <p:nvSpPr>
          <p:cNvPr id="18434" name="Rectangle 2">
            <a:extLst>
              <a:ext uri="{FF2B5EF4-FFF2-40B4-BE49-F238E27FC236}">
                <a16:creationId xmlns:a16="http://schemas.microsoft.com/office/drawing/2014/main" id="{84DD59FB-1155-014E-8F5F-8D26C5032743}"/>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917F081B-D4AA-B241-AB79-3821A30D90C6}"/>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1749426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47C1522A-FFEE-3947-8A27-330C69F9BA90}"/>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124384F-0E3C-AC41-A42B-CF5A9EC690EA}" type="slidenum">
              <a:rPr lang="en-US" altLang="en-US" sz="1200"/>
              <a:pPr/>
              <a:t>46</a:t>
            </a:fld>
            <a:endParaRPr lang="en-US" altLang="en-US" sz="1200"/>
          </a:p>
        </p:txBody>
      </p:sp>
      <p:sp>
        <p:nvSpPr>
          <p:cNvPr id="20482" name="Rectangle 2">
            <a:extLst>
              <a:ext uri="{FF2B5EF4-FFF2-40B4-BE49-F238E27FC236}">
                <a16:creationId xmlns:a16="http://schemas.microsoft.com/office/drawing/2014/main" id="{073210DE-3AD5-CE46-BD06-E6ED60D833D9}"/>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D27C04EC-0285-F746-9782-61F90CC71B2C}"/>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6203207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1325C612-BCF8-9849-922B-66D961C9C096}"/>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67FE9B3-8699-1E43-9513-5CE4549C308F}" type="slidenum">
              <a:rPr lang="en-US" altLang="en-US" sz="1200"/>
              <a:pPr/>
              <a:t>47</a:t>
            </a:fld>
            <a:endParaRPr lang="en-US" altLang="en-US" sz="1200"/>
          </a:p>
        </p:txBody>
      </p:sp>
      <p:sp>
        <p:nvSpPr>
          <p:cNvPr id="22530" name="Rectangle 2">
            <a:extLst>
              <a:ext uri="{FF2B5EF4-FFF2-40B4-BE49-F238E27FC236}">
                <a16:creationId xmlns:a16="http://schemas.microsoft.com/office/drawing/2014/main" id="{0DFCD91E-8875-BA42-BF20-F417E2B32AA1}"/>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86037CBB-0595-2545-8313-9829035A234E}"/>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70517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AAD887F6-2985-A04D-A416-624229B841A9}"/>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129C4EFC-6564-3D40-A6C0-0241EE4773DA}" type="slidenum">
              <a:rPr lang="en-US" altLang="en-US" sz="1200"/>
              <a:pPr/>
              <a:t>48</a:t>
            </a:fld>
            <a:endParaRPr lang="en-US" altLang="en-US" sz="1200"/>
          </a:p>
        </p:txBody>
      </p:sp>
      <p:sp>
        <p:nvSpPr>
          <p:cNvPr id="26626" name="Rectangle 2">
            <a:extLst>
              <a:ext uri="{FF2B5EF4-FFF2-40B4-BE49-F238E27FC236}">
                <a16:creationId xmlns:a16="http://schemas.microsoft.com/office/drawing/2014/main" id="{C223F061-9473-C14A-956F-91C1B6FD8948}"/>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3EA5B260-DA12-CE48-839B-4442418401FD}"/>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9177801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70AC09EE-BD24-D841-A54D-23FBFFDA03DA}"/>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19252D2D-6C14-EB46-A09C-1F5B2AB84B3C}" type="slidenum">
              <a:rPr lang="en-US" altLang="en-US" sz="1200"/>
              <a:pPr/>
              <a:t>49</a:t>
            </a:fld>
            <a:endParaRPr lang="en-US" altLang="en-US" sz="1200"/>
          </a:p>
        </p:txBody>
      </p:sp>
      <p:sp>
        <p:nvSpPr>
          <p:cNvPr id="32770" name="Rectangle 2">
            <a:extLst>
              <a:ext uri="{FF2B5EF4-FFF2-40B4-BE49-F238E27FC236}">
                <a16:creationId xmlns:a16="http://schemas.microsoft.com/office/drawing/2014/main" id="{36EB2680-A121-5943-B96B-7C58D7DF8075}"/>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0C1B0A3F-3FA1-004E-A57A-73916110737D}"/>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9269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2585E384-2B15-5D45-9491-F58BE9A77937}"/>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E7E41E08-5E33-8F46-92E0-B8561A2493FE}" type="slidenum">
              <a:rPr lang="en-US" altLang="en-US" sz="1200"/>
              <a:pPr/>
              <a:t>51</a:t>
            </a:fld>
            <a:endParaRPr lang="en-US" altLang="en-US" sz="1200"/>
          </a:p>
        </p:txBody>
      </p:sp>
      <p:sp>
        <p:nvSpPr>
          <p:cNvPr id="47106" name="Rectangle 2">
            <a:extLst>
              <a:ext uri="{FF2B5EF4-FFF2-40B4-BE49-F238E27FC236}">
                <a16:creationId xmlns:a16="http://schemas.microsoft.com/office/drawing/2014/main" id="{E9A470DB-0396-A645-A753-9CEC2BB03D49}"/>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E85D0694-0551-3B48-BE70-0D7DEA35970B}"/>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9024150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
        <p:cNvGrpSpPr/>
        <p:nvPr/>
      </p:nvGrpSpPr>
      <p:grpSpPr>
        <a:xfrm>
          <a:off x="0" y="0"/>
          <a:ext cx="0" cy="0"/>
          <a:chOff x="0" y="0"/>
          <a:chExt cx="0" cy="0"/>
        </a:xfrm>
      </p:grpSpPr>
      <p:sp>
        <p:nvSpPr>
          <p:cNvPr id="158" name="Google Shape;158;g35f391192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 name="Google Shape;159;g35f391192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72058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Google Shape;128;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9" name="Google Shape;129;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7952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 name="Google Shape;91;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5" name="Google Shape;335;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773055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800" b="1">
                <a:solidFill>
                  <a:schemeClr val="accent2"/>
                </a:solidFill>
                <a:latin typeface="Comic Sans MS" pitchFamily="66" charset="0"/>
              </a:defRPr>
            </a:lvl1pPr>
            <a:lvl2pPr marL="742950" indent="-285750" defTabSz="949325">
              <a:defRPr sz="2800" b="1">
                <a:solidFill>
                  <a:schemeClr val="accent2"/>
                </a:solidFill>
                <a:latin typeface="Comic Sans MS" pitchFamily="66" charset="0"/>
              </a:defRPr>
            </a:lvl2pPr>
            <a:lvl3pPr marL="1143000" indent="-228600" defTabSz="949325">
              <a:defRPr sz="2800" b="1">
                <a:solidFill>
                  <a:schemeClr val="accent2"/>
                </a:solidFill>
                <a:latin typeface="Comic Sans MS" pitchFamily="66" charset="0"/>
              </a:defRPr>
            </a:lvl3pPr>
            <a:lvl4pPr marL="1600200" indent="-228600" defTabSz="949325">
              <a:defRPr sz="2800" b="1">
                <a:solidFill>
                  <a:schemeClr val="accent2"/>
                </a:solidFill>
                <a:latin typeface="Comic Sans MS" pitchFamily="66" charset="0"/>
              </a:defRPr>
            </a:lvl4pPr>
            <a:lvl5pPr marL="2057400" indent="-228600" defTabSz="949325">
              <a:defRPr sz="2800" b="1">
                <a:solidFill>
                  <a:schemeClr val="accent2"/>
                </a:solidFill>
                <a:latin typeface="Comic Sans MS" pitchFamily="66" charset="0"/>
              </a:defRPr>
            </a:lvl5pPr>
            <a:lvl6pPr marL="2514600" indent="-228600" defTabSz="949325" eaLnBrk="0" fontAlgn="base" hangingPunct="0">
              <a:spcBef>
                <a:spcPct val="0"/>
              </a:spcBef>
              <a:spcAft>
                <a:spcPct val="0"/>
              </a:spcAft>
              <a:defRPr sz="2800" b="1">
                <a:solidFill>
                  <a:schemeClr val="accent2"/>
                </a:solidFill>
                <a:latin typeface="Comic Sans MS" pitchFamily="66" charset="0"/>
              </a:defRPr>
            </a:lvl6pPr>
            <a:lvl7pPr marL="2971800" indent="-228600" defTabSz="949325" eaLnBrk="0" fontAlgn="base" hangingPunct="0">
              <a:spcBef>
                <a:spcPct val="0"/>
              </a:spcBef>
              <a:spcAft>
                <a:spcPct val="0"/>
              </a:spcAft>
              <a:defRPr sz="2800" b="1">
                <a:solidFill>
                  <a:schemeClr val="accent2"/>
                </a:solidFill>
                <a:latin typeface="Comic Sans MS" pitchFamily="66" charset="0"/>
              </a:defRPr>
            </a:lvl7pPr>
            <a:lvl8pPr marL="3429000" indent="-228600" defTabSz="949325" eaLnBrk="0" fontAlgn="base" hangingPunct="0">
              <a:spcBef>
                <a:spcPct val="0"/>
              </a:spcBef>
              <a:spcAft>
                <a:spcPct val="0"/>
              </a:spcAft>
              <a:defRPr sz="2800" b="1">
                <a:solidFill>
                  <a:schemeClr val="accent2"/>
                </a:solidFill>
                <a:latin typeface="Comic Sans MS" pitchFamily="66" charset="0"/>
              </a:defRPr>
            </a:lvl8pPr>
            <a:lvl9pPr marL="3886200" indent="-228600" defTabSz="949325" eaLnBrk="0" fontAlgn="base" hangingPunct="0">
              <a:spcBef>
                <a:spcPct val="0"/>
              </a:spcBef>
              <a:spcAft>
                <a:spcPct val="0"/>
              </a:spcAft>
              <a:defRPr sz="2800" b="1">
                <a:solidFill>
                  <a:schemeClr val="accent2"/>
                </a:solidFill>
                <a:latin typeface="Comic Sans MS" pitchFamily="66" charset="0"/>
              </a:defRPr>
            </a:lvl9pPr>
          </a:lstStyle>
          <a:p>
            <a:fld id="{A3416852-1DF9-44CD-BBA1-B7DCBCCE631D}" type="slidenum">
              <a:rPr lang="en-US" sz="1000" b="0" smtClean="0">
                <a:solidFill>
                  <a:schemeClr val="tx1"/>
                </a:solidFill>
                <a:latin typeface="Times New Roman" pitchFamily="18" charset="0"/>
              </a:rPr>
              <a:pPr/>
              <a:t>56</a:t>
            </a:fld>
            <a:endParaRPr lang="en-US" sz="1000" b="0">
              <a:solidFill>
                <a:schemeClr val="tx1"/>
              </a:solidFill>
              <a:latin typeface="Times New Roman"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Hi, My name is Mor Harchol-Balter.   I’m a professor in the Computer Science Department here at CMU.     I’ll be talking about what analytical performance modeling teaches us about designing computer systems.   Don’t get nervous about these friends of mine … you’ll meet them all later during the talk….</a:t>
            </a:r>
          </a:p>
        </p:txBody>
      </p:sp>
    </p:spTree>
    <p:extLst>
      <p:ext uri="{BB962C8B-B14F-4D97-AF65-F5344CB8AC3E}">
        <p14:creationId xmlns:p14="http://schemas.microsoft.com/office/powerpoint/2010/main" val="98480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800" b="1">
                <a:solidFill>
                  <a:schemeClr val="accent2"/>
                </a:solidFill>
                <a:latin typeface="Comic Sans MS" pitchFamily="66" charset="0"/>
              </a:defRPr>
            </a:lvl1pPr>
            <a:lvl2pPr marL="742950" indent="-285750" defTabSz="949325">
              <a:defRPr sz="2800" b="1">
                <a:solidFill>
                  <a:schemeClr val="accent2"/>
                </a:solidFill>
                <a:latin typeface="Comic Sans MS" pitchFamily="66" charset="0"/>
              </a:defRPr>
            </a:lvl2pPr>
            <a:lvl3pPr marL="1143000" indent="-228600" defTabSz="949325">
              <a:defRPr sz="2800" b="1">
                <a:solidFill>
                  <a:schemeClr val="accent2"/>
                </a:solidFill>
                <a:latin typeface="Comic Sans MS" pitchFamily="66" charset="0"/>
              </a:defRPr>
            </a:lvl3pPr>
            <a:lvl4pPr marL="1600200" indent="-228600" defTabSz="949325">
              <a:defRPr sz="2800" b="1">
                <a:solidFill>
                  <a:schemeClr val="accent2"/>
                </a:solidFill>
                <a:latin typeface="Comic Sans MS" pitchFamily="66" charset="0"/>
              </a:defRPr>
            </a:lvl4pPr>
            <a:lvl5pPr marL="2057400" indent="-228600" defTabSz="949325">
              <a:defRPr sz="2800" b="1">
                <a:solidFill>
                  <a:schemeClr val="accent2"/>
                </a:solidFill>
                <a:latin typeface="Comic Sans MS" pitchFamily="66" charset="0"/>
              </a:defRPr>
            </a:lvl5pPr>
            <a:lvl6pPr marL="2514600" indent="-228600" defTabSz="949325" eaLnBrk="0" fontAlgn="base" hangingPunct="0">
              <a:spcBef>
                <a:spcPct val="0"/>
              </a:spcBef>
              <a:spcAft>
                <a:spcPct val="0"/>
              </a:spcAft>
              <a:defRPr sz="2800" b="1">
                <a:solidFill>
                  <a:schemeClr val="accent2"/>
                </a:solidFill>
                <a:latin typeface="Comic Sans MS" pitchFamily="66" charset="0"/>
              </a:defRPr>
            </a:lvl6pPr>
            <a:lvl7pPr marL="2971800" indent="-228600" defTabSz="949325" eaLnBrk="0" fontAlgn="base" hangingPunct="0">
              <a:spcBef>
                <a:spcPct val="0"/>
              </a:spcBef>
              <a:spcAft>
                <a:spcPct val="0"/>
              </a:spcAft>
              <a:defRPr sz="2800" b="1">
                <a:solidFill>
                  <a:schemeClr val="accent2"/>
                </a:solidFill>
                <a:latin typeface="Comic Sans MS" pitchFamily="66" charset="0"/>
              </a:defRPr>
            </a:lvl7pPr>
            <a:lvl8pPr marL="3429000" indent="-228600" defTabSz="949325" eaLnBrk="0" fontAlgn="base" hangingPunct="0">
              <a:spcBef>
                <a:spcPct val="0"/>
              </a:spcBef>
              <a:spcAft>
                <a:spcPct val="0"/>
              </a:spcAft>
              <a:defRPr sz="2800" b="1">
                <a:solidFill>
                  <a:schemeClr val="accent2"/>
                </a:solidFill>
                <a:latin typeface="Comic Sans MS" pitchFamily="66" charset="0"/>
              </a:defRPr>
            </a:lvl8pPr>
            <a:lvl9pPr marL="3886200" indent="-228600" defTabSz="949325" eaLnBrk="0" fontAlgn="base" hangingPunct="0">
              <a:spcBef>
                <a:spcPct val="0"/>
              </a:spcBef>
              <a:spcAft>
                <a:spcPct val="0"/>
              </a:spcAft>
              <a:defRPr sz="2800" b="1">
                <a:solidFill>
                  <a:schemeClr val="accent2"/>
                </a:solidFill>
                <a:latin typeface="Comic Sans MS" pitchFamily="66" charset="0"/>
              </a:defRPr>
            </a:lvl9pPr>
          </a:lstStyle>
          <a:p>
            <a:fld id="{A3416852-1DF9-44CD-BBA1-B7DCBCCE631D}" type="slidenum">
              <a:rPr lang="en-US" sz="1000" b="0" smtClean="0">
                <a:solidFill>
                  <a:schemeClr val="tx1"/>
                </a:solidFill>
                <a:latin typeface="Times New Roman" pitchFamily="18" charset="0"/>
              </a:rPr>
              <a:pPr/>
              <a:t>57</a:t>
            </a:fld>
            <a:endParaRPr lang="en-US" sz="1000" b="0">
              <a:solidFill>
                <a:schemeClr val="tx1"/>
              </a:solidFill>
              <a:latin typeface="Times New Roman"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Might</a:t>
            </a:r>
            <a:r>
              <a:rPr lang="en-US" baseline="0" dirty="0"/>
              <a:t> mention that for closed systems want to balance load.</a:t>
            </a:r>
            <a:endParaRPr lang="en-US" dirty="0"/>
          </a:p>
        </p:txBody>
      </p:sp>
    </p:spTree>
    <p:extLst>
      <p:ext uri="{BB962C8B-B14F-4D97-AF65-F5344CB8AC3E}">
        <p14:creationId xmlns:p14="http://schemas.microsoft.com/office/powerpoint/2010/main" val="13835711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35ed75ccf_01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35ed75ccf_01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35694cd56_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35694cd56_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5"/>
        <p:cNvGrpSpPr/>
        <p:nvPr/>
      </p:nvGrpSpPr>
      <p:grpSpPr>
        <a:xfrm>
          <a:off x="0" y="0"/>
          <a:ext cx="0" cy="0"/>
          <a:chOff x="0" y="0"/>
          <a:chExt cx="0" cy="0"/>
        </a:xfrm>
      </p:grpSpPr>
      <p:sp>
        <p:nvSpPr>
          <p:cNvPr id="646" name="Google Shape;646;g143b3862eb_1568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7" name="Google Shape;647;g143b3862eb_1568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 name="Google Shape;100;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Google Shape;108;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 name="Google Shape;109;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Google Shape;108;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 name="Google Shape;109;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65849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800" b="1">
                <a:solidFill>
                  <a:schemeClr val="accent2"/>
                </a:solidFill>
                <a:latin typeface="Comic Sans MS" pitchFamily="66" charset="0"/>
              </a:defRPr>
            </a:lvl1pPr>
            <a:lvl2pPr marL="742950" indent="-285750" defTabSz="949325">
              <a:defRPr sz="2800" b="1">
                <a:solidFill>
                  <a:schemeClr val="accent2"/>
                </a:solidFill>
                <a:latin typeface="Comic Sans MS" pitchFamily="66" charset="0"/>
              </a:defRPr>
            </a:lvl2pPr>
            <a:lvl3pPr marL="1143000" indent="-228600" defTabSz="949325">
              <a:defRPr sz="2800" b="1">
                <a:solidFill>
                  <a:schemeClr val="accent2"/>
                </a:solidFill>
                <a:latin typeface="Comic Sans MS" pitchFamily="66" charset="0"/>
              </a:defRPr>
            </a:lvl3pPr>
            <a:lvl4pPr marL="1600200" indent="-228600" defTabSz="949325">
              <a:defRPr sz="2800" b="1">
                <a:solidFill>
                  <a:schemeClr val="accent2"/>
                </a:solidFill>
                <a:latin typeface="Comic Sans MS" pitchFamily="66" charset="0"/>
              </a:defRPr>
            </a:lvl4pPr>
            <a:lvl5pPr marL="2057400" indent="-228600" defTabSz="949325">
              <a:defRPr sz="2800" b="1">
                <a:solidFill>
                  <a:schemeClr val="accent2"/>
                </a:solidFill>
                <a:latin typeface="Comic Sans MS" pitchFamily="66" charset="0"/>
              </a:defRPr>
            </a:lvl5pPr>
            <a:lvl6pPr marL="2514600" indent="-228600" defTabSz="949325" eaLnBrk="0" fontAlgn="base" hangingPunct="0">
              <a:spcBef>
                <a:spcPct val="0"/>
              </a:spcBef>
              <a:spcAft>
                <a:spcPct val="0"/>
              </a:spcAft>
              <a:defRPr sz="2800" b="1">
                <a:solidFill>
                  <a:schemeClr val="accent2"/>
                </a:solidFill>
                <a:latin typeface="Comic Sans MS" pitchFamily="66" charset="0"/>
              </a:defRPr>
            </a:lvl6pPr>
            <a:lvl7pPr marL="2971800" indent="-228600" defTabSz="949325" eaLnBrk="0" fontAlgn="base" hangingPunct="0">
              <a:spcBef>
                <a:spcPct val="0"/>
              </a:spcBef>
              <a:spcAft>
                <a:spcPct val="0"/>
              </a:spcAft>
              <a:defRPr sz="2800" b="1">
                <a:solidFill>
                  <a:schemeClr val="accent2"/>
                </a:solidFill>
                <a:latin typeface="Comic Sans MS" pitchFamily="66" charset="0"/>
              </a:defRPr>
            </a:lvl7pPr>
            <a:lvl8pPr marL="3429000" indent="-228600" defTabSz="949325" eaLnBrk="0" fontAlgn="base" hangingPunct="0">
              <a:spcBef>
                <a:spcPct val="0"/>
              </a:spcBef>
              <a:spcAft>
                <a:spcPct val="0"/>
              </a:spcAft>
              <a:defRPr sz="2800" b="1">
                <a:solidFill>
                  <a:schemeClr val="accent2"/>
                </a:solidFill>
                <a:latin typeface="Comic Sans MS" pitchFamily="66" charset="0"/>
              </a:defRPr>
            </a:lvl8pPr>
            <a:lvl9pPr marL="3886200" indent="-228600" defTabSz="949325" eaLnBrk="0" fontAlgn="base" hangingPunct="0">
              <a:spcBef>
                <a:spcPct val="0"/>
              </a:spcBef>
              <a:spcAft>
                <a:spcPct val="0"/>
              </a:spcAft>
              <a:defRPr sz="2800" b="1">
                <a:solidFill>
                  <a:schemeClr val="accent2"/>
                </a:solidFill>
                <a:latin typeface="Comic Sans MS" pitchFamily="66" charset="0"/>
              </a:defRPr>
            </a:lvl9pPr>
          </a:lstStyle>
          <a:p>
            <a:fld id="{A3416852-1DF9-44CD-BBA1-B7DCBCCE631D}" type="slidenum">
              <a:rPr lang="en-US" sz="1000" b="0" smtClean="0">
                <a:solidFill>
                  <a:schemeClr val="tx1"/>
                </a:solidFill>
                <a:latin typeface="Times New Roman" pitchFamily="18" charset="0"/>
              </a:rPr>
              <a:pPr/>
              <a:t>23</a:t>
            </a:fld>
            <a:endParaRPr lang="en-US" sz="1000" b="0">
              <a:solidFill>
                <a:schemeClr val="tx1"/>
              </a:solidFill>
              <a:latin typeface="Times New Roman"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i, My name is </a:t>
            </a:r>
            <a:r>
              <a:rPr lang="en-US" dirty="0" err="1"/>
              <a:t>Mor</a:t>
            </a:r>
            <a:r>
              <a:rPr lang="en-US" dirty="0"/>
              <a:t> </a:t>
            </a:r>
            <a:r>
              <a:rPr lang="en-US" dirty="0" err="1"/>
              <a:t>Harchol-Balter</a:t>
            </a:r>
            <a:r>
              <a:rPr lang="en-US" dirty="0"/>
              <a:t>.   I’m a professor in the Computer Science Department here at CMU.     I’ll be talking about what analytical performance modeling teaches us about designing computer systems.   Don’t get nervous about these friends of mine … you’ll meet them all later during the talk….</a:t>
            </a:r>
          </a:p>
        </p:txBody>
      </p:sp>
    </p:spTree>
    <p:extLst>
      <p:ext uri="{BB962C8B-B14F-4D97-AF65-F5344CB8AC3E}">
        <p14:creationId xmlns:p14="http://schemas.microsoft.com/office/powerpoint/2010/main" val="280533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6" name="Google Shape;116;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2171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84455D02-269A-3D44-A289-7181EDCFCFC5}"/>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FA7FFE-A4F1-B84C-A309-775B86331BAA}" type="slidenum">
              <a:rPr lang="en-US" altLang="en-US" sz="1200"/>
              <a:pPr/>
              <a:t>41</a:t>
            </a:fld>
            <a:endParaRPr lang="en-US" altLang="en-US" sz="1200"/>
          </a:p>
        </p:txBody>
      </p:sp>
      <p:sp>
        <p:nvSpPr>
          <p:cNvPr id="8194" name="Rectangle 2">
            <a:extLst>
              <a:ext uri="{FF2B5EF4-FFF2-40B4-BE49-F238E27FC236}">
                <a16:creationId xmlns:a16="http://schemas.microsoft.com/office/drawing/2014/main" id="{5BE2D776-752C-CB45-B54C-E5D3BAFCEB57}"/>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03C2F6FB-9E34-2A48-9EBF-29C75EAD344C}"/>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6355702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4AC938FE-F216-B445-89C2-1EF0F72483E2}"/>
              </a:ext>
            </a:extLst>
          </p:cNvPr>
          <p:cNvSpPr>
            <a:spLocks noGrp="1" noChangeArrowheads="1"/>
          </p:cNvSpPr>
          <p:nvPr>
            <p:ph type="sldNum" sz="quarter" idx="5"/>
          </p:nvPr>
        </p:nvSpPr>
        <p:spPr>
          <a:noFill/>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E4B761F-6E34-F045-9F19-C8A258CF1012}" type="slidenum">
              <a:rPr lang="en-US" altLang="en-US" sz="1200"/>
              <a:pPr/>
              <a:t>42</a:t>
            </a:fld>
            <a:endParaRPr lang="en-US" altLang="en-US" sz="1200"/>
          </a:p>
        </p:txBody>
      </p:sp>
      <p:sp>
        <p:nvSpPr>
          <p:cNvPr id="10242" name="Rectangle 1026">
            <a:extLst>
              <a:ext uri="{FF2B5EF4-FFF2-40B4-BE49-F238E27FC236}">
                <a16:creationId xmlns:a16="http://schemas.microsoft.com/office/drawing/2014/main" id="{43123329-392B-AB42-86E9-CDE331DF8CE2}"/>
              </a:ext>
            </a:extLst>
          </p:cNvPr>
          <p:cNvSpPr>
            <a:spLocks noGrp="1" noRot="1" noChangeAspect="1" noChangeArrowheads="1" noTextEdit="1"/>
          </p:cNvSpPr>
          <p:nvPr>
            <p:ph type="sldImg"/>
          </p:nvPr>
        </p:nvSpPr>
        <p:spPr>
          <a:ln/>
        </p:spPr>
      </p:sp>
      <p:sp>
        <p:nvSpPr>
          <p:cNvPr id="10243" name="Rectangle 1027">
            <a:extLst>
              <a:ext uri="{FF2B5EF4-FFF2-40B4-BE49-F238E27FC236}">
                <a16:creationId xmlns:a16="http://schemas.microsoft.com/office/drawing/2014/main" id="{67DA392A-C85A-B943-975A-D9D727DD64E4}"/>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998456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961900" y="3785246"/>
            <a:ext cx="6955600" cy="1546500"/>
          </a:xfrm>
          <a:prstGeom prst="rect">
            <a:avLst/>
          </a:prstGeom>
        </p:spPr>
        <p:txBody>
          <a:bodyPr spcFirstLastPara="1" wrap="square" lIns="91425" tIns="91425" rIns="91425" bIns="91425" anchor="t" anchorCtr="0"/>
          <a:lstStyle>
            <a:lvl1pPr lvl="0">
              <a:spcBef>
                <a:spcPts val="0"/>
              </a:spcBef>
              <a:spcAft>
                <a:spcPts val="0"/>
              </a:spcAft>
              <a:buClr>
                <a:srgbClr val="2185C5"/>
              </a:buClr>
              <a:buSzPts val="4800"/>
              <a:buNone/>
              <a:defRPr sz="4800">
                <a:solidFill>
                  <a:srgbClr val="2185C5"/>
                </a:solidFill>
              </a:defRPr>
            </a:lvl1pPr>
            <a:lvl2pPr lvl="1">
              <a:spcBef>
                <a:spcPts val="0"/>
              </a:spcBef>
              <a:spcAft>
                <a:spcPts val="0"/>
              </a:spcAft>
              <a:buClr>
                <a:srgbClr val="2185C5"/>
              </a:buClr>
              <a:buSzPts val="4800"/>
              <a:buNone/>
              <a:defRPr sz="4800">
                <a:solidFill>
                  <a:srgbClr val="2185C5"/>
                </a:solidFill>
              </a:defRPr>
            </a:lvl2pPr>
            <a:lvl3pPr lvl="2">
              <a:spcBef>
                <a:spcPts val="0"/>
              </a:spcBef>
              <a:spcAft>
                <a:spcPts val="0"/>
              </a:spcAft>
              <a:buClr>
                <a:srgbClr val="2185C5"/>
              </a:buClr>
              <a:buSzPts val="4800"/>
              <a:buNone/>
              <a:defRPr sz="4800">
                <a:solidFill>
                  <a:srgbClr val="2185C5"/>
                </a:solidFill>
              </a:defRPr>
            </a:lvl3pPr>
            <a:lvl4pPr lvl="3">
              <a:spcBef>
                <a:spcPts val="0"/>
              </a:spcBef>
              <a:spcAft>
                <a:spcPts val="0"/>
              </a:spcAft>
              <a:buClr>
                <a:srgbClr val="2185C5"/>
              </a:buClr>
              <a:buSzPts val="4800"/>
              <a:buNone/>
              <a:defRPr sz="4800">
                <a:solidFill>
                  <a:srgbClr val="2185C5"/>
                </a:solidFill>
              </a:defRPr>
            </a:lvl4pPr>
            <a:lvl5pPr lvl="4">
              <a:spcBef>
                <a:spcPts val="0"/>
              </a:spcBef>
              <a:spcAft>
                <a:spcPts val="0"/>
              </a:spcAft>
              <a:buClr>
                <a:srgbClr val="2185C5"/>
              </a:buClr>
              <a:buSzPts val="4800"/>
              <a:buNone/>
              <a:defRPr sz="4800">
                <a:solidFill>
                  <a:srgbClr val="2185C5"/>
                </a:solidFill>
              </a:defRPr>
            </a:lvl5pPr>
            <a:lvl6pPr lvl="5">
              <a:spcBef>
                <a:spcPts val="0"/>
              </a:spcBef>
              <a:spcAft>
                <a:spcPts val="0"/>
              </a:spcAft>
              <a:buClr>
                <a:srgbClr val="2185C5"/>
              </a:buClr>
              <a:buSzPts val="4800"/>
              <a:buNone/>
              <a:defRPr sz="4800">
                <a:solidFill>
                  <a:srgbClr val="2185C5"/>
                </a:solidFill>
              </a:defRPr>
            </a:lvl6pPr>
            <a:lvl7pPr lvl="6">
              <a:spcBef>
                <a:spcPts val="0"/>
              </a:spcBef>
              <a:spcAft>
                <a:spcPts val="0"/>
              </a:spcAft>
              <a:buClr>
                <a:srgbClr val="2185C5"/>
              </a:buClr>
              <a:buSzPts val="4800"/>
              <a:buNone/>
              <a:defRPr sz="4800">
                <a:solidFill>
                  <a:srgbClr val="2185C5"/>
                </a:solidFill>
              </a:defRPr>
            </a:lvl7pPr>
            <a:lvl8pPr lvl="7">
              <a:spcBef>
                <a:spcPts val="0"/>
              </a:spcBef>
              <a:spcAft>
                <a:spcPts val="0"/>
              </a:spcAft>
              <a:buClr>
                <a:srgbClr val="2185C5"/>
              </a:buClr>
              <a:buSzPts val="4800"/>
              <a:buNone/>
              <a:defRPr sz="4800">
                <a:solidFill>
                  <a:srgbClr val="2185C5"/>
                </a:solidFill>
              </a:defRPr>
            </a:lvl8pPr>
            <a:lvl9pPr lvl="8">
              <a:spcBef>
                <a:spcPts val="0"/>
              </a:spcBef>
              <a:spcAft>
                <a:spcPts val="0"/>
              </a:spcAft>
              <a:buClr>
                <a:srgbClr val="2185C5"/>
              </a:buClr>
              <a:buSzPts val="4800"/>
              <a:buNone/>
              <a:defRPr sz="4800">
                <a:solidFill>
                  <a:srgbClr val="2185C5"/>
                </a:solidFill>
              </a:defRPr>
            </a:lvl9pPr>
          </a:lstStyle>
          <a:p>
            <a:r>
              <a:rPr lang="en-US"/>
              <a:t>Click to edit Master title style</a:t>
            </a:r>
            <a:endParaRPr/>
          </a:p>
        </p:txBody>
      </p:sp>
      <p:sp>
        <p:nvSpPr>
          <p:cNvPr id="11" name="Google Shape;11;p2"/>
          <p:cNvSpPr/>
          <p:nvPr/>
        </p:nvSpPr>
        <p:spPr>
          <a:xfrm>
            <a:off x="7917661" y="3377550"/>
            <a:ext cx="9624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2" name="Google Shape;12;p2"/>
          <p:cNvSpPr/>
          <p:nvPr/>
        </p:nvSpPr>
        <p:spPr>
          <a:xfrm>
            <a:off x="8879815" y="3377550"/>
            <a:ext cx="9624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3" name="Google Shape;13;p2"/>
          <p:cNvSpPr/>
          <p:nvPr/>
        </p:nvSpPr>
        <p:spPr>
          <a:xfrm>
            <a:off x="-1" y="3377550"/>
            <a:ext cx="9624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4" name="Google Shape;14;p2"/>
          <p:cNvSpPr/>
          <p:nvPr/>
        </p:nvSpPr>
        <p:spPr>
          <a:xfrm>
            <a:off x="961900" y="3377550"/>
            <a:ext cx="6955600" cy="1029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15"/>
        <p:cNvGrpSpPr/>
        <p:nvPr/>
      </p:nvGrpSpPr>
      <p:grpSpPr>
        <a:xfrm>
          <a:off x="0" y="0"/>
          <a:ext cx="0" cy="0"/>
          <a:chOff x="0" y="0"/>
          <a:chExt cx="0" cy="0"/>
        </a:xfrm>
      </p:grpSpPr>
      <p:sp>
        <p:nvSpPr>
          <p:cNvPr id="16" name="Google Shape;16;p3"/>
          <p:cNvSpPr/>
          <p:nvPr/>
        </p:nvSpPr>
        <p:spPr>
          <a:xfrm>
            <a:off x="0" y="0"/>
            <a:ext cx="12192000" cy="53238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7" name="Google Shape;17;p3"/>
          <p:cNvSpPr txBox="1">
            <a:spLocks noGrp="1"/>
          </p:cNvSpPr>
          <p:nvPr>
            <p:ph type="ctrTitle"/>
          </p:nvPr>
        </p:nvSpPr>
        <p:spPr>
          <a:xfrm>
            <a:off x="914400" y="2111123"/>
            <a:ext cx="10363200" cy="1546500"/>
          </a:xfrm>
          <a:prstGeom prst="rect">
            <a:avLst/>
          </a:prstGeom>
        </p:spPr>
        <p:txBody>
          <a:bodyPr spcFirstLastPara="1" wrap="square" lIns="91425" tIns="91425" rIns="91425" bIns="91425" anchor="b" anchorCtr="0"/>
          <a:lstStyle>
            <a:lvl1pPr lvl="0" algn="ctr" rtl="0">
              <a:spcBef>
                <a:spcPts val="0"/>
              </a:spcBef>
              <a:spcAft>
                <a:spcPts val="0"/>
              </a:spcAft>
              <a:buClr>
                <a:srgbClr val="FFFFFF"/>
              </a:buClr>
              <a:buSzPts val="4800"/>
              <a:buNone/>
              <a:defRPr sz="4800">
                <a:solidFill>
                  <a:srgbClr val="FFFFFF"/>
                </a:solidFill>
              </a:defRPr>
            </a:lvl1pPr>
            <a:lvl2pPr lvl="1" algn="ctr" rtl="0">
              <a:spcBef>
                <a:spcPts val="0"/>
              </a:spcBef>
              <a:spcAft>
                <a:spcPts val="0"/>
              </a:spcAft>
              <a:buClr>
                <a:srgbClr val="FFFFFF"/>
              </a:buClr>
              <a:buSzPts val="4800"/>
              <a:buNone/>
              <a:defRPr sz="4800">
                <a:solidFill>
                  <a:srgbClr val="FFFFFF"/>
                </a:solidFill>
              </a:defRPr>
            </a:lvl2pPr>
            <a:lvl3pPr lvl="2" algn="ctr" rtl="0">
              <a:spcBef>
                <a:spcPts val="0"/>
              </a:spcBef>
              <a:spcAft>
                <a:spcPts val="0"/>
              </a:spcAft>
              <a:buClr>
                <a:srgbClr val="FFFFFF"/>
              </a:buClr>
              <a:buSzPts val="4800"/>
              <a:buNone/>
              <a:defRPr sz="4800">
                <a:solidFill>
                  <a:srgbClr val="FFFFFF"/>
                </a:solidFill>
              </a:defRPr>
            </a:lvl3pPr>
            <a:lvl4pPr lvl="3" algn="ctr" rtl="0">
              <a:spcBef>
                <a:spcPts val="0"/>
              </a:spcBef>
              <a:spcAft>
                <a:spcPts val="0"/>
              </a:spcAft>
              <a:buClr>
                <a:srgbClr val="FFFFFF"/>
              </a:buClr>
              <a:buSzPts val="4800"/>
              <a:buNone/>
              <a:defRPr sz="4800">
                <a:solidFill>
                  <a:srgbClr val="FFFFFF"/>
                </a:solidFill>
              </a:defRPr>
            </a:lvl4pPr>
            <a:lvl5pPr lvl="4" algn="ctr" rtl="0">
              <a:spcBef>
                <a:spcPts val="0"/>
              </a:spcBef>
              <a:spcAft>
                <a:spcPts val="0"/>
              </a:spcAft>
              <a:buClr>
                <a:srgbClr val="FFFFFF"/>
              </a:buClr>
              <a:buSzPts val="4800"/>
              <a:buNone/>
              <a:defRPr sz="4800">
                <a:solidFill>
                  <a:srgbClr val="FFFFFF"/>
                </a:solidFill>
              </a:defRPr>
            </a:lvl5pPr>
            <a:lvl6pPr lvl="5" algn="ctr" rtl="0">
              <a:spcBef>
                <a:spcPts val="0"/>
              </a:spcBef>
              <a:spcAft>
                <a:spcPts val="0"/>
              </a:spcAft>
              <a:buClr>
                <a:srgbClr val="FFFFFF"/>
              </a:buClr>
              <a:buSzPts val="4800"/>
              <a:buNone/>
              <a:defRPr sz="4800">
                <a:solidFill>
                  <a:srgbClr val="FFFFFF"/>
                </a:solidFill>
              </a:defRPr>
            </a:lvl6pPr>
            <a:lvl7pPr lvl="6" algn="ctr" rtl="0">
              <a:spcBef>
                <a:spcPts val="0"/>
              </a:spcBef>
              <a:spcAft>
                <a:spcPts val="0"/>
              </a:spcAft>
              <a:buClr>
                <a:srgbClr val="FFFFFF"/>
              </a:buClr>
              <a:buSzPts val="4800"/>
              <a:buNone/>
              <a:defRPr sz="4800">
                <a:solidFill>
                  <a:srgbClr val="FFFFFF"/>
                </a:solidFill>
              </a:defRPr>
            </a:lvl7pPr>
            <a:lvl8pPr lvl="7" algn="ctr" rtl="0">
              <a:spcBef>
                <a:spcPts val="0"/>
              </a:spcBef>
              <a:spcAft>
                <a:spcPts val="0"/>
              </a:spcAft>
              <a:buClr>
                <a:srgbClr val="FFFFFF"/>
              </a:buClr>
              <a:buSzPts val="4800"/>
              <a:buNone/>
              <a:defRPr sz="4800">
                <a:solidFill>
                  <a:srgbClr val="FFFFFF"/>
                </a:solidFill>
              </a:defRPr>
            </a:lvl8pPr>
            <a:lvl9pPr lvl="8" algn="ctr" rtl="0">
              <a:spcBef>
                <a:spcPts val="0"/>
              </a:spcBef>
              <a:spcAft>
                <a:spcPts val="0"/>
              </a:spcAft>
              <a:buClr>
                <a:srgbClr val="FFFFFF"/>
              </a:buClr>
              <a:buSzPts val="4800"/>
              <a:buNone/>
              <a:defRPr sz="4800">
                <a:solidFill>
                  <a:srgbClr val="FFFFFF"/>
                </a:solidFill>
              </a:defRPr>
            </a:lvl9pPr>
          </a:lstStyle>
          <a:p>
            <a:r>
              <a:rPr lang="en-US"/>
              <a:t>Click to edit Master title style</a:t>
            </a:r>
            <a:endParaRPr/>
          </a:p>
        </p:txBody>
      </p:sp>
      <p:sp>
        <p:nvSpPr>
          <p:cNvPr id="18" name="Google Shape;18;p3"/>
          <p:cNvSpPr txBox="1">
            <a:spLocks noGrp="1"/>
          </p:cNvSpPr>
          <p:nvPr>
            <p:ph type="subTitle" idx="1"/>
          </p:nvPr>
        </p:nvSpPr>
        <p:spPr>
          <a:xfrm>
            <a:off x="914400" y="3786738"/>
            <a:ext cx="10363200" cy="1046400"/>
          </a:xfrm>
          <a:prstGeom prst="rect">
            <a:avLst/>
          </a:prstGeom>
        </p:spPr>
        <p:txBody>
          <a:bodyPr spcFirstLastPara="1" wrap="square" lIns="91425" tIns="91425" rIns="91425" bIns="91425" anchor="t" anchorCtr="0"/>
          <a:lstStyle>
            <a:lvl1pPr lvl="0" algn="ctr" rtl="0">
              <a:spcBef>
                <a:spcPts val="0"/>
              </a:spcBef>
              <a:spcAft>
                <a:spcPts val="0"/>
              </a:spcAft>
              <a:buClr>
                <a:srgbClr val="FFFFFF"/>
              </a:buClr>
              <a:buSzPts val="2400"/>
              <a:buNone/>
              <a:defRPr sz="2400" b="1">
                <a:solidFill>
                  <a:srgbClr val="FFFFFF"/>
                </a:solidFill>
              </a:defRPr>
            </a:lvl1pPr>
            <a:lvl2pPr lvl="1" algn="ctr" rtl="0">
              <a:spcBef>
                <a:spcPts val="0"/>
              </a:spcBef>
              <a:spcAft>
                <a:spcPts val="0"/>
              </a:spcAft>
              <a:buClr>
                <a:srgbClr val="FFFFFF"/>
              </a:buClr>
              <a:buSzPts val="2400"/>
              <a:buNone/>
              <a:defRPr b="1">
                <a:solidFill>
                  <a:srgbClr val="FFFFFF"/>
                </a:solidFill>
              </a:defRPr>
            </a:lvl2pPr>
            <a:lvl3pPr lvl="2" algn="ctr" rtl="0">
              <a:spcBef>
                <a:spcPts val="0"/>
              </a:spcBef>
              <a:spcAft>
                <a:spcPts val="0"/>
              </a:spcAft>
              <a:buClr>
                <a:srgbClr val="FFFFFF"/>
              </a:buClr>
              <a:buSzPts val="2400"/>
              <a:buNone/>
              <a:defRPr b="1">
                <a:solidFill>
                  <a:srgbClr val="FFFFFF"/>
                </a:solidFill>
              </a:defRPr>
            </a:lvl3pPr>
            <a:lvl4pPr lvl="3" algn="ctr" rtl="0">
              <a:spcBef>
                <a:spcPts val="0"/>
              </a:spcBef>
              <a:spcAft>
                <a:spcPts val="0"/>
              </a:spcAft>
              <a:buClr>
                <a:srgbClr val="FFFFFF"/>
              </a:buClr>
              <a:buSzPts val="2400"/>
              <a:buNone/>
              <a:defRPr sz="2400" b="1">
                <a:solidFill>
                  <a:srgbClr val="FFFFFF"/>
                </a:solidFill>
              </a:defRPr>
            </a:lvl4pPr>
            <a:lvl5pPr lvl="4" algn="ctr" rtl="0">
              <a:spcBef>
                <a:spcPts val="0"/>
              </a:spcBef>
              <a:spcAft>
                <a:spcPts val="0"/>
              </a:spcAft>
              <a:buClr>
                <a:srgbClr val="FFFFFF"/>
              </a:buClr>
              <a:buSzPts val="2400"/>
              <a:buNone/>
              <a:defRPr sz="2400" b="1">
                <a:solidFill>
                  <a:srgbClr val="FFFFFF"/>
                </a:solidFill>
              </a:defRPr>
            </a:lvl5pPr>
            <a:lvl6pPr lvl="5" algn="ctr" rtl="0">
              <a:spcBef>
                <a:spcPts val="0"/>
              </a:spcBef>
              <a:spcAft>
                <a:spcPts val="0"/>
              </a:spcAft>
              <a:buClr>
                <a:srgbClr val="FFFFFF"/>
              </a:buClr>
              <a:buSzPts val="2400"/>
              <a:buNone/>
              <a:defRPr sz="2400" b="1">
                <a:solidFill>
                  <a:srgbClr val="FFFFFF"/>
                </a:solidFill>
              </a:defRPr>
            </a:lvl6pPr>
            <a:lvl7pPr lvl="6" algn="ctr" rtl="0">
              <a:spcBef>
                <a:spcPts val="0"/>
              </a:spcBef>
              <a:spcAft>
                <a:spcPts val="0"/>
              </a:spcAft>
              <a:buClr>
                <a:srgbClr val="FFFFFF"/>
              </a:buClr>
              <a:buSzPts val="2400"/>
              <a:buNone/>
              <a:defRPr sz="2400" b="1">
                <a:solidFill>
                  <a:srgbClr val="FFFFFF"/>
                </a:solidFill>
              </a:defRPr>
            </a:lvl7pPr>
            <a:lvl8pPr lvl="7" algn="ctr" rtl="0">
              <a:spcBef>
                <a:spcPts val="0"/>
              </a:spcBef>
              <a:spcAft>
                <a:spcPts val="0"/>
              </a:spcAft>
              <a:buClr>
                <a:srgbClr val="FFFFFF"/>
              </a:buClr>
              <a:buSzPts val="2400"/>
              <a:buNone/>
              <a:defRPr sz="2400" b="1">
                <a:solidFill>
                  <a:srgbClr val="FFFFFF"/>
                </a:solidFill>
              </a:defRPr>
            </a:lvl8pPr>
            <a:lvl9pPr lvl="8" algn="ctr" rtl="0">
              <a:spcBef>
                <a:spcPts val="0"/>
              </a:spcBef>
              <a:spcAft>
                <a:spcPts val="0"/>
              </a:spcAft>
              <a:buClr>
                <a:srgbClr val="FFFFFF"/>
              </a:buClr>
              <a:buSzPts val="2400"/>
              <a:buNone/>
              <a:defRPr sz="2400" b="1">
                <a:solidFill>
                  <a:srgbClr val="FFFFFF"/>
                </a:solidFill>
              </a:defRPr>
            </a:lvl9pPr>
          </a:lstStyle>
          <a:p>
            <a:r>
              <a:rPr lang="en-US"/>
              <a:t>Click to edit Master subtitle style</a:t>
            </a:r>
            <a:endParaRPr/>
          </a:p>
        </p:txBody>
      </p:sp>
      <p:sp>
        <p:nvSpPr>
          <p:cNvPr id="19" name="Google Shape;19;p3"/>
          <p:cNvSpPr/>
          <p:nvPr/>
        </p:nvSpPr>
        <p:spPr>
          <a:xfrm>
            <a:off x="4063605" y="5323800"/>
            <a:ext cx="40636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0" name="Google Shape;20;p3"/>
          <p:cNvSpPr/>
          <p:nvPr/>
        </p:nvSpPr>
        <p:spPr>
          <a:xfrm>
            <a:off x="8128361" y="5323800"/>
            <a:ext cx="40636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1" name="Google Shape;21;p3"/>
          <p:cNvSpPr/>
          <p:nvPr/>
        </p:nvSpPr>
        <p:spPr>
          <a:xfrm>
            <a:off x="1" y="5323800"/>
            <a:ext cx="40636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2" name="Google Shape;22;p3"/>
          <p:cNvSpPr txBox="1">
            <a:spLocks noGrp="1"/>
          </p:cNvSpPr>
          <p:nvPr>
            <p:ph type="sldNum" idx="12"/>
          </p:nvPr>
        </p:nvSpPr>
        <p:spPr>
          <a:xfrm>
            <a:off x="-167" y="6440375"/>
            <a:ext cx="12192000" cy="417900"/>
          </a:xfrm>
          <a:prstGeom prst="rect">
            <a:avLst/>
          </a:prstGeom>
        </p:spPr>
        <p:txBody>
          <a:bodyPr spcFirstLastPara="1" wrap="square" lIns="91425" tIns="91425" rIns="91425" bIns="91425" anchor="t" anchorCtr="0">
            <a:noAutofit/>
          </a:bodyPr>
          <a:lstStyle>
            <a:lvl1pPr lvl="0" algn="ctr">
              <a:buNone/>
              <a:defRPr/>
            </a:lvl1pPr>
            <a:lvl2pPr lvl="1" algn="ctr">
              <a:buNone/>
              <a:defRPr/>
            </a:lvl2pPr>
            <a:lvl3pPr lvl="2" algn="ctr">
              <a:buNone/>
              <a:defRPr/>
            </a:lvl3pPr>
            <a:lvl4pPr lvl="3" algn="ctr">
              <a:buNone/>
              <a:defRPr/>
            </a:lvl4pPr>
            <a:lvl5pPr lvl="4" algn="ctr">
              <a:buNone/>
              <a:defRPr/>
            </a:lvl5pPr>
            <a:lvl6pPr lvl="5" algn="ctr">
              <a:buNone/>
              <a:defRPr/>
            </a:lvl6pPr>
            <a:lvl7pPr lvl="6" algn="ctr">
              <a:buNone/>
              <a:defRPr/>
            </a:lvl7pPr>
            <a:lvl8pPr lvl="7" algn="ctr">
              <a:buNone/>
              <a:defRPr/>
            </a:lvl8pPr>
            <a:lvl9pPr lvl="8" algn="ctr">
              <a:buNone/>
              <a:defRPr/>
            </a:lvl9pPr>
          </a:lstStyle>
          <a:p>
            <a:fld id="{00000000-1234-1234-1234-123412341234}" type="slidenum">
              <a:rPr lang="en" smtClean="0"/>
              <a:pPr/>
              <a:t>‹#›</a:t>
            </a:fld>
            <a:endParaRPr lang="e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31"/>
        <p:cNvGrpSpPr/>
        <p:nvPr/>
      </p:nvGrpSpPr>
      <p:grpSpPr>
        <a:xfrm>
          <a:off x="0" y="0"/>
          <a:ext cx="0" cy="0"/>
          <a:chOff x="0" y="0"/>
          <a:chExt cx="0" cy="0"/>
        </a:xfrm>
      </p:grpSpPr>
      <p:sp>
        <p:nvSpPr>
          <p:cNvPr id="32" name="Google Shape;32;p5"/>
          <p:cNvSpPr txBox="1">
            <a:spLocks noGrp="1"/>
          </p:cNvSpPr>
          <p:nvPr>
            <p:ph type="title"/>
          </p:nvPr>
        </p:nvSpPr>
        <p:spPr>
          <a:xfrm>
            <a:off x="1191600" y="274650"/>
            <a:ext cx="8616800" cy="1143000"/>
          </a:xfrm>
          <a:prstGeom prst="rect">
            <a:avLst/>
          </a:prstGeom>
        </p:spPr>
        <p:txBody>
          <a:bodyPr spcFirstLastPara="1" wrap="square" lIns="91425" tIns="91425" rIns="91425" bIns="91425" anchor="b" anchorCtr="0"/>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r>
              <a:rPr lang="en-US"/>
              <a:t>Click to edit Master title style</a:t>
            </a:r>
            <a:endParaRPr/>
          </a:p>
        </p:txBody>
      </p:sp>
      <p:sp>
        <p:nvSpPr>
          <p:cNvPr id="33" name="Google Shape;33;p5"/>
          <p:cNvSpPr txBox="1">
            <a:spLocks noGrp="1"/>
          </p:cNvSpPr>
          <p:nvPr>
            <p:ph type="body" idx="1"/>
          </p:nvPr>
        </p:nvSpPr>
        <p:spPr>
          <a:xfrm>
            <a:off x="1191600" y="1831450"/>
            <a:ext cx="8616800" cy="4736400"/>
          </a:xfrm>
          <a:prstGeom prst="rect">
            <a:avLst/>
          </a:prstGeom>
        </p:spPr>
        <p:txBody>
          <a:bodyPr spcFirstLastPara="1" wrap="square" lIns="91425" tIns="91425" rIns="91425" bIns="91425" anchor="t" anchorCtr="0"/>
          <a:lstStyle>
            <a:lvl1pPr marL="457200" lvl="0" indent="-419100">
              <a:spcBef>
                <a:spcPts val="600"/>
              </a:spcBef>
              <a:spcAft>
                <a:spcPts val="0"/>
              </a:spcAft>
              <a:buSzPts val="3000"/>
              <a:buChar char="▷"/>
              <a:defRPr/>
            </a:lvl1pPr>
            <a:lvl2pPr marL="914400" lvl="1" indent="-381000">
              <a:spcBef>
                <a:spcPts val="0"/>
              </a:spcBef>
              <a:spcAft>
                <a:spcPts val="0"/>
              </a:spcAft>
              <a:buSzPts val="2400"/>
              <a:buChar char="○"/>
              <a:defRPr/>
            </a:lvl2pPr>
            <a:lvl3pPr marL="1371600" lvl="2" indent="-381000">
              <a:spcBef>
                <a:spcPts val="0"/>
              </a:spcBef>
              <a:spcAft>
                <a:spcPts val="0"/>
              </a:spcAft>
              <a:buSzPts val="24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pPr lvl="0"/>
            <a:r>
              <a:rPr lang="en-US"/>
              <a:t>Click to edit Master text styles</a:t>
            </a:r>
          </a:p>
        </p:txBody>
      </p:sp>
      <p:sp>
        <p:nvSpPr>
          <p:cNvPr id="34" name="Google Shape;34;p5"/>
          <p:cNvSpPr/>
          <p:nvPr/>
        </p:nvSpPr>
        <p:spPr>
          <a:xfrm>
            <a:off x="9808488" y="6755100"/>
            <a:ext cx="11916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5" name="Google Shape;35;p5"/>
          <p:cNvSpPr/>
          <p:nvPr/>
        </p:nvSpPr>
        <p:spPr>
          <a:xfrm>
            <a:off x="11000416" y="6755100"/>
            <a:ext cx="11916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6" name="Google Shape;36;p5"/>
          <p:cNvSpPr/>
          <p:nvPr/>
        </p:nvSpPr>
        <p:spPr>
          <a:xfrm>
            <a:off x="0" y="6755100"/>
            <a:ext cx="11916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7" name="Google Shape;37;p5"/>
          <p:cNvSpPr/>
          <p:nvPr/>
        </p:nvSpPr>
        <p:spPr>
          <a:xfrm>
            <a:off x="1191613" y="6755100"/>
            <a:ext cx="8616800" cy="1029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8" name="Google Shape;38;p5"/>
          <p:cNvSpPr txBox="1">
            <a:spLocks noGrp="1"/>
          </p:cNvSpPr>
          <p:nvPr>
            <p:ph type="sldNum" idx="12"/>
          </p:nvPr>
        </p:nvSpPr>
        <p:spPr>
          <a:xfrm>
            <a:off x="11307433" y="6364177"/>
            <a:ext cx="731600" cy="4179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39"/>
        <p:cNvGrpSpPr/>
        <p:nvPr/>
      </p:nvGrpSpPr>
      <p:grpSpPr>
        <a:xfrm>
          <a:off x="0" y="0"/>
          <a:ext cx="0" cy="0"/>
          <a:chOff x="0" y="0"/>
          <a:chExt cx="0" cy="0"/>
        </a:xfrm>
      </p:grpSpPr>
      <p:sp>
        <p:nvSpPr>
          <p:cNvPr id="40" name="Google Shape;40;p6"/>
          <p:cNvSpPr txBox="1">
            <a:spLocks noGrp="1"/>
          </p:cNvSpPr>
          <p:nvPr>
            <p:ph type="title"/>
          </p:nvPr>
        </p:nvSpPr>
        <p:spPr>
          <a:xfrm>
            <a:off x="1191600" y="274650"/>
            <a:ext cx="8616800" cy="1143000"/>
          </a:xfrm>
          <a:prstGeom prst="rect">
            <a:avLst/>
          </a:prstGeom>
        </p:spPr>
        <p:txBody>
          <a:bodyPr spcFirstLastPara="1" wrap="square" lIns="91425" tIns="91425" rIns="91425" bIns="91425" anchor="b" anchorCtr="0"/>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r>
              <a:rPr lang="en-US"/>
              <a:t>Click to edit Master title style</a:t>
            </a:r>
            <a:endParaRPr/>
          </a:p>
        </p:txBody>
      </p:sp>
      <p:sp>
        <p:nvSpPr>
          <p:cNvPr id="41" name="Google Shape;41;p6"/>
          <p:cNvSpPr txBox="1">
            <a:spLocks noGrp="1"/>
          </p:cNvSpPr>
          <p:nvPr>
            <p:ph type="body" idx="1"/>
          </p:nvPr>
        </p:nvSpPr>
        <p:spPr>
          <a:xfrm>
            <a:off x="1191500" y="1600200"/>
            <a:ext cx="4182400" cy="4967700"/>
          </a:xfrm>
          <a:prstGeom prst="rect">
            <a:avLst/>
          </a:prstGeom>
        </p:spPr>
        <p:txBody>
          <a:bodyPr spcFirstLastPara="1" wrap="square" lIns="91425" tIns="91425" rIns="91425" bIns="91425" anchor="t" anchorCtr="0"/>
          <a:lstStyle>
            <a:lvl1pPr marL="457200" lvl="0" indent="-342900">
              <a:spcBef>
                <a:spcPts val="60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pPr lvl="0"/>
            <a:r>
              <a:rPr lang="en-US"/>
              <a:t>Click to edit Master text styles</a:t>
            </a:r>
          </a:p>
        </p:txBody>
      </p:sp>
      <p:sp>
        <p:nvSpPr>
          <p:cNvPr id="42" name="Google Shape;42;p6"/>
          <p:cNvSpPr txBox="1">
            <a:spLocks noGrp="1"/>
          </p:cNvSpPr>
          <p:nvPr>
            <p:ph type="body" idx="2"/>
          </p:nvPr>
        </p:nvSpPr>
        <p:spPr>
          <a:xfrm>
            <a:off x="5625941" y="1600200"/>
            <a:ext cx="4182400" cy="4967700"/>
          </a:xfrm>
          <a:prstGeom prst="rect">
            <a:avLst/>
          </a:prstGeom>
        </p:spPr>
        <p:txBody>
          <a:bodyPr spcFirstLastPara="1" wrap="square" lIns="91425" tIns="91425" rIns="91425" bIns="91425" anchor="t" anchorCtr="0"/>
          <a:lstStyle>
            <a:lvl1pPr marL="457200" lvl="0" indent="-342900">
              <a:spcBef>
                <a:spcPts val="60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pPr lvl="0"/>
            <a:r>
              <a:rPr lang="en-US"/>
              <a:t>Click to edit Master text styles</a:t>
            </a:r>
          </a:p>
        </p:txBody>
      </p:sp>
      <p:sp>
        <p:nvSpPr>
          <p:cNvPr id="43" name="Google Shape;43;p6"/>
          <p:cNvSpPr/>
          <p:nvPr/>
        </p:nvSpPr>
        <p:spPr>
          <a:xfrm>
            <a:off x="9808488" y="6755100"/>
            <a:ext cx="11916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44" name="Google Shape;44;p6"/>
          <p:cNvSpPr/>
          <p:nvPr/>
        </p:nvSpPr>
        <p:spPr>
          <a:xfrm>
            <a:off x="11000416" y="6755100"/>
            <a:ext cx="11916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45" name="Google Shape;45;p6"/>
          <p:cNvSpPr/>
          <p:nvPr/>
        </p:nvSpPr>
        <p:spPr>
          <a:xfrm>
            <a:off x="0" y="6755100"/>
            <a:ext cx="11916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46" name="Google Shape;46;p6"/>
          <p:cNvSpPr/>
          <p:nvPr/>
        </p:nvSpPr>
        <p:spPr>
          <a:xfrm>
            <a:off x="1191613" y="6755100"/>
            <a:ext cx="8616800" cy="1029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47" name="Google Shape;47;p6"/>
          <p:cNvSpPr txBox="1">
            <a:spLocks noGrp="1"/>
          </p:cNvSpPr>
          <p:nvPr>
            <p:ph type="sldNum" idx="12"/>
          </p:nvPr>
        </p:nvSpPr>
        <p:spPr>
          <a:xfrm>
            <a:off x="11307433" y="6364177"/>
            <a:ext cx="731600" cy="4179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2"/>
        <p:cNvGrpSpPr/>
        <p:nvPr/>
      </p:nvGrpSpPr>
      <p:grpSpPr>
        <a:xfrm>
          <a:off x="0" y="0"/>
          <a:ext cx="0" cy="0"/>
          <a:chOff x="0" y="0"/>
          <a:chExt cx="0" cy="0"/>
        </a:xfrm>
      </p:grpSpPr>
      <p:sp>
        <p:nvSpPr>
          <p:cNvPr id="73" name="Google Shape;73;p10"/>
          <p:cNvSpPr/>
          <p:nvPr/>
        </p:nvSpPr>
        <p:spPr>
          <a:xfrm>
            <a:off x="9808488" y="6755100"/>
            <a:ext cx="11916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4" name="Google Shape;74;p10"/>
          <p:cNvSpPr/>
          <p:nvPr/>
        </p:nvSpPr>
        <p:spPr>
          <a:xfrm>
            <a:off x="11000416" y="6755100"/>
            <a:ext cx="11916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5" name="Google Shape;75;p10"/>
          <p:cNvSpPr/>
          <p:nvPr/>
        </p:nvSpPr>
        <p:spPr>
          <a:xfrm>
            <a:off x="0" y="6755100"/>
            <a:ext cx="11916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6" name="Google Shape;76;p10"/>
          <p:cNvSpPr/>
          <p:nvPr/>
        </p:nvSpPr>
        <p:spPr>
          <a:xfrm>
            <a:off x="1191613" y="6755100"/>
            <a:ext cx="8616800" cy="1029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7" name="Google Shape;77;p10"/>
          <p:cNvSpPr txBox="1">
            <a:spLocks noGrp="1"/>
          </p:cNvSpPr>
          <p:nvPr>
            <p:ph type="sldNum" idx="12"/>
          </p:nvPr>
        </p:nvSpPr>
        <p:spPr>
          <a:xfrm>
            <a:off x="11307433" y="6364177"/>
            <a:ext cx="731600" cy="4179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color background">
  <p:cSld name="BLANK_1">
    <p:bg>
      <p:bgPr>
        <a:solidFill>
          <a:srgbClr val="2185C5"/>
        </a:solidFill>
        <a:effectLst/>
      </p:bgPr>
    </p:bg>
    <p:spTree>
      <p:nvGrpSpPr>
        <p:cNvPr id="1" name="Shape 78"/>
        <p:cNvGrpSpPr/>
        <p:nvPr/>
      </p:nvGrpSpPr>
      <p:grpSpPr>
        <a:xfrm>
          <a:off x="0" y="0"/>
          <a:ext cx="0" cy="0"/>
          <a:chOff x="0" y="0"/>
          <a:chExt cx="0" cy="0"/>
        </a:xfrm>
      </p:grpSpPr>
      <p:sp>
        <p:nvSpPr>
          <p:cNvPr id="79" name="Google Shape;79;p11"/>
          <p:cNvSpPr/>
          <p:nvPr/>
        </p:nvSpPr>
        <p:spPr>
          <a:xfrm>
            <a:off x="9808488" y="6755100"/>
            <a:ext cx="11916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0" name="Google Shape;80;p11"/>
          <p:cNvSpPr/>
          <p:nvPr/>
        </p:nvSpPr>
        <p:spPr>
          <a:xfrm>
            <a:off x="11000416" y="6755100"/>
            <a:ext cx="11916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1" name="Google Shape;81;p11"/>
          <p:cNvSpPr/>
          <p:nvPr/>
        </p:nvSpPr>
        <p:spPr>
          <a:xfrm>
            <a:off x="0" y="6755100"/>
            <a:ext cx="1191600" cy="1029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2" name="Google Shape;82;p11"/>
          <p:cNvSpPr/>
          <p:nvPr/>
        </p:nvSpPr>
        <p:spPr>
          <a:xfrm>
            <a:off x="1191613" y="6755100"/>
            <a:ext cx="86168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3" name="Google Shape;83;p11"/>
          <p:cNvSpPr txBox="1">
            <a:spLocks noGrp="1"/>
          </p:cNvSpPr>
          <p:nvPr>
            <p:ph type="sldNum" idx="12"/>
          </p:nvPr>
        </p:nvSpPr>
        <p:spPr>
          <a:xfrm>
            <a:off x="11307433" y="6364177"/>
            <a:ext cx="731600" cy="417900"/>
          </a:xfrm>
          <a:prstGeom prst="rect">
            <a:avLst/>
          </a:prstGeom>
        </p:spPr>
        <p:txBody>
          <a:bodyPr spcFirstLastPara="1" wrap="square" lIns="91425" tIns="91425" rIns="91425" bIns="91425" anchor="t" anchorCtr="0">
            <a:noAutofit/>
          </a:bodyPr>
          <a:lstStyle>
            <a:lvl1pPr lvl="0">
              <a:buNone/>
              <a:defRPr>
                <a:solidFill>
                  <a:srgbClr val="FFFFFF"/>
                </a:solidFill>
              </a:defRPr>
            </a:lvl1pPr>
            <a:lvl2pPr lvl="1">
              <a:buNone/>
              <a:defRPr>
                <a:solidFill>
                  <a:srgbClr val="FFFFFF"/>
                </a:solidFill>
              </a:defRPr>
            </a:lvl2pPr>
            <a:lvl3pPr lvl="2">
              <a:buNone/>
              <a:defRPr>
                <a:solidFill>
                  <a:srgbClr val="FFFFFF"/>
                </a:solidFill>
              </a:defRPr>
            </a:lvl3pPr>
            <a:lvl4pPr lvl="3">
              <a:buNone/>
              <a:defRPr>
                <a:solidFill>
                  <a:srgbClr val="FFFFFF"/>
                </a:solidFill>
              </a:defRPr>
            </a:lvl4pPr>
            <a:lvl5pPr lvl="4">
              <a:buNone/>
              <a:defRPr>
                <a:solidFill>
                  <a:srgbClr val="FFFFFF"/>
                </a:solidFill>
              </a:defRPr>
            </a:lvl5pPr>
            <a:lvl6pPr lvl="5">
              <a:buNone/>
              <a:defRPr>
                <a:solidFill>
                  <a:srgbClr val="FFFFFF"/>
                </a:solidFill>
              </a:defRPr>
            </a:lvl6pPr>
            <a:lvl7pPr lvl="6">
              <a:buNone/>
              <a:defRPr>
                <a:solidFill>
                  <a:srgbClr val="FFFFFF"/>
                </a:solidFill>
              </a:defRPr>
            </a:lvl7pPr>
            <a:lvl8pPr lvl="7">
              <a:buNone/>
              <a:defRPr>
                <a:solidFill>
                  <a:srgbClr val="FFFFFF"/>
                </a:solidFill>
              </a:defRPr>
            </a:lvl8pPr>
            <a:lvl9pPr lvl="8">
              <a:buNone/>
              <a:defRPr>
                <a:solidFill>
                  <a:srgbClr val="FFFFFF"/>
                </a:solidFill>
              </a:defRPr>
            </a:lvl9pPr>
          </a:lstStyle>
          <a:p>
            <a:fld id="{00000000-1234-1234-1234-123412341234}" type="slidenum">
              <a:rPr lang="en" smtClean="0"/>
              <a:pPr/>
              <a:t>‹#›</a:t>
            </a:fld>
            <a:endParaRPr lang="e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6D796-4413-E44B-9AED-85EAE3B7E67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91F8B4-107F-C04F-A9F2-7A517B706350}"/>
              </a:ext>
            </a:extLst>
          </p:cNvPr>
          <p:cNvSpPr>
            <a:spLocks noGrp="1"/>
          </p:cNvSpPr>
          <p:nvPr>
            <p:ph idx="1"/>
          </p:nvPr>
        </p:nvSpPr>
        <p:spPr/>
        <p:txBody>
          <a:bodyPr/>
          <a:lstStyle>
            <a:lvl1pPr marL="457200" indent="-419100">
              <a:buFont typeface="Courier New" panose="02070309020205020404" pitchFamily="49" charset="0"/>
              <a:buChar char="o"/>
              <a:defRPr/>
            </a:lvl1pPr>
            <a:lvl2pPr marL="876300" indent="-342900">
              <a:buFont typeface="Arial" panose="020B0604020202020204" pitchFamily="34" charset="0"/>
              <a:buChar char="•"/>
              <a:defRPr/>
            </a:lvl2pPr>
            <a:lvl3pPr marL="1333500" indent="-342900">
              <a:buFont typeface="Arial" panose="020B0604020202020204" pitchFamily="34" charset="0"/>
              <a:buChar char="•"/>
              <a:defRPr/>
            </a:lvl3pPr>
            <a:lvl4pPr marL="1771650" indent="-285750">
              <a:buFont typeface="Arial" panose="020B0604020202020204" pitchFamily="34" charset="0"/>
              <a:buChar char="•"/>
              <a:defRPr/>
            </a:lvl4pPr>
            <a:lvl5pPr marL="2228850" indent="-285750">
              <a:buFont typeface="Arial" panose="020B0604020202020204" pitchFamily="34" charset="0"/>
              <a:buChar char="•"/>
              <a:defRPr/>
            </a:lvl5pPr>
          </a:lstStyle>
          <a:p>
            <a:pPr lvl="0"/>
            <a:r>
              <a:rPr lang="en-US" dirty="0"/>
              <a:t>Click to edit Master text styles</a:t>
            </a:r>
          </a:p>
          <a:p>
            <a:pPr lvl="1"/>
            <a:r>
              <a:rPr lang="en-US" dirty="0"/>
              <a:t>Second level</a:t>
            </a:r>
          </a:p>
        </p:txBody>
      </p:sp>
      <p:sp>
        <p:nvSpPr>
          <p:cNvPr id="4" name="Google Shape;43;p6">
            <a:extLst>
              <a:ext uri="{FF2B5EF4-FFF2-40B4-BE49-F238E27FC236}">
                <a16:creationId xmlns:a16="http://schemas.microsoft.com/office/drawing/2014/main" id="{BD68C3D6-552E-DE42-9711-3F5B0C9BD16B}"/>
              </a:ext>
            </a:extLst>
          </p:cNvPr>
          <p:cNvSpPr/>
          <p:nvPr userDrawn="1"/>
        </p:nvSpPr>
        <p:spPr>
          <a:xfrm>
            <a:off x="9808488" y="6755100"/>
            <a:ext cx="11916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5" name="Google Shape;44;p6">
            <a:extLst>
              <a:ext uri="{FF2B5EF4-FFF2-40B4-BE49-F238E27FC236}">
                <a16:creationId xmlns:a16="http://schemas.microsoft.com/office/drawing/2014/main" id="{196CF79B-0477-CA47-9695-DAB06ED61A17}"/>
              </a:ext>
            </a:extLst>
          </p:cNvPr>
          <p:cNvSpPr/>
          <p:nvPr userDrawn="1"/>
        </p:nvSpPr>
        <p:spPr>
          <a:xfrm>
            <a:off x="11000416" y="6755100"/>
            <a:ext cx="11916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6" name="Google Shape;45;p6">
            <a:extLst>
              <a:ext uri="{FF2B5EF4-FFF2-40B4-BE49-F238E27FC236}">
                <a16:creationId xmlns:a16="http://schemas.microsoft.com/office/drawing/2014/main" id="{1A6B6887-08FA-4842-9DF5-29838FA3BAC2}"/>
              </a:ext>
            </a:extLst>
          </p:cNvPr>
          <p:cNvSpPr/>
          <p:nvPr userDrawn="1"/>
        </p:nvSpPr>
        <p:spPr>
          <a:xfrm>
            <a:off x="0" y="6755100"/>
            <a:ext cx="11916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 name="Google Shape;46;p6">
            <a:extLst>
              <a:ext uri="{FF2B5EF4-FFF2-40B4-BE49-F238E27FC236}">
                <a16:creationId xmlns:a16="http://schemas.microsoft.com/office/drawing/2014/main" id="{DE6AD1D0-78C4-9C43-ADEB-877CB5B9B295}"/>
              </a:ext>
            </a:extLst>
          </p:cNvPr>
          <p:cNvSpPr/>
          <p:nvPr userDrawn="1"/>
        </p:nvSpPr>
        <p:spPr>
          <a:xfrm>
            <a:off x="1191613" y="6755100"/>
            <a:ext cx="8616800" cy="1029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 name="Google Shape;47;p6">
            <a:extLst>
              <a:ext uri="{FF2B5EF4-FFF2-40B4-BE49-F238E27FC236}">
                <a16:creationId xmlns:a16="http://schemas.microsoft.com/office/drawing/2014/main" id="{977600E1-AD66-B54F-8810-90F992A07AC3}"/>
              </a:ext>
            </a:extLst>
          </p:cNvPr>
          <p:cNvSpPr txBox="1">
            <a:spLocks noGrp="1"/>
          </p:cNvSpPr>
          <p:nvPr>
            <p:ph type="sldNum" idx="12"/>
          </p:nvPr>
        </p:nvSpPr>
        <p:spPr>
          <a:xfrm>
            <a:off x="11307433" y="6364177"/>
            <a:ext cx="731600" cy="4179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28670168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sldNum" sz="quarter" idx="11"/>
          </p:nvPr>
        </p:nvSpPr>
        <p:spPr>
          <a:ln/>
        </p:spPr>
        <p:txBody>
          <a:bodyPr/>
          <a:lstStyle>
            <a:lvl1pPr>
              <a:defRPr/>
            </a:lvl1pPr>
          </a:lstStyle>
          <a:p>
            <a:pPr>
              <a:defRPr/>
            </a:pPr>
            <a:fld id="{F1BECE03-BF4B-4A36-A0DD-802BC684528F}" type="slidenum">
              <a:rPr lang="en-US"/>
              <a:pPr>
                <a:defRPr/>
              </a:pPr>
              <a:t>‹#›</a:t>
            </a:fld>
            <a:endParaRPr lang="en-US"/>
          </a:p>
        </p:txBody>
      </p:sp>
    </p:spTree>
    <p:extLst>
      <p:ext uri="{BB962C8B-B14F-4D97-AF65-F5344CB8AC3E}">
        <p14:creationId xmlns:p14="http://schemas.microsoft.com/office/powerpoint/2010/main" val="4067282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3"/>
        <p:cNvGrpSpPr/>
        <p:nvPr/>
      </p:nvGrpSpPr>
      <p:grpSpPr>
        <a:xfrm>
          <a:off x="0" y="0"/>
          <a:ext cx="0" cy="0"/>
          <a:chOff x="0" y="0"/>
          <a:chExt cx="0" cy="0"/>
        </a:xfrm>
      </p:grpSpPr>
      <p:sp>
        <p:nvSpPr>
          <p:cNvPr id="24" name="Google Shape;24;p4"/>
          <p:cNvSpPr txBox="1">
            <a:spLocks noGrp="1"/>
          </p:cNvSpPr>
          <p:nvPr>
            <p:ph type="body" idx="1"/>
          </p:nvPr>
        </p:nvSpPr>
        <p:spPr>
          <a:xfrm>
            <a:off x="2280567" y="2882400"/>
            <a:ext cx="7631600" cy="1093200"/>
          </a:xfrm>
          <a:prstGeom prst="rect">
            <a:avLst/>
          </a:prstGeom>
        </p:spPr>
        <p:txBody>
          <a:bodyPr spcFirstLastPara="1" wrap="square" lIns="91425" tIns="91425" rIns="91425" bIns="91425" anchor="t" anchorCtr="0"/>
          <a:lstStyle>
            <a:lvl1pPr marL="457200" lvl="0" indent="-419100" algn="ctr" rtl="0">
              <a:spcBef>
                <a:spcPts val="600"/>
              </a:spcBef>
              <a:spcAft>
                <a:spcPts val="0"/>
              </a:spcAft>
              <a:buSzPts val="3000"/>
              <a:buChar char="▷"/>
              <a:defRPr i="1"/>
            </a:lvl1pPr>
            <a:lvl2pPr marL="914400" lvl="1" indent="-381000" algn="ctr" rtl="0">
              <a:spcBef>
                <a:spcPts val="0"/>
              </a:spcBef>
              <a:spcAft>
                <a:spcPts val="0"/>
              </a:spcAft>
              <a:buSzPts val="2400"/>
              <a:buChar char="○"/>
              <a:defRPr i="1"/>
            </a:lvl2pPr>
            <a:lvl3pPr marL="1371600" lvl="2" indent="-381000" algn="ctr" rtl="0">
              <a:spcBef>
                <a:spcPts val="0"/>
              </a:spcBef>
              <a:spcAft>
                <a:spcPts val="0"/>
              </a:spcAft>
              <a:buSzPts val="2400"/>
              <a:buChar char="■"/>
              <a:defRPr i="1"/>
            </a:lvl3pPr>
            <a:lvl4pPr marL="1828800" lvl="3" indent="-342900" algn="ctr" rtl="0">
              <a:spcBef>
                <a:spcPts val="0"/>
              </a:spcBef>
              <a:spcAft>
                <a:spcPts val="0"/>
              </a:spcAft>
              <a:buSzPts val="1800"/>
              <a:buChar char="●"/>
              <a:defRPr i="1"/>
            </a:lvl4pPr>
            <a:lvl5pPr marL="2286000" lvl="4" indent="-342900" algn="ctr" rtl="0">
              <a:spcBef>
                <a:spcPts val="0"/>
              </a:spcBef>
              <a:spcAft>
                <a:spcPts val="0"/>
              </a:spcAft>
              <a:buSzPts val="1800"/>
              <a:buChar char="○"/>
              <a:defRPr i="1"/>
            </a:lvl5pPr>
            <a:lvl6pPr marL="2743200" lvl="5" indent="-342900" algn="ctr" rtl="0">
              <a:spcBef>
                <a:spcPts val="0"/>
              </a:spcBef>
              <a:spcAft>
                <a:spcPts val="0"/>
              </a:spcAft>
              <a:buSzPts val="1800"/>
              <a:buChar char="■"/>
              <a:defRPr i="1"/>
            </a:lvl6pPr>
            <a:lvl7pPr marL="3200400" lvl="6" indent="-342900" algn="ctr" rtl="0">
              <a:spcBef>
                <a:spcPts val="0"/>
              </a:spcBef>
              <a:spcAft>
                <a:spcPts val="0"/>
              </a:spcAft>
              <a:buSzPts val="1800"/>
              <a:buChar char="●"/>
              <a:defRPr i="1"/>
            </a:lvl7pPr>
            <a:lvl8pPr marL="3657600" lvl="7" indent="-342900" algn="ctr" rtl="0">
              <a:spcBef>
                <a:spcPts val="0"/>
              </a:spcBef>
              <a:spcAft>
                <a:spcPts val="0"/>
              </a:spcAft>
              <a:buSzPts val="1800"/>
              <a:buChar char="○"/>
              <a:defRPr i="1"/>
            </a:lvl8pPr>
            <a:lvl9pPr marL="4114800" lvl="8" indent="-342900" algn="ctr">
              <a:spcBef>
                <a:spcPts val="0"/>
              </a:spcBef>
              <a:spcAft>
                <a:spcPts val="0"/>
              </a:spcAft>
              <a:buSzPts val="1800"/>
              <a:buChar char="■"/>
              <a:defRPr i="1"/>
            </a:lvl9pPr>
          </a:lstStyle>
          <a:p>
            <a:pPr lvl="0"/>
            <a:r>
              <a:rPr lang="en-US"/>
              <a:t>Click to edit Master text styles</a:t>
            </a:r>
          </a:p>
        </p:txBody>
      </p:sp>
      <p:sp>
        <p:nvSpPr>
          <p:cNvPr id="25" name="Google Shape;25;p4"/>
          <p:cNvSpPr txBox="1"/>
          <p:nvPr/>
        </p:nvSpPr>
        <p:spPr>
          <a:xfrm>
            <a:off x="4791200" y="1575225"/>
            <a:ext cx="2609600" cy="8715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9600" b="1">
                <a:solidFill>
                  <a:srgbClr val="97ABBC"/>
                </a:solidFill>
              </a:rPr>
              <a:t>“</a:t>
            </a:r>
            <a:endParaRPr sz="9600" b="1">
              <a:solidFill>
                <a:srgbClr val="97ABBC"/>
              </a:solidFill>
            </a:endParaRPr>
          </a:p>
        </p:txBody>
      </p:sp>
      <p:sp>
        <p:nvSpPr>
          <p:cNvPr id="26" name="Google Shape;26;p4"/>
          <p:cNvSpPr/>
          <p:nvPr/>
        </p:nvSpPr>
        <p:spPr>
          <a:xfrm>
            <a:off x="7631044" y="2132900"/>
            <a:ext cx="2280400" cy="102900"/>
          </a:xfrm>
          <a:prstGeom prst="rect">
            <a:avLst/>
          </a:prstGeom>
          <a:solidFill>
            <a:srgbClr val="FF9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7" name="Google Shape;27;p4"/>
          <p:cNvSpPr/>
          <p:nvPr/>
        </p:nvSpPr>
        <p:spPr>
          <a:xfrm>
            <a:off x="9912236" y="2132900"/>
            <a:ext cx="2280400" cy="102900"/>
          </a:xfrm>
          <a:prstGeom prst="rect">
            <a:avLst/>
          </a:prstGeom>
          <a:solidFill>
            <a:srgbClr val="F202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8" name="Google Shape;28;p4"/>
          <p:cNvSpPr/>
          <p:nvPr/>
        </p:nvSpPr>
        <p:spPr>
          <a:xfrm>
            <a:off x="0" y="2132900"/>
            <a:ext cx="2280400" cy="102900"/>
          </a:xfrm>
          <a:prstGeom prst="rect">
            <a:avLst/>
          </a:prstGeom>
          <a:solidFill>
            <a:srgbClr val="7ECE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9" name="Google Shape;29;p4"/>
          <p:cNvSpPr/>
          <p:nvPr/>
        </p:nvSpPr>
        <p:spPr>
          <a:xfrm>
            <a:off x="2280567" y="2132900"/>
            <a:ext cx="2280400" cy="102900"/>
          </a:xfrm>
          <a:prstGeom prst="rect">
            <a:avLst/>
          </a:prstGeom>
          <a:solidFill>
            <a:srgbClr val="2185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0" name="Google Shape;30;p4"/>
          <p:cNvSpPr txBox="1">
            <a:spLocks noGrp="1"/>
          </p:cNvSpPr>
          <p:nvPr>
            <p:ph type="sldNum" idx="12"/>
          </p:nvPr>
        </p:nvSpPr>
        <p:spPr>
          <a:xfrm>
            <a:off x="-167" y="6440375"/>
            <a:ext cx="12192000" cy="417900"/>
          </a:xfrm>
          <a:prstGeom prst="rect">
            <a:avLst/>
          </a:prstGeom>
        </p:spPr>
        <p:txBody>
          <a:bodyPr spcFirstLastPara="1" wrap="square" lIns="91425" tIns="91425" rIns="91425" bIns="91425" anchor="t" anchorCtr="0">
            <a:noAutofit/>
          </a:bodyPr>
          <a:lstStyle>
            <a:lvl1pPr lvl="0" algn="ctr">
              <a:buNone/>
              <a:defRPr/>
            </a:lvl1pPr>
            <a:lvl2pPr lvl="1" algn="ctr">
              <a:buNone/>
              <a:defRPr/>
            </a:lvl2pPr>
            <a:lvl3pPr lvl="2" algn="ctr">
              <a:buNone/>
              <a:defRPr/>
            </a:lvl3pPr>
            <a:lvl4pPr lvl="3" algn="ctr">
              <a:buNone/>
              <a:defRPr/>
            </a:lvl4pPr>
            <a:lvl5pPr lvl="4" algn="ctr">
              <a:buNone/>
              <a:defRPr/>
            </a:lvl5pPr>
            <a:lvl6pPr lvl="5" algn="ctr">
              <a:buNone/>
              <a:defRPr/>
            </a:lvl6pPr>
            <a:lvl7pPr lvl="6" algn="ctr">
              <a:buNone/>
              <a:defRPr/>
            </a:lvl7pPr>
            <a:lvl8pPr lvl="7" algn="ctr">
              <a:buNone/>
              <a:defRPr/>
            </a:lvl8pPr>
            <a:lvl9pPr lvl="8" algn="ctr">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996698017"/>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91600" y="274650"/>
            <a:ext cx="8616800" cy="1143000"/>
          </a:xfrm>
          <a:prstGeom prst="rect">
            <a:avLst/>
          </a:prstGeom>
          <a:noFill/>
          <a:ln>
            <a:noFill/>
          </a:ln>
        </p:spPr>
        <p:txBody>
          <a:bodyPr spcFirstLastPara="1" wrap="square" lIns="91425" tIns="91425" rIns="91425" bIns="91425" anchor="b" anchorCtr="0"/>
          <a:lstStyle>
            <a:lvl1pPr lvl="0">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1pPr>
            <a:lvl2pPr lvl="1">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2pPr>
            <a:lvl3pPr lvl="2">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3pPr>
            <a:lvl4pPr lvl="3">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4pPr>
            <a:lvl5pPr lvl="4">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5pPr>
            <a:lvl6pPr lvl="5">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6pPr>
            <a:lvl7pPr lvl="6">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7pPr>
            <a:lvl8pPr lvl="7">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8pPr>
            <a:lvl9pPr lvl="8">
              <a:spcBef>
                <a:spcPts val="0"/>
              </a:spcBef>
              <a:spcAft>
                <a:spcPts val="0"/>
              </a:spcAft>
              <a:buClr>
                <a:srgbClr val="97ABBC"/>
              </a:buClr>
              <a:buSzPts val="3600"/>
              <a:buFont typeface="Raleway"/>
              <a:buNone/>
              <a:defRPr sz="3600">
                <a:solidFill>
                  <a:srgbClr val="97ABBC"/>
                </a:solidFill>
                <a:latin typeface="Raleway"/>
                <a:ea typeface="Raleway"/>
                <a:cs typeface="Raleway"/>
                <a:sym typeface="Raleway"/>
              </a:defRPr>
            </a:lvl9pPr>
          </a:lstStyle>
          <a:p>
            <a:endParaRPr/>
          </a:p>
        </p:txBody>
      </p:sp>
      <p:sp>
        <p:nvSpPr>
          <p:cNvPr id="7" name="Google Shape;7;p1"/>
          <p:cNvSpPr txBox="1">
            <a:spLocks noGrp="1"/>
          </p:cNvSpPr>
          <p:nvPr>
            <p:ph type="body" idx="1"/>
          </p:nvPr>
        </p:nvSpPr>
        <p:spPr>
          <a:xfrm>
            <a:off x="1191600" y="1831450"/>
            <a:ext cx="8616800" cy="4736400"/>
          </a:xfrm>
          <a:prstGeom prst="rect">
            <a:avLst/>
          </a:prstGeom>
          <a:noFill/>
          <a:ln>
            <a:noFill/>
          </a:ln>
        </p:spPr>
        <p:txBody>
          <a:bodyPr spcFirstLastPara="1" wrap="square" lIns="91425" tIns="91425" rIns="91425" bIns="91425" anchor="t" anchorCtr="0"/>
          <a:lstStyle>
            <a:lvl1pPr marL="457200" lvl="0" indent="-419100">
              <a:spcBef>
                <a:spcPts val="600"/>
              </a:spcBef>
              <a:spcAft>
                <a:spcPts val="0"/>
              </a:spcAft>
              <a:buClr>
                <a:srgbClr val="677480"/>
              </a:buClr>
              <a:buSzPts val="3000"/>
              <a:buFont typeface="Lato"/>
              <a:buChar char="▷"/>
              <a:defRPr sz="3000">
                <a:solidFill>
                  <a:srgbClr val="677480"/>
                </a:solidFill>
                <a:latin typeface="Lato"/>
                <a:ea typeface="Lato"/>
                <a:cs typeface="Lato"/>
                <a:sym typeface="Lato"/>
              </a:defRPr>
            </a:lvl1pPr>
            <a:lvl2pPr marL="914400" lvl="1" indent="-381000">
              <a:spcBef>
                <a:spcPts val="0"/>
              </a:spcBef>
              <a:spcAft>
                <a:spcPts val="0"/>
              </a:spcAft>
              <a:buClr>
                <a:srgbClr val="677480"/>
              </a:buClr>
              <a:buSzPts val="2400"/>
              <a:buFont typeface="Lato"/>
              <a:buChar char="○"/>
              <a:defRPr sz="2400">
                <a:solidFill>
                  <a:srgbClr val="677480"/>
                </a:solidFill>
                <a:latin typeface="Lato"/>
                <a:ea typeface="Lato"/>
                <a:cs typeface="Lato"/>
                <a:sym typeface="Lato"/>
              </a:defRPr>
            </a:lvl2pPr>
            <a:lvl3pPr marL="1371600" lvl="2" indent="-381000">
              <a:spcBef>
                <a:spcPts val="0"/>
              </a:spcBef>
              <a:spcAft>
                <a:spcPts val="0"/>
              </a:spcAft>
              <a:buClr>
                <a:srgbClr val="677480"/>
              </a:buClr>
              <a:buSzPts val="2400"/>
              <a:buFont typeface="Lato"/>
              <a:buChar char="■"/>
              <a:defRPr sz="2400">
                <a:solidFill>
                  <a:srgbClr val="677480"/>
                </a:solidFill>
                <a:latin typeface="Lato"/>
                <a:ea typeface="Lato"/>
                <a:cs typeface="Lato"/>
                <a:sym typeface="Lato"/>
              </a:defRPr>
            </a:lvl3pPr>
            <a:lvl4pPr marL="1828800" lvl="3" indent="-342900">
              <a:spcBef>
                <a:spcPts val="0"/>
              </a:spcBef>
              <a:spcAft>
                <a:spcPts val="0"/>
              </a:spcAft>
              <a:buClr>
                <a:srgbClr val="677480"/>
              </a:buClr>
              <a:buSzPts val="1800"/>
              <a:buFont typeface="Lato"/>
              <a:buChar char="●"/>
              <a:defRPr sz="1800">
                <a:solidFill>
                  <a:srgbClr val="677480"/>
                </a:solidFill>
                <a:latin typeface="Lato"/>
                <a:ea typeface="Lato"/>
                <a:cs typeface="Lato"/>
                <a:sym typeface="Lato"/>
              </a:defRPr>
            </a:lvl4pPr>
            <a:lvl5pPr marL="2286000" lvl="4" indent="-342900">
              <a:spcBef>
                <a:spcPts val="0"/>
              </a:spcBef>
              <a:spcAft>
                <a:spcPts val="0"/>
              </a:spcAft>
              <a:buClr>
                <a:srgbClr val="677480"/>
              </a:buClr>
              <a:buSzPts val="1800"/>
              <a:buFont typeface="Lato"/>
              <a:buChar char="○"/>
              <a:defRPr sz="1800">
                <a:solidFill>
                  <a:srgbClr val="677480"/>
                </a:solidFill>
                <a:latin typeface="Lato"/>
                <a:ea typeface="Lato"/>
                <a:cs typeface="Lato"/>
                <a:sym typeface="Lato"/>
              </a:defRPr>
            </a:lvl5pPr>
            <a:lvl6pPr marL="2743200" lvl="5" indent="-342900">
              <a:spcBef>
                <a:spcPts val="0"/>
              </a:spcBef>
              <a:spcAft>
                <a:spcPts val="0"/>
              </a:spcAft>
              <a:buClr>
                <a:srgbClr val="677480"/>
              </a:buClr>
              <a:buSzPts val="1800"/>
              <a:buFont typeface="Lato"/>
              <a:buChar char="■"/>
              <a:defRPr sz="1800">
                <a:solidFill>
                  <a:srgbClr val="677480"/>
                </a:solidFill>
                <a:latin typeface="Lato"/>
                <a:ea typeface="Lato"/>
                <a:cs typeface="Lato"/>
                <a:sym typeface="Lato"/>
              </a:defRPr>
            </a:lvl6pPr>
            <a:lvl7pPr marL="3200400" lvl="6" indent="-342900">
              <a:spcBef>
                <a:spcPts val="0"/>
              </a:spcBef>
              <a:spcAft>
                <a:spcPts val="0"/>
              </a:spcAft>
              <a:buClr>
                <a:srgbClr val="677480"/>
              </a:buClr>
              <a:buSzPts val="1800"/>
              <a:buFont typeface="Lato"/>
              <a:buChar char="●"/>
              <a:defRPr sz="1800">
                <a:solidFill>
                  <a:srgbClr val="677480"/>
                </a:solidFill>
                <a:latin typeface="Lato"/>
                <a:ea typeface="Lato"/>
                <a:cs typeface="Lato"/>
                <a:sym typeface="Lato"/>
              </a:defRPr>
            </a:lvl7pPr>
            <a:lvl8pPr marL="3657600" lvl="7" indent="-342900">
              <a:spcBef>
                <a:spcPts val="0"/>
              </a:spcBef>
              <a:spcAft>
                <a:spcPts val="0"/>
              </a:spcAft>
              <a:buClr>
                <a:srgbClr val="677480"/>
              </a:buClr>
              <a:buSzPts val="1800"/>
              <a:buFont typeface="Lato"/>
              <a:buChar char="○"/>
              <a:defRPr sz="1800">
                <a:solidFill>
                  <a:srgbClr val="677480"/>
                </a:solidFill>
                <a:latin typeface="Lato"/>
                <a:ea typeface="Lato"/>
                <a:cs typeface="Lato"/>
                <a:sym typeface="Lato"/>
              </a:defRPr>
            </a:lvl8pPr>
            <a:lvl9pPr marL="4114800" lvl="8" indent="-342900">
              <a:spcBef>
                <a:spcPts val="0"/>
              </a:spcBef>
              <a:spcAft>
                <a:spcPts val="0"/>
              </a:spcAft>
              <a:buClr>
                <a:srgbClr val="677480"/>
              </a:buClr>
              <a:buSzPts val="1800"/>
              <a:buFont typeface="Lato"/>
              <a:buChar char="■"/>
              <a:defRPr sz="1800">
                <a:solidFill>
                  <a:srgbClr val="677480"/>
                </a:solidFill>
                <a:latin typeface="Lato"/>
                <a:ea typeface="Lato"/>
                <a:cs typeface="Lato"/>
                <a:sym typeface="Lato"/>
              </a:defRPr>
            </a:lvl9pPr>
          </a:lstStyle>
          <a:p>
            <a:endParaRPr/>
          </a:p>
        </p:txBody>
      </p:sp>
      <p:sp>
        <p:nvSpPr>
          <p:cNvPr id="8" name="Google Shape;8;p1"/>
          <p:cNvSpPr txBox="1">
            <a:spLocks noGrp="1"/>
          </p:cNvSpPr>
          <p:nvPr>
            <p:ph type="sldNum" idx="12"/>
          </p:nvPr>
        </p:nvSpPr>
        <p:spPr>
          <a:xfrm>
            <a:off x="11307433" y="6364177"/>
            <a:ext cx="731600" cy="417900"/>
          </a:xfrm>
          <a:prstGeom prst="rect">
            <a:avLst/>
          </a:prstGeom>
          <a:noFill/>
          <a:ln>
            <a:noFill/>
          </a:ln>
        </p:spPr>
        <p:txBody>
          <a:bodyPr spcFirstLastPara="1" wrap="square" lIns="91425" tIns="91425" rIns="91425" bIns="91425" anchor="t" anchorCtr="0">
            <a:noAutofit/>
          </a:bodyPr>
          <a:lstStyle>
            <a:lvl1pPr lvl="0" algn="r">
              <a:buNone/>
              <a:defRPr sz="1300">
                <a:solidFill>
                  <a:srgbClr val="97ABBC"/>
                </a:solidFill>
                <a:latin typeface="Lato"/>
                <a:ea typeface="Lato"/>
                <a:cs typeface="Lato"/>
                <a:sym typeface="Lato"/>
              </a:defRPr>
            </a:lvl1pPr>
            <a:lvl2pPr lvl="1" algn="r">
              <a:buNone/>
              <a:defRPr sz="1300">
                <a:solidFill>
                  <a:srgbClr val="97ABBC"/>
                </a:solidFill>
                <a:latin typeface="Lato"/>
                <a:ea typeface="Lato"/>
                <a:cs typeface="Lato"/>
                <a:sym typeface="Lato"/>
              </a:defRPr>
            </a:lvl2pPr>
            <a:lvl3pPr lvl="2" algn="r">
              <a:buNone/>
              <a:defRPr sz="1300">
                <a:solidFill>
                  <a:srgbClr val="97ABBC"/>
                </a:solidFill>
                <a:latin typeface="Lato"/>
                <a:ea typeface="Lato"/>
                <a:cs typeface="Lato"/>
                <a:sym typeface="Lato"/>
              </a:defRPr>
            </a:lvl3pPr>
            <a:lvl4pPr lvl="3" algn="r">
              <a:buNone/>
              <a:defRPr sz="1300">
                <a:solidFill>
                  <a:srgbClr val="97ABBC"/>
                </a:solidFill>
                <a:latin typeface="Lato"/>
                <a:ea typeface="Lato"/>
                <a:cs typeface="Lato"/>
                <a:sym typeface="Lato"/>
              </a:defRPr>
            </a:lvl4pPr>
            <a:lvl5pPr lvl="4" algn="r">
              <a:buNone/>
              <a:defRPr sz="1300">
                <a:solidFill>
                  <a:srgbClr val="97ABBC"/>
                </a:solidFill>
                <a:latin typeface="Lato"/>
                <a:ea typeface="Lato"/>
                <a:cs typeface="Lato"/>
                <a:sym typeface="Lato"/>
              </a:defRPr>
            </a:lvl5pPr>
            <a:lvl6pPr lvl="5" algn="r">
              <a:buNone/>
              <a:defRPr sz="1300">
                <a:solidFill>
                  <a:srgbClr val="97ABBC"/>
                </a:solidFill>
                <a:latin typeface="Lato"/>
                <a:ea typeface="Lato"/>
                <a:cs typeface="Lato"/>
                <a:sym typeface="Lato"/>
              </a:defRPr>
            </a:lvl6pPr>
            <a:lvl7pPr lvl="6" algn="r">
              <a:buNone/>
              <a:defRPr sz="1300">
                <a:solidFill>
                  <a:srgbClr val="97ABBC"/>
                </a:solidFill>
                <a:latin typeface="Lato"/>
                <a:ea typeface="Lato"/>
                <a:cs typeface="Lato"/>
                <a:sym typeface="Lato"/>
              </a:defRPr>
            </a:lvl7pPr>
            <a:lvl8pPr lvl="7" algn="r">
              <a:buNone/>
              <a:defRPr sz="1300">
                <a:solidFill>
                  <a:srgbClr val="97ABBC"/>
                </a:solidFill>
                <a:latin typeface="Lato"/>
                <a:ea typeface="Lato"/>
                <a:cs typeface="Lato"/>
                <a:sym typeface="Lato"/>
              </a:defRPr>
            </a:lvl8pPr>
            <a:lvl9pPr lvl="8" algn="r">
              <a:buNone/>
              <a:defRPr sz="1300">
                <a:solidFill>
                  <a:srgbClr val="97ABBC"/>
                </a:solidFill>
                <a:latin typeface="Lato"/>
                <a:ea typeface="Lato"/>
                <a:cs typeface="Lato"/>
                <a:sym typeface="Lato"/>
              </a:defRPr>
            </a:lvl9pPr>
          </a:lstStyle>
          <a:p>
            <a:fld id="{00000000-1234-1234-1234-123412341234}" type="slidenum">
              <a:rPr lang="en" smtClean="0"/>
              <a:pPr/>
              <a:t>‹#›</a:t>
            </a:fld>
            <a:endParaRPr lang="en"/>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6" r:id="rId5"/>
    <p:sldLayoutId id="2147483657" r:id="rId6"/>
    <p:sldLayoutId id="2147483659" r:id="rId7"/>
    <p:sldLayoutId id="2147483660" r:id="rId8"/>
    <p:sldLayoutId id="2147483662" r:id="rId9"/>
  </p:sldLayoutIdLst>
  <p:transition>
    <p:fade thruBlk="1"/>
  </p:transition>
  <p:hf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16.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17.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19.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image" Target="../media/image21.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tags" Target="../tags/tag14.xml"/><Relationship Id="rId7" Type="http://schemas.openxmlformats.org/officeDocument/2006/relationships/image" Target="../media/image24.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tags" Target="../tags/tag17.xml"/><Relationship Id="rId7" Type="http://schemas.openxmlformats.org/officeDocument/2006/relationships/image" Target="../media/image27.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32.wmf"/><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image" Target="../media/image30.wmf"/><Relationship Id="rId17" Type="http://schemas.openxmlformats.org/officeDocument/2006/relationships/oleObject" Target="../embeddings/oleObject12.bin"/><Relationship Id="rId2" Type="http://schemas.openxmlformats.org/officeDocument/2006/relationships/slideLayout" Target="../slideLayouts/slideLayout8.xml"/><Relationship Id="rId16"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9.wmf"/><Relationship Id="rId4" Type="http://schemas.openxmlformats.org/officeDocument/2006/relationships/image" Target="../media/image2.jpeg"/><Relationship Id="rId9" Type="http://schemas.openxmlformats.org/officeDocument/2006/relationships/oleObject" Target="../embeddings/oleObject8.bin"/><Relationship Id="rId14" Type="http://schemas.openxmlformats.org/officeDocument/2006/relationships/image" Target="../media/image28.wmf"/></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37.gif"/><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jpe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6.png"/><Relationship Id="rId10" Type="http://schemas.openxmlformats.org/officeDocument/2006/relationships/image" Target="../media/image38.gif"/><Relationship Id="rId4" Type="http://schemas.openxmlformats.org/officeDocument/2006/relationships/image" Target="../media/image35.png"/><Relationship Id="rId9"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38.gi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38.gi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image" Target="../media/image16.png"/><Relationship Id="rId5" Type="http://schemas.openxmlformats.org/officeDocument/2006/relationships/image" Target="../media/image11.png"/><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4.emf"/><Relationship Id="rId4" Type="http://schemas.openxmlformats.org/officeDocument/2006/relationships/image" Target="../media/image43.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bin"/><Relationship Id="rId11" Type="http://schemas.openxmlformats.org/officeDocument/2006/relationships/oleObject" Target="../embeddings/oleObject20.bin"/><Relationship Id="rId5" Type="http://schemas.openxmlformats.org/officeDocument/2006/relationships/image" Target="../media/image2.jpeg"/><Relationship Id="rId10" Type="http://schemas.openxmlformats.org/officeDocument/2006/relationships/oleObject" Target="../embeddings/oleObject19.bin"/><Relationship Id="rId4" Type="http://schemas.openxmlformats.org/officeDocument/2006/relationships/image" Target="../media/image45.wmf"/><Relationship Id="rId9"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47.png"/><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51.png"/><Relationship Id="rId5" Type="http://schemas.openxmlformats.org/officeDocument/2006/relationships/image" Target="../media/image49.jpeg"/><Relationship Id="rId10" Type="http://schemas.openxmlformats.org/officeDocument/2006/relationships/image" Target="../media/image50.jpeg"/><Relationship Id="rId4" Type="http://schemas.openxmlformats.org/officeDocument/2006/relationships/image" Target="../media/image48.png"/><Relationship Id="rId9"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7.png"/><Relationship Id="rId3" Type="http://schemas.openxmlformats.org/officeDocument/2006/relationships/oleObject" Target="../embeddings/oleObject17.bin"/><Relationship Id="rId7" Type="http://schemas.openxmlformats.org/officeDocument/2006/relationships/image" Target="../media/image50.jpeg"/><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oleObject" Target="../embeddings/oleObject21.bin"/><Relationship Id="rId5" Type="http://schemas.openxmlformats.org/officeDocument/2006/relationships/image" Target="../media/image2.jpeg"/><Relationship Id="rId10" Type="http://schemas.openxmlformats.org/officeDocument/2006/relationships/image" Target="../media/image54.png"/><Relationship Id="rId4" Type="http://schemas.openxmlformats.org/officeDocument/2006/relationships/image" Target="../media/image45.wmf"/><Relationship Id="rId9" Type="http://schemas.openxmlformats.org/officeDocument/2006/relationships/image" Target="../media/image53.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jpeg"/><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55.wmf"/><Relationship Id="rId4" Type="http://schemas.openxmlformats.org/officeDocument/2006/relationships/oleObject" Target="../embeddings/oleObject22.bin"/><Relationship Id="rId9" Type="http://schemas.openxmlformats.org/officeDocument/2006/relationships/image" Target="../media/image57.wmf"/></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tags" Target="../tags/tag21.xml"/><Relationship Id="rId7" Type="http://schemas.openxmlformats.org/officeDocument/2006/relationships/image" Target="../media/image62.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60.png"/><Relationship Id="rId5" Type="http://schemas.openxmlformats.org/officeDocument/2006/relationships/notesSlide" Target="../notesSlides/notesSlide11.xml"/><Relationship Id="rId4" Type="http://schemas.openxmlformats.org/officeDocument/2006/relationships/slideLayout" Target="../slideLayouts/slideLayout7.xml"/><Relationship Id="rId9" Type="http://schemas.openxmlformats.org/officeDocument/2006/relationships/image" Target="../media/image64.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22.xml"/><Relationship Id="rId4" Type="http://schemas.openxmlformats.org/officeDocument/2006/relationships/image" Target="../media/image65.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23.xml"/><Relationship Id="rId5" Type="http://schemas.openxmlformats.org/officeDocument/2006/relationships/image" Target="../media/image67.png"/><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24.xml"/><Relationship Id="rId5" Type="http://schemas.openxmlformats.org/officeDocument/2006/relationships/image" Target="../media/image64.png"/><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9.tiff"/><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hyperlink" Target="mailto:y.chen-10@tudelf.nl" TargetMode="External"/><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5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21.xml"/><Relationship Id="rId7"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image" Target="../media/image74.gif"/><Relationship Id="rId5" Type="http://schemas.openxmlformats.org/officeDocument/2006/relationships/oleObject" Target="../embeddings/oleObject25.bin"/><Relationship Id="rId10" Type="http://schemas.openxmlformats.org/officeDocument/2006/relationships/image" Target="../media/image73.wmf"/><Relationship Id="rId4" Type="http://schemas.openxmlformats.org/officeDocument/2006/relationships/image" Target="../media/image2.jpeg"/><Relationship Id="rId9"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76.png"/><Relationship Id="rId4" Type="http://schemas.openxmlformats.org/officeDocument/2006/relationships/image" Target="../media/image2.jpeg"/></Relationships>
</file>

<file path=ppt/slides/_rels/slide58.xml.rels><?xml version="1.0" encoding="UTF-8" standalone="yes"?>
<Relationships xmlns="http://schemas.openxmlformats.org/package/2006/relationships"><Relationship Id="rId3" Type="http://schemas.openxmlformats.org/officeDocument/2006/relationships/hyperlink" Target="https://www.fontsquirrel.com/fonts/raleway" TargetMode="External"/><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hyperlink" Target="https://www.fontsquirrel.com/fonts/lato" TargetMode="Externa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hyperlink" Target="https://twitter.com/googledocs/status/730087240156643328" TargetMode="External"/><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2"/>
          <p:cNvSpPr txBox="1">
            <a:spLocks noGrp="1"/>
          </p:cNvSpPr>
          <p:nvPr>
            <p:ph type="ctrTitle"/>
          </p:nvPr>
        </p:nvSpPr>
        <p:spPr>
          <a:xfrm>
            <a:off x="920716" y="1651646"/>
            <a:ext cx="10157592" cy="1546500"/>
          </a:xfrm>
          <a:prstGeom prst="rect">
            <a:avLst/>
          </a:prstGeom>
        </p:spPr>
        <p:txBody>
          <a:bodyPr spcFirstLastPara="1" wrap="square" lIns="91425" tIns="91425" rIns="91425" bIns="91425" anchor="t" anchorCtr="0">
            <a:noAutofit/>
          </a:bodyPr>
          <a:lstStyle/>
          <a:p>
            <a:r>
              <a:rPr lang="it" dirty="0"/>
              <a:t>CS 4215: </a:t>
            </a:r>
            <a:r>
              <a:rPr lang="en-US" dirty="0"/>
              <a:t>Quantitative</a:t>
            </a:r>
            <a:r>
              <a:rPr lang="en" dirty="0"/>
              <a:t> Performance Evaluation for Computing </a:t>
            </a:r>
            <a:r>
              <a:rPr lang="en" dirty="0" err="1"/>
              <a:t>ystems</a:t>
            </a:r>
            <a:endParaRPr dirty="0"/>
          </a:p>
        </p:txBody>
      </p:sp>
      <p:sp>
        <p:nvSpPr>
          <p:cNvPr id="3" name="Google Shape;88;p12">
            <a:extLst>
              <a:ext uri="{FF2B5EF4-FFF2-40B4-BE49-F238E27FC236}">
                <a16:creationId xmlns:a16="http://schemas.microsoft.com/office/drawing/2014/main" id="{88E5FD1E-9D64-2443-807E-9B3BEC3811F1}"/>
              </a:ext>
            </a:extLst>
          </p:cNvPr>
          <p:cNvSpPr txBox="1">
            <a:spLocks/>
          </p:cNvSpPr>
          <p:nvPr/>
        </p:nvSpPr>
        <p:spPr>
          <a:xfrm>
            <a:off x="1166902" y="4078322"/>
            <a:ext cx="6628944" cy="15465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1pPr>
            <a:lvl2pPr marR="0" lvl="1"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2pPr>
            <a:lvl3pPr marR="0" lvl="2"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3pPr>
            <a:lvl4pPr marR="0" lvl="3"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4pPr>
            <a:lvl5pPr marR="0" lvl="4"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5pPr>
            <a:lvl6pPr marR="0" lvl="5"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6pPr>
            <a:lvl7pPr marR="0" lvl="6"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7pPr>
            <a:lvl8pPr marR="0" lvl="7"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8pPr>
            <a:lvl9pPr marR="0" lvl="8" algn="l" rtl="0" eaLnBrk="1" hangingPunct="1">
              <a:lnSpc>
                <a:spcPct val="100000"/>
              </a:lnSpc>
              <a:spcBef>
                <a:spcPts val="0"/>
              </a:spcBef>
              <a:spcAft>
                <a:spcPts val="0"/>
              </a:spcAft>
              <a:buClr>
                <a:srgbClr val="2185C5"/>
              </a:buClr>
              <a:buSzPts val="4800"/>
              <a:buFont typeface="Raleway"/>
              <a:buNone/>
              <a:defRPr sz="4800" b="0" i="0" u="none" strike="noStrike" cap="none">
                <a:solidFill>
                  <a:srgbClr val="2185C5"/>
                </a:solidFill>
                <a:latin typeface="Raleway"/>
                <a:ea typeface="Raleway"/>
                <a:cs typeface="Raleway"/>
                <a:sym typeface="Raleway"/>
              </a:defRPr>
            </a:lvl9pPr>
          </a:lstStyle>
          <a:p>
            <a:r>
              <a:rPr lang="it" dirty="0"/>
              <a:t>Lydia Y. Chen</a:t>
            </a:r>
          </a:p>
          <a:p>
            <a:r>
              <a:rPr lang="it" dirty="0"/>
              <a:t>y.chen-10@tudelft.nl</a:t>
            </a:r>
            <a:br>
              <a:rPr lang="it" dirty="0"/>
            </a:br>
            <a:endParaRPr lang="it"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a:extLst>
              <a:ext uri="{FF2B5EF4-FFF2-40B4-BE49-F238E27FC236}">
                <a16:creationId xmlns:a16="http://schemas.microsoft.com/office/drawing/2014/main" id="{8FCEF051-F940-3C4D-AF9B-721ADD91BE11}"/>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Example </a:t>
            </a:r>
            <a:r>
              <a:rPr lang="en-US" altLang="zh-CN" i="1">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M/M/3/20/1500/FCFS</a:t>
            </a: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 </a:t>
            </a:r>
          </a:p>
        </p:txBody>
      </p:sp>
      <p:sp>
        <p:nvSpPr>
          <p:cNvPr id="11266" name="Rectangle 3">
            <a:extLst>
              <a:ext uri="{FF2B5EF4-FFF2-40B4-BE49-F238E27FC236}">
                <a16:creationId xmlns:a16="http://schemas.microsoft.com/office/drawing/2014/main" id="{F7F15387-FF81-A04B-BE3D-100F3AAB35C1}"/>
              </a:ext>
            </a:extLst>
          </p:cNvPr>
          <p:cNvSpPr txBox="1">
            <a:spLocks noGrp="1" noChangeArrowheads="1"/>
          </p:cNvSpPr>
          <p:nvPr>
            <p:ph idx="1"/>
          </p:nvPr>
        </p:nvSpPr>
        <p:spPr>
          <a:xfrm>
            <a:off x="1191599" y="1831450"/>
            <a:ext cx="10425777" cy="4736400"/>
          </a:xfrm>
        </p:spPr>
        <p:txBody>
          <a:bodyPr/>
          <a:lstStyle/>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ime between successive arrivals is exponentially  distributed.</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ervice times are exponentially distributed.</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ree servers</a:t>
            </a:r>
          </a:p>
          <a:p>
            <a:pPr>
              <a:lnSpc>
                <a:spcPct val="90000"/>
              </a:lnSpc>
            </a:pP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20</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Buffers = </a:t>
            </a: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3</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service + </a:t>
            </a: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17</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waiting. After </a:t>
            </a: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20</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ll arriving jobs are lost</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otal of </a:t>
            </a: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1500</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jobs that can be serviced.</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ervice discipline is first-come-first-served.</a:t>
            </a:r>
          </a:p>
        </p:txBody>
      </p:sp>
    </p:spTree>
    <p:extLst>
      <p:ext uri="{BB962C8B-B14F-4D97-AF65-F5344CB8AC3E}">
        <p14:creationId xmlns:p14="http://schemas.microsoft.com/office/powerpoint/2010/main" val="37712335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0008E4C4-4ECB-C245-810E-795C581FA30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Key Variables</a:t>
            </a:r>
          </a:p>
        </p:txBody>
      </p:sp>
      <p:grpSp>
        <p:nvGrpSpPr>
          <p:cNvPr id="13314" name="Group 5">
            <a:extLst>
              <a:ext uri="{FF2B5EF4-FFF2-40B4-BE49-F238E27FC236}">
                <a16:creationId xmlns:a16="http://schemas.microsoft.com/office/drawing/2014/main" id="{7F790855-D67A-FD40-B9B6-6EB8311062F2}"/>
              </a:ext>
            </a:extLst>
          </p:cNvPr>
          <p:cNvGrpSpPr>
            <a:grpSpLocks/>
          </p:cNvGrpSpPr>
          <p:nvPr/>
        </p:nvGrpSpPr>
        <p:grpSpPr bwMode="auto">
          <a:xfrm>
            <a:off x="2801939" y="509666"/>
            <a:ext cx="9145222" cy="5814934"/>
            <a:chOff x="805" y="768"/>
            <a:chExt cx="4235" cy="3216"/>
          </a:xfrm>
        </p:grpSpPr>
        <p:sp>
          <p:nvSpPr>
            <p:cNvPr id="13315" name="Oval 6">
              <a:extLst>
                <a:ext uri="{FF2B5EF4-FFF2-40B4-BE49-F238E27FC236}">
                  <a16:creationId xmlns:a16="http://schemas.microsoft.com/office/drawing/2014/main" id="{EE50BEE5-0040-E241-8FA8-EEEDC7B23F87}"/>
                </a:ext>
              </a:extLst>
            </p:cNvPr>
            <p:cNvSpPr>
              <a:spLocks noChangeArrowheads="1"/>
            </p:cNvSpPr>
            <p:nvPr/>
          </p:nvSpPr>
          <p:spPr bwMode="auto">
            <a:xfrm>
              <a:off x="3936" y="768"/>
              <a:ext cx="288" cy="2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1</a:t>
              </a:r>
            </a:p>
          </p:txBody>
        </p:sp>
        <p:sp>
          <p:nvSpPr>
            <p:cNvPr id="13316" name="Oval 7">
              <a:extLst>
                <a:ext uri="{FF2B5EF4-FFF2-40B4-BE49-F238E27FC236}">
                  <a16:creationId xmlns:a16="http://schemas.microsoft.com/office/drawing/2014/main" id="{3E21D80C-9C5A-2E41-AEB1-EEBC7710ABBE}"/>
                </a:ext>
              </a:extLst>
            </p:cNvPr>
            <p:cNvSpPr>
              <a:spLocks noChangeArrowheads="1"/>
            </p:cNvSpPr>
            <p:nvPr/>
          </p:nvSpPr>
          <p:spPr bwMode="auto">
            <a:xfrm>
              <a:off x="3936" y="1200"/>
              <a:ext cx="288" cy="2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2</a:t>
              </a:r>
            </a:p>
          </p:txBody>
        </p:sp>
        <p:sp>
          <p:nvSpPr>
            <p:cNvPr id="13317" name="Oval 8">
              <a:extLst>
                <a:ext uri="{FF2B5EF4-FFF2-40B4-BE49-F238E27FC236}">
                  <a16:creationId xmlns:a16="http://schemas.microsoft.com/office/drawing/2014/main" id="{A777568C-8703-FA42-948C-A03E9EDFBDD3}"/>
                </a:ext>
              </a:extLst>
            </p:cNvPr>
            <p:cNvSpPr>
              <a:spLocks noChangeArrowheads="1"/>
            </p:cNvSpPr>
            <p:nvPr/>
          </p:nvSpPr>
          <p:spPr bwMode="auto">
            <a:xfrm>
              <a:off x="3936" y="1632"/>
              <a:ext cx="288" cy="2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m</a:t>
              </a:r>
            </a:p>
          </p:txBody>
        </p:sp>
        <p:sp>
          <p:nvSpPr>
            <p:cNvPr id="13318" name="Rectangle 9">
              <a:extLst>
                <a:ext uri="{FF2B5EF4-FFF2-40B4-BE49-F238E27FC236}">
                  <a16:creationId xmlns:a16="http://schemas.microsoft.com/office/drawing/2014/main" id="{1CE7582D-D37E-854A-B948-ED0FB97CC661}"/>
                </a:ext>
              </a:extLst>
            </p:cNvPr>
            <p:cNvSpPr>
              <a:spLocks noChangeArrowheads="1"/>
            </p:cNvSpPr>
            <p:nvPr/>
          </p:nvSpPr>
          <p:spPr bwMode="auto">
            <a:xfrm>
              <a:off x="3744" y="768"/>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19" name="Rectangle 10">
              <a:extLst>
                <a:ext uri="{FF2B5EF4-FFF2-40B4-BE49-F238E27FC236}">
                  <a16:creationId xmlns:a16="http://schemas.microsoft.com/office/drawing/2014/main" id="{BCB27285-7595-3A44-BC6E-78C15195F60A}"/>
                </a:ext>
              </a:extLst>
            </p:cNvPr>
            <p:cNvSpPr>
              <a:spLocks noChangeArrowheads="1"/>
            </p:cNvSpPr>
            <p:nvPr/>
          </p:nvSpPr>
          <p:spPr bwMode="auto">
            <a:xfrm>
              <a:off x="3744"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0" name="Rectangle 11">
              <a:extLst>
                <a:ext uri="{FF2B5EF4-FFF2-40B4-BE49-F238E27FC236}">
                  <a16:creationId xmlns:a16="http://schemas.microsoft.com/office/drawing/2014/main" id="{4C160F9A-A55A-594C-8829-2982C55789DE}"/>
                </a:ext>
              </a:extLst>
            </p:cNvPr>
            <p:cNvSpPr>
              <a:spLocks noChangeArrowheads="1"/>
            </p:cNvSpPr>
            <p:nvPr/>
          </p:nvSpPr>
          <p:spPr bwMode="auto">
            <a:xfrm>
              <a:off x="3744" y="1632"/>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1" name="Rectangle 12">
              <a:extLst>
                <a:ext uri="{FF2B5EF4-FFF2-40B4-BE49-F238E27FC236}">
                  <a16:creationId xmlns:a16="http://schemas.microsoft.com/office/drawing/2014/main" id="{D9C969CD-A492-1D4B-81DA-74AD889D9702}"/>
                </a:ext>
              </a:extLst>
            </p:cNvPr>
            <p:cNvSpPr>
              <a:spLocks noChangeArrowheads="1"/>
            </p:cNvSpPr>
            <p:nvPr/>
          </p:nvSpPr>
          <p:spPr bwMode="auto">
            <a:xfrm>
              <a:off x="4320" y="1200"/>
              <a:ext cx="48" cy="288"/>
            </a:xfrm>
            <a:prstGeom prst="rect">
              <a:avLst/>
            </a:prstGeom>
            <a:noFill/>
            <a:ln w="127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2" name="Rectangle 13">
              <a:extLst>
                <a:ext uri="{FF2B5EF4-FFF2-40B4-BE49-F238E27FC236}">
                  <a16:creationId xmlns:a16="http://schemas.microsoft.com/office/drawing/2014/main" id="{5CA833E1-8BDA-734E-8548-71C0A098E67D}"/>
                </a:ext>
              </a:extLst>
            </p:cNvPr>
            <p:cNvSpPr>
              <a:spLocks noChangeArrowheads="1"/>
            </p:cNvSpPr>
            <p:nvPr/>
          </p:nvSpPr>
          <p:spPr bwMode="auto">
            <a:xfrm>
              <a:off x="3504"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3" name="Rectangle 14">
              <a:extLst>
                <a:ext uri="{FF2B5EF4-FFF2-40B4-BE49-F238E27FC236}">
                  <a16:creationId xmlns:a16="http://schemas.microsoft.com/office/drawing/2014/main" id="{A4324A7A-75A8-7B4A-8A79-53E19568C7E1}"/>
                </a:ext>
              </a:extLst>
            </p:cNvPr>
            <p:cNvSpPr>
              <a:spLocks noChangeArrowheads="1"/>
            </p:cNvSpPr>
            <p:nvPr/>
          </p:nvSpPr>
          <p:spPr bwMode="auto">
            <a:xfrm>
              <a:off x="3408"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4" name="Rectangle 15">
              <a:extLst>
                <a:ext uri="{FF2B5EF4-FFF2-40B4-BE49-F238E27FC236}">
                  <a16:creationId xmlns:a16="http://schemas.microsoft.com/office/drawing/2014/main" id="{853F810C-F0F0-8C40-96E7-ADDFB571BF00}"/>
                </a:ext>
              </a:extLst>
            </p:cNvPr>
            <p:cNvSpPr>
              <a:spLocks noChangeArrowheads="1"/>
            </p:cNvSpPr>
            <p:nvPr/>
          </p:nvSpPr>
          <p:spPr bwMode="auto">
            <a:xfrm>
              <a:off x="3312"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5" name="Rectangle 16">
              <a:extLst>
                <a:ext uri="{FF2B5EF4-FFF2-40B4-BE49-F238E27FC236}">
                  <a16:creationId xmlns:a16="http://schemas.microsoft.com/office/drawing/2014/main" id="{E0A4B903-FFC9-FF4C-888C-864654484D3F}"/>
                </a:ext>
              </a:extLst>
            </p:cNvPr>
            <p:cNvSpPr>
              <a:spLocks noChangeArrowheads="1"/>
            </p:cNvSpPr>
            <p:nvPr/>
          </p:nvSpPr>
          <p:spPr bwMode="auto">
            <a:xfrm>
              <a:off x="3216"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6" name="Rectangle 17">
              <a:extLst>
                <a:ext uri="{FF2B5EF4-FFF2-40B4-BE49-F238E27FC236}">
                  <a16:creationId xmlns:a16="http://schemas.microsoft.com/office/drawing/2014/main" id="{02CD3F26-9319-EA40-B847-FD68C27ACE1C}"/>
                </a:ext>
              </a:extLst>
            </p:cNvPr>
            <p:cNvSpPr>
              <a:spLocks noChangeArrowheads="1"/>
            </p:cNvSpPr>
            <p:nvPr/>
          </p:nvSpPr>
          <p:spPr bwMode="auto">
            <a:xfrm>
              <a:off x="3120"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7" name="Rectangle 18">
              <a:extLst>
                <a:ext uri="{FF2B5EF4-FFF2-40B4-BE49-F238E27FC236}">
                  <a16:creationId xmlns:a16="http://schemas.microsoft.com/office/drawing/2014/main" id="{976F6AF8-ACC7-EB40-A63C-BF93D47E1877}"/>
                </a:ext>
              </a:extLst>
            </p:cNvPr>
            <p:cNvSpPr>
              <a:spLocks noChangeArrowheads="1"/>
            </p:cNvSpPr>
            <p:nvPr/>
          </p:nvSpPr>
          <p:spPr bwMode="auto">
            <a:xfrm>
              <a:off x="2640" y="1200"/>
              <a:ext cx="48"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8" name="Rectangle 19">
              <a:extLst>
                <a:ext uri="{FF2B5EF4-FFF2-40B4-BE49-F238E27FC236}">
                  <a16:creationId xmlns:a16="http://schemas.microsoft.com/office/drawing/2014/main" id="{A1C5D559-8490-EF48-B8BA-496E208EA7F7}"/>
                </a:ext>
              </a:extLst>
            </p:cNvPr>
            <p:cNvSpPr>
              <a:spLocks noChangeArrowheads="1"/>
            </p:cNvSpPr>
            <p:nvPr/>
          </p:nvSpPr>
          <p:spPr bwMode="auto">
            <a:xfrm>
              <a:off x="2064" y="1200"/>
              <a:ext cx="48" cy="288"/>
            </a:xfrm>
            <a:prstGeom prst="rect">
              <a:avLst/>
            </a:prstGeom>
            <a:noFill/>
            <a:ln w="127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13329" name="Line 20">
              <a:extLst>
                <a:ext uri="{FF2B5EF4-FFF2-40B4-BE49-F238E27FC236}">
                  <a16:creationId xmlns:a16="http://schemas.microsoft.com/office/drawing/2014/main" id="{634F4968-7A04-5049-A9E7-8E9BD34712B9}"/>
                </a:ext>
              </a:extLst>
            </p:cNvPr>
            <p:cNvSpPr>
              <a:spLocks noChangeShapeType="1"/>
            </p:cNvSpPr>
            <p:nvPr/>
          </p:nvSpPr>
          <p:spPr bwMode="auto">
            <a:xfrm>
              <a:off x="1296" y="3360"/>
              <a:ext cx="374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0" name="Line 21">
              <a:extLst>
                <a:ext uri="{FF2B5EF4-FFF2-40B4-BE49-F238E27FC236}">
                  <a16:creationId xmlns:a16="http://schemas.microsoft.com/office/drawing/2014/main" id="{FFE101F8-9DD2-2B4F-A1D7-27688848EAA1}"/>
                </a:ext>
              </a:extLst>
            </p:cNvPr>
            <p:cNvSpPr>
              <a:spLocks noChangeShapeType="1"/>
            </p:cNvSpPr>
            <p:nvPr/>
          </p:nvSpPr>
          <p:spPr bwMode="auto">
            <a:xfrm>
              <a:off x="4368" y="3216"/>
              <a:ext cx="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1" name="Line 22">
              <a:extLst>
                <a:ext uri="{FF2B5EF4-FFF2-40B4-BE49-F238E27FC236}">
                  <a16:creationId xmlns:a16="http://schemas.microsoft.com/office/drawing/2014/main" id="{9C85D6E6-2508-5747-89D0-9AFFE3EBBCE6}"/>
                </a:ext>
              </a:extLst>
            </p:cNvPr>
            <p:cNvSpPr>
              <a:spLocks noChangeShapeType="1"/>
            </p:cNvSpPr>
            <p:nvPr/>
          </p:nvSpPr>
          <p:spPr bwMode="auto">
            <a:xfrm>
              <a:off x="3562" y="3216"/>
              <a:ext cx="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2" name="Line 23">
              <a:extLst>
                <a:ext uri="{FF2B5EF4-FFF2-40B4-BE49-F238E27FC236}">
                  <a16:creationId xmlns:a16="http://schemas.microsoft.com/office/drawing/2014/main" id="{060D66A4-61E6-CC42-AFBD-D3A164EB7F2A}"/>
                </a:ext>
              </a:extLst>
            </p:cNvPr>
            <p:cNvSpPr>
              <a:spLocks noChangeShapeType="1"/>
            </p:cNvSpPr>
            <p:nvPr/>
          </p:nvSpPr>
          <p:spPr bwMode="auto">
            <a:xfrm>
              <a:off x="2698" y="3216"/>
              <a:ext cx="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3" name="Line 24">
              <a:extLst>
                <a:ext uri="{FF2B5EF4-FFF2-40B4-BE49-F238E27FC236}">
                  <a16:creationId xmlns:a16="http://schemas.microsoft.com/office/drawing/2014/main" id="{22974B4B-8ED0-C242-8949-8F06EB8FF073}"/>
                </a:ext>
              </a:extLst>
            </p:cNvPr>
            <p:cNvSpPr>
              <a:spLocks noChangeShapeType="1"/>
            </p:cNvSpPr>
            <p:nvPr/>
          </p:nvSpPr>
          <p:spPr bwMode="auto">
            <a:xfrm>
              <a:off x="1824" y="3216"/>
              <a:ext cx="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4" name="Text Box 25">
              <a:extLst>
                <a:ext uri="{FF2B5EF4-FFF2-40B4-BE49-F238E27FC236}">
                  <a16:creationId xmlns:a16="http://schemas.microsoft.com/office/drawing/2014/main" id="{69852BFC-5264-4D4A-B57A-395A0C2D2FBE}"/>
                </a:ext>
              </a:extLst>
            </p:cNvPr>
            <p:cNvSpPr txBox="1">
              <a:spLocks noChangeArrowheads="1"/>
            </p:cNvSpPr>
            <p:nvPr/>
          </p:nvSpPr>
          <p:spPr bwMode="auto">
            <a:xfrm>
              <a:off x="1596" y="2650"/>
              <a:ext cx="5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Previous</a:t>
              </a:r>
              <a:br>
                <a:rPr lang="en-US" altLang="zh-CN">
                  <a:ea typeface="Arial Unicode MS" panose="020B0604020202020204" pitchFamily="34" charset="-128"/>
                  <a:cs typeface="Arial Unicode MS" panose="020B0604020202020204" pitchFamily="34" charset="-128"/>
                </a:rPr>
              </a:br>
              <a:r>
                <a:rPr lang="en-US" altLang="zh-CN">
                  <a:ea typeface="Arial Unicode MS" panose="020B0604020202020204" pitchFamily="34" charset="-128"/>
                  <a:cs typeface="Arial Unicode MS" panose="020B0604020202020204" pitchFamily="34" charset="-128"/>
                </a:rPr>
                <a:t>Arrival</a:t>
              </a:r>
            </a:p>
          </p:txBody>
        </p:sp>
        <p:sp>
          <p:nvSpPr>
            <p:cNvPr id="13335" name="Text Box 26">
              <a:extLst>
                <a:ext uri="{FF2B5EF4-FFF2-40B4-BE49-F238E27FC236}">
                  <a16:creationId xmlns:a16="http://schemas.microsoft.com/office/drawing/2014/main" id="{E2D4E6AE-11AB-0247-ACB2-40EF8398CBF9}"/>
                </a:ext>
              </a:extLst>
            </p:cNvPr>
            <p:cNvSpPr txBox="1">
              <a:spLocks noChangeArrowheads="1"/>
            </p:cNvSpPr>
            <p:nvPr/>
          </p:nvSpPr>
          <p:spPr bwMode="auto">
            <a:xfrm>
              <a:off x="2472" y="2880"/>
              <a:ext cx="4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Arrival</a:t>
              </a:r>
            </a:p>
          </p:txBody>
        </p:sp>
        <p:sp>
          <p:nvSpPr>
            <p:cNvPr id="13336" name="Text Box 27">
              <a:extLst>
                <a:ext uri="{FF2B5EF4-FFF2-40B4-BE49-F238E27FC236}">
                  <a16:creationId xmlns:a16="http://schemas.microsoft.com/office/drawing/2014/main" id="{7BB50E32-887B-144E-926E-29D0EC81D3E0}"/>
                </a:ext>
              </a:extLst>
            </p:cNvPr>
            <p:cNvSpPr txBox="1">
              <a:spLocks noChangeArrowheads="1"/>
            </p:cNvSpPr>
            <p:nvPr/>
          </p:nvSpPr>
          <p:spPr bwMode="auto">
            <a:xfrm>
              <a:off x="3315" y="2650"/>
              <a:ext cx="4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Begin</a:t>
              </a:r>
              <a:br>
                <a:rPr lang="en-US" altLang="zh-CN">
                  <a:ea typeface="Arial Unicode MS" panose="020B0604020202020204" pitchFamily="34" charset="-128"/>
                  <a:cs typeface="Arial Unicode MS" panose="020B0604020202020204" pitchFamily="34" charset="-128"/>
                </a:rPr>
              </a:br>
              <a:r>
                <a:rPr lang="en-US" altLang="zh-CN">
                  <a:ea typeface="Arial Unicode MS" panose="020B0604020202020204" pitchFamily="34" charset="-128"/>
                  <a:cs typeface="Arial Unicode MS" panose="020B0604020202020204" pitchFamily="34" charset="-128"/>
                </a:rPr>
                <a:t>Service</a:t>
              </a:r>
            </a:p>
          </p:txBody>
        </p:sp>
        <p:sp>
          <p:nvSpPr>
            <p:cNvPr id="13337" name="Text Box 28">
              <a:extLst>
                <a:ext uri="{FF2B5EF4-FFF2-40B4-BE49-F238E27FC236}">
                  <a16:creationId xmlns:a16="http://schemas.microsoft.com/office/drawing/2014/main" id="{90722017-771E-994C-8D42-FF3326BD300C}"/>
                </a:ext>
              </a:extLst>
            </p:cNvPr>
            <p:cNvSpPr txBox="1">
              <a:spLocks noChangeArrowheads="1"/>
            </p:cNvSpPr>
            <p:nvPr/>
          </p:nvSpPr>
          <p:spPr bwMode="auto">
            <a:xfrm>
              <a:off x="4076" y="2650"/>
              <a:ext cx="4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End</a:t>
              </a:r>
              <a:br>
                <a:rPr lang="en-US" altLang="zh-CN">
                  <a:ea typeface="Arial Unicode MS" panose="020B0604020202020204" pitchFamily="34" charset="-128"/>
                  <a:cs typeface="Arial Unicode MS" panose="020B0604020202020204" pitchFamily="34" charset="-128"/>
                </a:rPr>
              </a:br>
              <a:r>
                <a:rPr lang="en-US" altLang="zh-CN">
                  <a:ea typeface="Arial Unicode MS" panose="020B0604020202020204" pitchFamily="34" charset="-128"/>
                  <a:cs typeface="Arial Unicode MS" panose="020B0604020202020204" pitchFamily="34" charset="-128"/>
                </a:rPr>
                <a:t>Service</a:t>
              </a:r>
            </a:p>
          </p:txBody>
        </p:sp>
        <p:sp>
          <p:nvSpPr>
            <p:cNvPr id="13338" name="Line 29">
              <a:extLst>
                <a:ext uri="{FF2B5EF4-FFF2-40B4-BE49-F238E27FC236}">
                  <a16:creationId xmlns:a16="http://schemas.microsoft.com/office/drawing/2014/main" id="{3C337B65-464A-404C-8686-75D1EF9B327A}"/>
                </a:ext>
              </a:extLst>
            </p:cNvPr>
            <p:cNvSpPr>
              <a:spLocks noChangeShapeType="1"/>
            </p:cNvSpPr>
            <p:nvPr/>
          </p:nvSpPr>
          <p:spPr bwMode="auto">
            <a:xfrm>
              <a:off x="1824" y="3386"/>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9" name="Line 30">
              <a:extLst>
                <a:ext uri="{FF2B5EF4-FFF2-40B4-BE49-F238E27FC236}">
                  <a16:creationId xmlns:a16="http://schemas.microsoft.com/office/drawing/2014/main" id="{4DF1FAC0-D869-5E4F-8120-AE81BF503F94}"/>
                </a:ext>
              </a:extLst>
            </p:cNvPr>
            <p:cNvSpPr>
              <a:spLocks noChangeShapeType="1"/>
            </p:cNvSpPr>
            <p:nvPr/>
          </p:nvSpPr>
          <p:spPr bwMode="auto">
            <a:xfrm>
              <a:off x="2698" y="3386"/>
              <a:ext cx="0" cy="59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0" name="Line 31">
              <a:extLst>
                <a:ext uri="{FF2B5EF4-FFF2-40B4-BE49-F238E27FC236}">
                  <a16:creationId xmlns:a16="http://schemas.microsoft.com/office/drawing/2014/main" id="{3B88A485-E1BD-2A4B-82F1-49BC45BC7506}"/>
                </a:ext>
              </a:extLst>
            </p:cNvPr>
            <p:cNvSpPr>
              <a:spLocks noChangeShapeType="1"/>
            </p:cNvSpPr>
            <p:nvPr/>
          </p:nvSpPr>
          <p:spPr bwMode="auto">
            <a:xfrm>
              <a:off x="3600" y="3386"/>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1" name="Line 32">
              <a:extLst>
                <a:ext uri="{FF2B5EF4-FFF2-40B4-BE49-F238E27FC236}">
                  <a16:creationId xmlns:a16="http://schemas.microsoft.com/office/drawing/2014/main" id="{9137239C-374C-2449-AE55-7D7C905CCA52}"/>
                </a:ext>
              </a:extLst>
            </p:cNvPr>
            <p:cNvSpPr>
              <a:spLocks noChangeShapeType="1"/>
            </p:cNvSpPr>
            <p:nvPr/>
          </p:nvSpPr>
          <p:spPr bwMode="auto">
            <a:xfrm>
              <a:off x="1824" y="3552"/>
              <a:ext cx="874"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2" name="Line 33">
              <a:extLst>
                <a:ext uri="{FF2B5EF4-FFF2-40B4-BE49-F238E27FC236}">
                  <a16:creationId xmlns:a16="http://schemas.microsoft.com/office/drawing/2014/main" id="{E63A838C-01E1-B548-9B17-FF8E0E277A73}"/>
                </a:ext>
              </a:extLst>
            </p:cNvPr>
            <p:cNvSpPr>
              <a:spLocks noChangeShapeType="1"/>
            </p:cNvSpPr>
            <p:nvPr/>
          </p:nvSpPr>
          <p:spPr bwMode="auto">
            <a:xfrm>
              <a:off x="2726" y="3552"/>
              <a:ext cx="874"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3" name="Line 34">
              <a:extLst>
                <a:ext uri="{FF2B5EF4-FFF2-40B4-BE49-F238E27FC236}">
                  <a16:creationId xmlns:a16="http://schemas.microsoft.com/office/drawing/2014/main" id="{F73A27BB-F287-C64C-A6E6-66641F340191}"/>
                </a:ext>
              </a:extLst>
            </p:cNvPr>
            <p:cNvSpPr>
              <a:spLocks noChangeShapeType="1"/>
            </p:cNvSpPr>
            <p:nvPr/>
          </p:nvSpPr>
          <p:spPr bwMode="auto">
            <a:xfrm>
              <a:off x="3600" y="3552"/>
              <a:ext cx="768"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4" name="Line 35">
              <a:extLst>
                <a:ext uri="{FF2B5EF4-FFF2-40B4-BE49-F238E27FC236}">
                  <a16:creationId xmlns:a16="http://schemas.microsoft.com/office/drawing/2014/main" id="{14E435DD-F78E-F046-A410-9E854F6EFEF7}"/>
                </a:ext>
              </a:extLst>
            </p:cNvPr>
            <p:cNvSpPr>
              <a:spLocks noChangeShapeType="1"/>
            </p:cNvSpPr>
            <p:nvPr/>
          </p:nvSpPr>
          <p:spPr bwMode="auto">
            <a:xfrm>
              <a:off x="4368" y="3386"/>
              <a:ext cx="0" cy="59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5" name="Text Box 36">
              <a:extLst>
                <a:ext uri="{FF2B5EF4-FFF2-40B4-BE49-F238E27FC236}">
                  <a16:creationId xmlns:a16="http://schemas.microsoft.com/office/drawing/2014/main" id="{446F7082-B49D-9446-AE9A-7F841EF721A7}"/>
                </a:ext>
              </a:extLst>
            </p:cNvPr>
            <p:cNvSpPr txBox="1">
              <a:spLocks noChangeArrowheads="1"/>
            </p:cNvSpPr>
            <p:nvPr/>
          </p:nvSpPr>
          <p:spPr bwMode="auto">
            <a:xfrm>
              <a:off x="2178" y="3382"/>
              <a:ext cx="166"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latin typeface="Symbol" pitchFamily="2" charset="2"/>
                  <a:ea typeface="Arial Unicode MS" panose="020B0604020202020204" pitchFamily="34" charset="-128"/>
                  <a:cs typeface="Arial Unicode MS" panose="020B0604020202020204" pitchFamily="34" charset="-128"/>
                </a:rPr>
                <a:t>t</a:t>
              </a:r>
            </a:p>
          </p:txBody>
        </p:sp>
        <p:sp>
          <p:nvSpPr>
            <p:cNvPr id="13346" name="Text Box 37">
              <a:extLst>
                <a:ext uri="{FF2B5EF4-FFF2-40B4-BE49-F238E27FC236}">
                  <a16:creationId xmlns:a16="http://schemas.microsoft.com/office/drawing/2014/main" id="{3B0607CA-638F-6D46-A156-43FCD40DC41E}"/>
                </a:ext>
              </a:extLst>
            </p:cNvPr>
            <p:cNvSpPr txBox="1">
              <a:spLocks noChangeArrowheads="1"/>
            </p:cNvSpPr>
            <p:nvPr/>
          </p:nvSpPr>
          <p:spPr bwMode="auto">
            <a:xfrm>
              <a:off x="3064" y="3382"/>
              <a:ext cx="198"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w</a:t>
              </a:r>
            </a:p>
          </p:txBody>
        </p:sp>
        <p:sp>
          <p:nvSpPr>
            <p:cNvPr id="13347" name="Text Box 38">
              <a:extLst>
                <a:ext uri="{FF2B5EF4-FFF2-40B4-BE49-F238E27FC236}">
                  <a16:creationId xmlns:a16="http://schemas.microsoft.com/office/drawing/2014/main" id="{D8730319-C734-9745-9543-C732C91DD32E}"/>
                </a:ext>
              </a:extLst>
            </p:cNvPr>
            <p:cNvSpPr txBox="1">
              <a:spLocks noChangeArrowheads="1"/>
            </p:cNvSpPr>
            <p:nvPr/>
          </p:nvSpPr>
          <p:spPr bwMode="auto">
            <a:xfrm>
              <a:off x="3897" y="3382"/>
              <a:ext cx="173"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s</a:t>
              </a:r>
            </a:p>
          </p:txBody>
        </p:sp>
        <p:sp>
          <p:nvSpPr>
            <p:cNvPr id="13348" name="Line 39">
              <a:extLst>
                <a:ext uri="{FF2B5EF4-FFF2-40B4-BE49-F238E27FC236}">
                  <a16:creationId xmlns:a16="http://schemas.microsoft.com/office/drawing/2014/main" id="{EE7AC504-7324-4E42-9D12-7B5C23F1381B}"/>
                </a:ext>
              </a:extLst>
            </p:cNvPr>
            <p:cNvSpPr>
              <a:spLocks noChangeShapeType="1"/>
            </p:cNvSpPr>
            <p:nvPr/>
          </p:nvSpPr>
          <p:spPr bwMode="auto">
            <a:xfrm>
              <a:off x="2726" y="3792"/>
              <a:ext cx="1642"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9" name="Text Box 40">
              <a:extLst>
                <a:ext uri="{FF2B5EF4-FFF2-40B4-BE49-F238E27FC236}">
                  <a16:creationId xmlns:a16="http://schemas.microsoft.com/office/drawing/2014/main" id="{67D39FA9-659F-A74E-B3B7-3DB331F97010}"/>
                </a:ext>
              </a:extLst>
            </p:cNvPr>
            <p:cNvSpPr txBox="1">
              <a:spLocks noChangeArrowheads="1"/>
            </p:cNvSpPr>
            <p:nvPr/>
          </p:nvSpPr>
          <p:spPr bwMode="auto">
            <a:xfrm>
              <a:off x="3427" y="3648"/>
              <a:ext cx="154"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r</a:t>
              </a:r>
            </a:p>
          </p:txBody>
        </p:sp>
        <p:sp>
          <p:nvSpPr>
            <p:cNvPr id="13350" name="Line 41">
              <a:extLst>
                <a:ext uri="{FF2B5EF4-FFF2-40B4-BE49-F238E27FC236}">
                  <a16:creationId xmlns:a16="http://schemas.microsoft.com/office/drawing/2014/main" id="{38247B75-5A3E-AA4E-AC82-B92FB6CD5CB1}"/>
                </a:ext>
              </a:extLst>
            </p:cNvPr>
            <p:cNvSpPr>
              <a:spLocks noChangeShapeType="1"/>
            </p:cNvSpPr>
            <p:nvPr/>
          </p:nvSpPr>
          <p:spPr bwMode="auto">
            <a:xfrm>
              <a:off x="2731" y="2256"/>
              <a:ext cx="932"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1" name="Line 42">
              <a:extLst>
                <a:ext uri="{FF2B5EF4-FFF2-40B4-BE49-F238E27FC236}">
                  <a16:creationId xmlns:a16="http://schemas.microsoft.com/office/drawing/2014/main" id="{5E6523C5-5DF3-4F4C-964D-DDED35071DD7}"/>
                </a:ext>
              </a:extLst>
            </p:cNvPr>
            <p:cNvSpPr>
              <a:spLocks noChangeShapeType="1"/>
            </p:cNvSpPr>
            <p:nvPr/>
          </p:nvSpPr>
          <p:spPr bwMode="auto">
            <a:xfrm>
              <a:off x="2731" y="2112"/>
              <a:ext cx="0" cy="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2" name="Line 43">
              <a:extLst>
                <a:ext uri="{FF2B5EF4-FFF2-40B4-BE49-F238E27FC236}">
                  <a16:creationId xmlns:a16="http://schemas.microsoft.com/office/drawing/2014/main" id="{8BBF48D8-9571-FC46-BCC9-FC1E60DF8DB5}"/>
                </a:ext>
              </a:extLst>
            </p:cNvPr>
            <p:cNvSpPr>
              <a:spLocks noChangeShapeType="1"/>
            </p:cNvSpPr>
            <p:nvPr/>
          </p:nvSpPr>
          <p:spPr bwMode="auto">
            <a:xfrm>
              <a:off x="3663" y="2094"/>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3" name="Line 44">
              <a:extLst>
                <a:ext uri="{FF2B5EF4-FFF2-40B4-BE49-F238E27FC236}">
                  <a16:creationId xmlns:a16="http://schemas.microsoft.com/office/drawing/2014/main" id="{E051CDF7-7828-5641-83C6-B6368A4C67D5}"/>
                </a:ext>
              </a:extLst>
            </p:cNvPr>
            <p:cNvSpPr>
              <a:spLocks noChangeShapeType="1"/>
            </p:cNvSpPr>
            <p:nvPr/>
          </p:nvSpPr>
          <p:spPr bwMode="auto">
            <a:xfrm>
              <a:off x="3663" y="2256"/>
              <a:ext cx="657"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4" name="Line 45">
              <a:extLst>
                <a:ext uri="{FF2B5EF4-FFF2-40B4-BE49-F238E27FC236}">
                  <a16:creationId xmlns:a16="http://schemas.microsoft.com/office/drawing/2014/main" id="{57522ACB-6C53-E447-9543-CB2DD6117A07}"/>
                </a:ext>
              </a:extLst>
            </p:cNvPr>
            <p:cNvSpPr>
              <a:spLocks noChangeShapeType="1"/>
            </p:cNvSpPr>
            <p:nvPr/>
          </p:nvSpPr>
          <p:spPr bwMode="auto">
            <a:xfrm>
              <a:off x="4320" y="2094"/>
              <a:ext cx="0" cy="5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5" name="Line 46">
              <a:extLst>
                <a:ext uri="{FF2B5EF4-FFF2-40B4-BE49-F238E27FC236}">
                  <a16:creationId xmlns:a16="http://schemas.microsoft.com/office/drawing/2014/main" id="{2432817C-AE36-8C4D-8442-59A6B59E7A42}"/>
                </a:ext>
              </a:extLst>
            </p:cNvPr>
            <p:cNvSpPr>
              <a:spLocks noChangeShapeType="1"/>
            </p:cNvSpPr>
            <p:nvPr/>
          </p:nvSpPr>
          <p:spPr bwMode="auto">
            <a:xfrm>
              <a:off x="2731" y="2448"/>
              <a:ext cx="1589"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6" name="Text Box 47">
              <a:extLst>
                <a:ext uri="{FF2B5EF4-FFF2-40B4-BE49-F238E27FC236}">
                  <a16:creationId xmlns:a16="http://schemas.microsoft.com/office/drawing/2014/main" id="{85B909F5-1F96-C248-B67B-360D616F689B}"/>
                </a:ext>
              </a:extLst>
            </p:cNvPr>
            <p:cNvSpPr txBox="1">
              <a:spLocks noChangeArrowheads="1"/>
            </p:cNvSpPr>
            <p:nvPr/>
          </p:nvSpPr>
          <p:spPr bwMode="auto">
            <a:xfrm>
              <a:off x="3437" y="2304"/>
              <a:ext cx="179"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n</a:t>
              </a:r>
            </a:p>
          </p:txBody>
        </p:sp>
        <p:sp>
          <p:nvSpPr>
            <p:cNvPr id="13357" name="Text Box 48">
              <a:extLst>
                <a:ext uri="{FF2B5EF4-FFF2-40B4-BE49-F238E27FC236}">
                  <a16:creationId xmlns:a16="http://schemas.microsoft.com/office/drawing/2014/main" id="{111747F8-042A-E346-B4B9-AF3BA40F8A53}"/>
                </a:ext>
              </a:extLst>
            </p:cNvPr>
            <p:cNvSpPr txBox="1">
              <a:spLocks noChangeArrowheads="1"/>
            </p:cNvSpPr>
            <p:nvPr/>
          </p:nvSpPr>
          <p:spPr bwMode="auto">
            <a:xfrm>
              <a:off x="3086" y="2094"/>
              <a:ext cx="221"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n</a:t>
              </a:r>
              <a:r>
                <a:rPr lang="en-US" altLang="zh-CN" i="1" baseline="-25000">
                  <a:ea typeface="Arial Unicode MS" panose="020B0604020202020204" pitchFamily="34" charset="-128"/>
                  <a:cs typeface="Arial Unicode MS" panose="020B0604020202020204" pitchFamily="34" charset="-128"/>
                </a:rPr>
                <a:t>q</a:t>
              </a:r>
            </a:p>
          </p:txBody>
        </p:sp>
        <p:sp>
          <p:nvSpPr>
            <p:cNvPr id="13358" name="Text Box 49">
              <a:extLst>
                <a:ext uri="{FF2B5EF4-FFF2-40B4-BE49-F238E27FC236}">
                  <a16:creationId xmlns:a16="http://schemas.microsoft.com/office/drawing/2014/main" id="{FEB9C4DB-9E5F-0049-977D-E682F4273F5C}"/>
                </a:ext>
              </a:extLst>
            </p:cNvPr>
            <p:cNvSpPr txBox="1">
              <a:spLocks noChangeArrowheads="1"/>
            </p:cNvSpPr>
            <p:nvPr/>
          </p:nvSpPr>
          <p:spPr bwMode="auto">
            <a:xfrm>
              <a:off x="3883" y="2074"/>
              <a:ext cx="216" cy="19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ea typeface="Arial Unicode MS" panose="020B0604020202020204" pitchFamily="34" charset="-128"/>
                  <a:cs typeface="Arial Unicode MS" panose="020B0604020202020204" pitchFamily="34" charset="-128"/>
                </a:rPr>
                <a:t>n</a:t>
              </a:r>
              <a:r>
                <a:rPr lang="en-US" altLang="zh-CN" i="1" baseline="-25000">
                  <a:ea typeface="Arial Unicode MS" panose="020B0604020202020204" pitchFamily="34" charset="-128"/>
                  <a:cs typeface="Arial Unicode MS" panose="020B0604020202020204" pitchFamily="34" charset="-128"/>
                </a:rPr>
                <a:t>s</a:t>
              </a:r>
            </a:p>
          </p:txBody>
        </p:sp>
        <p:sp>
          <p:nvSpPr>
            <p:cNvPr id="13359" name="Line 50">
              <a:extLst>
                <a:ext uri="{FF2B5EF4-FFF2-40B4-BE49-F238E27FC236}">
                  <a16:creationId xmlns:a16="http://schemas.microsoft.com/office/drawing/2014/main" id="{B77C716F-4E0B-2A47-BCC6-3D90985C75A4}"/>
                </a:ext>
              </a:extLst>
            </p:cNvPr>
            <p:cNvSpPr>
              <a:spLocks noChangeShapeType="1"/>
            </p:cNvSpPr>
            <p:nvPr/>
          </p:nvSpPr>
          <p:spPr bwMode="auto">
            <a:xfrm>
              <a:off x="4512" y="1344"/>
              <a:ext cx="33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60" name="Line 51">
              <a:extLst>
                <a:ext uri="{FF2B5EF4-FFF2-40B4-BE49-F238E27FC236}">
                  <a16:creationId xmlns:a16="http://schemas.microsoft.com/office/drawing/2014/main" id="{F1677541-B95F-8E42-84DF-A9613EC5D3FD}"/>
                </a:ext>
              </a:extLst>
            </p:cNvPr>
            <p:cNvSpPr>
              <a:spLocks noChangeShapeType="1"/>
            </p:cNvSpPr>
            <p:nvPr/>
          </p:nvSpPr>
          <p:spPr bwMode="auto">
            <a:xfrm>
              <a:off x="2736" y="1344"/>
              <a:ext cx="33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61" name="Text Box 52">
              <a:extLst>
                <a:ext uri="{FF2B5EF4-FFF2-40B4-BE49-F238E27FC236}">
                  <a16:creationId xmlns:a16="http://schemas.microsoft.com/office/drawing/2014/main" id="{9C6E2EC2-3900-E645-88A9-A372B81E7543}"/>
                </a:ext>
              </a:extLst>
            </p:cNvPr>
            <p:cNvSpPr txBox="1">
              <a:spLocks noChangeArrowheads="1"/>
            </p:cNvSpPr>
            <p:nvPr/>
          </p:nvSpPr>
          <p:spPr bwMode="auto">
            <a:xfrm>
              <a:off x="2840" y="1414"/>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latin typeface="Symbol" pitchFamily="2" charset="2"/>
                  <a:ea typeface="Arial Unicode MS" panose="020B0604020202020204" pitchFamily="34" charset="-128"/>
                  <a:cs typeface="Arial Unicode MS" panose="020B0604020202020204" pitchFamily="34" charset="-128"/>
                </a:rPr>
                <a:t>l</a:t>
              </a:r>
            </a:p>
          </p:txBody>
        </p:sp>
        <p:sp>
          <p:nvSpPr>
            <p:cNvPr id="13362" name="Text Box 53">
              <a:extLst>
                <a:ext uri="{FF2B5EF4-FFF2-40B4-BE49-F238E27FC236}">
                  <a16:creationId xmlns:a16="http://schemas.microsoft.com/office/drawing/2014/main" id="{285885CA-3528-EB4D-B439-DA005DB033F4}"/>
                </a:ext>
              </a:extLst>
            </p:cNvPr>
            <p:cNvSpPr txBox="1">
              <a:spLocks noChangeArrowheads="1"/>
            </p:cNvSpPr>
            <p:nvPr/>
          </p:nvSpPr>
          <p:spPr bwMode="auto">
            <a:xfrm>
              <a:off x="4577" y="1414"/>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i="1">
                  <a:latin typeface="Symbol" pitchFamily="2" charset="2"/>
                  <a:ea typeface="Arial Unicode MS" panose="020B0604020202020204" pitchFamily="34" charset="-128"/>
                  <a:cs typeface="Arial Unicode MS" panose="020B0604020202020204" pitchFamily="34" charset="-128"/>
                </a:rPr>
                <a:t>m</a:t>
              </a:r>
            </a:p>
          </p:txBody>
        </p:sp>
        <p:sp>
          <p:nvSpPr>
            <p:cNvPr id="13363" name="Text Box 54">
              <a:extLst>
                <a:ext uri="{FF2B5EF4-FFF2-40B4-BE49-F238E27FC236}">
                  <a16:creationId xmlns:a16="http://schemas.microsoft.com/office/drawing/2014/main" id="{97245B9F-F471-0742-81E7-0D941A00F8EA}"/>
                </a:ext>
              </a:extLst>
            </p:cNvPr>
            <p:cNvSpPr txBox="1">
              <a:spLocks noChangeArrowheads="1"/>
            </p:cNvSpPr>
            <p:nvPr/>
          </p:nvSpPr>
          <p:spPr bwMode="auto">
            <a:xfrm>
              <a:off x="805" y="3216"/>
              <a:ext cx="36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Time</a:t>
              </a:r>
            </a:p>
          </p:txBody>
        </p:sp>
      </p:grpSp>
      <p:sp>
        <p:nvSpPr>
          <p:cNvPr id="2" name="Rectangle 1">
            <a:extLst>
              <a:ext uri="{FF2B5EF4-FFF2-40B4-BE49-F238E27FC236}">
                <a16:creationId xmlns:a16="http://schemas.microsoft.com/office/drawing/2014/main" id="{7133EDEA-0734-4D45-8CFA-159ACF279500}"/>
              </a:ext>
            </a:extLst>
          </p:cNvPr>
          <p:cNvSpPr/>
          <p:nvPr/>
        </p:nvSpPr>
        <p:spPr>
          <a:xfrm>
            <a:off x="361460" y="1611972"/>
            <a:ext cx="4179442" cy="3323987"/>
          </a:xfrm>
          <a:prstGeom prst="rect">
            <a:avLst/>
          </a:prstGeom>
        </p:spPr>
        <p:txBody>
          <a:bodyPr wrap="square">
            <a:spAutoFit/>
          </a:bodyPr>
          <a:lstStyle/>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t = Inter-arrival time = time between two successive arrivals.</a:t>
            </a:r>
          </a:p>
          <a:p>
            <a:pPr marL="285750" indent="-285750">
              <a:buFont typeface="Arial" panose="020B0604020202020204" pitchFamily="34" charset="0"/>
              <a:buChar char="•"/>
            </a:pPr>
            <a:r>
              <a:rPr lang="en-US" altLang="zh-CN" dirty="0">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l </a:t>
            </a: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Mean arrival rate = 1/E[t]</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s = Service time per job.</a:t>
            </a:r>
          </a:p>
          <a:p>
            <a:pPr marL="285750" indent="-285750">
              <a:buFont typeface="Arial" panose="020B0604020202020204" pitchFamily="34" charset="0"/>
              <a:buChar char="•"/>
            </a:pPr>
            <a:r>
              <a:rPr lang="en-US" altLang="zh-CN" dirty="0">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m</a:t>
            </a: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 Mean service rate per server = 1/E[s]</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Total service rate for m servers is mm</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n = Number of jobs in the system. </a:t>
            </a:r>
            <a:b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This is also called </a:t>
            </a:r>
            <a:r>
              <a:rPr lang="en-US" altLang="zh-CN" dirty="0">
                <a:solidFill>
                  <a:schemeClr val="accent2"/>
                </a:solidFill>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queue length</a:t>
            </a: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n</a:t>
            </a:r>
            <a:r>
              <a:rPr lang="en-US" altLang="zh-CN" baseline="-25000"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q</a:t>
            </a: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 Number of jobs waiting</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n</a:t>
            </a:r>
            <a:r>
              <a:rPr lang="en-US" altLang="zh-CN" baseline="-25000"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s</a:t>
            </a: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  Number of jobs receiving service</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r =  Response time or the time in the system </a:t>
            </a:r>
            <a:b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time waiting + time receiving service</a:t>
            </a:r>
          </a:p>
          <a:p>
            <a:pPr marL="285750" indent="-285750">
              <a:buFont typeface="Arial" panose="020B0604020202020204" pitchFamily="34" charset="0"/>
              <a:buChar char="•"/>
            </a:pP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w =  Waiting time </a:t>
            </a:r>
            <a:b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r>
              <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rPr>
              <a:t>= Time between arrival and beginning of service</a:t>
            </a:r>
          </a:p>
          <a:p>
            <a:pPr marL="285750" indent="-285750">
              <a:buFont typeface="Arial" panose="020B0604020202020204" pitchFamily="34" charset="0"/>
              <a:buChar char="•"/>
            </a:pPr>
            <a:endParaRPr lang="en-US" altLang="zh-CN" dirty="0">
              <a:latin typeface="Lato Light" panose="020F03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p:spTree>
    <p:extLst>
      <p:ext uri="{BB962C8B-B14F-4D97-AF65-F5344CB8AC3E}">
        <p14:creationId xmlns:p14="http://schemas.microsoft.com/office/powerpoint/2010/main" val="28057264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3D80A507-C60C-CD47-836B-7179412C28B2}"/>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Rules for All Queues</a:t>
            </a:r>
          </a:p>
        </p:txBody>
      </p:sp>
      <p:sp>
        <p:nvSpPr>
          <p:cNvPr id="16386" name="Rectangle 3">
            <a:extLst>
              <a:ext uri="{FF2B5EF4-FFF2-40B4-BE49-F238E27FC236}">
                <a16:creationId xmlns:a16="http://schemas.microsoft.com/office/drawing/2014/main" id="{01811DE7-E4E4-9A46-B3AC-BD0270547F12}"/>
              </a:ext>
            </a:extLst>
          </p:cNvPr>
          <p:cNvSpPr txBox="1">
            <a:spLocks noGrp="1" noChangeArrowheads="1"/>
          </p:cNvSpPr>
          <p:nvPr>
            <p:ph idx="1"/>
          </p:nvPr>
        </p:nvSpPr>
        <p:spPr>
          <a:xfrm>
            <a:off x="1356491" y="1591608"/>
            <a:ext cx="10410787" cy="4736400"/>
          </a:xfrm>
        </p:spPr>
        <p:txBody>
          <a:bodyPr/>
          <a:lstStyle/>
          <a:p>
            <a:pPr marL="495300" indent="-457200">
              <a:buAutoNum type="arabicPeriod"/>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tability Condition</a:t>
            </a:r>
            <a:b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endParaRPr lang="en-US" altLang="zh-CN" sz="2400" dirty="0">
              <a:latin typeface="Symbol" pitchFamily="2" charset="2"/>
              <a:ea typeface="Arial Unicode MS" panose="020B0604020202020204" pitchFamily="34" charset="-128"/>
              <a:cs typeface="Arial Unicode MS" panose="020B0604020202020204" pitchFamily="34" charset="-128"/>
              <a:sym typeface="Lato" panose="020F0502020204030203" pitchFamily="34" charset="77"/>
            </a:endParaRPr>
          </a:p>
          <a:p>
            <a:pPr marL="495300" indent="-457200">
              <a:buAutoNum type="arabicPeriod"/>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Little’s Law holds </a:t>
            </a:r>
          </a:p>
          <a:p>
            <a:pPr marL="495300" indent="-457200">
              <a:buAutoNum type="arabicPeriod"/>
            </a:pPr>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marL="495300" indent="-457200">
              <a:buAutoNum type="arabicPeriod"/>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umber in System </a:t>
            </a:r>
            <a:r>
              <a:rPr lang="en-US" altLang="zh-CN" sz="24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v.s</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Number in Queue</a:t>
            </a:r>
          </a:p>
          <a:p>
            <a:pPr marL="495300" indent="-457200">
              <a:buAutoNum type="arabicPeriod"/>
            </a:pPr>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marL="495300" indent="-457200">
              <a:buAutoNum type="arabicPeriod"/>
            </a:pPr>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marL="495300" indent="-457200">
              <a:buAutoNum type="arabicPeriod"/>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Response time in system </a:t>
            </a:r>
            <a:r>
              <a:rPr lang="en-US" altLang="zh-CN" sz="24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v.s</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in queue</a:t>
            </a:r>
            <a:b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b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endPar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48D1022D-6BCC-CC41-AEC7-6CE2BCA59EBD}"/>
                  </a:ext>
                </a:extLst>
              </p:cNvPr>
              <p:cNvSpPr txBox="1">
                <a:spLocks noChangeArrowheads="1"/>
              </p:cNvSpPr>
              <p:nvPr/>
            </p:nvSpPr>
            <p:spPr>
              <a:xfrm>
                <a:off x="4701037" y="1831450"/>
                <a:ext cx="6079269" cy="591600"/>
              </a:xfrm>
              <a:prstGeom prst="rect">
                <a:avLst/>
              </a:prstGeom>
              <a:solidFill>
                <a:schemeClr val="bg1">
                  <a:lumMod val="85000"/>
                </a:schemeClr>
              </a:solidFill>
              <a:ln w="571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spcFirstLastPara="1" wrap="square" lIns="91425" tIns="91425" rIns="91425" bIns="91425" anchor="t" anchorCtr="0"/>
              <a:lstStyle>
                <a:defPPr marR="0" lvl="0" algn="l" rtl="0">
                  <a:lnSpc>
                    <a:spcPct val="100000"/>
                  </a:lnSpc>
                  <a:spcBef>
                    <a:spcPts val="0"/>
                  </a:spcBef>
                  <a:spcAft>
                    <a:spcPts val="0"/>
                  </a:spcAft>
                </a:defPPr>
                <a:lvl1pPr marL="457200" marR="0" lvl="0" indent="-419100" algn="l" rtl="0" eaLnBrk="1" hangingPunct="1">
                  <a:lnSpc>
                    <a:spcPct val="100000"/>
                  </a:lnSpc>
                  <a:spcBef>
                    <a:spcPts val="600"/>
                  </a:spcBef>
                  <a:spcAft>
                    <a:spcPts val="0"/>
                  </a:spcAft>
                  <a:buClr>
                    <a:srgbClr val="677480"/>
                  </a:buClr>
                  <a:buSzPts val="3000"/>
                  <a:buFont typeface="Lato"/>
                  <a:buChar char="▷"/>
                  <a:defRPr sz="3000" b="0" i="0" u="none" strike="noStrike" cap="none">
                    <a:solidFill>
                      <a:srgbClr val="677480"/>
                    </a:solidFill>
                    <a:latin typeface="Lato"/>
                    <a:ea typeface="Lato"/>
                    <a:cs typeface="Lato"/>
                    <a:sym typeface="Lato"/>
                  </a:defRPr>
                </a:lvl1pPr>
                <a:lvl2pPr marL="914400" marR="0" lvl="1"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2pPr>
                <a:lvl3pPr marL="1371600" marR="0" lvl="2"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3pPr>
                <a:lvl4pPr marL="1828800" marR="0" lvl="3"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4pPr>
                <a:lvl5pPr marL="2286000" marR="0" lvl="4"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5pPr>
                <a:lvl6pPr marL="2743200" marR="0" lvl="5"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6pPr>
                <a:lvl7pPr marL="3200400" marR="0" lvl="6"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7pPr>
                <a:lvl8pPr marL="3657600" marR="0" lvl="7"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8pPr>
                <a:lvl9pPr marL="4114800" marR="0" lvl="8"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9pPr>
              </a:lstStyle>
              <a:p>
                <a:pPr marL="38100" indent="0">
                  <a:buNone/>
                </a:pPr>
                <a14:m>
                  <m:oMathPara xmlns:m="http://schemas.openxmlformats.org/officeDocument/2006/math">
                    <m:oMathParaPr>
                      <m:jc m:val="centerGroup"/>
                    </m:oMathParaPr>
                    <m:oMath xmlns:m="http://schemas.openxmlformats.org/officeDocument/2006/math">
                      <m:sSub>
                        <m:sSubPr>
                          <m:ctrlPr>
                            <a:rPr lang="ar-AE" sz="240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𝜆</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𝜇</m:t>
                          </m:r>
                        </m:e>
                        <m:sub>
                          <m:r>
                            <a:rPr lang="en-US" sz="2400" b="0" i="1" smtClean="0">
                              <a:latin typeface="Cambria Math" panose="02040503050406030204" pitchFamily="18" charset="0"/>
                              <a:ea typeface="Cambria Math" panose="02040503050406030204" pitchFamily="18" charset="0"/>
                            </a:rPr>
                            <m:t>𝑖</m:t>
                          </m:r>
                        </m:sub>
                      </m:sSub>
                    </m:oMath>
                  </m:oMathPara>
                </a14:m>
                <a:endParaRPr lang="en-US" sz="2400" dirty="0"/>
              </a:p>
            </p:txBody>
          </p:sp>
        </mc:Choice>
        <mc:Fallback xmlns="">
          <p:sp>
            <p:nvSpPr>
              <p:cNvPr id="5" name="Rectangle 3">
                <a:extLst>
                  <a:ext uri="{FF2B5EF4-FFF2-40B4-BE49-F238E27FC236}">
                    <a16:creationId xmlns:a16="http://schemas.microsoft.com/office/drawing/2014/main" id="{48D1022D-6BCC-CC41-AEC7-6CE2BCA59EBD}"/>
                  </a:ext>
                </a:extLst>
              </p:cNvPr>
              <p:cNvSpPr txBox="1">
                <a:spLocks noRot="1" noChangeAspect="1" noMove="1" noResize="1" noEditPoints="1" noAdjustHandles="1" noChangeArrowheads="1" noChangeShapeType="1" noTextEdit="1"/>
              </p:cNvSpPr>
              <p:nvPr/>
            </p:nvSpPr>
            <p:spPr>
              <a:xfrm>
                <a:off x="4701037" y="1831450"/>
                <a:ext cx="6079269" cy="591600"/>
              </a:xfrm>
              <a:prstGeom prst="rect">
                <a:avLst/>
              </a:prstGeom>
              <a:blipFill>
                <a:blip r:embed="rId2"/>
                <a:stretch>
                  <a:fillRect b="-2128"/>
                </a:stretch>
              </a:blipFill>
              <a:ln w="57150" cap="flat" cmpd="sng" algn="ctr">
                <a:no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0006DE71-14B1-C545-857C-2C005E85741A}"/>
                  </a:ext>
                </a:extLst>
              </p:cNvPr>
              <p:cNvSpPr txBox="1">
                <a:spLocks noChangeArrowheads="1"/>
              </p:cNvSpPr>
              <p:nvPr/>
            </p:nvSpPr>
            <p:spPr>
              <a:xfrm>
                <a:off x="4701037" y="2778529"/>
                <a:ext cx="6079269" cy="591600"/>
              </a:xfrm>
              <a:prstGeom prst="rect">
                <a:avLst/>
              </a:prstGeom>
              <a:solidFill>
                <a:schemeClr val="bg1">
                  <a:lumMod val="85000"/>
                </a:schemeClr>
              </a:solidFill>
              <a:ln w="571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spcFirstLastPara="1" wrap="square" lIns="91425" tIns="91425" rIns="91425" bIns="91425" anchor="t" anchorCtr="0"/>
              <a:lstStyle>
                <a:defPPr marR="0" lvl="0" algn="l" rtl="0">
                  <a:lnSpc>
                    <a:spcPct val="100000"/>
                  </a:lnSpc>
                  <a:spcBef>
                    <a:spcPts val="0"/>
                  </a:spcBef>
                  <a:spcAft>
                    <a:spcPts val="0"/>
                  </a:spcAft>
                </a:defPPr>
                <a:lvl1pPr marL="457200" marR="0" lvl="0" indent="-419100" algn="l" rtl="0" eaLnBrk="1" hangingPunct="1">
                  <a:lnSpc>
                    <a:spcPct val="100000"/>
                  </a:lnSpc>
                  <a:spcBef>
                    <a:spcPts val="600"/>
                  </a:spcBef>
                  <a:spcAft>
                    <a:spcPts val="0"/>
                  </a:spcAft>
                  <a:buClr>
                    <a:srgbClr val="677480"/>
                  </a:buClr>
                  <a:buSzPts val="3000"/>
                  <a:buFont typeface="Lato"/>
                  <a:buChar char="▷"/>
                  <a:defRPr sz="3000" b="0" i="0" u="none" strike="noStrike" cap="none">
                    <a:solidFill>
                      <a:srgbClr val="677480"/>
                    </a:solidFill>
                    <a:latin typeface="Lato"/>
                    <a:ea typeface="Lato"/>
                    <a:cs typeface="Lato"/>
                    <a:sym typeface="Lato"/>
                  </a:defRPr>
                </a:lvl1pPr>
                <a:lvl2pPr marL="914400" marR="0" lvl="1"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2pPr>
                <a:lvl3pPr marL="1371600" marR="0" lvl="2"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3pPr>
                <a:lvl4pPr marL="1828800" marR="0" lvl="3"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4pPr>
                <a:lvl5pPr marL="2286000" marR="0" lvl="4"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5pPr>
                <a:lvl6pPr marL="2743200" marR="0" lvl="5"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6pPr>
                <a:lvl7pPr marL="3200400" marR="0" lvl="6"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7pPr>
                <a:lvl8pPr marL="3657600" marR="0" lvl="7"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8pPr>
                <a:lvl9pPr marL="4114800" marR="0" lvl="8"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9pPr>
              </a:lstStyle>
              <a:p>
                <a:pPr marL="38100" indent="0">
                  <a:buNone/>
                </a:pPr>
                <a14:m>
                  <m:oMathPara xmlns:m="http://schemas.openxmlformats.org/officeDocument/2006/math">
                    <m:oMathParaPr>
                      <m:jc m:val="centerGroup"/>
                    </m:oMathParaPr>
                    <m:oMath xmlns:m="http://schemas.openxmlformats.org/officeDocument/2006/math">
                      <m:r>
                        <m:rPr>
                          <m:nor/>
                        </m:rPr>
                        <a:rPr lang="en-US" sz="2400" dirty="0"/>
                        <m:t>E</m:t>
                      </m:r>
                      <m:d>
                        <m:dPr>
                          <m:begChr m:val="["/>
                          <m:endChr m:val="]"/>
                          <m:ctrlPr>
                            <a:rPr lang="ar-AE" sz="2400" i="1">
                              <a:latin typeface="Cambria Math" panose="02040503050406030204" pitchFamily="18" charset="0"/>
                            </a:rPr>
                          </m:ctrlPr>
                        </m:dPr>
                        <m:e>
                          <m:r>
                            <a:rPr lang="ar-AE" sz="2400" i="1">
                              <a:latin typeface="Cambria Math" panose="02040503050406030204" pitchFamily="18" charset="0"/>
                            </a:rPr>
                            <m:t>𝑁</m:t>
                          </m:r>
                        </m:e>
                      </m:d>
                      <m:r>
                        <a:rPr lang="ar-AE" sz="2400" i="1">
                          <a:latin typeface="Cambria Math" panose="02040503050406030204" pitchFamily="18" charset="0"/>
                        </a:rPr>
                        <m:t>=</m:t>
                      </m:r>
                      <m:r>
                        <a:rPr lang="ar-AE" sz="2400" i="1">
                          <a:latin typeface="Cambria Math" panose="02040503050406030204" pitchFamily="18" charset="0"/>
                          <a:ea typeface="Cambria Math" panose="02040503050406030204" pitchFamily="18" charset="0"/>
                        </a:rPr>
                        <m:t>𝜆</m:t>
                      </m:r>
                      <m:r>
                        <a:rPr lang="ar-AE" sz="2400" i="1">
                          <a:latin typeface="Cambria Math" panose="02040503050406030204" pitchFamily="18" charset="0"/>
                          <a:ea typeface="Cambria Math" panose="02040503050406030204" pitchFamily="18" charset="0"/>
                        </a:rPr>
                        <m:t>𝐸</m:t>
                      </m:r>
                      <m:r>
                        <a:rPr lang="ar-AE" sz="2400" i="1">
                          <a:latin typeface="Cambria Math" panose="02040503050406030204" pitchFamily="18" charset="0"/>
                          <a:ea typeface="Cambria Math" panose="02040503050406030204" pitchFamily="18" charset="0"/>
                        </a:rPr>
                        <m:t>[</m:t>
                      </m:r>
                      <m:r>
                        <a:rPr lang="ar-AE" sz="2400" i="1">
                          <a:latin typeface="Cambria Math" panose="02040503050406030204" pitchFamily="18" charset="0"/>
                          <a:ea typeface="Cambria Math" panose="02040503050406030204" pitchFamily="18" charset="0"/>
                        </a:rPr>
                        <m:t>𝑇</m:t>
                      </m:r>
                      <m:r>
                        <a:rPr lang="ar-AE" sz="2400" i="1">
                          <a:latin typeface="Cambria Math" panose="02040503050406030204" pitchFamily="18" charset="0"/>
                          <a:ea typeface="Cambria Math" panose="02040503050406030204" pitchFamily="18" charset="0"/>
                        </a:rPr>
                        <m:t>]</m:t>
                      </m:r>
                    </m:oMath>
                  </m:oMathPara>
                </a14:m>
                <a:endParaRPr lang="en-US" sz="2400" dirty="0"/>
              </a:p>
              <a:p>
                <a:pPr marL="38100" indent="0">
                  <a:buNone/>
                </a:pPr>
                <a:r>
                  <a:rPr lang="en-US" sz="2400" dirty="0"/>
                  <a:t> </a:t>
                </a:r>
              </a:p>
            </p:txBody>
          </p:sp>
        </mc:Choice>
        <mc:Fallback xmlns="">
          <p:sp>
            <p:nvSpPr>
              <p:cNvPr id="6" name="Rectangle 3">
                <a:extLst>
                  <a:ext uri="{FF2B5EF4-FFF2-40B4-BE49-F238E27FC236}">
                    <a16:creationId xmlns:a16="http://schemas.microsoft.com/office/drawing/2014/main" id="{0006DE71-14B1-C545-857C-2C005E85741A}"/>
                  </a:ext>
                </a:extLst>
              </p:cNvPr>
              <p:cNvSpPr txBox="1">
                <a:spLocks noRot="1" noChangeAspect="1" noMove="1" noResize="1" noEditPoints="1" noAdjustHandles="1" noChangeArrowheads="1" noChangeShapeType="1" noTextEdit="1"/>
              </p:cNvSpPr>
              <p:nvPr/>
            </p:nvSpPr>
            <p:spPr>
              <a:xfrm>
                <a:off x="4701037" y="2778529"/>
                <a:ext cx="6079269" cy="591600"/>
              </a:xfrm>
              <a:prstGeom prst="rect">
                <a:avLst/>
              </a:prstGeom>
              <a:blipFill>
                <a:blip r:embed="rId3"/>
                <a:stretch>
                  <a:fillRect/>
                </a:stretch>
              </a:blipFill>
              <a:ln w="57150" cap="flat" cmpd="sng" algn="ctr">
                <a:no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DA14BB02-7ADC-7945-A524-D42BB141A048}"/>
                  </a:ext>
                </a:extLst>
              </p:cNvPr>
              <p:cNvSpPr txBox="1">
                <a:spLocks noChangeArrowheads="1"/>
              </p:cNvSpPr>
              <p:nvPr/>
            </p:nvSpPr>
            <p:spPr>
              <a:xfrm>
                <a:off x="4701037" y="3911553"/>
                <a:ext cx="6079270" cy="927951"/>
              </a:xfrm>
              <a:prstGeom prst="rect">
                <a:avLst/>
              </a:prstGeom>
              <a:solidFill>
                <a:schemeClr val="bg1">
                  <a:lumMod val="85000"/>
                </a:schemeClr>
              </a:solidFill>
              <a:ln w="571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spcFirstLastPara="1" wrap="square" lIns="91425" tIns="91425" rIns="91425" bIns="91425" anchor="t" anchorCtr="0"/>
              <a:lstStyle>
                <a:defPPr marR="0" lvl="0" algn="l" rtl="0">
                  <a:lnSpc>
                    <a:spcPct val="100000"/>
                  </a:lnSpc>
                  <a:spcBef>
                    <a:spcPts val="0"/>
                  </a:spcBef>
                  <a:spcAft>
                    <a:spcPts val="0"/>
                  </a:spcAft>
                </a:defPPr>
                <a:lvl1pPr marL="457200" marR="0" lvl="0" indent="-419100" algn="l" rtl="0" eaLnBrk="1" hangingPunct="1">
                  <a:lnSpc>
                    <a:spcPct val="100000"/>
                  </a:lnSpc>
                  <a:spcBef>
                    <a:spcPts val="600"/>
                  </a:spcBef>
                  <a:spcAft>
                    <a:spcPts val="0"/>
                  </a:spcAft>
                  <a:buClr>
                    <a:srgbClr val="677480"/>
                  </a:buClr>
                  <a:buSzPts val="3000"/>
                  <a:buFont typeface="Lato"/>
                  <a:buChar char="▷"/>
                  <a:defRPr sz="3000" b="0" i="0" u="none" strike="noStrike" cap="none">
                    <a:solidFill>
                      <a:srgbClr val="677480"/>
                    </a:solidFill>
                    <a:latin typeface="Lato"/>
                    <a:ea typeface="Lato"/>
                    <a:cs typeface="Lato"/>
                    <a:sym typeface="Lato"/>
                  </a:defRPr>
                </a:lvl1pPr>
                <a:lvl2pPr marL="914400" marR="0" lvl="1"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2pPr>
                <a:lvl3pPr marL="1371600" marR="0" lvl="2"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3pPr>
                <a:lvl4pPr marL="1828800" marR="0" lvl="3"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4pPr>
                <a:lvl5pPr marL="2286000" marR="0" lvl="4"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5pPr>
                <a:lvl6pPr marL="2743200" marR="0" lvl="5"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6pPr>
                <a:lvl7pPr marL="3200400" marR="0" lvl="6"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7pPr>
                <a:lvl8pPr marL="3657600" marR="0" lvl="7"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8pPr>
                <a:lvl9pPr marL="4114800" marR="0" lvl="8"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9pPr>
              </a:lstStyle>
              <a:p>
                <a:pPr marL="3810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𝑁</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r>
                            <a:rPr lang="en-US" sz="2400" b="0" i="1" smtClean="0">
                              <a:latin typeface="Cambria Math" panose="02040503050406030204" pitchFamily="18" charset="0"/>
                            </a:rPr>
                            <m:t>[</m:t>
                          </m:r>
                          <m:r>
                            <a:rPr lang="en-US" sz="2400" b="0" i="1" smtClean="0">
                              <a:latin typeface="Cambria Math" panose="02040503050406030204" pitchFamily="18" charset="0"/>
                            </a:rPr>
                            <m:t>𝑁</m:t>
                          </m:r>
                        </m:e>
                        <m:sub>
                          <m:r>
                            <a:rPr lang="en-US" sz="2400" b="0" i="1" smtClean="0">
                              <a:latin typeface="Cambria Math" panose="02040503050406030204" pitchFamily="18" charset="0"/>
                            </a:rPr>
                            <m:t>𝑄</m:t>
                          </m:r>
                        </m:sub>
                      </m:sSub>
                      <m:r>
                        <a:rPr lang="en-US" sz="2400" b="0" i="1" smtClean="0">
                          <a:latin typeface="Cambria Math" panose="02040503050406030204" pitchFamily="18" charset="0"/>
                        </a:rPr>
                        <m:t>]+</m:t>
                      </m:r>
                      <m:r>
                        <a:rPr lang="en-US" sz="2400" b="0" i="1" smtClean="0">
                          <a:latin typeface="Cambria Math" panose="02040503050406030204" pitchFamily="18" charset="0"/>
                        </a:rPr>
                        <m:t>𝐸</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𝑁</m:t>
                          </m:r>
                        </m:e>
                        <m:sub>
                          <m:r>
                            <a:rPr lang="en-US" sz="2400" b="0" i="1" smtClean="0">
                              <a:latin typeface="Cambria Math" panose="02040503050406030204" pitchFamily="18" charset="0"/>
                            </a:rPr>
                            <m:t>𝑠</m:t>
                          </m:r>
                        </m:sub>
                      </m:sSub>
                      <m:r>
                        <a:rPr lang="en-US" sz="2400" b="0" i="1" smtClean="0">
                          <a:latin typeface="Cambria Math" panose="02040503050406030204" pitchFamily="18" charset="0"/>
                        </a:rPr>
                        <m:t>]</m:t>
                      </m:r>
                    </m:oMath>
                  </m:oMathPara>
                </a14:m>
                <a:endParaRPr lang="en-US" sz="2400" dirty="0"/>
              </a:p>
              <a:p>
                <a:pPr marL="3810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𝑉𝑎𝑟</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𝑁</m:t>
                          </m:r>
                        </m:e>
                      </m:d>
                      <m:r>
                        <a:rPr lang="en-US" sz="2400" i="1">
                          <a:latin typeface="Cambria Math" panose="02040503050406030204" pitchFamily="18" charset="0"/>
                        </a:rPr>
                        <m:t>=</m:t>
                      </m:r>
                      <m:r>
                        <a:rPr lang="en-US" sz="2400" b="0" i="1" smtClean="0">
                          <a:latin typeface="Cambria Math" panose="02040503050406030204" pitchFamily="18" charset="0"/>
                        </a:rPr>
                        <m:t>𝑉𝑎𝑟</m:t>
                      </m:r>
                      <m:r>
                        <a:rPr lang="en-US" sz="2400" b="0" i="1" smtClean="0">
                          <a:latin typeface="Cambria Math" panose="02040503050406030204" pitchFamily="18" charset="0"/>
                        </a:rPr>
                        <m:t>[</m:t>
                      </m:r>
                      <m:sSub>
                        <m:sSubPr>
                          <m:ctrlPr>
                            <a:rPr lang="en-US" sz="2400" i="1" smtClean="0">
                              <a:latin typeface="Cambria Math" panose="02040503050406030204" pitchFamily="18" charset="0"/>
                            </a:rPr>
                          </m:ctrlPr>
                        </m:sSubPr>
                        <m:e>
                          <m:r>
                            <a:rPr lang="en-US" sz="2400" i="1">
                              <a:latin typeface="Cambria Math" panose="02040503050406030204" pitchFamily="18" charset="0"/>
                            </a:rPr>
                            <m:t>𝑁</m:t>
                          </m:r>
                        </m:e>
                        <m:sub>
                          <m:r>
                            <a:rPr lang="en-US" sz="2400" i="1">
                              <a:latin typeface="Cambria Math" panose="02040503050406030204" pitchFamily="18" charset="0"/>
                            </a:rPr>
                            <m:t>𝑄</m:t>
                          </m:r>
                        </m:sub>
                      </m:sSub>
                      <m:r>
                        <a:rPr lang="en-US" sz="2400" b="0" i="1" smtClean="0">
                          <a:latin typeface="Cambria Math" panose="02040503050406030204" pitchFamily="18" charset="0"/>
                        </a:rPr>
                        <m:t>]</m:t>
                      </m:r>
                      <m:r>
                        <a:rPr lang="en-US" sz="2400" i="1">
                          <a:latin typeface="Cambria Math" panose="02040503050406030204" pitchFamily="18" charset="0"/>
                        </a:rPr>
                        <m:t>+</m:t>
                      </m:r>
                      <m:r>
                        <a:rPr lang="en-US" sz="2400" b="0" i="1" smtClean="0">
                          <a:latin typeface="Cambria Math" panose="02040503050406030204" pitchFamily="18" charset="0"/>
                        </a:rPr>
                        <m:t>𝑉𝑎𝑟</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𝑁</m:t>
                          </m:r>
                        </m:e>
                        <m:sub>
                          <m:r>
                            <a:rPr lang="en-US" sz="2400" i="1">
                              <a:latin typeface="Cambria Math" panose="02040503050406030204" pitchFamily="18" charset="0"/>
                            </a:rPr>
                            <m:t>𝑠</m:t>
                          </m:r>
                        </m:sub>
                      </m:sSub>
                      <m:r>
                        <a:rPr lang="en-US" sz="2400" b="0" i="1" smtClean="0">
                          <a:latin typeface="Cambria Math" panose="02040503050406030204" pitchFamily="18" charset="0"/>
                        </a:rPr>
                        <m:t>]</m:t>
                      </m:r>
                    </m:oMath>
                  </m:oMathPara>
                </a14:m>
                <a:endParaRPr lang="en-US" sz="2400" dirty="0"/>
              </a:p>
              <a:p>
                <a:pPr marL="38100" indent="0">
                  <a:buNone/>
                </a:pPr>
                <a:endParaRPr lang="en-US" sz="2400" dirty="0"/>
              </a:p>
            </p:txBody>
          </p:sp>
        </mc:Choice>
        <mc:Fallback xmlns="">
          <p:sp>
            <p:nvSpPr>
              <p:cNvPr id="7" name="Rectangle 3">
                <a:extLst>
                  <a:ext uri="{FF2B5EF4-FFF2-40B4-BE49-F238E27FC236}">
                    <a16:creationId xmlns:a16="http://schemas.microsoft.com/office/drawing/2014/main" id="{DA14BB02-7ADC-7945-A524-D42BB141A048}"/>
                  </a:ext>
                </a:extLst>
              </p:cNvPr>
              <p:cNvSpPr txBox="1">
                <a:spLocks noRot="1" noChangeAspect="1" noMove="1" noResize="1" noEditPoints="1" noAdjustHandles="1" noChangeArrowheads="1" noChangeShapeType="1" noTextEdit="1"/>
              </p:cNvSpPr>
              <p:nvPr/>
            </p:nvSpPr>
            <p:spPr>
              <a:xfrm>
                <a:off x="4701037" y="3911553"/>
                <a:ext cx="6079270" cy="927951"/>
              </a:xfrm>
              <a:prstGeom prst="rect">
                <a:avLst/>
              </a:prstGeom>
              <a:blipFill>
                <a:blip r:embed="rId4"/>
                <a:stretch>
                  <a:fillRect b="-5405"/>
                </a:stretch>
              </a:blipFill>
              <a:ln w="57150" cap="flat" cmpd="sng" algn="ctr">
                <a:no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F82DF5F7-CAD9-DA49-86B3-524DE66AE13F}"/>
                  </a:ext>
                </a:extLst>
              </p:cNvPr>
              <p:cNvSpPr txBox="1">
                <a:spLocks noChangeArrowheads="1"/>
              </p:cNvSpPr>
              <p:nvPr/>
            </p:nvSpPr>
            <p:spPr>
              <a:xfrm>
                <a:off x="4701037" y="5400057"/>
                <a:ext cx="6079270" cy="927951"/>
              </a:xfrm>
              <a:prstGeom prst="rect">
                <a:avLst/>
              </a:prstGeom>
              <a:solidFill>
                <a:schemeClr val="bg1">
                  <a:lumMod val="85000"/>
                </a:schemeClr>
              </a:solidFill>
              <a:ln w="571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spcFirstLastPara="1" wrap="square" lIns="91425" tIns="91425" rIns="91425" bIns="91425" anchor="t" anchorCtr="0"/>
              <a:lstStyle>
                <a:defPPr marR="0" lvl="0" algn="l" rtl="0">
                  <a:lnSpc>
                    <a:spcPct val="100000"/>
                  </a:lnSpc>
                  <a:spcBef>
                    <a:spcPts val="0"/>
                  </a:spcBef>
                  <a:spcAft>
                    <a:spcPts val="0"/>
                  </a:spcAft>
                </a:defPPr>
                <a:lvl1pPr marL="457200" marR="0" lvl="0" indent="-419100" algn="l" rtl="0" eaLnBrk="1" hangingPunct="1">
                  <a:lnSpc>
                    <a:spcPct val="100000"/>
                  </a:lnSpc>
                  <a:spcBef>
                    <a:spcPts val="600"/>
                  </a:spcBef>
                  <a:spcAft>
                    <a:spcPts val="0"/>
                  </a:spcAft>
                  <a:buClr>
                    <a:srgbClr val="677480"/>
                  </a:buClr>
                  <a:buSzPts val="3000"/>
                  <a:buFont typeface="Lato"/>
                  <a:buChar char="▷"/>
                  <a:defRPr sz="3000" b="0" i="0" u="none" strike="noStrike" cap="none">
                    <a:solidFill>
                      <a:srgbClr val="677480"/>
                    </a:solidFill>
                    <a:latin typeface="Lato"/>
                    <a:ea typeface="Lato"/>
                    <a:cs typeface="Lato"/>
                    <a:sym typeface="Lato"/>
                  </a:defRPr>
                </a:lvl1pPr>
                <a:lvl2pPr marL="914400" marR="0" lvl="1"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2pPr>
                <a:lvl3pPr marL="1371600" marR="0" lvl="2" indent="-381000" algn="l" rtl="0" eaLnBrk="1" hangingPunct="1">
                  <a:lnSpc>
                    <a:spcPct val="100000"/>
                  </a:lnSpc>
                  <a:spcBef>
                    <a:spcPts val="0"/>
                  </a:spcBef>
                  <a:spcAft>
                    <a:spcPts val="0"/>
                  </a:spcAft>
                  <a:buClr>
                    <a:srgbClr val="677480"/>
                  </a:buClr>
                  <a:buSzPts val="2400"/>
                  <a:buFont typeface="Lato"/>
                  <a:buChar char="■"/>
                  <a:defRPr sz="2400" b="0" i="0" u="none" strike="noStrike" cap="none">
                    <a:solidFill>
                      <a:srgbClr val="677480"/>
                    </a:solidFill>
                    <a:latin typeface="Lato"/>
                    <a:ea typeface="Lato"/>
                    <a:cs typeface="Lato"/>
                    <a:sym typeface="Lato"/>
                  </a:defRPr>
                </a:lvl3pPr>
                <a:lvl4pPr marL="1828800" marR="0" lvl="3"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4pPr>
                <a:lvl5pPr marL="2286000" marR="0" lvl="4"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5pPr>
                <a:lvl6pPr marL="2743200" marR="0" lvl="5"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6pPr>
                <a:lvl7pPr marL="3200400" marR="0" lvl="6"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7pPr>
                <a:lvl8pPr marL="3657600" marR="0" lvl="7"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8pPr>
                <a:lvl9pPr marL="4114800" marR="0" lvl="8"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9pPr>
              </a:lstStyle>
              <a:p>
                <a:pPr marL="3810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𝑇</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r>
                            <a:rPr lang="en-US" sz="2400" b="0" i="1" smtClean="0">
                              <a:latin typeface="Cambria Math" panose="02040503050406030204" pitchFamily="18" charset="0"/>
                            </a:rPr>
                            <m:t>[</m:t>
                          </m:r>
                          <m:r>
                            <a:rPr lang="en-US" sz="2400" b="0" i="1" smtClean="0">
                              <a:latin typeface="Cambria Math" panose="02040503050406030204" pitchFamily="18" charset="0"/>
                            </a:rPr>
                            <m:t>𝑇</m:t>
                          </m:r>
                        </m:e>
                        <m:sub>
                          <m:r>
                            <a:rPr lang="en-US" sz="2400" b="0" i="1" smtClean="0">
                              <a:latin typeface="Cambria Math" panose="02040503050406030204" pitchFamily="18" charset="0"/>
                            </a:rPr>
                            <m:t>𝑄</m:t>
                          </m:r>
                        </m:sub>
                      </m:sSub>
                      <m:r>
                        <a:rPr lang="en-US" sz="2400" b="0" i="1" smtClean="0">
                          <a:latin typeface="Cambria Math" panose="02040503050406030204" pitchFamily="18" charset="0"/>
                        </a:rPr>
                        <m:t>]+</m:t>
                      </m:r>
                      <m:r>
                        <a:rPr lang="en-US" sz="2400" b="0" i="1" smtClean="0">
                          <a:latin typeface="Cambria Math" panose="02040503050406030204" pitchFamily="18" charset="0"/>
                        </a:rPr>
                        <m:t>𝐸</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𝑠</m:t>
                          </m:r>
                        </m:sub>
                      </m:sSub>
                      <m:r>
                        <a:rPr lang="en-US" sz="2400" b="0" i="1" smtClean="0">
                          <a:latin typeface="Cambria Math" panose="02040503050406030204" pitchFamily="18" charset="0"/>
                        </a:rPr>
                        <m:t>]</m:t>
                      </m:r>
                    </m:oMath>
                  </m:oMathPara>
                </a14:m>
                <a:endParaRPr lang="en-US" sz="2400" dirty="0"/>
              </a:p>
              <a:p>
                <a:pPr marL="3810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𝑉𝑎𝑟</m:t>
                      </m:r>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𝑇</m:t>
                          </m:r>
                        </m:e>
                      </m:d>
                      <m:r>
                        <a:rPr lang="en-US" sz="2400" i="1">
                          <a:latin typeface="Cambria Math" panose="02040503050406030204" pitchFamily="18" charset="0"/>
                        </a:rPr>
                        <m:t>=</m:t>
                      </m:r>
                      <m:r>
                        <a:rPr lang="en-US" sz="2400" b="0" i="1" smtClean="0">
                          <a:latin typeface="Cambria Math" panose="02040503050406030204" pitchFamily="18" charset="0"/>
                        </a:rPr>
                        <m:t>𝑉𝑎𝑟</m:t>
                      </m:r>
                      <m:r>
                        <a:rPr lang="en-US" sz="2400" b="0" i="1" smtClean="0">
                          <a:latin typeface="Cambria Math" panose="02040503050406030204" pitchFamily="18" charset="0"/>
                        </a:rPr>
                        <m:t>[</m:t>
                      </m:r>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i="1">
                              <a:latin typeface="Cambria Math" panose="02040503050406030204" pitchFamily="18" charset="0"/>
                            </a:rPr>
                            <m:t>𝑄</m:t>
                          </m:r>
                        </m:sub>
                      </m:sSub>
                      <m:r>
                        <a:rPr lang="en-US" sz="2400" b="0" i="1" smtClean="0">
                          <a:latin typeface="Cambria Math" panose="02040503050406030204" pitchFamily="18" charset="0"/>
                        </a:rPr>
                        <m:t>]</m:t>
                      </m:r>
                      <m:r>
                        <a:rPr lang="en-US" sz="2400" i="1">
                          <a:latin typeface="Cambria Math" panose="02040503050406030204" pitchFamily="18" charset="0"/>
                        </a:rPr>
                        <m:t>+</m:t>
                      </m:r>
                      <m:r>
                        <a:rPr lang="en-US" sz="2400" b="0" i="1" smtClean="0">
                          <a:latin typeface="Cambria Math" panose="02040503050406030204" pitchFamily="18" charset="0"/>
                        </a:rPr>
                        <m:t>𝑉𝑎𝑟</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𝑇</m:t>
                          </m:r>
                        </m:e>
                        <m:sub>
                          <m:r>
                            <a:rPr lang="en-US" sz="2400" i="1">
                              <a:latin typeface="Cambria Math" panose="02040503050406030204" pitchFamily="18" charset="0"/>
                            </a:rPr>
                            <m:t>𝑠</m:t>
                          </m:r>
                        </m:sub>
                      </m:sSub>
                      <m:r>
                        <a:rPr lang="en-US" sz="2400" b="0" i="1" smtClean="0">
                          <a:latin typeface="Cambria Math" panose="02040503050406030204" pitchFamily="18" charset="0"/>
                        </a:rPr>
                        <m:t>]</m:t>
                      </m:r>
                    </m:oMath>
                  </m:oMathPara>
                </a14:m>
                <a:endParaRPr lang="en-US" sz="2400" dirty="0"/>
              </a:p>
              <a:p>
                <a:pPr marL="38100" indent="0">
                  <a:buNone/>
                </a:pPr>
                <a:endParaRPr lang="en-US" sz="2400" dirty="0"/>
              </a:p>
            </p:txBody>
          </p:sp>
        </mc:Choice>
        <mc:Fallback xmlns="">
          <p:sp>
            <p:nvSpPr>
              <p:cNvPr id="8" name="Rectangle 3">
                <a:extLst>
                  <a:ext uri="{FF2B5EF4-FFF2-40B4-BE49-F238E27FC236}">
                    <a16:creationId xmlns:a16="http://schemas.microsoft.com/office/drawing/2014/main" id="{F82DF5F7-CAD9-DA49-86B3-524DE66AE13F}"/>
                  </a:ext>
                </a:extLst>
              </p:cNvPr>
              <p:cNvSpPr txBox="1">
                <a:spLocks noRot="1" noChangeAspect="1" noMove="1" noResize="1" noEditPoints="1" noAdjustHandles="1" noChangeArrowheads="1" noChangeShapeType="1" noTextEdit="1"/>
              </p:cNvSpPr>
              <p:nvPr/>
            </p:nvSpPr>
            <p:spPr>
              <a:xfrm>
                <a:off x="4701037" y="5400057"/>
                <a:ext cx="6079270" cy="927951"/>
              </a:xfrm>
              <a:prstGeom prst="rect">
                <a:avLst/>
              </a:prstGeom>
              <a:blipFill>
                <a:blip r:embed="rId5"/>
                <a:stretch>
                  <a:fillRect b="-5405"/>
                </a:stretch>
              </a:blipFill>
              <a:ln w="57150" cap="flat" cmpd="sng" algn="ctr">
                <a:noFill/>
                <a:prstDash val="solid"/>
                <a:round/>
                <a:headEnd type="none" w="med" len="med"/>
                <a:tailEnd type="none" w="med" len="med"/>
              </a:ln>
            </p:spPr>
            <p:txBody>
              <a:bodyPr/>
              <a:lstStyle/>
              <a:p>
                <a:r>
                  <a:rPr lang="en-US">
                    <a:noFill/>
                  </a:rPr>
                  <a:t> </a:t>
                </a:r>
              </a:p>
            </p:txBody>
          </p:sp>
        </mc:Fallback>
      </mc:AlternateContent>
      <p:sp>
        <p:nvSpPr>
          <p:cNvPr id="2" name="TextBox 1">
            <a:extLst>
              <a:ext uri="{FF2B5EF4-FFF2-40B4-BE49-F238E27FC236}">
                <a16:creationId xmlns:a16="http://schemas.microsoft.com/office/drawing/2014/main" id="{3459D2D2-6E14-E045-927A-B186D406291B}"/>
              </a:ext>
            </a:extLst>
          </p:cNvPr>
          <p:cNvSpPr txBox="1"/>
          <p:nvPr/>
        </p:nvSpPr>
        <p:spPr>
          <a:xfrm>
            <a:off x="8919148" y="1013532"/>
            <a:ext cx="2578307" cy="707886"/>
          </a:xfrm>
          <a:prstGeom prst="rect">
            <a:avLst/>
          </a:prstGeom>
          <a:noFill/>
        </p:spPr>
        <p:txBody>
          <a:bodyPr wrap="square" rtlCol="0">
            <a:spAutoFit/>
          </a:bodyPr>
          <a:lstStyle/>
          <a:p>
            <a:r>
              <a:rPr lang="en-US" sz="2000" b="1" dirty="0">
                <a:solidFill>
                  <a:srgbClr val="FF2D55"/>
                </a:solidFill>
                <a:latin typeface="Happy Monkey" panose="02000500000000020004" pitchFamily="2" charset="0"/>
              </a:rPr>
              <a:t>What system is always stable?</a:t>
            </a:r>
          </a:p>
        </p:txBody>
      </p:sp>
      <p:sp>
        <p:nvSpPr>
          <p:cNvPr id="10" name="TextBox 9">
            <a:extLst>
              <a:ext uri="{FF2B5EF4-FFF2-40B4-BE49-F238E27FC236}">
                <a16:creationId xmlns:a16="http://schemas.microsoft.com/office/drawing/2014/main" id="{0CAB7C43-D615-834D-AB42-A85458046850}"/>
              </a:ext>
            </a:extLst>
          </p:cNvPr>
          <p:cNvSpPr txBox="1"/>
          <p:nvPr/>
        </p:nvSpPr>
        <p:spPr>
          <a:xfrm>
            <a:off x="2745699" y="5510089"/>
            <a:ext cx="2578307" cy="707886"/>
          </a:xfrm>
          <a:prstGeom prst="rect">
            <a:avLst/>
          </a:prstGeom>
          <a:noFill/>
        </p:spPr>
        <p:txBody>
          <a:bodyPr wrap="square" rtlCol="0">
            <a:spAutoFit/>
          </a:bodyPr>
          <a:lstStyle/>
          <a:p>
            <a:r>
              <a:rPr lang="en-US" sz="2000" b="1" dirty="0">
                <a:solidFill>
                  <a:srgbClr val="FF2D55"/>
                </a:solidFill>
                <a:latin typeface="Happy Monkey" panose="02000500000000020004" pitchFamily="2" charset="0"/>
              </a:rPr>
              <a:t>What is necessary condition?</a:t>
            </a:r>
          </a:p>
        </p:txBody>
      </p:sp>
    </p:spTree>
    <p:extLst>
      <p:ext uri="{BB962C8B-B14F-4D97-AF65-F5344CB8AC3E}">
        <p14:creationId xmlns:p14="http://schemas.microsoft.com/office/powerpoint/2010/main" val="34453255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3" name="Google Shape;113;p15"/>
          <p:cNvSpPr txBox="1">
            <a:spLocks noGrp="1"/>
          </p:cNvSpPr>
          <p:nvPr>
            <p:ph type="sldNum" idx="12"/>
          </p:nvPr>
        </p:nvSpPr>
        <p:spPr>
          <a:xfrm>
            <a:off x="1523875" y="6440375"/>
            <a:ext cx="9144000" cy="417900"/>
          </a:xfrm>
          <a:prstGeom prst="rect">
            <a:avLst/>
          </a:prstGeom>
        </p:spPr>
        <p:txBody>
          <a:bodyPr spcFirstLastPara="1" wrap="square" lIns="91425" tIns="91425" rIns="91425" bIns="91425" anchor="t" anchorCtr="0">
            <a:noAutofit/>
          </a:bodyPr>
          <a:lstStyle/>
          <a:p>
            <a:fld id="{00000000-1234-1234-1234-123412341234}" type="slidenum">
              <a:rPr lang="en"/>
              <a:pPr/>
              <a:t>13</a:t>
            </a:fld>
            <a:endParaRPr/>
          </a:p>
        </p:txBody>
      </p:sp>
      <p:sp>
        <p:nvSpPr>
          <p:cNvPr id="3" name="Title 2">
            <a:extLst>
              <a:ext uri="{FF2B5EF4-FFF2-40B4-BE49-F238E27FC236}">
                <a16:creationId xmlns:a16="http://schemas.microsoft.com/office/drawing/2014/main" id="{68ADF0EE-21DA-ED4D-A76A-B056469F12C3}"/>
              </a:ext>
            </a:extLst>
          </p:cNvPr>
          <p:cNvSpPr>
            <a:spLocks noGrp="1"/>
          </p:cNvSpPr>
          <p:nvPr>
            <p:ph type="ctrTitle"/>
          </p:nvPr>
        </p:nvSpPr>
        <p:spPr/>
        <p:txBody>
          <a:bodyPr/>
          <a:lstStyle/>
          <a:p>
            <a:r>
              <a:rPr lang="en-US" dirty="0"/>
              <a:t>Single queue</a:t>
            </a:r>
          </a:p>
        </p:txBody>
      </p:sp>
      <p:sp>
        <p:nvSpPr>
          <p:cNvPr id="5" name="Subtitle 4">
            <a:extLst>
              <a:ext uri="{FF2B5EF4-FFF2-40B4-BE49-F238E27FC236}">
                <a16:creationId xmlns:a16="http://schemas.microsoft.com/office/drawing/2014/main" id="{FDBA82CD-9F20-E045-86D6-A0C2CEF96154}"/>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836462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a:extLst>
              <a:ext uri="{FF2B5EF4-FFF2-40B4-BE49-F238E27FC236}">
                <a16:creationId xmlns:a16="http://schemas.microsoft.com/office/drawing/2014/main" id="{8B07EEBE-402D-454C-85B1-93D994475A2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M/1 Queue</a:t>
            </a:r>
          </a:p>
        </p:txBody>
      </p:sp>
      <p:sp>
        <p:nvSpPr>
          <p:cNvPr id="12290" name="Rectangle 3">
            <a:extLst>
              <a:ext uri="{FF2B5EF4-FFF2-40B4-BE49-F238E27FC236}">
                <a16:creationId xmlns:a16="http://schemas.microsoft.com/office/drawing/2014/main" id="{8F60BDE3-91F7-E146-B6A5-21D2689368E4}"/>
              </a:ext>
            </a:extLst>
          </p:cNvPr>
          <p:cNvSpPr txBox="1">
            <a:spLocks noGrp="1" noChangeArrowheads="1"/>
          </p:cNvSpPr>
          <p:nvPr>
            <p:ph idx="1"/>
          </p:nvPr>
        </p:nvSpPr>
        <p:spPr>
          <a:xfrm>
            <a:off x="1343777" y="1346909"/>
            <a:ext cx="9297531" cy="4810125"/>
          </a:xfrm>
        </p:spPr>
        <p:txBody>
          <a:bodyPr/>
          <a:lstStyle/>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e most commonly used type of queue </a:t>
            </a: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Assumes that the interarrival times and the service times are exponentially distributed and there is only one server.   </a:t>
            </a: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No buffer or population size limitations and the  service discipline is FCFS  </a:t>
            </a: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Need to know only the mean arrival rate </a:t>
            </a:r>
            <a:r>
              <a:rPr lang="en-US" altLang="zh-CN" sz="2400" dirty="0">
                <a:latin typeface="Symbol" pitchFamily="2" charset="2"/>
                <a:ea typeface="宋体" panose="02010600030101010101" pitchFamily="2" charset="-122"/>
                <a:cs typeface="Lato" panose="020F0502020204030203" pitchFamily="34" charset="77"/>
                <a:sym typeface="Lato" panose="020F0502020204030203" pitchFamily="34" charset="77"/>
              </a:rPr>
              <a:t>l</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nd the mean  service rate </a:t>
            </a:r>
            <a:r>
              <a:rPr lang="en-US" altLang="zh-CN" sz="2400" dirty="0">
                <a:latin typeface="Symbol" pitchFamily="2" charset="2"/>
                <a:ea typeface="宋体" panose="02010600030101010101" pitchFamily="2" charset="-122"/>
                <a:cs typeface="Lato" panose="020F0502020204030203" pitchFamily="34" charset="77"/>
                <a:sym typeface="Lato" panose="020F0502020204030203" pitchFamily="34" charset="77"/>
              </a:rPr>
              <a:t>m</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t>
            </a:r>
          </a:p>
        </p:txBody>
      </p:sp>
      <p:grpSp>
        <p:nvGrpSpPr>
          <p:cNvPr id="2" name="Group 1">
            <a:extLst>
              <a:ext uri="{FF2B5EF4-FFF2-40B4-BE49-F238E27FC236}">
                <a16:creationId xmlns:a16="http://schemas.microsoft.com/office/drawing/2014/main" id="{43F6B07E-C16D-224A-A83E-4C7B0F46B36C}"/>
              </a:ext>
            </a:extLst>
          </p:cNvPr>
          <p:cNvGrpSpPr/>
          <p:nvPr/>
        </p:nvGrpSpPr>
        <p:grpSpPr>
          <a:xfrm>
            <a:off x="5170216" y="4580415"/>
            <a:ext cx="4178696" cy="1576619"/>
            <a:chOff x="5170216" y="4580415"/>
            <a:chExt cx="4178696" cy="1576619"/>
          </a:xfrm>
        </p:grpSpPr>
        <p:grpSp>
          <p:nvGrpSpPr>
            <p:cNvPr id="38" name="Group 37">
              <a:extLst>
                <a:ext uri="{FF2B5EF4-FFF2-40B4-BE49-F238E27FC236}">
                  <a16:creationId xmlns:a16="http://schemas.microsoft.com/office/drawing/2014/main" id="{941FB990-C914-8E49-B64A-5AF2892D9FA2}"/>
                </a:ext>
              </a:extLst>
            </p:cNvPr>
            <p:cNvGrpSpPr/>
            <p:nvPr/>
          </p:nvGrpSpPr>
          <p:grpSpPr>
            <a:xfrm>
              <a:off x="5992543" y="5156631"/>
              <a:ext cx="3356369" cy="1000403"/>
              <a:chOff x="2647950" y="1771051"/>
              <a:chExt cx="4328417" cy="1143389"/>
            </a:xfrm>
          </p:grpSpPr>
          <p:sp>
            <p:nvSpPr>
              <p:cNvPr id="65" name="Line 91">
                <a:extLst>
                  <a:ext uri="{FF2B5EF4-FFF2-40B4-BE49-F238E27FC236}">
                    <a16:creationId xmlns:a16="http://schemas.microsoft.com/office/drawing/2014/main" id="{BA0D0F2F-95E2-104E-A551-12ECD10874A4}"/>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92">
                <a:extLst>
                  <a:ext uri="{FF2B5EF4-FFF2-40B4-BE49-F238E27FC236}">
                    <a16:creationId xmlns:a16="http://schemas.microsoft.com/office/drawing/2014/main" id="{B4D6B278-438F-F34A-85C0-820CC9A085BD}"/>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93">
                <a:extLst>
                  <a:ext uri="{FF2B5EF4-FFF2-40B4-BE49-F238E27FC236}">
                    <a16:creationId xmlns:a16="http://schemas.microsoft.com/office/drawing/2014/main" id="{C6D4353B-4817-C241-835B-DB55694E71BF}"/>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94">
                <a:extLst>
                  <a:ext uri="{FF2B5EF4-FFF2-40B4-BE49-F238E27FC236}">
                    <a16:creationId xmlns:a16="http://schemas.microsoft.com/office/drawing/2014/main" id="{9AC0715F-C54F-6643-8D97-A917E9D22317}"/>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95">
                <a:extLst>
                  <a:ext uri="{FF2B5EF4-FFF2-40B4-BE49-F238E27FC236}">
                    <a16:creationId xmlns:a16="http://schemas.microsoft.com/office/drawing/2014/main" id="{EDBD8475-ECB0-054A-8DCE-23BD7E5697B9}"/>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96">
                <a:extLst>
                  <a:ext uri="{FF2B5EF4-FFF2-40B4-BE49-F238E27FC236}">
                    <a16:creationId xmlns:a16="http://schemas.microsoft.com/office/drawing/2014/main" id="{B5CAEF43-BD1F-4D42-84C8-19E591C9B4C2}"/>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Oval 97">
                <a:extLst>
                  <a:ext uri="{FF2B5EF4-FFF2-40B4-BE49-F238E27FC236}">
                    <a16:creationId xmlns:a16="http://schemas.microsoft.com/office/drawing/2014/main" id="{AF86ED8B-8448-534C-BDFB-B6A5724124B5}"/>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72" name="Line 98">
                <a:extLst>
                  <a:ext uri="{FF2B5EF4-FFF2-40B4-BE49-F238E27FC236}">
                    <a16:creationId xmlns:a16="http://schemas.microsoft.com/office/drawing/2014/main" id="{08E4835F-127B-6C46-8C24-5A7A29760B02}"/>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3" name="AutoShape 119">
                <a:extLst>
                  <a:ext uri="{FF2B5EF4-FFF2-40B4-BE49-F238E27FC236}">
                    <a16:creationId xmlns:a16="http://schemas.microsoft.com/office/drawing/2014/main" id="{4DF10443-BD43-E74E-91AD-76AE06C1EA6D}"/>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4" name="Rectangle 145" descr="Purple mesh">
                <a:extLst>
                  <a:ext uri="{FF2B5EF4-FFF2-40B4-BE49-F238E27FC236}">
                    <a16:creationId xmlns:a16="http://schemas.microsoft.com/office/drawing/2014/main" id="{5D5CFA8E-829B-6945-87BB-E39992A2F72C}"/>
                  </a:ext>
                </a:extLst>
              </p:cNvPr>
              <p:cNvSpPr>
                <a:spLocks noChangeArrowheads="1"/>
              </p:cNvSpPr>
              <p:nvPr/>
            </p:nvSpPr>
            <p:spPr bwMode="auto">
              <a:xfrm rot="5400000">
                <a:off x="3629195" y="2272701"/>
                <a:ext cx="533400" cy="1524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5" name="Rectangle 174" descr="Purple mesh">
                <a:extLst>
                  <a:ext uri="{FF2B5EF4-FFF2-40B4-BE49-F238E27FC236}">
                    <a16:creationId xmlns:a16="http://schemas.microsoft.com/office/drawing/2014/main" id="{419F2C5E-84FE-9543-9A76-E5B87D999451}"/>
                  </a:ext>
                </a:extLst>
              </p:cNvPr>
              <p:cNvSpPr>
                <a:spLocks noChangeArrowheads="1"/>
              </p:cNvSpPr>
              <p:nvPr/>
            </p:nvSpPr>
            <p:spPr bwMode="auto">
              <a:xfrm rot="5400000">
                <a:off x="3939552" y="2192532"/>
                <a:ext cx="692150" cy="15398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6" name="Rectangle 175" descr="Purple mesh">
                <a:extLst>
                  <a:ext uri="{FF2B5EF4-FFF2-40B4-BE49-F238E27FC236}">
                    <a16:creationId xmlns:a16="http://schemas.microsoft.com/office/drawing/2014/main" id="{2E03B0F9-027C-834C-ABC0-2ECD77E294ED}"/>
                  </a:ext>
                </a:extLst>
              </p:cNvPr>
              <p:cNvSpPr>
                <a:spLocks noChangeArrowheads="1"/>
              </p:cNvSpPr>
              <p:nvPr/>
            </p:nvSpPr>
            <p:spPr bwMode="auto">
              <a:xfrm rot="5400000">
                <a:off x="4492795" y="2353664"/>
                <a:ext cx="315913" cy="16668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39" name="Rectangle 177" descr="Purple mesh">
              <a:extLst>
                <a:ext uri="{FF2B5EF4-FFF2-40B4-BE49-F238E27FC236}">
                  <a16:creationId xmlns:a16="http://schemas.microsoft.com/office/drawing/2014/main" id="{5308A3CF-FD9F-804A-A05A-941116185496}"/>
                </a:ext>
              </a:extLst>
            </p:cNvPr>
            <p:cNvSpPr>
              <a:spLocks noChangeArrowheads="1"/>
            </p:cNvSpPr>
            <p:nvPr/>
          </p:nvSpPr>
          <p:spPr bwMode="auto">
            <a:xfrm rot="5400000">
              <a:off x="6596326" y="5724300"/>
              <a:ext cx="175011" cy="118175"/>
            </a:xfrm>
            <a:prstGeom prst="rect">
              <a:avLst/>
            </a:prstGeom>
            <a:solidFill>
              <a:schemeClr val="accent1">
                <a:lumMod val="75000"/>
              </a:schemeClr>
            </a:solidFill>
            <a:ln>
              <a:noFill/>
            </a:ln>
          </p:spPr>
          <p:txBody>
            <a:bodyPr wrap="none" anchor="ctr"/>
            <a:lstStyle/>
            <a:p>
              <a:endParaRPr lang="en-US"/>
            </a:p>
          </p:txBody>
        </p:sp>
        <p:grpSp>
          <p:nvGrpSpPr>
            <p:cNvPr id="40" name="Group 39">
              <a:extLst>
                <a:ext uri="{FF2B5EF4-FFF2-40B4-BE49-F238E27FC236}">
                  <a16:creationId xmlns:a16="http://schemas.microsoft.com/office/drawing/2014/main" id="{1E21B9FE-AC5D-D348-8710-63C8F0D8BCD0}"/>
                </a:ext>
              </a:extLst>
            </p:cNvPr>
            <p:cNvGrpSpPr/>
            <p:nvPr/>
          </p:nvGrpSpPr>
          <p:grpSpPr>
            <a:xfrm>
              <a:off x="7888240" y="4580415"/>
              <a:ext cx="689605" cy="1313156"/>
              <a:chOff x="5092666" y="1112478"/>
              <a:chExt cx="889324" cy="1500844"/>
            </a:xfrm>
          </p:grpSpPr>
          <p:sp>
            <p:nvSpPr>
              <p:cNvPr id="59" name="Text Box 142">
                <a:extLst>
                  <a:ext uri="{FF2B5EF4-FFF2-40B4-BE49-F238E27FC236}">
                    <a16:creationId xmlns:a16="http://schemas.microsoft.com/office/drawing/2014/main" id="{A9164F57-CA61-7F47-A29C-13370B442E20}"/>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60" name="Group 59">
                <a:extLst>
                  <a:ext uri="{FF2B5EF4-FFF2-40B4-BE49-F238E27FC236}">
                    <a16:creationId xmlns:a16="http://schemas.microsoft.com/office/drawing/2014/main" id="{11F04AB5-D290-B64D-AC89-C2315E17C618}"/>
                  </a:ext>
                </a:extLst>
              </p:cNvPr>
              <p:cNvGrpSpPr/>
              <p:nvPr/>
            </p:nvGrpSpPr>
            <p:grpSpPr>
              <a:xfrm>
                <a:off x="5092666" y="1992322"/>
                <a:ext cx="889324" cy="621000"/>
                <a:chOff x="6065443" y="3232175"/>
                <a:chExt cx="889324" cy="621000"/>
              </a:xfrm>
            </p:grpSpPr>
            <p:cxnSp>
              <p:nvCxnSpPr>
                <p:cNvPr id="61" name="Straight Connector 60">
                  <a:extLst>
                    <a:ext uri="{FF2B5EF4-FFF2-40B4-BE49-F238E27FC236}">
                      <a16:creationId xmlns:a16="http://schemas.microsoft.com/office/drawing/2014/main" id="{0E2680E7-6422-634D-9B11-ACC28EE8AFF5}"/>
                    </a:ext>
                  </a:extLst>
                </p:cNvPr>
                <p:cNvCxnSpPr/>
                <p:nvPr/>
              </p:nvCxnSpPr>
              <p:spPr bwMode="auto">
                <a:xfrm>
                  <a:off x="6468701" y="3603280"/>
                  <a:ext cx="475307" cy="4526"/>
                </a:xfrm>
                <a:prstGeom prst="line">
                  <a:avLst/>
                </a:prstGeom>
                <a:noFill/>
                <a:ln w="28575" cap="flat" cmpd="sng" algn="ctr">
                  <a:solidFill>
                    <a:schemeClr val="accent2"/>
                  </a:solidFill>
                  <a:prstDash val="solid"/>
                  <a:round/>
                  <a:headEnd type="none" w="med" len="med"/>
                  <a:tailEnd type="none" w="med" len="med"/>
                </a:ln>
                <a:effectLst/>
              </p:spPr>
            </p:cxnSp>
            <p:sp>
              <p:nvSpPr>
                <p:cNvPr id="62" name="TextBox 61">
                  <a:extLst>
                    <a:ext uri="{FF2B5EF4-FFF2-40B4-BE49-F238E27FC236}">
                      <a16:creationId xmlns:a16="http://schemas.microsoft.com/office/drawing/2014/main" id="{59C44D66-C794-AC4D-B4F4-F693687F55B7}"/>
                    </a:ext>
                  </a:extLst>
                </p:cNvPr>
                <p:cNvSpPr txBox="1"/>
                <p:nvPr/>
              </p:nvSpPr>
              <p:spPr>
                <a:xfrm>
                  <a:off x="6409425" y="3314252"/>
                  <a:ext cx="545342" cy="307777"/>
                </a:xfrm>
                <a:prstGeom prst="rect">
                  <a:avLst/>
                </a:prstGeom>
                <a:noFill/>
              </p:spPr>
              <p:txBody>
                <a:bodyPr wrap="none" rtlCol="0">
                  <a:spAutoFit/>
                </a:bodyPr>
                <a:lstStyle/>
                <a:p>
                  <a:r>
                    <a:rPr lang="en-US" sz="1400" b="0" dirty="0"/>
                    <a:t>jobs</a:t>
                  </a:r>
                </a:p>
              </p:txBody>
            </p:sp>
            <p:sp>
              <p:nvSpPr>
                <p:cNvPr id="63" name="TextBox 62">
                  <a:extLst>
                    <a:ext uri="{FF2B5EF4-FFF2-40B4-BE49-F238E27FC236}">
                      <a16:creationId xmlns:a16="http://schemas.microsoft.com/office/drawing/2014/main" id="{6398ED92-43AB-9549-9963-9A7DC3D7E6EC}"/>
                    </a:ext>
                  </a:extLst>
                </p:cNvPr>
                <p:cNvSpPr txBox="1"/>
                <p:nvPr/>
              </p:nvSpPr>
              <p:spPr>
                <a:xfrm>
                  <a:off x="6449684" y="3545398"/>
                  <a:ext cx="463588" cy="307777"/>
                </a:xfrm>
                <a:prstGeom prst="rect">
                  <a:avLst/>
                </a:prstGeom>
                <a:noFill/>
              </p:spPr>
              <p:txBody>
                <a:bodyPr wrap="none" rtlCol="0">
                  <a:spAutoFit/>
                </a:bodyPr>
                <a:lstStyle/>
                <a:p>
                  <a:r>
                    <a:rPr lang="en-US" sz="1400" b="0" dirty="0"/>
                    <a:t>sec</a:t>
                  </a:r>
                  <a:endParaRPr lang="en-US" sz="1600" b="0" dirty="0"/>
                </a:p>
              </p:txBody>
            </p:sp>
            <p:sp>
              <p:nvSpPr>
                <p:cNvPr id="64" name="Text Box 142">
                  <a:extLst>
                    <a:ext uri="{FF2B5EF4-FFF2-40B4-BE49-F238E27FC236}">
                      <a16:creationId xmlns:a16="http://schemas.microsoft.com/office/drawing/2014/main" id="{D45645C1-3DA8-2342-A6E8-E69D919F6A6D}"/>
                    </a:ext>
                  </a:extLst>
                </p:cNvPr>
                <p:cNvSpPr txBox="1">
                  <a:spLocks noChangeArrowheads="1"/>
                </p:cNvSpPr>
                <p:nvPr/>
              </p:nvSpPr>
              <p:spPr bwMode="auto">
                <a:xfrm>
                  <a:off x="6065443" y="3232175"/>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m</a:t>
                  </a:r>
                  <a:endParaRPr lang="en-US" b="0" baseline="-24000" dirty="0"/>
                </a:p>
              </p:txBody>
            </p:sp>
          </p:grpSp>
        </p:grpSp>
        <p:grpSp>
          <p:nvGrpSpPr>
            <p:cNvPr id="41" name="Group 40">
              <a:extLst>
                <a:ext uri="{FF2B5EF4-FFF2-40B4-BE49-F238E27FC236}">
                  <a16:creationId xmlns:a16="http://schemas.microsoft.com/office/drawing/2014/main" id="{D79DB415-A20C-8547-A8C8-79076B6184B2}"/>
                </a:ext>
              </a:extLst>
            </p:cNvPr>
            <p:cNvGrpSpPr/>
            <p:nvPr/>
          </p:nvGrpSpPr>
          <p:grpSpPr>
            <a:xfrm>
              <a:off x="5170216" y="5333563"/>
              <a:ext cx="689605" cy="543341"/>
              <a:chOff x="6065443" y="3232175"/>
              <a:chExt cx="889324" cy="621000"/>
            </a:xfrm>
          </p:grpSpPr>
          <p:cxnSp>
            <p:nvCxnSpPr>
              <p:cNvPr id="55" name="Straight Connector 54">
                <a:extLst>
                  <a:ext uri="{FF2B5EF4-FFF2-40B4-BE49-F238E27FC236}">
                    <a16:creationId xmlns:a16="http://schemas.microsoft.com/office/drawing/2014/main" id="{DEA782E6-BCE7-4A49-82C8-06CFB2B338E8}"/>
                  </a:ext>
                </a:extLst>
              </p:cNvPr>
              <p:cNvCxnSpPr/>
              <p:nvPr/>
            </p:nvCxnSpPr>
            <p:spPr bwMode="auto">
              <a:xfrm>
                <a:off x="6468701" y="3603280"/>
                <a:ext cx="475307" cy="4526"/>
              </a:xfrm>
              <a:prstGeom prst="line">
                <a:avLst/>
              </a:prstGeom>
              <a:noFill/>
              <a:ln w="28575" cap="flat" cmpd="sng" algn="ctr">
                <a:solidFill>
                  <a:schemeClr val="accent2"/>
                </a:solidFill>
                <a:prstDash val="solid"/>
                <a:round/>
                <a:headEnd type="none" w="med" len="med"/>
                <a:tailEnd type="none" w="med" len="med"/>
              </a:ln>
              <a:effectLst/>
            </p:spPr>
          </p:cxnSp>
          <p:sp>
            <p:nvSpPr>
              <p:cNvPr id="56" name="TextBox 55">
                <a:extLst>
                  <a:ext uri="{FF2B5EF4-FFF2-40B4-BE49-F238E27FC236}">
                    <a16:creationId xmlns:a16="http://schemas.microsoft.com/office/drawing/2014/main" id="{5EA9D437-8080-6745-9351-CE24D9197701}"/>
                  </a:ext>
                </a:extLst>
              </p:cNvPr>
              <p:cNvSpPr txBox="1"/>
              <p:nvPr/>
            </p:nvSpPr>
            <p:spPr>
              <a:xfrm>
                <a:off x="6409425" y="3314252"/>
                <a:ext cx="545342" cy="307777"/>
              </a:xfrm>
              <a:prstGeom prst="rect">
                <a:avLst/>
              </a:prstGeom>
              <a:noFill/>
            </p:spPr>
            <p:txBody>
              <a:bodyPr wrap="none" rtlCol="0">
                <a:spAutoFit/>
              </a:bodyPr>
              <a:lstStyle/>
              <a:p>
                <a:r>
                  <a:rPr lang="en-US" sz="1400" b="0" dirty="0"/>
                  <a:t>jobs</a:t>
                </a:r>
              </a:p>
            </p:txBody>
          </p:sp>
          <p:sp>
            <p:nvSpPr>
              <p:cNvPr id="57" name="TextBox 56">
                <a:extLst>
                  <a:ext uri="{FF2B5EF4-FFF2-40B4-BE49-F238E27FC236}">
                    <a16:creationId xmlns:a16="http://schemas.microsoft.com/office/drawing/2014/main" id="{A6FEAEA6-BE52-5940-AA95-CD42088C02A6}"/>
                  </a:ext>
                </a:extLst>
              </p:cNvPr>
              <p:cNvSpPr txBox="1"/>
              <p:nvPr/>
            </p:nvSpPr>
            <p:spPr>
              <a:xfrm>
                <a:off x="6449684" y="3545398"/>
                <a:ext cx="463588" cy="307777"/>
              </a:xfrm>
              <a:prstGeom prst="rect">
                <a:avLst/>
              </a:prstGeom>
              <a:noFill/>
            </p:spPr>
            <p:txBody>
              <a:bodyPr wrap="none" rtlCol="0">
                <a:spAutoFit/>
              </a:bodyPr>
              <a:lstStyle/>
              <a:p>
                <a:r>
                  <a:rPr lang="en-US" sz="1400" b="0" dirty="0"/>
                  <a:t>sec</a:t>
                </a:r>
                <a:endParaRPr lang="en-US" sz="1600" b="0" dirty="0"/>
              </a:p>
            </p:txBody>
          </p:sp>
          <p:sp>
            <p:nvSpPr>
              <p:cNvPr id="58" name="Text Box 142">
                <a:extLst>
                  <a:ext uri="{FF2B5EF4-FFF2-40B4-BE49-F238E27FC236}">
                    <a16:creationId xmlns:a16="http://schemas.microsoft.com/office/drawing/2014/main" id="{A0BA07C4-47E6-644B-A90E-F67F687A2E61}"/>
                  </a:ext>
                </a:extLst>
              </p:cNvPr>
              <p:cNvSpPr txBox="1">
                <a:spLocks noChangeArrowheads="1"/>
              </p:cNvSpPr>
              <p:nvPr/>
            </p:nvSpPr>
            <p:spPr bwMode="auto">
              <a:xfrm>
                <a:off x="6065443" y="3232175"/>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l</a:t>
                </a:r>
                <a:endParaRPr lang="en-US" b="0" baseline="-24000" dirty="0"/>
              </a:p>
            </p:txBody>
          </p:sp>
        </p:grpSp>
        <p:grpSp>
          <p:nvGrpSpPr>
            <p:cNvPr id="44" name="Group 43">
              <a:extLst>
                <a:ext uri="{FF2B5EF4-FFF2-40B4-BE49-F238E27FC236}">
                  <a16:creationId xmlns:a16="http://schemas.microsoft.com/office/drawing/2014/main" id="{867F7AA8-5814-654F-AF85-26709F77BF2C}"/>
                </a:ext>
              </a:extLst>
            </p:cNvPr>
            <p:cNvGrpSpPr/>
            <p:nvPr/>
          </p:nvGrpSpPr>
          <p:grpSpPr>
            <a:xfrm>
              <a:off x="6631566" y="4639682"/>
              <a:ext cx="2304014" cy="688416"/>
              <a:chOff x="6248959" y="6025983"/>
              <a:chExt cx="2895041" cy="536575"/>
            </a:xfrm>
          </p:grpSpPr>
          <p:sp>
            <p:nvSpPr>
              <p:cNvPr id="52" name="Line 178">
                <a:extLst>
                  <a:ext uri="{FF2B5EF4-FFF2-40B4-BE49-F238E27FC236}">
                    <a16:creationId xmlns:a16="http://schemas.microsoft.com/office/drawing/2014/main" id="{52298379-B264-D341-8B06-F685E47EF67B}"/>
                  </a:ext>
                </a:extLst>
              </p:cNvPr>
              <p:cNvSpPr>
                <a:spLocks noChangeShapeType="1"/>
              </p:cNvSpPr>
              <p:nvPr/>
            </p:nvSpPr>
            <p:spPr bwMode="auto">
              <a:xfrm>
                <a:off x="6248959" y="6027570"/>
                <a:ext cx="2895041"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3" name="Line 180">
                <a:extLst>
                  <a:ext uri="{FF2B5EF4-FFF2-40B4-BE49-F238E27FC236}">
                    <a16:creationId xmlns:a16="http://schemas.microsoft.com/office/drawing/2014/main" id="{2D20B6E5-7910-9149-BA83-913BDD068DF9}"/>
                  </a:ext>
                </a:extLst>
              </p:cNvPr>
              <p:cNvSpPr>
                <a:spLocks noChangeShapeType="1"/>
              </p:cNvSpPr>
              <p:nvPr/>
            </p:nvSpPr>
            <p:spPr bwMode="auto">
              <a:xfrm flipH="1">
                <a:off x="9142160" y="6029158"/>
                <a:ext cx="1840" cy="51435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4" name="Line 189">
                <a:extLst>
                  <a:ext uri="{FF2B5EF4-FFF2-40B4-BE49-F238E27FC236}">
                    <a16:creationId xmlns:a16="http://schemas.microsoft.com/office/drawing/2014/main" id="{504C8491-CC5F-1646-A4F1-8909BE165868}"/>
                  </a:ext>
                </a:extLst>
              </p:cNvPr>
              <p:cNvSpPr>
                <a:spLocks noChangeShapeType="1"/>
              </p:cNvSpPr>
              <p:nvPr/>
            </p:nvSpPr>
            <p:spPr bwMode="auto">
              <a:xfrm flipH="1">
                <a:off x="6269204" y="6025983"/>
                <a:ext cx="0" cy="536575"/>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grpSp>
          <p:nvGrpSpPr>
            <p:cNvPr id="45" name="Group 44">
              <a:extLst>
                <a:ext uri="{FF2B5EF4-FFF2-40B4-BE49-F238E27FC236}">
                  <a16:creationId xmlns:a16="http://schemas.microsoft.com/office/drawing/2014/main" id="{184FCF67-54F7-4E47-9232-40295BD1FB30}"/>
                </a:ext>
              </a:extLst>
            </p:cNvPr>
            <p:cNvGrpSpPr/>
            <p:nvPr/>
          </p:nvGrpSpPr>
          <p:grpSpPr>
            <a:xfrm>
              <a:off x="6725008" y="4955980"/>
              <a:ext cx="1056307" cy="375219"/>
              <a:chOff x="6248959" y="6025983"/>
              <a:chExt cx="2895041" cy="536575"/>
            </a:xfrm>
          </p:grpSpPr>
          <p:sp>
            <p:nvSpPr>
              <p:cNvPr id="49" name="Line 178">
                <a:extLst>
                  <a:ext uri="{FF2B5EF4-FFF2-40B4-BE49-F238E27FC236}">
                    <a16:creationId xmlns:a16="http://schemas.microsoft.com/office/drawing/2014/main" id="{D569064A-728E-9F41-A1C5-CEA72794BCD0}"/>
                  </a:ext>
                </a:extLst>
              </p:cNvPr>
              <p:cNvSpPr>
                <a:spLocks noChangeShapeType="1"/>
              </p:cNvSpPr>
              <p:nvPr/>
            </p:nvSpPr>
            <p:spPr bwMode="auto">
              <a:xfrm>
                <a:off x="6248959" y="6027570"/>
                <a:ext cx="2895041"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0" name="Line 180">
                <a:extLst>
                  <a:ext uri="{FF2B5EF4-FFF2-40B4-BE49-F238E27FC236}">
                    <a16:creationId xmlns:a16="http://schemas.microsoft.com/office/drawing/2014/main" id="{8A165845-DF19-004F-BCCC-FF9CE88AF591}"/>
                  </a:ext>
                </a:extLst>
              </p:cNvPr>
              <p:cNvSpPr>
                <a:spLocks noChangeShapeType="1"/>
              </p:cNvSpPr>
              <p:nvPr/>
            </p:nvSpPr>
            <p:spPr bwMode="auto">
              <a:xfrm flipH="1">
                <a:off x="9142160" y="6029158"/>
                <a:ext cx="1840" cy="51435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1" name="Line 189">
                <a:extLst>
                  <a:ext uri="{FF2B5EF4-FFF2-40B4-BE49-F238E27FC236}">
                    <a16:creationId xmlns:a16="http://schemas.microsoft.com/office/drawing/2014/main" id="{16EA87BC-FFCE-DA47-9441-094771B74E0B}"/>
                  </a:ext>
                </a:extLst>
              </p:cNvPr>
              <p:cNvSpPr>
                <a:spLocks noChangeShapeType="1"/>
              </p:cNvSpPr>
              <p:nvPr/>
            </p:nvSpPr>
            <p:spPr bwMode="auto">
              <a:xfrm flipH="1">
                <a:off x="6269204" y="6025983"/>
                <a:ext cx="0" cy="536575"/>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graphicFrame>
          <p:nvGraphicFramePr>
            <p:cNvPr id="46" name="Object 45">
              <a:extLst>
                <a:ext uri="{FF2B5EF4-FFF2-40B4-BE49-F238E27FC236}">
                  <a16:creationId xmlns:a16="http://schemas.microsoft.com/office/drawing/2014/main" id="{E2DE2061-9388-0C47-965C-5E264C283C44}"/>
                </a:ext>
              </a:extLst>
            </p:cNvPr>
            <p:cNvGraphicFramePr>
              <a:graphicFrameLocks noChangeAspect="1"/>
            </p:cNvGraphicFramePr>
            <p:nvPr>
              <p:extLst>
                <p:ext uri="{D42A27DB-BD31-4B8C-83A1-F6EECF244321}">
                  <p14:modId xmlns:p14="http://schemas.microsoft.com/office/powerpoint/2010/main" val="1614692160"/>
                </p:ext>
              </p:extLst>
            </p:nvPr>
          </p:nvGraphicFramePr>
          <p:xfrm>
            <a:off x="7094022" y="4760617"/>
            <a:ext cx="243872" cy="373445"/>
          </p:xfrm>
          <a:graphic>
            <a:graphicData uri="http://schemas.openxmlformats.org/presentationml/2006/ole">
              <mc:AlternateContent xmlns:mc="http://schemas.openxmlformats.org/markup-compatibility/2006">
                <mc:Choice xmlns:v="urn:schemas-microsoft-com:vml" Requires="v">
                  <p:oleObj spid="_x0000_s16427" name="Equation" r:id="rId4" imgW="177480" imgH="241200" progId="Equation.DSMT4">
                    <p:embed/>
                  </p:oleObj>
                </mc:Choice>
                <mc:Fallback>
                  <p:oleObj name="Equation" r:id="rId4" imgW="177480" imgH="241200" progId="Equation.DSMT4">
                    <p:embed/>
                    <p:pic>
                      <p:nvPicPr>
                        <p:cNvPr id="15" name="Object 14">
                          <a:extLst>
                            <a:ext uri="{FF2B5EF4-FFF2-40B4-BE49-F238E27FC236}">
                              <a16:creationId xmlns:a16="http://schemas.microsoft.com/office/drawing/2014/main" id="{C1FF08EE-968E-3142-9DAE-40D83638D17D}"/>
                            </a:ext>
                          </a:extLst>
                        </p:cNvPr>
                        <p:cNvPicPr/>
                        <p:nvPr/>
                      </p:nvPicPr>
                      <p:blipFill>
                        <a:blip r:embed="rId5"/>
                        <a:stretch>
                          <a:fillRect/>
                        </a:stretch>
                      </p:blipFill>
                      <p:spPr>
                        <a:xfrm>
                          <a:off x="7094022" y="4760617"/>
                          <a:ext cx="243872" cy="373445"/>
                        </a:xfrm>
                        <a:prstGeom prst="rect">
                          <a:avLst/>
                        </a:prstGeom>
                        <a:solidFill>
                          <a:schemeClr val="bg1"/>
                        </a:solidFill>
                      </p:spPr>
                    </p:pic>
                  </p:oleObj>
                </mc:Fallback>
              </mc:AlternateContent>
            </a:graphicData>
          </a:graphic>
        </p:graphicFrame>
      </p:grpSp>
      <p:graphicFrame>
        <p:nvGraphicFramePr>
          <p:cNvPr id="47" name="Object 46">
            <a:extLst>
              <a:ext uri="{FF2B5EF4-FFF2-40B4-BE49-F238E27FC236}">
                <a16:creationId xmlns:a16="http://schemas.microsoft.com/office/drawing/2014/main" id="{3491F3D1-9E29-0841-9BFC-3B0F18BCA4CE}"/>
              </a:ext>
            </a:extLst>
          </p:cNvPr>
          <p:cNvGraphicFramePr>
            <a:graphicFrameLocks noChangeAspect="1"/>
          </p:cNvGraphicFramePr>
          <p:nvPr>
            <p:extLst>
              <p:ext uri="{D42A27DB-BD31-4B8C-83A1-F6EECF244321}">
                <p14:modId xmlns:p14="http://schemas.microsoft.com/office/powerpoint/2010/main" val="3545206638"/>
              </p:ext>
            </p:extLst>
          </p:nvPr>
        </p:nvGraphicFramePr>
        <p:xfrm>
          <a:off x="7781886" y="4407108"/>
          <a:ext cx="345708" cy="427902"/>
        </p:xfrm>
        <a:graphic>
          <a:graphicData uri="http://schemas.openxmlformats.org/presentationml/2006/ole">
            <mc:AlternateContent xmlns:mc="http://schemas.openxmlformats.org/markup-compatibility/2006">
              <mc:Choice xmlns:v="urn:schemas-microsoft-com:vml" Requires="v">
                <p:oleObj spid="_x0000_s16428" name="Equation" r:id="rId6" imgW="139680" imgH="164880" progId="Equation.DSMT4">
                  <p:embed/>
                </p:oleObj>
              </mc:Choice>
              <mc:Fallback>
                <p:oleObj name="Equation" r:id="rId6" imgW="139680" imgH="164880" progId="Equation.DSMT4">
                  <p:embed/>
                  <p:pic>
                    <p:nvPicPr>
                      <p:cNvPr id="16" name="Object 15">
                        <a:extLst>
                          <a:ext uri="{FF2B5EF4-FFF2-40B4-BE49-F238E27FC236}">
                            <a16:creationId xmlns:a16="http://schemas.microsoft.com/office/drawing/2014/main" id="{F703FDC0-CCBB-F34F-A43D-B1F723CFCEEE}"/>
                          </a:ext>
                        </a:extLst>
                      </p:cNvPr>
                      <p:cNvPicPr/>
                      <p:nvPr/>
                    </p:nvPicPr>
                    <p:blipFill>
                      <a:blip r:embed="rId7"/>
                      <a:stretch>
                        <a:fillRect/>
                      </a:stretch>
                    </p:blipFill>
                    <p:spPr>
                      <a:xfrm>
                        <a:off x="7781886" y="4407108"/>
                        <a:ext cx="345708" cy="42790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355979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D4A491D1-3F2F-E14A-BC05-435138234764}"/>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odeling M/M/1 Queue</a:t>
            </a:r>
          </a:p>
        </p:txBody>
      </p:sp>
      <mc:AlternateContent xmlns:mc="http://schemas.openxmlformats.org/markup-compatibility/2006" xmlns:a14="http://schemas.microsoft.com/office/drawing/2010/main">
        <mc:Choice Requires="a14">
          <p:sp>
            <p:nvSpPr>
              <p:cNvPr id="13314" name="Rectangle 3">
                <a:extLst>
                  <a:ext uri="{FF2B5EF4-FFF2-40B4-BE49-F238E27FC236}">
                    <a16:creationId xmlns:a16="http://schemas.microsoft.com/office/drawing/2014/main" id="{5719ACA0-8008-8E42-A5F7-7325B60D1F64}"/>
                  </a:ext>
                </a:extLst>
              </p:cNvPr>
              <p:cNvSpPr txBox="1">
                <a:spLocks noGrp="1" noChangeArrowheads="1"/>
              </p:cNvSpPr>
              <p:nvPr>
                <p:ph idx="1"/>
              </p:nvPr>
            </p:nvSpPr>
            <p:spPr>
              <a:xfrm>
                <a:off x="1191600" y="1589997"/>
                <a:ext cx="10365816" cy="4736400"/>
              </a:xfrm>
            </p:spPr>
            <p:txBody>
              <a:bodyPr/>
              <a:lstStyle/>
              <a:p>
                <a:pPr>
                  <a:buFont typeface="Lato" panose="020F0502020204030203" pitchFamily="34" charset="77"/>
                  <a:buChar char="▷"/>
                </a:pP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Balance equation</a:t>
                </a:r>
              </a:p>
              <a:p>
                <a:pPr marL="38100" indent="0">
                  <a:buNone/>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𝜆</m:t>
                          </m:r>
                          <m:r>
                            <a:rPr lang="en-US" sz="2400" b="0" i="1" smtClean="0">
                              <a:latin typeface="Cambria Math" panose="02040503050406030204" pitchFamily="18" charset="0"/>
                            </a:rPr>
                            <m:t>𝑃</m:t>
                          </m:r>
                        </m:e>
                        <m:sub>
                          <m:r>
                            <a:rPr lang="en-US" sz="2400" b="0" i="1" smtClean="0">
                              <a:latin typeface="Cambria Math" panose="02040503050406030204" pitchFamily="18" charset="0"/>
                            </a:rPr>
                            <m:t>𝑜</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r>
                            <a:rPr lang="en-US" sz="2400" i="1">
                              <a:latin typeface="Cambria Math" panose="02040503050406030204" pitchFamily="18" charset="0"/>
                            </a:rPr>
                            <m:t>𝑃</m:t>
                          </m:r>
                        </m:e>
                        <m:sub>
                          <m:r>
                            <a:rPr lang="en-US" sz="2400" b="0" i="1" smtClean="0">
                              <a:latin typeface="Cambria Math" panose="02040503050406030204" pitchFamily="18" charset="0"/>
                            </a:rPr>
                            <m:t>1</m:t>
                          </m:r>
                        </m:sub>
                      </m:sSub>
                    </m:oMath>
                  </m:oMathPara>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marL="3810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𝜆</m:t>
                          </m:r>
                          <m:r>
                            <a:rPr lang="en-US" sz="2400" i="1">
                              <a:latin typeface="Cambria Math" panose="02040503050406030204" pitchFamily="18" charset="0"/>
                            </a:rPr>
                            <m:t>𝑃</m:t>
                          </m:r>
                        </m:e>
                        <m:sub>
                          <m:r>
                            <a:rPr lang="en-US" sz="2400" b="0" i="1" smtClean="0">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r>
                            <a:rPr lang="en-US" sz="2400" i="1">
                              <a:latin typeface="Cambria Math" panose="02040503050406030204" pitchFamily="18" charset="0"/>
                            </a:rPr>
                            <m:t>𝑃</m:t>
                          </m:r>
                        </m:e>
                        <m:sub>
                          <m:r>
                            <a:rPr lang="en-US" sz="2400" b="0" i="1" smtClean="0">
                              <a:latin typeface="Cambria Math" panose="02040503050406030204" pitchFamily="18" charset="0"/>
                            </a:rPr>
                            <m:t>2</m:t>
                          </m:r>
                        </m:sub>
                      </m:sSub>
                    </m:oMath>
                  </m:oMathPara>
                </a14:m>
                <a:endParaRPr lang="en-US" sz="2400" dirty="0">
                  <a:latin typeface="Lato" panose="020F0502020204030203" pitchFamily="34" charset="77"/>
                </a:endParaRPr>
              </a:p>
              <a:p>
                <a:pPr marL="38100" indent="0">
                  <a:buNone/>
                </a:pPr>
                <a:endParaRPr lang="en-US" sz="2400" dirty="0">
                  <a:latin typeface="Lato" panose="020F0502020204030203" pitchFamily="34" charset="77"/>
                </a:endParaRPr>
              </a:p>
              <a:p>
                <a:pPr marL="3810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𝜆</m:t>
                          </m:r>
                          <m:r>
                            <a:rPr lang="en-US" sz="2400" i="1">
                              <a:latin typeface="Cambria Math" panose="02040503050406030204" pitchFamily="18" charset="0"/>
                            </a:rPr>
                            <m:t>𝑃</m:t>
                          </m:r>
                        </m:e>
                        <m:sub>
                          <m:r>
                            <a:rPr lang="en-US" sz="2400" i="1">
                              <a:latin typeface="Cambria Math" panose="02040503050406030204" pitchFamily="18" charset="0"/>
                            </a:rPr>
                            <m:t>𝑛</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r>
                            <a:rPr lang="en-US" sz="2400" i="1">
                              <a:latin typeface="Cambria Math" panose="02040503050406030204" pitchFamily="18" charset="0"/>
                            </a:rPr>
                            <m:t>𝑃</m:t>
                          </m:r>
                        </m:e>
                        <m:sub>
                          <m:r>
                            <a:rPr lang="en-US" sz="2400" i="1">
                              <a:latin typeface="Cambria Math" panose="02040503050406030204" pitchFamily="18" charset="0"/>
                            </a:rPr>
                            <m:t>𝑛</m:t>
                          </m:r>
                        </m:sub>
                      </m:sSub>
                    </m:oMath>
                  </m:oMathPara>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Probability of </a:t>
                </a:r>
                <a:r>
                  <a:rPr lang="en-US" altLang="zh-CN" sz="24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o </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jobs in the system, </a:t>
                </a: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𝑜</m:t>
                        </m:r>
                      </m:sub>
                    </m:sSub>
                  </m:oMath>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marL="38100" indent="0">
                  <a:buNone/>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nary>
                            <m:naryPr>
                              <m:chr m:val="∑"/>
                              <m:limLoc m:val="subSup"/>
                              <m:ctrlPr>
                                <a:rPr lang="en-US" sz="240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i="1" smtClean="0">
                                  <a:latin typeface="Cambria Math" panose="02040503050406030204" pitchFamily="18" charset="0"/>
                                  <a:ea typeface="Cambria Math" panose="02040503050406030204" pitchFamily="18" charset="0"/>
                                </a:rPr>
                                <m:t>∞</m:t>
                              </m:r>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𝑛</m:t>
                                  </m:r>
                                </m:sub>
                              </m:sSub>
                            </m:e>
                          </m:nary>
                          <m:r>
                            <a:rPr lang="en-US" sz="2400" b="0" i="1" smtClean="0">
                              <a:latin typeface="Cambria Math" panose="02040503050406030204" pitchFamily="18" charset="0"/>
                            </a:rPr>
                            <m:t>=1</m:t>
                          </m:r>
                        </m:e>
                        <m:sub/>
                      </m:sSub>
                    </m:oMath>
                  </m:oMathPara>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zh-CN" altLang="en-US"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mc:Choice>
        <mc:Fallback xmlns="">
          <p:sp>
            <p:nvSpPr>
              <p:cNvPr id="13314" name="Rectangle 3">
                <a:extLst>
                  <a:ext uri="{FF2B5EF4-FFF2-40B4-BE49-F238E27FC236}">
                    <a16:creationId xmlns:a16="http://schemas.microsoft.com/office/drawing/2014/main" id="{5719ACA0-8008-8E42-A5F7-7325B60D1F64}"/>
                  </a:ext>
                </a:extLst>
              </p:cNvPr>
              <p:cNvSpPr txBox="1">
                <a:spLocks noGrp="1" noRot="1" noChangeAspect="1" noMove="1" noResize="1" noEditPoints="1" noAdjustHandles="1" noChangeArrowheads="1" noChangeShapeType="1" noTextEdit="1"/>
              </p:cNvSpPr>
              <p:nvPr>
                <p:ph idx="1"/>
              </p:nvPr>
            </p:nvSpPr>
            <p:spPr>
              <a:xfrm>
                <a:off x="1191600" y="1589997"/>
                <a:ext cx="10365816" cy="4736400"/>
              </a:xfrm>
              <a:blipFill>
                <a:blip r:embed="rId3"/>
                <a:stretch>
                  <a:fillRect l="-857" b="-38235"/>
                </a:stretch>
              </a:blipFill>
            </p:spPr>
            <p:txBody>
              <a:bodyPr/>
              <a:lstStyle/>
              <a:p>
                <a:r>
                  <a:rPr lang="en-US">
                    <a:noFill/>
                  </a:rPr>
                  <a:t> </a:t>
                </a:r>
              </a:p>
            </p:txBody>
          </p:sp>
        </mc:Fallback>
      </mc:AlternateContent>
      <p:pic>
        <p:nvPicPr>
          <p:cNvPr id="13316" name="Picture 5" descr="D:\perf\TP_tmp.png">
            <a:extLst>
              <a:ext uri="{FF2B5EF4-FFF2-40B4-BE49-F238E27FC236}">
                <a16:creationId xmlns:a16="http://schemas.microsoft.com/office/drawing/2014/main" id="{2585C7C4-9B27-984D-B9BD-0DA5BCC6BE8C}"/>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8191375" y="3845802"/>
            <a:ext cx="3537050" cy="656862"/>
          </a:xfrm>
          <a:prstGeom prst="rect">
            <a:avLst/>
          </a:prstGeom>
          <a:solidFill>
            <a:srgbClr val="FF2D55"/>
          </a:solidFill>
          <a:ln w="28575">
            <a:solidFill>
              <a:srgbClr val="FF2D55">
                <a:alpha val="93000"/>
              </a:srgbClr>
            </a:solidFill>
          </a:ln>
          <a:effectLst/>
        </p:spPr>
      </p:pic>
      <p:grpSp>
        <p:nvGrpSpPr>
          <p:cNvPr id="6" name="Group 5">
            <a:extLst>
              <a:ext uri="{FF2B5EF4-FFF2-40B4-BE49-F238E27FC236}">
                <a16:creationId xmlns:a16="http://schemas.microsoft.com/office/drawing/2014/main" id="{3872F676-6000-9544-AFEF-055F6688F90B}"/>
              </a:ext>
            </a:extLst>
          </p:cNvPr>
          <p:cNvGrpSpPr>
            <a:grpSpLocks/>
          </p:cNvGrpSpPr>
          <p:nvPr/>
        </p:nvGrpSpPr>
        <p:grpSpPr bwMode="auto">
          <a:xfrm>
            <a:off x="2176072" y="1418457"/>
            <a:ext cx="8153400" cy="1527175"/>
            <a:chOff x="288" y="2352"/>
            <a:chExt cx="5136" cy="962"/>
          </a:xfrm>
        </p:grpSpPr>
        <p:sp>
          <p:nvSpPr>
            <p:cNvPr id="7" name="Oval 6">
              <a:extLst>
                <a:ext uri="{FF2B5EF4-FFF2-40B4-BE49-F238E27FC236}">
                  <a16:creationId xmlns:a16="http://schemas.microsoft.com/office/drawing/2014/main" id="{889BDD8C-4223-9C46-B750-BF98B112A4D5}"/>
                </a:ext>
              </a:extLst>
            </p:cNvPr>
            <p:cNvSpPr>
              <a:spLocks noChangeArrowheads="1"/>
            </p:cNvSpPr>
            <p:nvPr/>
          </p:nvSpPr>
          <p:spPr bwMode="auto">
            <a:xfrm>
              <a:off x="288" y="2666"/>
              <a:ext cx="480" cy="48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i="1"/>
                <a:t>0</a:t>
              </a:r>
            </a:p>
          </p:txBody>
        </p:sp>
        <p:sp>
          <p:nvSpPr>
            <p:cNvPr id="8" name="Oval 7">
              <a:extLst>
                <a:ext uri="{FF2B5EF4-FFF2-40B4-BE49-F238E27FC236}">
                  <a16:creationId xmlns:a16="http://schemas.microsoft.com/office/drawing/2014/main" id="{662C5E7F-31FF-8640-9345-6D574DB93176}"/>
                </a:ext>
              </a:extLst>
            </p:cNvPr>
            <p:cNvSpPr>
              <a:spLocks noChangeArrowheads="1"/>
            </p:cNvSpPr>
            <p:nvPr/>
          </p:nvSpPr>
          <p:spPr bwMode="auto">
            <a:xfrm>
              <a:off x="1008" y="2666"/>
              <a:ext cx="480" cy="48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i="1"/>
                <a:t>1</a:t>
              </a:r>
            </a:p>
          </p:txBody>
        </p:sp>
        <p:sp>
          <p:nvSpPr>
            <p:cNvPr id="9" name="Oval 8">
              <a:extLst>
                <a:ext uri="{FF2B5EF4-FFF2-40B4-BE49-F238E27FC236}">
                  <a16:creationId xmlns:a16="http://schemas.microsoft.com/office/drawing/2014/main" id="{16136900-9A59-BE49-ACED-F4CD73A2DD64}"/>
                </a:ext>
              </a:extLst>
            </p:cNvPr>
            <p:cNvSpPr>
              <a:spLocks noChangeArrowheads="1"/>
            </p:cNvSpPr>
            <p:nvPr/>
          </p:nvSpPr>
          <p:spPr bwMode="auto">
            <a:xfrm>
              <a:off x="1728" y="2666"/>
              <a:ext cx="480" cy="48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i="1"/>
                <a:t>2</a:t>
              </a:r>
            </a:p>
          </p:txBody>
        </p:sp>
        <p:sp>
          <p:nvSpPr>
            <p:cNvPr id="10" name="Oval 9">
              <a:extLst>
                <a:ext uri="{FF2B5EF4-FFF2-40B4-BE49-F238E27FC236}">
                  <a16:creationId xmlns:a16="http://schemas.microsoft.com/office/drawing/2014/main" id="{738B415E-31F4-2848-901B-7EDE651E74CF}"/>
                </a:ext>
              </a:extLst>
            </p:cNvPr>
            <p:cNvSpPr>
              <a:spLocks noChangeArrowheads="1"/>
            </p:cNvSpPr>
            <p:nvPr/>
          </p:nvSpPr>
          <p:spPr bwMode="auto">
            <a:xfrm>
              <a:off x="2976" y="2666"/>
              <a:ext cx="480" cy="48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i="1"/>
                <a:t>J-1</a:t>
              </a:r>
            </a:p>
          </p:txBody>
        </p:sp>
        <p:sp>
          <p:nvSpPr>
            <p:cNvPr id="11" name="Oval 10">
              <a:extLst>
                <a:ext uri="{FF2B5EF4-FFF2-40B4-BE49-F238E27FC236}">
                  <a16:creationId xmlns:a16="http://schemas.microsoft.com/office/drawing/2014/main" id="{010D1087-8A21-2042-AE77-CCAE719755CC}"/>
                </a:ext>
              </a:extLst>
            </p:cNvPr>
            <p:cNvSpPr>
              <a:spLocks noChangeArrowheads="1"/>
            </p:cNvSpPr>
            <p:nvPr/>
          </p:nvSpPr>
          <p:spPr bwMode="auto">
            <a:xfrm>
              <a:off x="3696" y="2666"/>
              <a:ext cx="480" cy="48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i="1"/>
                <a:t>J</a:t>
              </a:r>
            </a:p>
          </p:txBody>
        </p:sp>
        <p:sp>
          <p:nvSpPr>
            <p:cNvPr id="12" name="Oval 11">
              <a:extLst>
                <a:ext uri="{FF2B5EF4-FFF2-40B4-BE49-F238E27FC236}">
                  <a16:creationId xmlns:a16="http://schemas.microsoft.com/office/drawing/2014/main" id="{0D0E4E46-896C-1049-915F-C93A7FE6F5A5}"/>
                </a:ext>
              </a:extLst>
            </p:cNvPr>
            <p:cNvSpPr>
              <a:spLocks noChangeArrowheads="1"/>
            </p:cNvSpPr>
            <p:nvPr/>
          </p:nvSpPr>
          <p:spPr bwMode="auto">
            <a:xfrm>
              <a:off x="4416" y="2666"/>
              <a:ext cx="480" cy="48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i="1"/>
                <a:t>J+1</a:t>
              </a:r>
            </a:p>
          </p:txBody>
        </p:sp>
        <p:sp>
          <p:nvSpPr>
            <p:cNvPr id="13" name="Line 12">
              <a:extLst>
                <a:ext uri="{FF2B5EF4-FFF2-40B4-BE49-F238E27FC236}">
                  <a16:creationId xmlns:a16="http://schemas.microsoft.com/office/drawing/2014/main" id="{DC6640B3-ED01-AF4B-9F1B-C5EC3723E725}"/>
                </a:ext>
              </a:extLst>
            </p:cNvPr>
            <p:cNvSpPr>
              <a:spLocks noChangeShapeType="1"/>
            </p:cNvSpPr>
            <p:nvPr/>
          </p:nvSpPr>
          <p:spPr bwMode="auto">
            <a:xfrm>
              <a:off x="480" y="266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3">
              <a:extLst>
                <a:ext uri="{FF2B5EF4-FFF2-40B4-BE49-F238E27FC236}">
                  <a16:creationId xmlns:a16="http://schemas.microsoft.com/office/drawing/2014/main" id="{7E0D4AC0-E484-D54E-92E3-4256BB6C6B0F}"/>
                </a:ext>
              </a:extLst>
            </p:cNvPr>
            <p:cNvSpPr>
              <a:spLocks noChangeShapeType="1"/>
            </p:cNvSpPr>
            <p:nvPr/>
          </p:nvSpPr>
          <p:spPr bwMode="auto">
            <a:xfrm>
              <a:off x="1296" y="266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4">
              <a:extLst>
                <a:ext uri="{FF2B5EF4-FFF2-40B4-BE49-F238E27FC236}">
                  <a16:creationId xmlns:a16="http://schemas.microsoft.com/office/drawing/2014/main" id="{9E84AEB1-DF35-3A4D-B05D-8799FC752618}"/>
                </a:ext>
              </a:extLst>
            </p:cNvPr>
            <p:cNvSpPr>
              <a:spLocks noChangeShapeType="1"/>
            </p:cNvSpPr>
            <p:nvPr/>
          </p:nvSpPr>
          <p:spPr bwMode="auto">
            <a:xfrm>
              <a:off x="2016" y="266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5">
              <a:extLst>
                <a:ext uri="{FF2B5EF4-FFF2-40B4-BE49-F238E27FC236}">
                  <a16:creationId xmlns:a16="http://schemas.microsoft.com/office/drawing/2014/main" id="{574161BA-A3E9-6443-98F5-39AC360C9ABB}"/>
                </a:ext>
              </a:extLst>
            </p:cNvPr>
            <p:cNvSpPr>
              <a:spLocks noChangeShapeType="1"/>
            </p:cNvSpPr>
            <p:nvPr/>
          </p:nvSpPr>
          <p:spPr bwMode="auto">
            <a:xfrm>
              <a:off x="3168" y="266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6">
              <a:extLst>
                <a:ext uri="{FF2B5EF4-FFF2-40B4-BE49-F238E27FC236}">
                  <a16:creationId xmlns:a16="http://schemas.microsoft.com/office/drawing/2014/main" id="{4645D3D1-8899-1348-B548-F70740A6AAD0}"/>
                </a:ext>
              </a:extLst>
            </p:cNvPr>
            <p:cNvSpPr>
              <a:spLocks noChangeShapeType="1"/>
            </p:cNvSpPr>
            <p:nvPr/>
          </p:nvSpPr>
          <p:spPr bwMode="auto">
            <a:xfrm>
              <a:off x="3888" y="266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7">
              <a:extLst>
                <a:ext uri="{FF2B5EF4-FFF2-40B4-BE49-F238E27FC236}">
                  <a16:creationId xmlns:a16="http://schemas.microsoft.com/office/drawing/2014/main" id="{4E1F1D94-DD94-B542-8DD5-B4F9C7CB7802}"/>
                </a:ext>
              </a:extLst>
            </p:cNvPr>
            <p:cNvSpPr>
              <a:spLocks noChangeShapeType="1"/>
            </p:cNvSpPr>
            <p:nvPr/>
          </p:nvSpPr>
          <p:spPr bwMode="auto">
            <a:xfrm>
              <a:off x="4704" y="266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 name="Group 18">
              <a:extLst>
                <a:ext uri="{FF2B5EF4-FFF2-40B4-BE49-F238E27FC236}">
                  <a16:creationId xmlns:a16="http://schemas.microsoft.com/office/drawing/2014/main" id="{12D5C262-9BF7-5347-9956-225B6EA7CAC0}"/>
                </a:ext>
              </a:extLst>
            </p:cNvPr>
            <p:cNvGrpSpPr>
              <a:grpSpLocks/>
            </p:cNvGrpSpPr>
            <p:nvPr/>
          </p:nvGrpSpPr>
          <p:grpSpPr bwMode="auto">
            <a:xfrm flipH="1">
              <a:off x="480" y="3146"/>
              <a:ext cx="4944" cy="0"/>
              <a:chOff x="624" y="2496"/>
              <a:chExt cx="4944" cy="0"/>
            </a:xfrm>
          </p:grpSpPr>
          <p:sp>
            <p:nvSpPr>
              <p:cNvPr id="33" name="Line 19">
                <a:extLst>
                  <a:ext uri="{FF2B5EF4-FFF2-40B4-BE49-F238E27FC236}">
                    <a16:creationId xmlns:a16="http://schemas.microsoft.com/office/drawing/2014/main" id="{B6B995A9-140B-B747-A265-C02A20ABD8A6}"/>
                  </a:ext>
                </a:extLst>
              </p:cNvPr>
              <p:cNvSpPr>
                <a:spLocks noChangeShapeType="1"/>
              </p:cNvSpPr>
              <p:nvPr/>
            </p:nvSpPr>
            <p:spPr bwMode="auto">
              <a:xfrm>
                <a:off x="624" y="249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20">
                <a:extLst>
                  <a:ext uri="{FF2B5EF4-FFF2-40B4-BE49-F238E27FC236}">
                    <a16:creationId xmlns:a16="http://schemas.microsoft.com/office/drawing/2014/main" id="{AD1E8550-4D48-994F-A5E6-E1C7B0A7E6F7}"/>
                  </a:ext>
                </a:extLst>
              </p:cNvPr>
              <p:cNvSpPr>
                <a:spLocks noChangeShapeType="1"/>
              </p:cNvSpPr>
              <p:nvPr/>
            </p:nvSpPr>
            <p:spPr bwMode="auto">
              <a:xfrm>
                <a:off x="1440" y="249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21">
                <a:extLst>
                  <a:ext uri="{FF2B5EF4-FFF2-40B4-BE49-F238E27FC236}">
                    <a16:creationId xmlns:a16="http://schemas.microsoft.com/office/drawing/2014/main" id="{F7BA935F-8232-7440-9512-14042E62018E}"/>
                  </a:ext>
                </a:extLst>
              </p:cNvPr>
              <p:cNvSpPr>
                <a:spLocks noChangeShapeType="1"/>
              </p:cNvSpPr>
              <p:nvPr/>
            </p:nvSpPr>
            <p:spPr bwMode="auto">
              <a:xfrm>
                <a:off x="2160" y="249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22">
                <a:extLst>
                  <a:ext uri="{FF2B5EF4-FFF2-40B4-BE49-F238E27FC236}">
                    <a16:creationId xmlns:a16="http://schemas.microsoft.com/office/drawing/2014/main" id="{25F655F1-CF09-0047-8A23-E9EDB02D2957}"/>
                  </a:ext>
                </a:extLst>
              </p:cNvPr>
              <p:cNvSpPr>
                <a:spLocks noChangeShapeType="1"/>
              </p:cNvSpPr>
              <p:nvPr/>
            </p:nvSpPr>
            <p:spPr bwMode="auto">
              <a:xfrm>
                <a:off x="3312" y="249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23">
                <a:extLst>
                  <a:ext uri="{FF2B5EF4-FFF2-40B4-BE49-F238E27FC236}">
                    <a16:creationId xmlns:a16="http://schemas.microsoft.com/office/drawing/2014/main" id="{82A63FD4-8CA7-A743-B4A5-44DD9E1F9C5D}"/>
                  </a:ext>
                </a:extLst>
              </p:cNvPr>
              <p:cNvSpPr>
                <a:spLocks noChangeShapeType="1"/>
              </p:cNvSpPr>
              <p:nvPr/>
            </p:nvSpPr>
            <p:spPr bwMode="auto">
              <a:xfrm>
                <a:off x="4032" y="249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24">
                <a:extLst>
                  <a:ext uri="{FF2B5EF4-FFF2-40B4-BE49-F238E27FC236}">
                    <a16:creationId xmlns:a16="http://schemas.microsoft.com/office/drawing/2014/main" id="{20B5E79F-AD2E-5146-B494-8E7CDEA49610}"/>
                  </a:ext>
                </a:extLst>
              </p:cNvPr>
              <p:cNvSpPr>
                <a:spLocks noChangeShapeType="1"/>
              </p:cNvSpPr>
              <p:nvPr/>
            </p:nvSpPr>
            <p:spPr bwMode="auto">
              <a:xfrm>
                <a:off x="4848" y="2496"/>
                <a:ext cx="72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 name="Text Box 25">
              <a:extLst>
                <a:ext uri="{FF2B5EF4-FFF2-40B4-BE49-F238E27FC236}">
                  <a16:creationId xmlns:a16="http://schemas.microsoft.com/office/drawing/2014/main" id="{5D35D6DE-FAEC-F842-9E96-37D3C10D3A03}"/>
                </a:ext>
              </a:extLst>
            </p:cNvPr>
            <p:cNvSpPr txBox="1">
              <a:spLocks noChangeArrowheads="1"/>
            </p:cNvSpPr>
            <p:nvPr/>
          </p:nvSpPr>
          <p:spPr bwMode="auto">
            <a:xfrm>
              <a:off x="2438" y="264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sz="3600" b="1"/>
                <a:t>…</a:t>
              </a:r>
            </a:p>
          </p:txBody>
        </p:sp>
        <p:sp>
          <p:nvSpPr>
            <p:cNvPr id="21" name="Text Box 26">
              <a:extLst>
                <a:ext uri="{FF2B5EF4-FFF2-40B4-BE49-F238E27FC236}">
                  <a16:creationId xmlns:a16="http://schemas.microsoft.com/office/drawing/2014/main" id="{FFC3C057-D107-354D-A6C4-EA855ABC3844}"/>
                </a:ext>
              </a:extLst>
            </p:cNvPr>
            <p:cNvSpPr txBox="1">
              <a:spLocks noChangeArrowheads="1"/>
            </p:cNvSpPr>
            <p:nvPr/>
          </p:nvSpPr>
          <p:spPr bwMode="auto">
            <a:xfrm>
              <a:off x="710" y="2352"/>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l</a:t>
              </a:r>
              <a:endParaRPr lang="en-US" altLang="en-US" baseline="-25000">
                <a:latin typeface="Symbol" pitchFamily="2" charset="2"/>
              </a:endParaRPr>
            </a:p>
          </p:txBody>
        </p:sp>
        <p:sp>
          <p:nvSpPr>
            <p:cNvPr id="22" name="Text Box 27">
              <a:extLst>
                <a:ext uri="{FF2B5EF4-FFF2-40B4-BE49-F238E27FC236}">
                  <a16:creationId xmlns:a16="http://schemas.microsoft.com/office/drawing/2014/main" id="{54DA7C64-1825-534D-9925-487500AFCB41}"/>
                </a:ext>
              </a:extLst>
            </p:cNvPr>
            <p:cNvSpPr txBox="1">
              <a:spLocks noChangeArrowheads="1"/>
            </p:cNvSpPr>
            <p:nvPr/>
          </p:nvSpPr>
          <p:spPr bwMode="auto">
            <a:xfrm>
              <a:off x="1440" y="2352"/>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l</a:t>
              </a:r>
              <a:endParaRPr lang="en-US" altLang="en-US" baseline="-25000">
                <a:latin typeface="Symbol" pitchFamily="2" charset="2"/>
              </a:endParaRPr>
            </a:p>
          </p:txBody>
        </p:sp>
        <p:sp>
          <p:nvSpPr>
            <p:cNvPr id="23" name="Text Box 28">
              <a:extLst>
                <a:ext uri="{FF2B5EF4-FFF2-40B4-BE49-F238E27FC236}">
                  <a16:creationId xmlns:a16="http://schemas.microsoft.com/office/drawing/2014/main" id="{B333F966-5804-A844-9215-ED1089543B3A}"/>
                </a:ext>
              </a:extLst>
            </p:cNvPr>
            <p:cNvSpPr txBox="1">
              <a:spLocks noChangeArrowheads="1"/>
            </p:cNvSpPr>
            <p:nvPr/>
          </p:nvSpPr>
          <p:spPr bwMode="auto">
            <a:xfrm>
              <a:off x="2160" y="2352"/>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l</a:t>
              </a:r>
              <a:endParaRPr lang="en-US" altLang="en-US" baseline="-25000">
                <a:latin typeface="Symbol" pitchFamily="2" charset="2"/>
              </a:endParaRPr>
            </a:p>
          </p:txBody>
        </p:sp>
        <p:sp>
          <p:nvSpPr>
            <p:cNvPr id="24" name="Text Box 29">
              <a:extLst>
                <a:ext uri="{FF2B5EF4-FFF2-40B4-BE49-F238E27FC236}">
                  <a16:creationId xmlns:a16="http://schemas.microsoft.com/office/drawing/2014/main" id="{91C7C685-B957-5A4A-A2DF-8FCE4B240145}"/>
                </a:ext>
              </a:extLst>
            </p:cNvPr>
            <p:cNvSpPr txBox="1">
              <a:spLocks noChangeArrowheads="1"/>
            </p:cNvSpPr>
            <p:nvPr/>
          </p:nvSpPr>
          <p:spPr bwMode="auto">
            <a:xfrm>
              <a:off x="3312" y="2352"/>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l</a:t>
              </a:r>
            </a:p>
          </p:txBody>
        </p:sp>
        <p:sp>
          <p:nvSpPr>
            <p:cNvPr id="25" name="Text Box 30">
              <a:extLst>
                <a:ext uri="{FF2B5EF4-FFF2-40B4-BE49-F238E27FC236}">
                  <a16:creationId xmlns:a16="http://schemas.microsoft.com/office/drawing/2014/main" id="{FBEA9634-E810-2D4E-8000-37058625B28C}"/>
                </a:ext>
              </a:extLst>
            </p:cNvPr>
            <p:cNvSpPr txBox="1">
              <a:spLocks noChangeArrowheads="1"/>
            </p:cNvSpPr>
            <p:nvPr/>
          </p:nvSpPr>
          <p:spPr bwMode="auto">
            <a:xfrm>
              <a:off x="4080" y="2352"/>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l</a:t>
              </a:r>
              <a:endParaRPr lang="en-US" altLang="en-US" baseline="-25000">
                <a:latin typeface="Symbol" pitchFamily="2" charset="2"/>
              </a:endParaRPr>
            </a:p>
          </p:txBody>
        </p:sp>
        <p:sp>
          <p:nvSpPr>
            <p:cNvPr id="26" name="Text Box 31">
              <a:extLst>
                <a:ext uri="{FF2B5EF4-FFF2-40B4-BE49-F238E27FC236}">
                  <a16:creationId xmlns:a16="http://schemas.microsoft.com/office/drawing/2014/main" id="{1303854E-4A82-4D43-BFE5-EFB7BE0273A2}"/>
                </a:ext>
              </a:extLst>
            </p:cNvPr>
            <p:cNvSpPr txBox="1">
              <a:spLocks noChangeArrowheads="1"/>
            </p:cNvSpPr>
            <p:nvPr/>
          </p:nvSpPr>
          <p:spPr bwMode="auto">
            <a:xfrm>
              <a:off x="4752" y="2352"/>
              <a:ext cx="1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l</a:t>
              </a:r>
            </a:p>
          </p:txBody>
        </p:sp>
        <p:sp>
          <p:nvSpPr>
            <p:cNvPr id="27" name="Text Box 32">
              <a:extLst>
                <a:ext uri="{FF2B5EF4-FFF2-40B4-BE49-F238E27FC236}">
                  <a16:creationId xmlns:a16="http://schemas.microsoft.com/office/drawing/2014/main" id="{11CC6A61-4C83-7045-8F72-46895BE479A3}"/>
                </a:ext>
              </a:extLst>
            </p:cNvPr>
            <p:cNvSpPr txBox="1">
              <a:spLocks noChangeArrowheads="1"/>
            </p:cNvSpPr>
            <p:nvPr/>
          </p:nvSpPr>
          <p:spPr bwMode="auto">
            <a:xfrm>
              <a:off x="758" y="3120"/>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m</a:t>
              </a:r>
              <a:endParaRPr lang="en-US" altLang="en-US" baseline="-25000">
                <a:latin typeface="Symbol" pitchFamily="2" charset="2"/>
              </a:endParaRPr>
            </a:p>
          </p:txBody>
        </p:sp>
        <p:sp>
          <p:nvSpPr>
            <p:cNvPr id="28" name="Text Box 33">
              <a:extLst>
                <a:ext uri="{FF2B5EF4-FFF2-40B4-BE49-F238E27FC236}">
                  <a16:creationId xmlns:a16="http://schemas.microsoft.com/office/drawing/2014/main" id="{BED9E585-7622-F143-9540-FA03B57E686B}"/>
                </a:ext>
              </a:extLst>
            </p:cNvPr>
            <p:cNvSpPr txBox="1">
              <a:spLocks noChangeArrowheads="1"/>
            </p:cNvSpPr>
            <p:nvPr/>
          </p:nvSpPr>
          <p:spPr bwMode="auto">
            <a:xfrm>
              <a:off x="1440" y="3120"/>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m</a:t>
              </a:r>
              <a:endParaRPr lang="en-US" altLang="en-US" baseline="-25000">
                <a:latin typeface="Symbol" pitchFamily="2" charset="2"/>
              </a:endParaRPr>
            </a:p>
          </p:txBody>
        </p:sp>
        <p:sp>
          <p:nvSpPr>
            <p:cNvPr id="29" name="Text Box 34">
              <a:extLst>
                <a:ext uri="{FF2B5EF4-FFF2-40B4-BE49-F238E27FC236}">
                  <a16:creationId xmlns:a16="http://schemas.microsoft.com/office/drawing/2014/main" id="{21C28132-0EAC-3640-BE9E-64E5C7E24982}"/>
                </a:ext>
              </a:extLst>
            </p:cNvPr>
            <p:cNvSpPr txBox="1">
              <a:spLocks noChangeArrowheads="1"/>
            </p:cNvSpPr>
            <p:nvPr/>
          </p:nvSpPr>
          <p:spPr bwMode="auto">
            <a:xfrm>
              <a:off x="2208" y="3120"/>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m</a:t>
              </a:r>
              <a:endParaRPr lang="en-US" altLang="en-US" baseline="-25000">
                <a:latin typeface="Symbol" pitchFamily="2" charset="2"/>
              </a:endParaRPr>
            </a:p>
          </p:txBody>
        </p:sp>
        <p:sp>
          <p:nvSpPr>
            <p:cNvPr id="30" name="Text Box 35">
              <a:extLst>
                <a:ext uri="{FF2B5EF4-FFF2-40B4-BE49-F238E27FC236}">
                  <a16:creationId xmlns:a16="http://schemas.microsoft.com/office/drawing/2014/main" id="{BC5B11D2-23FF-3B41-89A6-5438AC91E64D}"/>
                </a:ext>
              </a:extLst>
            </p:cNvPr>
            <p:cNvSpPr txBox="1">
              <a:spLocks noChangeArrowheads="1"/>
            </p:cNvSpPr>
            <p:nvPr/>
          </p:nvSpPr>
          <p:spPr bwMode="auto">
            <a:xfrm>
              <a:off x="3360" y="3120"/>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rPr>
                <a:t>m</a:t>
              </a:r>
              <a:endParaRPr lang="en-US" altLang="en-US" baseline="-25000">
                <a:latin typeface="Symbol" pitchFamily="2" charset="2"/>
              </a:endParaRPr>
            </a:p>
          </p:txBody>
        </p:sp>
        <p:sp>
          <p:nvSpPr>
            <p:cNvPr id="31" name="Text Box 36">
              <a:extLst>
                <a:ext uri="{FF2B5EF4-FFF2-40B4-BE49-F238E27FC236}">
                  <a16:creationId xmlns:a16="http://schemas.microsoft.com/office/drawing/2014/main" id="{5EF36399-975E-1643-BD86-AC1670C4EAFD}"/>
                </a:ext>
              </a:extLst>
            </p:cNvPr>
            <p:cNvSpPr txBox="1">
              <a:spLocks noChangeArrowheads="1"/>
            </p:cNvSpPr>
            <p:nvPr/>
          </p:nvSpPr>
          <p:spPr bwMode="auto">
            <a:xfrm>
              <a:off x="4128" y="3120"/>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sym typeface="Symbol" pitchFamily="2" charset="2"/>
                </a:rPr>
                <a:t></a:t>
              </a:r>
              <a:endParaRPr lang="en-US" altLang="en-US" baseline="-25000">
                <a:latin typeface="Symbol" pitchFamily="2" charset="2"/>
              </a:endParaRPr>
            </a:p>
          </p:txBody>
        </p:sp>
        <p:sp>
          <p:nvSpPr>
            <p:cNvPr id="32" name="Text Box 37">
              <a:extLst>
                <a:ext uri="{FF2B5EF4-FFF2-40B4-BE49-F238E27FC236}">
                  <a16:creationId xmlns:a16="http://schemas.microsoft.com/office/drawing/2014/main" id="{E2967D0A-34A9-C842-9C8A-02FD23F27736}"/>
                </a:ext>
              </a:extLst>
            </p:cNvPr>
            <p:cNvSpPr txBox="1">
              <a:spLocks noChangeArrowheads="1"/>
            </p:cNvSpPr>
            <p:nvPr/>
          </p:nvSpPr>
          <p:spPr bwMode="auto">
            <a:xfrm>
              <a:off x="4848" y="3120"/>
              <a:ext cx="18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latin typeface="Symbol" pitchFamily="2" charset="2"/>
                  <a:sym typeface="Symbol" pitchFamily="2" charset="2"/>
                </a:rPr>
                <a:t></a:t>
              </a:r>
              <a:endParaRPr lang="en-US" altLang="en-US" baseline="-25000">
                <a:latin typeface="Symbol" pitchFamily="2" charset="2"/>
              </a:endParaRPr>
            </a:p>
          </p:txBody>
        </p:sp>
      </p:grpSp>
      <p:cxnSp>
        <p:nvCxnSpPr>
          <p:cNvPr id="3" name="Straight Connector 2">
            <a:extLst>
              <a:ext uri="{FF2B5EF4-FFF2-40B4-BE49-F238E27FC236}">
                <a16:creationId xmlns:a16="http://schemas.microsoft.com/office/drawing/2014/main" id="{0284C6A8-831B-AE4D-A890-51D78FDA2E76}"/>
              </a:ext>
            </a:extLst>
          </p:cNvPr>
          <p:cNvCxnSpPr/>
          <p:nvPr/>
        </p:nvCxnSpPr>
        <p:spPr>
          <a:xfrm flipV="1">
            <a:off x="2922197" y="1608150"/>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E3BE42F-E666-0F4E-8CDE-D01884A525F7}"/>
              </a:ext>
            </a:extLst>
          </p:cNvPr>
          <p:cNvCxnSpPr/>
          <p:nvPr/>
        </p:nvCxnSpPr>
        <p:spPr>
          <a:xfrm flipV="1">
            <a:off x="4122581" y="1608150"/>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E50106F0-6177-CD47-B4AD-8270A212FC1A}"/>
              </a:ext>
            </a:extLst>
          </p:cNvPr>
          <p:cNvCxnSpPr/>
          <p:nvPr/>
        </p:nvCxnSpPr>
        <p:spPr>
          <a:xfrm flipV="1">
            <a:off x="5354090" y="1608150"/>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9B42D624-2630-4A49-BDB7-2F6E1B686DCD}"/>
              </a:ext>
            </a:extLst>
          </p:cNvPr>
          <p:cNvSpPr txBox="1"/>
          <p:nvPr/>
        </p:nvSpPr>
        <p:spPr>
          <a:xfrm>
            <a:off x="7790135" y="766219"/>
            <a:ext cx="2486578" cy="707886"/>
          </a:xfrm>
          <a:prstGeom prst="rect">
            <a:avLst/>
          </a:prstGeom>
          <a:noFill/>
        </p:spPr>
        <p:txBody>
          <a:bodyPr wrap="none" rtlCol="0">
            <a:spAutoFit/>
          </a:bodyPr>
          <a:lstStyle/>
          <a:p>
            <a:r>
              <a:rPr lang="en-US" sz="2000" dirty="0">
                <a:solidFill>
                  <a:srgbClr val="FF0000"/>
                </a:solidFill>
                <a:latin typeface="Happy Monkey" panose="02000500000000020004" pitchFamily="2" charset="0"/>
              </a:rPr>
              <a:t>What is the state?</a:t>
            </a:r>
          </a:p>
          <a:p>
            <a:endParaRPr lang="en-US" sz="2000" dirty="0">
              <a:solidFill>
                <a:srgbClr val="FF0000"/>
              </a:solidFill>
              <a:latin typeface="Happy Monkey" panose="02000500000000020004" pitchFamily="2" charset="0"/>
            </a:endParaRPr>
          </a:p>
        </p:txBody>
      </p:sp>
      <p:sp>
        <p:nvSpPr>
          <p:cNvPr id="4" name="Right Arrow 3">
            <a:extLst>
              <a:ext uri="{FF2B5EF4-FFF2-40B4-BE49-F238E27FC236}">
                <a16:creationId xmlns:a16="http://schemas.microsoft.com/office/drawing/2014/main" id="{5E62421E-48A5-4B4A-B967-677ABB89F149}"/>
              </a:ext>
            </a:extLst>
          </p:cNvPr>
          <p:cNvSpPr/>
          <p:nvPr/>
        </p:nvSpPr>
        <p:spPr>
          <a:xfrm>
            <a:off x="7373026" y="4073689"/>
            <a:ext cx="625475" cy="266700"/>
          </a:xfrm>
          <a:prstGeom prst="rightArrow">
            <a:avLst/>
          </a:prstGeom>
          <a:solidFill>
            <a:srgbClr val="FF2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2D55"/>
              </a:solidFill>
            </a:endParaRPr>
          </a:p>
        </p:txBody>
      </p:sp>
      <p:sp>
        <p:nvSpPr>
          <p:cNvPr id="45" name="Right Arrow 44">
            <a:extLst>
              <a:ext uri="{FF2B5EF4-FFF2-40B4-BE49-F238E27FC236}">
                <a16:creationId xmlns:a16="http://schemas.microsoft.com/office/drawing/2014/main" id="{0EC260BD-E27B-B94C-89E4-D26CA8FEE77F}"/>
              </a:ext>
            </a:extLst>
          </p:cNvPr>
          <p:cNvSpPr/>
          <p:nvPr/>
        </p:nvSpPr>
        <p:spPr>
          <a:xfrm>
            <a:off x="7374782" y="5549011"/>
            <a:ext cx="625475" cy="266700"/>
          </a:xfrm>
          <a:prstGeom prst="rightArrow">
            <a:avLst/>
          </a:prstGeom>
          <a:solidFill>
            <a:srgbClr val="FF2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2D55"/>
              </a:solidFil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6231DE36-1E65-5740-B0D2-DD5304145E56}"/>
                  </a:ext>
                </a:extLst>
              </p:cNvPr>
              <p:cNvSpPr/>
              <p:nvPr/>
            </p:nvSpPr>
            <p:spPr>
              <a:xfrm>
                <a:off x="8281700" y="5395122"/>
                <a:ext cx="2945933" cy="461665"/>
              </a:xfrm>
              <a:prstGeom prst="rect">
                <a:avLst/>
              </a:prstGeom>
            </p:spPr>
            <p:txBody>
              <a:bodyPr wrap="square">
                <a:spAutoFit/>
              </a:bodyPr>
              <a:lstStyle/>
              <a:p>
                <a14:m>
                  <m:oMath xmlns:m="http://schemas.openxmlformats.org/officeDocument/2006/math">
                    <m:sSub>
                      <m:sSubPr>
                        <m:ctrlPr>
                          <a:rPr lang="en-US" sz="2400" i="1" smtClean="0">
                            <a:solidFill>
                              <a:schemeClr val="bg1">
                                <a:lumMod val="50000"/>
                              </a:schemeClr>
                            </a:solidFill>
                            <a:latin typeface="Cambria Math" panose="02040503050406030204" pitchFamily="18" charset="0"/>
                          </a:rPr>
                        </m:ctrlPr>
                      </m:sSubPr>
                      <m:e>
                        <m:r>
                          <a:rPr lang="en-US" sz="2400" i="1">
                            <a:solidFill>
                              <a:schemeClr val="bg1">
                                <a:lumMod val="50000"/>
                              </a:schemeClr>
                            </a:solidFill>
                            <a:latin typeface="Cambria Math" panose="02040503050406030204" pitchFamily="18" charset="0"/>
                          </a:rPr>
                          <m:t>𝑃</m:t>
                        </m:r>
                      </m:e>
                      <m:sub>
                        <m:r>
                          <a:rPr lang="en-US" sz="2400" i="1">
                            <a:solidFill>
                              <a:schemeClr val="bg1">
                                <a:lumMod val="50000"/>
                              </a:schemeClr>
                            </a:solidFill>
                            <a:latin typeface="Cambria Math" panose="02040503050406030204" pitchFamily="18" charset="0"/>
                          </a:rPr>
                          <m:t>𝑜</m:t>
                        </m:r>
                      </m:sub>
                    </m:sSub>
                  </m:oMath>
                </a14:m>
                <a:r>
                  <a:rPr lang="en-US" sz="2400" dirty="0">
                    <a:solidFill>
                      <a:schemeClr val="bg1">
                        <a:lumMod val="50000"/>
                      </a:schemeClr>
                    </a:solidFill>
                  </a:rPr>
                  <a:t>=</a:t>
                </a:r>
              </a:p>
            </p:txBody>
          </p:sp>
        </mc:Choice>
        <mc:Fallback xmlns="">
          <p:sp>
            <p:nvSpPr>
              <p:cNvPr id="5" name="Rectangle 4">
                <a:extLst>
                  <a:ext uri="{FF2B5EF4-FFF2-40B4-BE49-F238E27FC236}">
                    <a16:creationId xmlns:a16="http://schemas.microsoft.com/office/drawing/2014/main" id="{6231DE36-1E65-5740-B0D2-DD5304145E56}"/>
                  </a:ext>
                </a:extLst>
              </p:cNvPr>
              <p:cNvSpPr>
                <a:spLocks noRot="1" noChangeAspect="1" noMove="1" noResize="1" noEditPoints="1" noAdjustHandles="1" noChangeArrowheads="1" noChangeShapeType="1" noTextEdit="1"/>
              </p:cNvSpPr>
              <p:nvPr/>
            </p:nvSpPr>
            <p:spPr>
              <a:xfrm>
                <a:off x="8281700" y="5395122"/>
                <a:ext cx="2945933" cy="461665"/>
              </a:xfrm>
              <a:prstGeom prst="rect">
                <a:avLst/>
              </a:prstGeom>
              <a:blipFill>
                <a:blip r:embed="rId5"/>
                <a:stretch>
                  <a:fillRect l="-429" t="-10811" b="-27027"/>
                </a:stretch>
              </a:blipFill>
            </p:spPr>
            <p:txBody>
              <a:bodyPr/>
              <a:lstStyle/>
              <a:p>
                <a:r>
                  <a:rPr lang="en-US">
                    <a:noFill/>
                  </a:rPr>
                  <a:t> </a:t>
                </a:r>
              </a:p>
            </p:txBody>
          </p:sp>
        </mc:Fallback>
      </mc:AlternateContent>
    </p:spTree>
    <p:extLst>
      <p:ext uri="{BB962C8B-B14F-4D97-AF65-F5344CB8AC3E}">
        <p14:creationId xmlns:p14="http://schemas.microsoft.com/office/powerpoint/2010/main" val="361753043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E3D5D648-10E4-2B47-A8E2-61FD6AB132C0}"/>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Results for M/M/1 Queue</a:t>
            </a:r>
          </a:p>
        </p:txBody>
      </p:sp>
      <p:sp>
        <p:nvSpPr>
          <p:cNvPr id="14338" name="Rectangle 3">
            <a:extLst>
              <a:ext uri="{FF2B5EF4-FFF2-40B4-BE49-F238E27FC236}">
                <a16:creationId xmlns:a16="http://schemas.microsoft.com/office/drawing/2014/main" id="{FFFCE6B4-CF63-0E45-A26F-FABA762F2A22}"/>
              </a:ext>
            </a:extLst>
          </p:cNvPr>
          <p:cNvSpPr txBox="1">
            <a:spLocks noGrp="1" noChangeArrowheads="1"/>
          </p:cNvSpPr>
          <p:nvPr>
            <p:ph idx="1"/>
          </p:nvPr>
        </p:nvSpPr>
        <p:spPr>
          <a:xfrm>
            <a:off x="1191600" y="1831450"/>
            <a:ext cx="10290866" cy="4736400"/>
          </a:xfrm>
        </p:spPr>
        <p:txBody>
          <a:bodyPr/>
          <a:lstStyle/>
          <a:p>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e quantity </a:t>
            </a:r>
            <a:r>
              <a:rPr lang="en-US" altLang="zh-CN" sz="28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l/m</a:t>
            </a:r>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is called traffic intensity and is usually denoted by symbol </a:t>
            </a:r>
            <a:r>
              <a:rPr lang="en-US" altLang="zh-CN" sz="28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r</a:t>
            </a:r>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t>
            </a:r>
          </a:p>
          <a:p>
            <a:pPr>
              <a:buFont typeface="Lato" panose="020F0502020204030203" pitchFamily="34" charset="77"/>
              <a:buChar char="▷"/>
            </a:pPr>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sz="28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zh-CN" altLang="en-US"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p:pic>
        <p:nvPicPr>
          <p:cNvPr id="14339" name="Picture 4" descr="D:\perf\TP_tmp.png">
            <a:extLst>
              <a:ext uri="{FF2B5EF4-FFF2-40B4-BE49-F238E27FC236}">
                <a16:creationId xmlns:a16="http://schemas.microsoft.com/office/drawing/2014/main" id="{1D931D08-B58D-C042-B8A4-6949B5250EE0}"/>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3367791" y="3024606"/>
            <a:ext cx="472281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5" descr="D:\perf\TP_tmp.png">
            <a:extLst>
              <a:ext uri="{FF2B5EF4-FFF2-40B4-BE49-F238E27FC236}">
                <a16:creationId xmlns:a16="http://schemas.microsoft.com/office/drawing/2014/main" id="{E07934B2-6355-C443-9881-2328BD9B0E22}"/>
              </a:ext>
            </a:extLst>
          </p:cNvPr>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419601" y="5562600"/>
            <a:ext cx="2011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462976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A9B72C06-D004-8B4B-8994-B0496E0505E2}"/>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Results for M/M/1 Queue(Cont)</a:t>
            </a:r>
          </a:p>
        </p:txBody>
      </p:sp>
      <p:sp>
        <p:nvSpPr>
          <p:cNvPr id="15362" name="Rectangle 3">
            <a:extLst>
              <a:ext uri="{FF2B5EF4-FFF2-40B4-BE49-F238E27FC236}">
                <a16:creationId xmlns:a16="http://schemas.microsoft.com/office/drawing/2014/main" id="{D0B3A2A2-331E-6D46-AD72-B6A86F66CF81}"/>
              </a:ext>
            </a:extLst>
          </p:cNvPr>
          <p:cNvSpPr txBox="1">
            <a:spLocks noGrp="1" noChangeArrowheads="1"/>
          </p:cNvSpPr>
          <p:nvPr>
            <p:ph idx="1"/>
          </p:nvPr>
        </p:nvSpPr>
        <p:spPr>
          <a:xfrm>
            <a:off x="1191600" y="1831450"/>
            <a:ext cx="9751220" cy="4736400"/>
          </a:xfrm>
        </p:spPr>
        <p:txBody>
          <a:bodyPr/>
          <a:lstStyle/>
          <a:p>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Mean number of jobs in the system:</a:t>
            </a:r>
          </a:p>
          <a:p>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Variance of the number of jobs in the system:</a:t>
            </a: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p:pic>
        <p:nvPicPr>
          <p:cNvPr id="15363" name="Picture 6" descr="D:\perf\TP_tmp.png">
            <a:extLst>
              <a:ext uri="{FF2B5EF4-FFF2-40B4-BE49-F238E27FC236}">
                <a16:creationId xmlns:a16="http://schemas.microsoft.com/office/drawing/2014/main" id="{726471D8-5D5E-074E-B889-4BA982E7F8BF}"/>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3520191" y="2574925"/>
            <a:ext cx="5484813" cy="854075"/>
          </a:xfrm>
          <a:prstGeom prst="rect">
            <a:avLst/>
          </a:prstGeom>
          <a:solidFill>
            <a:schemeClr val="tx2"/>
          </a:solidFill>
          <a:ln>
            <a:noFill/>
          </a:ln>
          <a:effectLst/>
        </p:spPr>
      </p:pic>
      <p:pic>
        <p:nvPicPr>
          <p:cNvPr id="15364" name="Picture 7" descr="D:\POWERPNT\97\TP_tmp.png">
            <a:extLst>
              <a:ext uri="{FF2B5EF4-FFF2-40B4-BE49-F238E27FC236}">
                <a16:creationId xmlns:a16="http://schemas.microsoft.com/office/drawing/2014/main" id="{CE681941-0F1E-C74D-B1BE-B99B7863104A}"/>
              </a:ext>
            </a:extLst>
          </p:cNvPr>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728028" y="4813092"/>
            <a:ext cx="7069138"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a:extLst>
              <a:ext uri="{FF2B5EF4-FFF2-40B4-BE49-F238E27FC236}">
                <a16:creationId xmlns:a16="http://schemas.microsoft.com/office/drawing/2014/main" id="{3471D9F2-F591-7D43-A4F9-A832F0932767}"/>
              </a:ext>
            </a:extLst>
          </p:cNvPr>
          <p:cNvSpPr/>
          <p:nvPr/>
        </p:nvSpPr>
        <p:spPr>
          <a:xfrm>
            <a:off x="4227226" y="2574924"/>
            <a:ext cx="1364106" cy="8540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2D55"/>
                </a:solidFill>
                <a:latin typeface="Happy Monkey" panose="02000500000000020004" pitchFamily="2" charset="0"/>
              </a:rPr>
              <a:t>How?</a:t>
            </a:r>
          </a:p>
        </p:txBody>
      </p:sp>
      <p:sp>
        <p:nvSpPr>
          <p:cNvPr id="8" name="Rectangle 7">
            <a:extLst>
              <a:ext uri="{FF2B5EF4-FFF2-40B4-BE49-F238E27FC236}">
                <a16:creationId xmlns:a16="http://schemas.microsoft.com/office/drawing/2014/main" id="{03CECF88-6F87-DA43-9452-4CC5F699142E}"/>
              </a:ext>
            </a:extLst>
          </p:cNvPr>
          <p:cNvSpPr/>
          <p:nvPr/>
        </p:nvSpPr>
        <p:spPr>
          <a:xfrm>
            <a:off x="4227225" y="4490259"/>
            <a:ext cx="2428407" cy="8540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2D55"/>
                </a:solidFill>
                <a:latin typeface="Happy Monkey" panose="02000500000000020004" pitchFamily="2" charset="0"/>
              </a:rPr>
              <a:t>How?</a:t>
            </a:r>
          </a:p>
        </p:txBody>
      </p:sp>
    </p:spTree>
    <p:extLst>
      <p:ext uri="{BB962C8B-B14F-4D97-AF65-F5344CB8AC3E}">
        <p14:creationId xmlns:p14="http://schemas.microsoft.com/office/powerpoint/2010/main" val="314028583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F8C739FB-B1E1-1D41-8A7A-4407094BCBA3}"/>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zh-CN" altLang="en-US">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 </a:t>
            </a:r>
            <a:r>
              <a:rPr lang="en-US" altLang="zh-CN">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Results for M/M/1 Queue(Cont)</a:t>
            </a:r>
          </a:p>
        </p:txBody>
      </p:sp>
      <p:sp>
        <p:nvSpPr>
          <p:cNvPr id="16386" name="Rectangle 3">
            <a:extLst>
              <a:ext uri="{FF2B5EF4-FFF2-40B4-BE49-F238E27FC236}">
                <a16:creationId xmlns:a16="http://schemas.microsoft.com/office/drawing/2014/main" id="{255B77FC-A467-6A42-B547-0B87A5830C8D}"/>
              </a:ext>
            </a:extLst>
          </p:cNvPr>
          <p:cNvSpPr txBox="1">
            <a:spLocks noGrp="1" noChangeArrowheads="1"/>
          </p:cNvSpPr>
          <p:nvPr>
            <p:ph idx="1"/>
          </p:nvPr>
        </p:nvSpPr>
        <p:spPr>
          <a:xfrm>
            <a:off x="1191600" y="1696538"/>
            <a:ext cx="10021043" cy="4736400"/>
          </a:xfrm>
        </p:spPr>
        <p:txBody>
          <a:bodyPr/>
          <a:lstStyle/>
          <a:p>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Probability of n or more jobs in the system:</a:t>
            </a:r>
            <a:b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br>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8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Mean response time </a:t>
            </a:r>
          </a:p>
        </p:txBody>
      </p:sp>
      <p:pic>
        <p:nvPicPr>
          <p:cNvPr id="16387" name="Picture 6" descr="D:\perf\TP_tmp.png">
            <a:extLst>
              <a:ext uri="{FF2B5EF4-FFF2-40B4-BE49-F238E27FC236}">
                <a16:creationId xmlns:a16="http://schemas.microsoft.com/office/drawing/2014/main" id="{7F409F59-EF1F-8946-A9B5-70FBE543185C}"/>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2316956" y="2604962"/>
            <a:ext cx="69167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7" descr="D:\perf\TP_tmp.png">
            <a:extLst>
              <a:ext uri="{FF2B5EF4-FFF2-40B4-BE49-F238E27FC236}">
                <a16:creationId xmlns:a16="http://schemas.microsoft.com/office/drawing/2014/main" id="{FA12E296-3093-5B4F-B20C-E633BD53B6B7}"/>
              </a:ext>
            </a:extLst>
          </p:cNvPr>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541044" y="4783114"/>
            <a:ext cx="4692650"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DA39D66C-7D8E-2E49-9900-D1486BFBFB06}"/>
              </a:ext>
            </a:extLst>
          </p:cNvPr>
          <p:cNvSpPr txBox="1"/>
          <p:nvPr/>
        </p:nvSpPr>
        <p:spPr>
          <a:xfrm>
            <a:off x="5315246" y="4003153"/>
            <a:ext cx="3144246" cy="707886"/>
          </a:xfrm>
          <a:prstGeom prst="rect">
            <a:avLst/>
          </a:prstGeom>
          <a:noFill/>
        </p:spPr>
        <p:txBody>
          <a:bodyPr wrap="square" rtlCol="0">
            <a:spAutoFit/>
          </a:bodyPr>
          <a:lstStyle/>
          <a:p>
            <a:r>
              <a:rPr lang="en-US" sz="2000" dirty="0">
                <a:solidFill>
                  <a:srgbClr val="FF2D55"/>
                </a:solidFill>
                <a:latin typeface="Happy Monkey" panose="02000500000000020004" pitchFamily="2" charset="0"/>
              </a:rPr>
              <a:t>What theorem helps?</a:t>
            </a:r>
          </a:p>
          <a:p>
            <a:endParaRPr lang="en-US" sz="2000" dirty="0">
              <a:solidFill>
                <a:srgbClr val="FF2D55"/>
              </a:solidFill>
              <a:latin typeface="Happy Monkey" panose="02000500000000020004" pitchFamily="2" charset="0"/>
            </a:endParaRPr>
          </a:p>
        </p:txBody>
      </p:sp>
      <p:sp>
        <p:nvSpPr>
          <p:cNvPr id="7" name="Rectangle 6">
            <a:extLst>
              <a:ext uri="{FF2B5EF4-FFF2-40B4-BE49-F238E27FC236}">
                <a16:creationId xmlns:a16="http://schemas.microsoft.com/office/drawing/2014/main" id="{BE6693AF-E2F6-3C4F-B425-DF4102A385BC}"/>
              </a:ext>
            </a:extLst>
          </p:cNvPr>
          <p:cNvSpPr/>
          <p:nvPr/>
        </p:nvSpPr>
        <p:spPr>
          <a:xfrm>
            <a:off x="5315246" y="2604962"/>
            <a:ext cx="3274118" cy="914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2D55"/>
                </a:solidFill>
                <a:latin typeface="Happy Monkey" panose="02000500000000020004" pitchFamily="2" charset="0"/>
              </a:rPr>
              <a:t>How?</a:t>
            </a:r>
          </a:p>
        </p:txBody>
      </p:sp>
      <p:sp>
        <p:nvSpPr>
          <p:cNvPr id="8" name="Rectangle 7">
            <a:extLst>
              <a:ext uri="{FF2B5EF4-FFF2-40B4-BE49-F238E27FC236}">
                <a16:creationId xmlns:a16="http://schemas.microsoft.com/office/drawing/2014/main" id="{1F1CD2CB-374F-5848-8B97-A7C11EF79071}"/>
              </a:ext>
            </a:extLst>
          </p:cNvPr>
          <p:cNvSpPr/>
          <p:nvPr/>
        </p:nvSpPr>
        <p:spPr>
          <a:xfrm>
            <a:off x="5315246" y="4377870"/>
            <a:ext cx="3274118" cy="914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2D55"/>
                </a:solidFill>
                <a:latin typeface="Happy Monkey" panose="02000500000000020004" pitchFamily="2" charset="0"/>
              </a:rPr>
              <a:t>How?</a:t>
            </a:r>
          </a:p>
        </p:txBody>
      </p:sp>
    </p:spTree>
    <p:extLst>
      <p:ext uri="{BB962C8B-B14F-4D97-AF65-F5344CB8AC3E}">
        <p14:creationId xmlns:p14="http://schemas.microsoft.com/office/powerpoint/2010/main" val="189919063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F537A7DE-1F53-C747-9812-3BEB882B3FE2}"/>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Results for M/M/1 Queue(Cont)</a:t>
            </a:r>
          </a:p>
        </p:txBody>
      </p:sp>
      <p:sp>
        <p:nvSpPr>
          <p:cNvPr id="17410" name="Rectangle 3">
            <a:extLst>
              <a:ext uri="{FF2B5EF4-FFF2-40B4-BE49-F238E27FC236}">
                <a16:creationId xmlns:a16="http://schemas.microsoft.com/office/drawing/2014/main" id="{67151689-2119-894D-9601-803512D2ED49}"/>
              </a:ext>
            </a:extLst>
          </p:cNvPr>
          <p:cNvSpPr txBox="1">
            <a:spLocks noGrp="1" noChangeArrowheads="1"/>
          </p:cNvSpPr>
          <p:nvPr>
            <p:ph idx="1"/>
          </p:nvPr>
        </p:nvSpPr>
        <p:spPr>
          <a:xfrm>
            <a:off x="1191599" y="1831450"/>
            <a:ext cx="9916111" cy="4736400"/>
          </a:xfrm>
        </p:spPr>
        <p:txBody>
          <a:bodyPr/>
          <a:lstStyle/>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Cumulative distribution  function of the response time:</a:t>
            </a: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e response time is exponentially distributed. </a:t>
            </a:r>
            <a:b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b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t>
            </a:r>
            <a:r>
              <a:rPr lang="en-US" altLang="zh-CN" sz="2400" dirty="0">
                <a:latin typeface="Lato" panose="020F0502020204030203" pitchFamily="34" charset="77"/>
                <a:ea typeface="宋体" panose="02010600030101010101" pitchFamily="2" charset="-122"/>
                <a:cs typeface="Times New Roman" panose="02020603050405020304" pitchFamily="18" charset="0"/>
                <a:sym typeface="Symbol" pitchFamily="2" charset="2"/>
              </a:rPr>
              <a:t></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t>
            </a:r>
            <a:r>
              <a:rPr lang="en-US" altLang="zh-CN" sz="24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q-</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percentile of the response time</a:t>
            </a:r>
            <a:endPar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p:pic>
        <p:nvPicPr>
          <p:cNvPr id="17411" name="Picture 4" descr="D:\perf\TP_tmp.png">
            <a:extLst>
              <a:ext uri="{FF2B5EF4-FFF2-40B4-BE49-F238E27FC236}">
                <a16:creationId xmlns:a16="http://schemas.microsoft.com/office/drawing/2014/main" id="{43A0E326-B20B-4341-86BE-C3FE40C9321F}"/>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762972" y="2657371"/>
            <a:ext cx="2773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6" descr="D:\perf\TP_tmp.png">
            <a:extLst>
              <a:ext uri="{FF2B5EF4-FFF2-40B4-BE49-F238E27FC236}">
                <a16:creationId xmlns:a16="http://schemas.microsoft.com/office/drawing/2014/main" id="{B2A9FC29-3AFC-E24E-B279-8FC36E17068C}"/>
              </a:ext>
            </a:extLst>
          </p:cNvPr>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762972" y="4503986"/>
            <a:ext cx="3656013"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AA35221A-1D37-CF4D-BC30-B8A194FB3C27}"/>
              </a:ext>
            </a:extLst>
          </p:cNvPr>
          <p:cNvSpPr txBox="1"/>
          <p:nvPr/>
        </p:nvSpPr>
        <p:spPr>
          <a:xfrm>
            <a:off x="8542290" y="2855808"/>
            <a:ext cx="3209996" cy="1569660"/>
          </a:xfrm>
          <a:prstGeom prst="rect">
            <a:avLst/>
          </a:prstGeom>
          <a:noFill/>
        </p:spPr>
        <p:txBody>
          <a:bodyPr wrap="square" rtlCol="0">
            <a:spAutoFit/>
          </a:bodyPr>
          <a:lstStyle/>
          <a:p>
            <a:r>
              <a:rPr lang="en-US" sz="2400" b="1" dirty="0">
                <a:solidFill>
                  <a:srgbClr val="FF2D55"/>
                </a:solidFill>
                <a:latin typeface="Happy Monkey" panose="02000500000000020004" pitchFamily="2" charset="0"/>
              </a:rPr>
              <a:t>Response time distribution is a HARD problem!!!!!</a:t>
            </a:r>
          </a:p>
          <a:p>
            <a:endParaRPr lang="en-US" sz="2400" b="1" dirty="0">
              <a:solidFill>
                <a:srgbClr val="FF2D55"/>
              </a:solidFill>
              <a:latin typeface="Happy Monkey" panose="02000500000000020004" pitchFamily="2" charset="0"/>
            </a:endParaRPr>
          </a:p>
        </p:txBody>
      </p:sp>
    </p:spTree>
    <p:extLst>
      <p:ext uri="{BB962C8B-B14F-4D97-AF65-F5344CB8AC3E}">
        <p14:creationId xmlns:p14="http://schemas.microsoft.com/office/powerpoint/2010/main" val="108675651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B8643-1E66-C944-BE43-2A52C911F9ED}"/>
              </a:ext>
            </a:extLst>
          </p:cNvPr>
          <p:cNvSpPr>
            <a:spLocks noGrp="1"/>
          </p:cNvSpPr>
          <p:nvPr>
            <p:ph type="title"/>
          </p:nvPr>
        </p:nvSpPr>
        <p:spPr/>
        <p:txBody>
          <a:bodyPr/>
          <a:lstStyle/>
          <a:p>
            <a:r>
              <a:rPr lang="en-US" dirty="0"/>
              <a:t>Modern computing systems</a:t>
            </a:r>
          </a:p>
        </p:txBody>
      </p:sp>
      <p:sp>
        <p:nvSpPr>
          <p:cNvPr id="3" name="Text Placeholder 2">
            <a:extLst>
              <a:ext uri="{FF2B5EF4-FFF2-40B4-BE49-F238E27FC236}">
                <a16:creationId xmlns:a16="http://schemas.microsoft.com/office/drawing/2014/main" id="{A5E237FD-302C-F443-9100-5ABD26DC97B0}"/>
              </a:ext>
            </a:extLst>
          </p:cNvPr>
          <p:cNvSpPr>
            <a:spLocks noGrp="1"/>
          </p:cNvSpPr>
          <p:nvPr>
            <p:ph type="body" idx="1"/>
          </p:nvPr>
        </p:nvSpPr>
        <p:spPr/>
        <p:txBody>
          <a:bodyPr/>
          <a:lstStyle/>
          <a:p>
            <a:r>
              <a:rPr lang="en-US" dirty="0"/>
              <a:t>Server</a:t>
            </a:r>
          </a:p>
          <a:p>
            <a:r>
              <a:rPr lang="en-US" dirty="0"/>
              <a:t>Number of servers</a:t>
            </a:r>
          </a:p>
          <a:p>
            <a:r>
              <a:rPr lang="en-US" dirty="0"/>
              <a:t>Number of cores</a:t>
            </a:r>
          </a:p>
          <a:p>
            <a:r>
              <a:rPr lang="en-US" dirty="0"/>
              <a:t>Memory</a:t>
            </a:r>
          </a:p>
          <a:p>
            <a:r>
              <a:rPr lang="en-US" dirty="0"/>
              <a:t>Cache</a:t>
            </a:r>
          </a:p>
          <a:p>
            <a:r>
              <a:rPr lang="en-US" dirty="0"/>
              <a:t>Communication</a:t>
            </a:r>
          </a:p>
        </p:txBody>
      </p:sp>
      <p:sp>
        <p:nvSpPr>
          <p:cNvPr id="5" name="Slide Number Placeholder 4">
            <a:extLst>
              <a:ext uri="{FF2B5EF4-FFF2-40B4-BE49-F238E27FC236}">
                <a16:creationId xmlns:a16="http://schemas.microsoft.com/office/drawing/2014/main" id="{92AC1EB3-4157-5F48-9C44-D63D9296F9E5}"/>
              </a:ext>
            </a:extLst>
          </p:cNvPr>
          <p:cNvSpPr>
            <a:spLocks noGrp="1"/>
          </p:cNvSpPr>
          <p:nvPr>
            <p:ph type="sldNum" idx="12"/>
          </p:nvPr>
        </p:nvSpPr>
        <p:spPr/>
        <p:txBody>
          <a:bodyPr/>
          <a:lstStyle/>
          <a:p>
            <a:fld id="{00000000-1234-1234-1234-123412341234}" type="slidenum">
              <a:rPr lang="en" smtClean="0"/>
              <a:pPr/>
              <a:t>2</a:t>
            </a:fld>
            <a:endParaRPr lang="en"/>
          </a:p>
        </p:txBody>
      </p:sp>
      <p:sp>
        <p:nvSpPr>
          <p:cNvPr id="6" name="Text Placeholder 2">
            <a:extLst>
              <a:ext uri="{FF2B5EF4-FFF2-40B4-BE49-F238E27FC236}">
                <a16:creationId xmlns:a16="http://schemas.microsoft.com/office/drawing/2014/main" id="{A22A6016-40A2-134D-BB0B-97E158B9821D}"/>
              </a:ext>
            </a:extLst>
          </p:cNvPr>
          <p:cNvSpPr txBox="1">
            <a:spLocks/>
          </p:cNvSpPr>
          <p:nvPr/>
        </p:nvSpPr>
        <p:spPr>
          <a:xfrm>
            <a:off x="6249466" y="1600200"/>
            <a:ext cx="4182400" cy="4967700"/>
          </a:xfrm>
          <a:prstGeom prst="rect">
            <a:avLst/>
          </a:prstGeom>
          <a:noFill/>
          <a:ln>
            <a:noFill/>
          </a:ln>
        </p:spPr>
        <p:txBody>
          <a:bodyPr spcFirstLastPara="1" wrap="square" lIns="91425" tIns="91425" rIns="91425" bIns="91425" anchor="t" anchorCtr="0"/>
          <a:lstStyle>
            <a:defPPr marR="0" lvl="0" algn="l" rtl="0">
              <a:lnSpc>
                <a:spcPct val="100000"/>
              </a:lnSpc>
              <a:spcBef>
                <a:spcPts val="0"/>
              </a:spcBef>
              <a:spcAft>
                <a:spcPts val="0"/>
              </a:spcAft>
            </a:defPPr>
            <a:lvl1pPr marL="457200" marR="0" lvl="0" indent="-342900" algn="l" rtl="0" eaLnBrk="1" hangingPunct="1">
              <a:lnSpc>
                <a:spcPct val="100000"/>
              </a:lnSpc>
              <a:spcBef>
                <a:spcPts val="60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1pPr>
            <a:lvl2pPr marL="914400" marR="0" lvl="1"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2pPr>
            <a:lvl3pPr marL="1371600" marR="0" lvl="2"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3pPr>
            <a:lvl4pPr marL="1828800" marR="0" lvl="3"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4pPr>
            <a:lvl5pPr marL="2286000" marR="0" lvl="4"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5pPr>
            <a:lvl6pPr marL="2743200" marR="0" lvl="5"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6pPr>
            <a:lvl7pPr marL="3200400" marR="0" lvl="6"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7pPr>
            <a:lvl8pPr marL="3657600" marR="0" lvl="7"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8pPr>
            <a:lvl9pPr marL="4114800" marR="0" lvl="8"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9pPr>
          </a:lstStyle>
          <a:p>
            <a:r>
              <a:rPr lang="en-US" b="1" dirty="0"/>
              <a:t>Workload</a:t>
            </a:r>
          </a:p>
          <a:p>
            <a:r>
              <a:rPr lang="en-US" b="1" dirty="0"/>
              <a:t>Arrival rate</a:t>
            </a:r>
          </a:p>
          <a:p>
            <a:r>
              <a:rPr lang="en-US" b="1" dirty="0"/>
              <a:t>Applications</a:t>
            </a:r>
          </a:p>
          <a:p>
            <a:r>
              <a:rPr lang="en-US" b="1" dirty="0"/>
              <a:t>Number of threads</a:t>
            </a:r>
          </a:p>
          <a:p>
            <a:endParaRPr lang="en-US" b="1" dirty="0"/>
          </a:p>
        </p:txBody>
      </p:sp>
    </p:spTree>
    <p:extLst>
      <p:ext uri="{BB962C8B-B14F-4D97-AF65-F5344CB8AC3E}">
        <p14:creationId xmlns:p14="http://schemas.microsoft.com/office/powerpoint/2010/main" val="40308160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8C3456B2-E4F5-D746-AA00-8FF35EC6DE29}"/>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Results for M/M/1 Queue (Advanced)</a:t>
            </a:r>
          </a:p>
        </p:txBody>
      </p:sp>
      <p:sp>
        <p:nvSpPr>
          <p:cNvPr id="18434" name="Rectangle 3">
            <a:extLst>
              <a:ext uri="{FF2B5EF4-FFF2-40B4-BE49-F238E27FC236}">
                <a16:creationId xmlns:a16="http://schemas.microsoft.com/office/drawing/2014/main" id="{EF194D51-4D18-7048-89CD-B046BE05D988}"/>
              </a:ext>
            </a:extLst>
          </p:cNvPr>
          <p:cNvSpPr txBox="1">
            <a:spLocks noGrp="1" noChangeArrowheads="1"/>
          </p:cNvSpPr>
          <p:nvPr>
            <p:ph idx="1"/>
          </p:nvPr>
        </p:nvSpPr>
        <p:spPr>
          <a:xfrm>
            <a:off x="1191600" y="1767727"/>
            <a:ext cx="10006052" cy="4736400"/>
          </a:xfrm>
        </p:spPr>
        <p:txBody>
          <a:bodyPr/>
          <a:lstStyle/>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Cumulative distribution function of the waiting time:</a:t>
            </a: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is is a truncated exponential distribution. Its q-percentile  is given by:</a:t>
            </a:r>
            <a:b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b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e above formula applies only if </a:t>
            </a:r>
            <a:r>
              <a:rPr lang="en-US" altLang="zh-CN" sz="24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q </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is greater than </a:t>
            </a:r>
            <a:r>
              <a:rPr lang="en-US" altLang="zh-CN" sz="24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100(1-</a:t>
            </a:r>
            <a:r>
              <a:rPr lang="en-US" altLang="zh-CN" sz="2400" i="1" dirty="0">
                <a:latin typeface="Symbol" pitchFamily="2" charset="2"/>
                <a:ea typeface="宋体" panose="02010600030101010101" pitchFamily="2" charset="-122"/>
                <a:cs typeface="Lato" panose="020F0502020204030203" pitchFamily="34" charset="77"/>
                <a:sym typeface="Lato" panose="020F0502020204030203" pitchFamily="34" charset="77"/>
              </a:rPr>
              <a:t>r</a:t>
            </a:r>
            <a:r>
              <a:rPr lang="en-US" altLang="zh-CN" sz="24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ll lower percentiles are zero</a:t>
            </a:r>
            <a:r>
              <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t>
            </a:r>
          </a:p>
        </p:txBody>
      </p:sp>
      <p:pic>
        <p:nvPicPr>
          <p:cNvPr id="18435" name="Picture 4" descr="D:\perf\TP_tmp.png">
            <a:extLst>
              <a:ext uri="{FF2B5EF4-FFF2-40B4-BE49-F238E27FC236}">
                <a16:creationId xmlns:a16="http://schemas.microsoft.com/office/drawing/2014/main" id="{8A7945B2-A0A0-C34A-9523-F99B665D42BC}"/>
              </a:ext>
            </a:extLst>
          </p:cNvPr>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4389436" y="2382364"/>
            <a:ext cx="307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5" descr="D:\perf\TP_tmp.png">
            <a:extLst>
              <a:ext uri="{FF2B5EF4-FFF2-40B4-BE49-F238E27FC236}">
                <a16:creationId xmlns:a16="http://schemas.microsoft.com/office/drawing/2014/main" id="{3CA81A62-C120-3948-A84A-CAB317744961}"/>
              </a:ext>
            </a:extLst>
          </p:cNvPr>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4083660" y="3334685"/>
            <a:ext cx="3591304" cy="73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6" descr="D:\perf\TP_tmp.png">
            <a:extLst>
              <a:ext uri="{FF2B5EF4-FFF2-40B4-BE49-F238E27FC236}">
                <a16:creationId xmlns:a16="http://schemas.microsoft.com/office/drawing/2014/main" id="{D7AC972B-3E8E-6642-A0CA-5714AE607E00}"/>
              </a:ext>
            </a:extLst>
          </p:cNvPr>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3848301" y="4903467"/>
            <a:ext cx="5159236" cy="83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437138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CB48D845-0EEB-0F4E-BBA2-0C9E6171A186}"/>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Example of M/&lt;/1</a:t>
            </a:r>
          </a:p>
        </p:txBody>
      </p:sp>
      <p:sp>
        <p:nvSpPr>
          <p:cNvPr id="20482" name="Rectangle 3">
            <a:extLst>
              <a:ext uri="{FF2B5EF4-FFF2-40B4-BE49-F238E27FC236}">
                <a16:creationId xmlns:a16="http://schemas.microsoft.com/office/drawing/2014/main" id="{30380D30-72AB-1947-9D42-A1CF93289098}"/>
              </a:ext>
            </a:extLst>
          </p:cNvPr>
          <p:cNvSpPr txBox="1">
            <a:spLocks noGrp="1" noChangeArrowheads="1"/>
          </p:cNvSpPr>
          <p:nvPr>
            <p:ph idx="1"/>
          </p:nvPr>
        </p:nvSpPr>
        <p:spPr>
          <a:xfrm>
            <a:off x="1191600" y="1261823"/>
            <a:ext cx="9901121" cy="4736400"/>
          </a:xfrm>
        </p:spPr>
        <p:txBody>
          <a:bodyPr/>
          <a:lstStyle/>
          <a:p>
            <a:pPr marL="38100" indent="0">
              <a:buNone/>
            </a:pP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On a network gateway, measurements show that the packets arrive at a mean rate of 125 packets per  second (</a:t>
            </a:r>
            <a:r>
              <a:rPr lang="en-US" altLang="zh-CN" sz="2400" dirty="0" err="1">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pps</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nd the gateway takes about two milliseconds to forward  them. Using  an M/M/1 model, analyze the gateway. What is the probability  of buffer overflow if the gateway had only 13 buffers? How  many buffers do we need to keep packet loss below one packet per million? </a:t>
            </a: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Probability of buffer overflow </a:t>
            </a: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o limit the probability of loss to less than 10</a:t>
            </a:r>
            <a:r>
              <a:rPr lang="en-US" altLang="zh-CN" sz="2400" baseline="300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6</a:t>
            </a: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p:sp>
        <p:nvSpPr>
          <p:cNvPr id="4" name="Snip and Round Single Corner Rectangle 3">
            <a:extLst>
              <a:ext uri="{FF2B5EF4-FFF2-40B4-BE49-F238E27FC236}">
                <a16:creationId xmlns:a16="http://schemas.microsoft.com/office/drawing/2014/main" id="{82CDD3D3-0CC3-EF4A-AB1A-D451922E3E12}"/>
              </a:ext>
            </a:extLst>
          </p:cNvPr>
          <p:cNvSpPr/>
          <p:nvPr/>
        </p:nvSpPr>
        <p:spPr>
          <a:xfrm>
            <a:off x="8284564" y="3573909"/>
            <a:ext cx="3907436" cy="1746351"/>
          </a:xfrm>
          <a:prstGeom prst="snipRoundRect">
            <a:avLst/>
          </a:prstGeom>
          <a:solidFill>
            <a:schemeClr val="bg1">
              <a:lumMod val="9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sz="1800" dirty="0">
                <a:solidFill>
                  <a:srgbClr val="0070C0"/>
                </a:solidFill>
                <a:latin typeface="Lato" panose="020F0502020204030203" pitchFamily="34" charset="77"/>
                <a:cs typeface="Lato" panose="020F0502020204030203" pitchFamily="34" charset="77"/>
                <a:sym typeface="Lato" panose="020F0502020204030203" pitchFamily="34" charset="77"/>
              </a:rPr>
              <a:t>Arrival rate l = 125 </a:t>
            </a:r>
            <a:r>
              <a:rPr lang="en-US" altLang="zh-CN" sz="1800" dirty="0" err="1">
                <a:solidFill>
                  <a:srgbClr val="0070C0"/>
                </a:solidFill>
                <a:latin typeface="Lato" panose="020F0502020204030203" pitchFamily="34" charset="77"/>
                <a:cs typeface="Lato" panose="020F0502020204030203" pitchFamily="34" charset="77"/>
                <a:sym typeface="Lato" panose="020F0502020204030203" pitchFamily="34" charset="77"/>
              </a:rPr>
              <a:t>pps</a:t>
            </a:r>
            <a:endParaRPr lang="en-US" altLang="zh-CN" sz="1800" dirty="0">
              <a:solidFill>
                <a:srgbClr val="0070C0"/>
              </a:solidFill>
              <a:latin typeface="Lato" panose="020F0502020204030203" pitchFamily="34" charset="77"/>
              <a:cs typeface="Lato" panose="020F0502020204030203" pitchFamily="34" charset="77"/>
              <a:sym typeface="Lato" panose="020F0502020204030203" pitchFamily="34" charset="77"/>
            </a:endParaRPr>
          </a:p>
          <a:p>
            <a:r>
              <a:rPr lang="en-US" altLang="zh-CN" sz="1800" dirty="0">
                <a:solidFill>
                  <a:srgbClr val="0070C0"/>
                </a:solidFill>
                <a:latin typeface="Lato" panose="020F0502020204030203" pitchFamily="34" charset="77"/>
                <a:cs typeface="Lato" panose="020F0502020204030203" pitchFamily="34" charset="77"/>
                <a:sym typeface="Lato" panose="020F0502020204030203" pitchFamily="34" charset="77"/>
              </a:rPr>
              <a:t>Service rate m = 1/.002 = 500 </a:t>
            </a:r>
            <a:r>
              <a:rPr lang="en-US" altLang="zh-CN" sz="1800" dirty="0" err="1">
                <a:solidFill>
                  <a:srgbClr val="0070C0"/>
                </a:solidFill>
                <a:latin typeface="Lato" panose="020F0502020204030203" pitchFamily="34" charset="77"/>
                <a:cs typeface="Lato" panose="020F0502020204030203" pitchFamily="34" charset="77"/>
                <a:sym typeface="Lato" panose="020F0502020204030203" pitchFamily="34" charset="77"/>
              </a:rPr>
              <a:t>pps</a:t>
            </a:r>
            <a:endParaRPr lang="en-US" altLang="zh-CN" sz="1800" dirty="0">
              <a:solidFill>
                <a:srgbClr val="0070C0"/>
              </a:solidFill>
              <a:latin typeface="Lato" panose="020F0502020204030203" pitchFamily="34" charset="77"/>
              <a:cs typeface="Lato" panose="020F0502020204030203" pitchFamily="34" charset="77"/>
              <a:sym typeface="Lato" panose="020F0502020204030203" pitchFamily="34" charset="77"/>
            </a:endParaRPr>
          </a:p>
          <a:p>
            <a:r>
              <a:rPr lang="en-US" altLang="zh-CN" sz="1800" dirty="0">
                <a:solidFill>
                  <a:srgbClr val="0070C0"/>
                </a:solidFill>
                <a:latin typeface="Lato" panose="020F0502020204030203" pitchFamily="34" charset="77"/>
                <a:cs typeface="Lato" panose="020F0502020204030203" pitchFamily="34" charset="77"/>
                <a:sym typeface="Lato" panose="020F0502020204030203" pitchFamily="34" charset="77"/>
              </a:rPr>
              <a:t>Gateway utilization U</a:t>
            </a:r>
            <a:r>
              <a:rPr lang="en-US" altLang="zh-CN" sz="1800" i="1" dirty="0">
                <a:solidFill>
                  <a:srgbClr val="0070C0"/>
                </a:solidFill>
                <a:latin typeface="Lato" panose="020F0502020204030203" pitchFamily="34" charset="77"/>
                <a:cs typeface="Lato" panose="020F0502020204030203" pitchFamily="34" charset="77"/>
                <a:sym typeface="Lato" panose="020F0502020204030203" pitchFamily="34" charset="77"/>
              </a:rPr>
              <a:t> = 0.25</a:t>
            </a:r>
          </a:p>
        </p:txBody>
      </p:sp>
      <p:pic>
        <p:nvPicPr>
          <p:cNvPr id="5" name="Picture 7" descr="D:\POWERPNT\97\TP_tmp.png">
            <a:extLst>
              <a:ext uri="{FF2B5EF4-FFF2-40B4-BE49-F238E27FC236}">
                <a16:creationId xmlns:a16="http://schemas.microsoft.com/office/drawing/2014/main" id="{8A62CAD6-D3C1-3B43-9E15-183CB565425B}"/>
              </a:ext>
            </a:extLst>
          </p:cNvPr>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681240" y="4126278"/>
            <a:ext cx="5922963"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a:extLst>
              <a:ext uri="{FF2B5EF4-FFF2-40B4-BE49-F238E27FC236}">
                <a16:creationId xmlns:a16="http://schemas.microsoft.com/office/drawing/2014/main" id="{1E4BD399-15A9-CA47-8CD4-3DED018D6AB0}"/>
              </a:ext>
            </a:extLst>
          </p:cNvPr>
          <p:cNvGrpSpPr/>
          <p:nvPr/>
        </p:nvGrpSpPr>
        <p:grpSpPr>
          <a:xfrm>
            <a:off x="3225877" y="5815660"/>
            <a:ext cx="4173538" cy="803557"/>
            <a:chOff x="3225877" y="5815660"/>
            <a:chExt cx="4173538" cy="803557"/>
          </a:xfrm>
        </p:grpSpPr>
        <p:pic>
          <p:nvPicPr>
            <p:cNvPr id="6" name="Picture 5" descr="D:\perf\TP_tmp.png">
              <a:extLst>
                <a:ext uri="{FF2B5EF4-FFF2-40B4-BE49-F238E27FC236}">
                  <a16:creationId xmlns:a16="http://schemas.microsoft.com/office/drawing/2014/main" id="{5930F466-893F-814D-A125-D4C5CC6E74B2}"/>
                </a:ext>
              </a:extLst>
            </p:cNvPr>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4642721" y="5815660"/>
              <a:ext cx="13398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D:\perf\TP_tmp.png">
              <a:extLst>
                <a:ext uri="{FF2B5EF4-FFF2-40B4-BE49-F238E27FC236}">
                  <a16:creationId xmlns:a16="http://schemas.microsoft.com/office/drawing/2014/main" id="{39789FAF-1367-534A-8EA3-B69E4D55F92E}"/>
                </a:ext>
              </a:extLst>
            </p:cNvPr>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3225877" y="6222342"/>
              <a:ext cx="4173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5437464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7BB39-030E-F74B-993B-D9CDEDCF08FE}"/>
              </a:ext>
            </a:extLst>
          </p:cNvPr>
          <p:cNvSpPr>
            <a:spLocks noGrp="1"/>
          </p:cNvSpPr>
          <p:nvPr>
            <p:ph type="title"/>
          </p:nvPr>
        </p:nvSpPr>
        <p:spPr>
          <a:xfrm>
            <a:off x="1191599" y="274650"/>
            <a:ext cx="9676269" cy="1143000"/>
          </a:xfrm>
        </p:spPr>
        <p:txBody>
          <a:bodyPr/>
          <a:lstStyle/>
          <a:p>
            <a:r>
              <a:rPr lang="en-US" dirty="0"/>
              <a:t>Other queues</a:t>
            </a:r>
          </a:p>
        </p:txBody>
      </p:sp>
      <p:sp>
        <p:nvSpPr>
          <p:cNvPr id="3" name="Content Placeholder 2">
            <a:extLst>
              <a:ext uri="{FF2B5EF4-FFF2-40B4-BE49-F238E27FC236}">
                <a16:creationId xmlns:a16="http://schemas.microsoft.com/office/drawing/2014/main" id="{F41586F8-8D4D-6843-BCBF-2DF8D90147B2}"/>
              </a:ext>
            </a:extLst>
          </p:cNvPr>
          <p:cNvSpPr>
            <a:spLocks noGrp="1"/>
          </p:cNvSpPr>
          <p:nvPr>
            <p:ph idx="1"/>
          </p:nvPr>
        </p:nvSpPr>
        <p:spPr>
          <a:xfrm>
            <a:off x="1191600" y="1831450"/>
            <a:ext cx="10350826" cy="4736400"/>
          </a:xfrm>
        </p:spPr>
        <p:txBody>
          <a:bodyPr/>
          <a:lstStyle/>
          <a:p>
            <a:r>
              <a:rPr lang="en-US" dirty="0"/>
              <a:t>M/G/1</a:t>
            </a:r>
          </a:p>
          <a:p>
            <a:endParaRPr lang="en-US" dirty="0"/>
          </a:p>
          <a:p>
            <a:endParaRPr lang="en-US" dirty="0"/>
          </a:p>
          <a:p>
            <a:r>
              <a:rPr lang="en-US" dirty="0"/>
              <a:t>G/M/1</a:t>
            </a:r>
          </a:p>
          <a:p>
            <a:endParaRPr lang="en-US" dirty="0"/>
          </a:p>
          <a:p>
            <a:endParaRPr lang="en-US" dirty="0"/>
          </a:p>
          <a:p>
            <a:r>
              <a:rPr lang="en-US" dirty="0"/>
              <a:t>G/G/1</a:t>
            </a:r>
          </a:p>
          <a:p>
            <a:endParaRPr lang="en-US" dirty="0"/>
          </a:p>
          <a:p>
            <a:pPr marL="38100" indent="0">
              <a:buNone/>
            </a:pPr>
            <a:endParaRPr lang="en-US" dirty="0"/>
          </a:p>
        </p:txBody>
      </p:sp>
      <p:sp>
        <p:nvSpPr>
          <p:cNvPr id="4" name="Slide Number Placeholder 3">
            <a:extLst>
              <a:ext uri="{FF2B5EF4-FFF2-40B4-BE49-F238E27FC236}">
                <a16:creationId xmlns:a16="http://schemas.microsoft.com/office/drawing/2014/main" id="{0C1FE585-280C-C747-8037-1DE2BC21A4D1}"/>
              </a:ext>
            </a:extLst>
          </p:cNvPr>
          <p:cNvSpPr>
            <a:spLocks noGrp="1"/>
          </p:cNvSpPr>
          <p:nvPr>
            <p:ph type="sldNum" idx="12"/>
          </p:nvPr>
        </p:nvSpPr>
        <p:spPr/>
        <p:txBody>
          <a:bodyPr/>
          <a:lstStyle/>
          <a:p>
            <a:fld id="{00000000-1234-1234-1234-123412341234}" type="slidenum">
              <a:rPr lang="en" smtClean="0"/>
              <a:pPr/>
              <a:t>22</a:t>
            </a:fld>
            <a:endParaRPr lang="en"/>
          </a:p>
        </p:txBody>
      </p:sp>
      <p:graphicFrame>
        <p:nvGraphicFramePr>
          <p:cNvPr id="5" name="Object 4">
            <a:extLst>
              <a:ext uri="{FF2B5EF4-FFF2-40B4-BE49-F238E27FC236}">
                <a16:creationId xmlns:a16="http://schemas.microsoft.com/office/drawing/2014/main" id="{63BB8BA0-30F5-A64C-89A4-FCC3391E6E5B}"/>
              </a:ext>
            </a:extLst>
          </p:cNvPr>
          <p:cNvGraphicFramePr>
            <a:graphicFrameLocks noChangeAspect="1"/>
          </p:cNvGraphicFramePr>
          <p:nvPr>
            <p:extLst>
              <p:ext uri="{D42A27DB-BD31-4B8C-83A1-F6EECF244321}">
                <p14:modId xmlns:p14="http://schemas.microsoft.com/office/powerpoint/2010/main" val="526674763"/>
              </p:ext>
            </p:extLst>
          </p:nvPr>
        </p:nvGraphicFramePr>
        <p:xfrm>
          <a:off x="3636303" y="2231707"/>
          <a:ext cx="3557670" cy="1197293"/>
        </p:xfrm>
        <a:graphic>
          <a:graphicData uri="http://schemas.openxmlformats.org/presentationml/2006/ole">
            <mc:AlternateContent xmlns:mc="http://schemas.openxmlformats.org/markup-compatibility/2006">
              <mc:Choice xmlns:v="urn:schemas-microsoft-com:vml" Requires="v">
                <p:oleObj spid="_x0000_s105490" name="Equation" r:id="rId3" imgW="1320480" imgH="444240" progId="Equation.DSMT4">
                  <p:embed/>
                </p:oleObj>
              </mc:Choice>
              <mc:Fallback>
                <p:oleObj name="Equation" r:id="rId3" imgW="1320480" imgH="444240" progId="Equation.DSMT4">
                  <p:embed/>
                  <p:pic>
                    <p:nvPicPr>
                      <p:cNvPr id="91" name="Object 90"/>
                      <p:cNvPicPr/>
                      <p:nvPr/>
                    </p:nvPicPr>
                    <p:blipFill>
                      <a:blip r:embed="rId4"/>
                      <a:stretch>
                        <a:fillRect/>
                      </a:stretch>
                    </p:blipFill>
                    <p:spPr>
                      <a:xfrm>
                        <a:off x="3636303" y="2231707"/>
                        <a:ext cx="3557670" cy="1197293"/>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321F6F1E-6AEE-164F-99DF-F78E3C7D7611}"/>
              </a:ext>
            </a:extLst>
          </p:cNvPr>
          <p:cNvSpPr/>
          <p:nvPr/>
        </p:nvSpPr>
        <p:spPr>
          <a:xfrm>
            <a:off x="6048191" y="2075718"/>
            <a:ext cx="1394085" cy="1604321"/>
          </a:xfrm>
          <a:prstGeom prst="ellipse">
            <a:avLst/>
          </a:prstGeom>
          <a:noFill/>
          <a:ln w="28575">
            <a:solidFill>
              <a:srgbClr val="FF2D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7795F925-BECD-C344-80DC-979500ACF91F}"/>
              </a:ext>
            </a:extLst>
          </p:cNvPr>
          <p:cNvSpPr txBox="1"/>
          <p:nvPr/>
        </p:nvSpPr>
        <p:spPr>
          <a:xfrm>
            <a:off x="7488630" y="2231707"/>
            <a:ext cx="3144246" cy="1015663"/>
          </a:xfrm>
          <a:prstGeom prst="rect">
            <a:avLst/>
          </a:prstGeom>
          <a:noFill/>
        </p:spPr>
        <p:txBody>
          <a:bodyPr wrap="square" rtlCol="0">
            <a:spAutoFit/>
          </a:bodyPr>
          <a:lstStyle/>
          <a:p>
            <a:r>
              <a:rPr lang="en-US" sz="2000" dirty="0">
                <a:solidFill>
                  <a:srgbClr val="FF2D55"/>
                </a:solidFill>
                <a:latin typeface="Happy Monkey" panose="02000500000000020004" pitchFamily="2" charset="0"/>
              </a:rPr>
              <a:t>What does that mean?</a:t>
            </a:r>
          </a:p>
          <a:p>
            <a:endParaRPr lang="en-US" sz="2000" dirty="0">
              <a:solidFill>
                <a:srgbClr val="FF2D55"/>
              </a:solidFill>
              <a:latin typeface="Happy Monkey" panose="02000500000000020004" pitchFamily="2" charset="0"/>
            </a:endParaRPr>
          </a:p>
          <a:p>
            <a:endParaRPr lang="en-US" sz="2000" dirty="0">
              <a:solidFill>
                <a:srgbClr val="FF2D55"/>
              </a:solidFill>
              <a:latin typeface="Happy Monkey" panose="02000500000000020004" pitchFamily="2" charset="0"/>
            </a:endParaRPr>
          </a:p>
        </p:txBody>
      </p:sp>
    </p:spTree>
    <p:extLst>
      <p:ext uri="{BB962C8B-B14F-4D97-AF65-F5344CB8AC3E}">
        <p14:creationId xmlns:p14="http://schemas.microsoft.com/office/powerpoint/2010/main" val="4251112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Group 76"/>
          <p:cNvGrpSpPr/>
          <p:nvPr/>
        </p:nvGrpSpPr>
        <p:grpSpPr>
          <a:xfrm>
            <a:off x="4281823" y="1709414"/>
            <a:ext cx="3168451" cy="719589"/>
            <a:chOff x="2647950" y="1771051"/>
            <a:chExt cx="4328417" cy="1143389"/>
          </a:xfrm>
        </p:grpSpPr>
        <p:sp>
          <p:nvSpPr>
            <p:cNvPr id="78" name="Line 91"/>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92"/>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93"/>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94"/>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95"/>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96"/>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Oval 97"/>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89" name="Line 98"/>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 name="AutoShape 119"/>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 name="Rectangle 145" descr="Purple mesh"/>
            <p:cNvSpPr>
              <a:spLocks noChangeArrowheads="1"/>
            </p:cNvSpPr>
            <p:nvPr/>
          </p:nvSpPr>
          <p:spPr bwMode="auto">
            <a:xfrm rot="5400000">
              <a:off x="3629195" y="2272701"/>
              <a:ext cx="533400" cy="1524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97" name="Rectangle 174" descr="Purple mesh"/>
            <p:cNvSpPr>
              <a:spLocks noChangeArrowheads="1"/>
            </p:cNvSpPr>
            <p:nvPr/>
          </p:nvSpPr>
          <p:spPr bwMode="auto">
            <a:xfrm rot="5400000">
              <a:off x="3939552" y="2192532"/>
              <a:ext cx="692150" cy="15398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98" name="Rectangle 175" descr="Purple mesh"/>
            <p:cNvSpPr>
              <a:spLocks noChangeArrowheads="1"/>
            </p:cNvSpPr>
            <p:nvPr/>
          </p:nvSpPr>
          <p:spPr bwMode="auto">
            <a:xfrm rot="5400000">
              <a:off x="4492795" y="2353664"/>
              <a:ext cx="315913" cy="16668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grpSp>
        <p:nvGrpSpPr>
          <p:cNvPr id="101" name="Group 100"/>
          <p:cNvGrpSpPr/>
          <p:nvPr/>
        </p:nvGrpSpPr>
        <p:grpSpPr>
          <a:xfrm>
            <a:off x="6022493" y="1182910"/>
            <a:ext cx="322147" cy="921754"/>
            <a:chOff x="5092666" y="1112478"/>
            <a:chExt cx="440085" cy="1464619"/>
          </a:xfrm>
        </p:grpSpPr>
        <p:sp>
          <p:nvSpPr>
            <p:cNvPr id="106" name="Text Box 142"/>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sp>
          <p:nvSpPr>
            <p:cNvPr id="129" name="Text Box 142"/>
            <p:cNvSpPr txBox="1">
              <a:spLocks noChangeArrowheads="1"/>
            </p:cNvSpPr>
            <p:nvPr/>
          </p:nvSpPr>
          <p:spPr bwMode="auto">
            <a:xfrm>
              <a:off x="5092666" y="1992321"/>
              <a:ext cx="42191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m</a:t>
              </a:r>
              <a:endParaRPr lang="en-US" b="0" baseline="-24000" dirty="0"/>
            </a:p>
          </p:txBody>
        </p:sp>
      </p:grpSp>
      <p:grpSp>
        <p:nvGrpSpPr>
          <p:cNvPr id="9" name="Group 8">
            <a:extLst>
              <a:ext uri="{FF2B5EF4-FFF2-40B4-BE49-F238E27FC236}">
                <a16:creationId xmlns:a16="http://schemas.microsoft.com/office/drawing/2014/main" id="{86889161-9AA3-A14E-9AA4-E9FE10357BC7}"/>
              </a:ext>
            </a:extLst>
          </p:cNvPr>
          <p:cNvGrpSpPr/>
          <p:nvPr/>
        </p:nvGrpSpPr>
        <p:grpSpPr>
          <a:xfrm>
            <a:off x="3561317" y="1932388"/>
            <a:ext cx="375728" cy="465974"/>
            <a:chOff x="3562678" y="1956616"/>
            <a:chExt cx="375728" cy="465974"/>
          </a:xfrm>
        </p:grpSpPr>
        <p:cxnSp>
          <p:nvCxnSpPr>
            <p:cNvPr id="131" name="Straight Connector 130"/>
            <p:cNvCxnSpPr/>
            <p:nvPr/>
          </p:nvCxnSpPr>
          <p:spPr bwMode="auto">
            <a:xfrm>
              <a:off x="3590400" y="2251889"/>
              <a:ext cx="347930" cy="2848"/>
            </a:xfrm>
            <a:prstGeom prst="line">
              <a:avLst/>
            </a:prstGeom>
            <a:noFill/>
            <a:ln w="28575" cap="flat" cmpd="sng" algn="ctr">
              <a:solidFill>
                <a:schemeClr val="accent2"/>
              </a:solidFill>
              <a:prstDash val="solid"/>
              <a:round/>
              <a:headEnd type="none" w="med" len="med"/>
              <a:tailEnd type="none" w="med" len="med"/>
            </a:ln>
            <a:effectLst/>
          </p:spPr>
        </p:cxnSp>
        <p:sp>
          <p:nvSpPr>
            <p:cNvPr id="132" name="TextBox 131"/>
            <p:cNvSpPr txBox="1"/>
            <p:nvPr/>
          </p:nvSpPr>
          <p:spPr>
            <a:xfrm>
              <a:off x="3562678" y="1956616"/>
              <a:ext cx="375728" cy="193699"/>
            </a:xfrm>
            <a:prstGeom prst="rect">
              <a:avLst/>
            </a:prstGeom>
            <a:noFill/>
          </p:spPr>
          <p:txBody>
            <a:bodyPr wrap="none" rtlCol="0">
              <a:spAutoFit/>
            </a:bodyPr>
            <a:lstStyle/>
            <a:p>
              <a:r>
                <a:rPr lang="en-US" dirty="0"/>
                <a:t>jobs</a:t>
              </a:r>
            </a:p>
          </p:txBody>
        </p:sp>
        <p:sp>
          <p:nvSpPr>
            <p:cNvPr id="133" name="TextBox 132"/>
            <p:cNvSpPr txBox="1"/>
            <p:nvPr/>
          </p:nvSpPr>
          <p:spPr>
            <a:xfrm>
              <a:off x="3576670" y="2228891"/>
              <a:ext cx="339351" cy="193699"/>
            </a:xfrm>
            <a:prstGeom prst="rect">
              <a:avLst/>
            </a:prstGeom>
            <a:noFill/>
          </p:spPr>
          <p:txBody>
            <a:bodyPr wrap="none" rtlCol="0">
              <a:spAutoFit/>
            </a:bodyPr>
            <a:lstStyle/>
            <a:p>
              <a:r>
                <a:rPr lang="en-US" dirty="0"/>
                <a:t>sec</a:t>
              </a:r>
              <a:endParaRPr lang="en-US" sz="1600" dirty="0"/>
            </a:p>
          </p:txBody>
        </p:sp>
      </p:grpSp>
      <p:sp>
        <p:nvSpPr>
          <p:cNvPr id="134" name="Text Box 142"/>
          <p:cNvSpPr txBox="1">
            <a:spLocks noChangeArrowheads="1"/>
          </p:cNvSpPr>
          <p:nvPr/>
        </p:nvSpPr>
        <p:spPr bwMode="auto">
          <a:xfrm>
            <a:off x="3221340" y="1911637"/>
            <a:ext cx="308843" cy="36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l</a:t>
            </a:r>
            <a:endParaRPr lang="en-US" b="0" baseline="-24000" dirty="0"/>
          </a:p>
        </p:txBody>
      </p:sp>
      <p:grpSp>
        <p:nvGrpSpPr>
          <p:cNvPr id="140" name="Group 139"/>
          <p:cNvGrpSpPr/>
          <p:nvPr/>
        </p:nvGrpSpPr>
        <p:grpSpPr>
          <a:xfrm>
            <a:off x="5105915" y="1118578"/>
            <a:ext cx="2175016" cy="495177"/>
            <a:chOff x="6248959" y="6025983"/>
            <a:chExt cx="2895041" cy="536575"/>
          </a:xfrm>
        </p:grpSpPr>
        <p:sp>
          <p:nvSpPr>
            <p:cNvPr id="141" name="Line 178"/>
            <p:cNvSpPr>
              <a:spLocks noChangeShapeType="1"/>
            </p:cNvSpPr>
            <p:nvPr/>
          </p:nvSpPr>
          <p:spPr bwMode="auto">
            <a:xfrm>
              <a:off x="6248959" y="6027570"/>
              <a:ext cx="2895041"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42" name="Line 180"/>
            <p:cNvSpPr>
              <a:spLocks noChangeShapeType="1"/>
            </p:cNvSpPr>
            <p:nvPr/>
          </p:nvSpPr>
          <p:spPr bwMode="auto">
            <a:xfrm flipH="1">
              <a:off x="9142160" y="6029158"/>
              <a:ext cx="1840" cy="51435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3" name="Line 189"/>
            <p:cNvSpPr>
              <a:spLocks noChangeShapeType="1"/>
            </p:cNvSpPr>
            <p:nvPr/>
          </p:nvSpPr>
          <p:spPr bwMode="auto">
            <a:xfrm flipH="1">
              <a:off x="6269204" y="6025983"/>
              <a:ext cx="0" cy="536575"/>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grpSp>
        <p:nvGrpSpPr>
          <p:cNvPr id="144" name="Group 143"/>
          <p:cNvGrpSpPr/>
          <p:nvPr/>
        </p:nvGrpSpPr>
        <p:grpSpPr>
          <a:xfrm>
            <a:off x="5226418" y="1480084"/>
            <a:ext cx="997165" cy="269894"/>
            <a:chOff x="6248959" y="6025983"/>
            <a:chExt cx="2895041" cy="536575"/>
          </a:xfrm>
        </p:grpSpPr>
        <p:sp>
          <p:nvSpPr>
            <p:cNvPr id="145" name="Line 178"/>
            <p:cNvSpPr>
              <a:spLocks noChangeShapeType="1"/>
            </p:cNvSpPr>
            <p:nvPr/>
          </p:nvSpPr>
          <p:spPr bwMode="auto">
            <a:xfrm>
              <a:off x="6248959" y="6027570"/>
              <a:ext cx="2895041"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46" name="Line 180"/>
            <p:cNvSpPr>
              <a:spLocks noChangeShapeType="1"/>
            </p:cNvSpPr>
            <p:nvPr/>
          </p:nvSpPr>
          <p:spPr bwMode="auto">
            <a:xfrm flipH="1">
              <a:off x="9142160" y="6029158"/>
              <a:ext cx="1840" cy="51435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7" name="Line 189"/>
            <p:cNvSpPr>
              <a:spLocks noChangeShapeType="1"/>
            </p:cNvSpPr>
            <p:nvPr/>
          </p:nvSpPr>
          <p:spPr bwMode="auto">
            <a:xfrm flipH="1">
              <a:off x="6269204" y="6025983"/>
              <a:ext cx="0" cy="536575"/>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graphicFrame>
        <p:nvGraphicFramePr>
          <p:cNvPr id="4" name="Object 3"/>
          <p:cNvGraphicFramePr>
            <a:graphicFrameLocks noChangeAspect="1"/>
          </p:cNvGraphicFramePr>
          <p:nvPr>
            <p:extLst>
              <p:ext uri="{D42A27DB-BD31-4B8C-83A1-F6EECF244321}">
                <p14:modId xmlns:p14="http://schemas.microsoft.com/office/powerpoint/2010/main" val="608617668"/>
              </p:ext>
            </p:extLst>
          </p:nvPr>
        </p:nvGraphicFramePr>
        <p:xfrm>
          <a:off x="5702303" y="1256799"/>
          <a:ext cx="230218" cy="376457"/>
        </p:xfrm>
        <a:graphic>
          <a:graphicData uri="http://schemas.openxmlformats.org/presentationml/2006/ole">
            <mc:AlternateContent xmlns:mc="http://schemas.openxmlformats.org/markup-compatibility/2006">
              <mc:Choice xmlns:v="urn:schemas-microsoft-com:vml" Requires="v">
                <p:oleObj spid="_x0000_s70846" name="Equation" r:id="rId5" imgW="177480" imgH="241200" progId="Equation.DSMT4">
                  <p:embed/>
                </p:oleObj>
              </mc:Choice>
              <mc:Fallback>
                <p:oleObj name="Equation" r:id="rId5" imgW="177480" imgH="241200" progId="Equation.DSMT4">
                  <p:embed/>
                  <p:pic>
                    <p:nvPicPr>
                      <p:cNvPr id="4" name="Object 3"/>
                      <p:cNvPicPr/>
                      <p:nvPr/>
                    </p:nvPicPr>
                    <p:blipFill>
                      <a:blip r:embed="rId6"/>
                      <a:stretch>
                        <a:fillRect/>
                      </a:stretch>
                    </p:blipFill>
                    <p:spPr>
                      <a:xfrm>
                        <a:off x="5702303" y="1256799"/>
                        <a:ext cx="230218" cy="376457"/>
                      </a:xfrm>
                      <a:prstGeom prst="rect">
                        <a:avLst/>
                      </a:prstGeom>
                      <a:solidFill>
                        <a:schemeClr val="bg1"/>
                      </a:solidFill>
                    </p:spPr>
                  </p:pic>
                </p:oleObj>
              </mc:Fallback>
            </mc:AlternateContent>
          </a:graphicData>
        </a:graphic>
      </p:graphicFrame>
      <p:graphicFrame>
        <p:nvGraphicFramePr>
          <p:cNvPr id="148" name="Object 147"/>
          <p:cNvGraphicFramePr>
            <a:graphicFrameLocks noChangeAspect="1"/>
          </p:cNvGraphicFramePr>
          <p:nvPr>
            <p:extLst>
              <p:ext uri="{D42A27DB-BD31-4B8C-83A1-F6EECF244321}">
                <p14:modId xmlns:p14="http://schemas.microsoft.com/office/powerpoint/2010/main" val="1534710485"/>
              </p:ext>
            </p:extLst>
          </p:nvPr>
        </p:nvGraphicFramePr>
        <p:xfrm>
          <a:off x="6589383" y="852763"/>
          <a:ext cx="326352" cy="431354"/>
        </p:xfrm>
        <a:graphic>
          <a:graphicData uri="http://schemas.openxmlformats.org/presentationml/2006/ole">
            <mc:AlternateContent xmlns:mc="http://schemas.openxmlformats.org/markup-compatibility/2006">
              <mc:Choice xmlns:v="urn:schemas-microsoft-com:vml" Requires="v">
                <p:oleObj spid="_x0000_s70847" name="Equation" r:id="rId7" imgW="139680" imgH="164880" progId="Equation.DSMT4">
                  <p:embed/>
                </p:oleObj>
              </mc:Choice>
              <mc:Fallback>
                <p:oleObj name="Equation" r:id="rId7" imgW="139680" imgH="164880" progId="Equation.DSMT4">
                  <p:embed/>
                  <p:pic>
                    <p:nvPicPr>
                      <p:cNvPr id="148" name="Object 147"/>
                      <p:cNvPicPr/>
                      <p:nvPr/>
                    </p:nvPicPr>
                    <p:blipFill>
                      <a:blip r:embed="rId8"/>
                      <a:stretch>
                        <a:fillRect/>
                      </a:stretch>
                    </p:blipFill>
                    <p:spPr>
                      <a:xfrm>
                        <a:off x="6589383" y="852763"/>
                        <a:ext cx="326352" cy="431354"/>
                      </a:xfrm>
                      <a:prstGeom prst="rect">
                        <a:avLst/>
                      </a:prstGeom>
                      <a:solidFill>
                        <a:schemeClr val="bg1"/>
                      </a:solidFill>
                    </p:spPr>
                  </p:pic>
                </p:oleObj>
              </mc:Fallback>
            </mc:AlternateContent>
          </a:graphicData>
        </a:graphic>
      </p:graphicFrame>
      <p:sp>
        <p:nvSpPr>
          <p:cNvPr id="151" name="TextBox 150"/>
          <p:cNvSpPr txBox="1"/>
          <p:nvPr/>
        </p:nvSpPr>
        <p:spPr>
          <a:xfrm>
            <a:off x="5203513" y="2693183"/>
            <a:ext cx="1327257" cy="461665"/>
          </a:xfrm>
          <a:prstGeom prst="rect">
            <a:avLst/>
          </a:prstGeom>
          <a:noFill/>
          <a:ln w="34925">
            <a:solidFill>
              <a:srgbClr val="0070C0"/>
            </a:solidFill>
          </a:ln>
        </p:spPr>
        <p:txBody>
          <a:bodyPr wrap="square" rtlCol="0">
            <a:spAutoFit/>
          </a:bodyPr>
          <a:lstStyle/>
          <a:p>
            <a:r>
              <a:rPr lang="en-US" sz="2400" dirty="0">
                <a:solidFill>
                  <a:schemeClr val="tx1"/>
                </a:solidFill>
                <a:latin typeface="Lato" panose="020F0502020204030203" pitchFamily="34" charset="77"/>
              </a:rPr>
              <a:t>M/M/1</a:t>
            </a:r>
          </a:p>
        </p:txBody>
      </p:sp>
      <p:sp>
        <p:nvSpPr>
          <p:cNvPr id="152" name="TextBox 151"/>
          <p:cNvSpPr txBox="1"/>
          <p:nvPr/>
        </p:nvSpPr>
        <p:spPr>
          <a:xfrm>
            <a:off x="8652007" y="2693183"/>
            <a:ext cx="1261280" cy="461665"/>
          </a:xfrm>
          <a:prstGeom prst="rect">
            <a:avLst/>
          </a:prstGeom>
          <a:noFill/>
          <a:ln w="34925">
            <a:solidFill>
              <a:srgbClr val="0070C0"/>
            </a:solidFill>
          </a:ln>
        </p:spPr>
        <p:txBody>
          <a:bodyPr wrap="square" rtlCol="0">
            <a:spAutoFit/>
          </a:bodyPr>
          <a:lstStyle/>
          <a:p>
            <a:r>
              <a:rPr lang="en-US" sz="2400" dirty="0">
                <a:solidFill>
                  <a:schemeClr val="tx1"/>
                </a:solidFill>
                <a:latin typeface="Lato" panose="020F0502020204030203" pitchFamily="34" charset="77"/>
              </a:rPr>
              <a:t>M/G/1</a:t>
            </a:r>
          </a:p>
        </p:txBody>
      </p:sp>
      <p:sp>
        <p:nvSpPr>
          <p:cNvPr id="15" name="TextBox 14"/>
          <p:cNvSpPr txBox="1"/>
          <p:nvPr/>
        </p:nvSpPr>
        <p:spPr>
          <a:xfrm>
            <a:off x="1765654" y="2693183"/>
            <a:ext cx="1209963" cy="461665"/>
          </a:xfrm>
          <a:prstGeom prst="rect">
            <a:avLst/>
          </a:prstGeom>
          <a:noFill/>
          <a:ln w="34925">
            <a:solidFill>
              <a:srgbClr val="0070C0"/>
            </a:solidFill>
          </a:ln>
        </p:spPr>
        <p:txBody>
          <a:bodyPr wrap="square" rtlCol="0">
            <a:spAutoFit/>
          </a:bodyPr>
          <a:lstStyle/>
          <a:p>
            <a:r>
              <a:rPr lang="en-US" sz="2400" dirty="0">
                <a:solidFill>
                  <a:schemeClr val="tx1"/>
                </a:solidFill>
                <a:latin typeface="Lato" panose="020F0502020204030203" pitchFamily="34" charset="77"/>
              </a:rPr>
              <a:t>D/D/1</a:t>
            </a:r>
          </a:p>
        </p:txBody>
      </p:sp>
      <p:graphicFrame>
        <p:nvGraphicFramePr>
          <p:cNvPr id="2" name="Object 1"/>
          <p:cNvGraphicFramePr>
            <a:graphicFrameLocks noChangeAspect="1"/>
          </p:cNvGraphicFramePr>
          <p:nvPr>
            <p:extLst>
              <p:ext uri="{D42A27DB-BD31-4B8C-83A1-F6EECF244321}">
                <p14:modId xmlns:p14="http://schemas.microsoft.com/office/powerpoint/2010/main" val="2696637830"/>
              </p:ext>
            </p:extLst>
          </p:nvPr>
        </p:nvGraphicFramePr>
        <p:xfrm>
          <a:off x="1944635" y="3242944"/>
          <a:ext cx="1209962" cy="565302"/>
        </p:xfrm>
        <a:graphic>
          <a:graphicData uri="http://schemas.openxmlformats.org/presentationml/2006/ole">
            <mc:AlternateContent xmlns:mc="http://schemas.openxmlformats.org/markup-compatibility/2006">
              <mc:Choice xmlns:v="urn:schemas-microsoft-com:vml" Requires="v">
                <p:oleObj spid="_x0000_s70848" name="Equation" r:id="rId9" imgW="622080" imgH="241200" progId="Equation.DSMT4">
                  <p:embed/>
                </p:oleObj>
              </mc:Choice>
              <mc:Fallback>
                <p:oleObj name="Equation" r:id="rId9" imgW="622080" imgH="241200" progId="Equation.DSMT4">
                  <p:embed/>
                  <p:pic>
                    <p:nvPicPr>
                      <p:cNvPr id="2" name="Object 1"/>
                      <p:cNvPicPr/>
                      <p:nvPr/>
                    </p:nvPicPr>
                    <p:blipFill>
                      <a:blip r:embed="rId10"/>
                      <a:stretch>
                        <a:fillRect/>
                      </a:stretch>
                    </p:blipFill>
                    <p:spPr>
                      <a:xfrm>
                        <a:off x="1944635" y="3242944"/>
                        <a:ext cx="1209962" cy="565302"/>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572638427"/>
              </p:ext>
            </p:extLst>
          </p:nvPr>
        </p:nvGraphicFramePr>
        <p:xfrm>
          <a:off x="4910383" y="3123029"/>
          <a:ext cx="2269923" cy="940168"/>
        </p:xfrm>
        <a:graphic>
          <a:graphicData uri="http://schemas.openxmlformats.org/presentationml/2006/ole">
            <mc:AlternateContent xmlns:mc="http://schemas.openxmlformats.org/markup-compatibility/2006">
              <mc:Choice xmlns:v="urn:schemas-microsoft-com:vml" Requires="v">
                <p:oleObj spid="_x0000_s70849" name="Equation" r:id="rId11" imgW="1218960" imgH="419040" progId="Equation.DSMT4">
                  <p:embed/>
                </p:oleObj>
              </mc:Choice>
              <mc:Fallback>
                <p:oleObj name="Equation" r:id="rId11" imgW="1218960" imgH="419040" progId="Equation.DSMT4">
                  <p:embed/>
                  <p:pic>
                    <p:nvPicPr>
                      <p:cNvPr id="90" name="Object 89"/>
                      <p:cNvPicPr/>
                      <p:nvPr/>
                    </p:nvPicPr>
                    <p:blipFill>
                      <a:blip r:embed="rId12"/>
                      <a:stretch>
                        <a:fillRect/>
                      </a:stretch>
                    </p:blipFill>
                    <p:spPr>
                      <a:xfrm>
                        <a:off x="4910383" y="3123029"/>
                        <a:ext cx="2269923" cy="940168"/>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3560309412"/>
              </p:ext>
            </p:extLst>
          </p:nvPr>
        </p:nvGraphicFramePr>
        <p:xfrm>
          <a:off x="7981763" y="2964368"/>
          <a:ext cx="2684651" cy="1088615"/>
        </p:xfrm>
        <a:graphic>
          <a:graphicData uri="http://schemas.openxmlformats.org/presentationml/2006/ole">
            <mc:AlternateContent xmlns:mc="http://schemas.openxmlformats.org/markup-compatibility/2006">
              <mc:Choice xmlns:v="urn:schemas-microsoft-com:vml" Requires="v">
                <p:oleObj spid="_x0000_s70850" name="Equation" r:id="rId13" imgW="1320480" imgH="444240" progId="Equation.DSMT4">
                  <p:embed/>
                </p:oleObj>
              </mc:Choice>
              <mc:Fallback>
                <p:oleObj name="Equation" r:id="rId13" imgW="1320480" imgH="444240" progId="Equation.DSMT4">
                  <p:embed/>
                  <p:pic>
                    <p:nvPicPr>
                      <p:cNvPr id="91" name="Object 90"/>
                      <p:cNvPicPr/>
                      <p:nvPr/>
                    </p:nvPicPr>
                    <p:blipFill>
                      <a:blip r:embed="rId14"/>
                      <a:stretch>
                        <a:fillRect/>
                      </a:stretch>
                    </p:blipFill>
                    <p:spPr>
                      <a:xfrm>
                        <a:off x="7981763" y="2964368"/>
                        <a:ext cx="2684651" cy="1088615"/>
                      </a:xfrm>
                      <a:prstGeom prst="rect">
                        <a:avLst/>
                      </a:prstGeom>
                    </p:spPr>
                  </p:pic>
                </p:oleObj>
              </mc:Fallback>
            </mc:AlternateContent>
          </a:graphicData>
        </a:graphic>
      </p:graphicFrame>
      <p:sp>
        <p:nvSpPr>
          <p:cNvPr id="3" name="Oval 2"/>
          <p:cNvSpPr/>
          <p:nvPr/>
        </p:nvSpPr>
        <p:spPr bwMode="auto">
          <a:xfrm>
            <a:off x="9626876" y="3093804"/>
            <a:ext cx="1261280" cy="979887"/>
          </a:xfrm>
          <a:prstGeom prst="ellipse">
            <a:avLst/>
          </a:prstGeom>
          <a:noFill/>
          <a:ln w="28575" cap="flat" cmpd="sng" algn="ctr">
            <a:solidFill>
              <a:srgbClr val="FF2D55"/>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0"/>
              </a:spcBef>
              <a:spcAft>
                <a:spcPct val="0"/>
              </a:spcAft>
              <a:buClrTx/>
            </a:pPr>
            <a:endParaRPr lang="en-US" sz="2800" b="1">
              <a:solidFill>
                <a:schemeClr val="accent2"/>
              </a:solidFill>
              <a:latin typeface="Comic Sans MS" pitchFamily="66" charset="0"/>
            </a:endParaRPr>
          </a:p>
        </p:txBody>
      </p:sp>
      <p:sp>
        <p:nvSpPr>
          <p:cNvPr id="53" name="Slide Number Placeholder 4"/>
          <p:cNvSpPr>
            <a:spLocks noGrp="1"/>
          </p:cNvSpPr>
          <p:nvPr>
            <p:ph type="sldNum" sz="quarter" idx="11"/>
          </p:nvPr>
        </p:nvSpPr>
        <p:spPr>
          <a:xfrm>
            <a:off x="9282647" y="6416038"/>
            <a:ext cx="2589213" cy="417513"/>
          </a:xfrm>
        </p:spPr>
        <p:txBody>
          <a:bodyPr/>
          <a:lstStyle/>
          <a:p>
            <a:fld id="{D4FC7063-CC01-4F48-B036-E0408CD6ECB6}" type="slidenum">
              <a:rPr lang="en-US"/>
              <a:pPr/>
              <a:t>23</a:t>
            </a:fld>
            <a:endParaRPr lang="en-US" dirty="0"/>
          </a:p>
        </p:txBody>
      </p:sp>
      <p:sp>
        <p:nvSpPr>
          <p:cNvPr id="54" name="Title 1">
            <a:extLst>
              <a:ext uri="{FF2B5EF4-FFF2-40B4-BE49-F238E27FC236}">
                <a16:creationId xmlns:a16="http://schemas.microsoft.com/office/drawing/2014/main" id="{C6D52679-6871-2043-8282-1E3B352A8500}"/>
              </a:ext>
            </a:extLst>
          </p:cNvPr>
          <p:cNvSpPr txBox="1">
            <a:spLocks/>
          </p:cNvSpPr>
          <p:nvPr/>
        </p:nvSpPr>
        <p:spPr>
          <a:xfrm>
            <a:off x="799181" y="22183"/>
            <a:ext cx="8616800" cy="1143000"/>
          </a:xfrm>
          <a:prstGeom prst="rect">
            <a:avLst/>
          </a:prstGeom>
          <a:noFill/>
          <a:ln>
            <a:noFill/>
          </a:ln>
        </p:spPr>
        <p:txBody>
          <a:bodyPr spcFirstLastPara="1" wrap="square" lIns="91425" tIns="91425" rIns="91425" bIns="91425" anchor="b" anchorCtr="0"/>
          <a:lst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1pPr>
            <a:lvl2pPr marR="0" lvl="1"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2pPr>
            <a:lvl3pPr marR="0" lvl="2"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3pPr>
            <a:lvl4pPr marR="0" lvl="3"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4pPr>
            <a:lvl5pPr marR="0" lvl="4"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5pPr>
            <a:lvl6pPr marR="0" lvl="5"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6pPr>
            <a:lvl7pPr marR="0" lvl="6"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7pPr>
            <a:lvl8pPr marR="0" lvl="7"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8pPr>
            <a:lvl9pPr marR="0" lvl="8"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9pPr>
          </a:lstStyle>
          <a:p>
            <a:r>
              <a:rPr lang="en-US" dirty="0"/>
              <a:t>Closed look </a:t>
            </a:r>
          </a:p>
        </p:txBody>
      </p:sp>
      <p:sp>
        <p:nvSpPr>
          <p:cNvPr id="8" name="Rectangle 7">
            <a:extLst>
              <a:ext uri="{FF2B5EF4-FFF2-40B4-BE49-F238E27FC236}">
                <a16:creationId xmlns:a16="http://schemas.microsoft.com/office/drawing/2014/main" id="{4AC749A2-2855-AF4C-BFE8-58722D133689}"/>
              </a:ext>
            </a:extLst>
          </p:cNvPr>
          <p:cNvSpPr/>
          <p:nvPr/>
        </p:nvSpPr>
        <p:spPr>
          <a:xfrm>
            <a:off x="8215840" y="943342"/>
            <a:ext cx="3430771" cy="830997"/>
          </a:xfrm>
          <a:prstGeom prst="rect">
            <a:avLst/>
          </a:prstGeom>
        </p:spPr>
        <p:txBody>
          <a:bodyPr wrap="square">
            <a:spAutoFit/>
          </a:bodyPr>
          <a:lstStyle/>
          <a:p>
            <a:r>
              <a:rPr lang="en-US" sz="2400" dirty="0">
                <a:solidFill>
                  <a:srgbClr val="FF2D55"/>
                </a:solidFill>
                <a:latin typeface="Happy Monkey" panose="02000500000000020004" pitchFamily="2" charset="0"/>
              </a:rPr>
              <a:t>Which one has the highest queue?</a:t>
            </a:r>
          </a:p>
        </p:txBody>
      </p:sp>
      <p:grpSp>
        <p:nvGrpSpPr>
          <p:cNvPr id="57" name="Group 56">
            <a:extLst>
              <a:ext uri="{FF2B5EF4-FFF2-40B4-BE49-F238E27FC236}">
                <a16:creationId xmlns:a16="http://schemas.microsoft.com/office/drawing/2014/main" id="{F4B05B44-3071-F94A-A4E1-CE995E25B9F3}"/>
              </a:ext>
            </a:extLst>
          </p:cNvPr>
          <p:cNvGrpSpPr/>
          <p:nvPr/>
        </p:nvGrpSpPr>
        <p:grpSpPr>
          <a:xfrm>
            <a:off x="6303199" y="1829850"/>
            <a:ext cx="375728" cy="465974"/>
            <a:chOff x="3562678" y="1956616"/>
            <a:chExt cx="375728" cy="465974"/>
          </a:xfrm>
        </p:grpSpPr>
        <p:cxnSp>
          <p:nvCxnSpPr>
            <p:cNvPr id="58" name="Straight Connector 57">
              <a:extLst>
                <a:ext uri="{FF2B5EF4-FFF2-40B4-BE49-F238E27FC236}">
                  <a16:creationId xmlns:a16="http://schemas.microsoft.com/office/drawing/2014/main" id="{DEDA3426-BA76-764B-99FE-37F78204A56C}"/>
                </a:ext>
              </a:extLst>
            </p:cNvPr>
            <p:cNvCxnSpPr/>
            <p:nvPr/>
          </p:nvCxnSpPr>
          <p:spPr bwMode="auto">
            <a:xfrm>
              <a:off x="3590400" y="2251889"/>
              <a:ext cx="347930" cy="2848"/>
            </a:xfrm>
            <a:prstGeom prst="line">
              <a:avLst/>
            </a:prstGeom>
            <a:noFill/>
            <a:ln w="28575" cap="flat" cmpd="sng" algn="ctr">
              <a:solidFill>
                <a:schemeClr val="accent2"/>
              </a:solidFill>
              <a:prstDash val="solid"/>
              <a:round/>
              <a:headEnd type="none" w="med" len="med"/>
              <a:tailEnd type="none" w="med" len="med"/>
            </a:ln>
            <a:effectLst/>
          </p:spPr>
        </p:cxnSp>
        <p:sp>
          <p:nvSpPr>
            <p:cNvPr id="59" name="TextBox 58">
              <a:extLst>
                <a:ext uri="{FF2B5EF4-FFF2-40B4-BE49-F238E27FC236}">
                  <a16:creationId xmlns:a16="http://schemas.microsoft.com/office/drawing/2014/main" id="{2AE9A848-051D-A74A-8706-48E48C6262B6}"/>
                </a:ext>
              </a:extLst>
            </p:cNvPr>
            <p:cNvSpPr txBox="1"/>
            <p:nvPr/>
          </p:nvSpPr>
          <p:spPr>
            <a:xfrm>
              <a:off x="3562678" y="1956616"/>
              <a:ext cx="375728" cy="193699"/>
            </a:xfrm>
            <a:prstGeom prst="rect">
              <a:avLst/>
            </a:prstGeom>
            <a:noFill/>
          </p:spPr>
          <p:txBody>
            <a:bodyPr wrap="none" rtlCol="0">
              <a:spAutoFit/>
            </a:bodyPr>
            <a:lstStyle/>
            <a:p>
              <a:r>
                <a:rPr lang="en-US" dirty="0"/>
                <a:t>jobs</a:t>
              </a:r>
            </a:p>
          </p:txBody>
        </p:sp>
        <p:sp>
          <p:nvSpPr>
            <p:cNvPr id="60" name="TextBox 59">
              <a:extLst>
                <a:ext uri="{FF2B5EF4-FFF2-40B4-BE49-F238E27FC236}">
                  <a16:creationId xmlns:a16="http://schemas.microsoft.com/office/drawing/2014/main" id="{019ED355-0D3B-0F4C-A410-CE32B0586589}"/>
                </a:ext>
              </a:extLst>
            </p:cNvPr>
            <p:cNvSpPr txBox="1"/>
            <p:nvPr/>
          </p:nvSpPr>
          <p:spPr>
            <a:xfrm>
              <a:off x="3576670" y="2228891"/>
              <a:ext cx="339351" cy="193699"/>
            </a:xfrm>
            <a:prstGeom prst="rect">
              <a:avLst/>
            </a:prstGeom>
            <a:noFill/>
          </p:spPr>
          <p:txBody>
            <a:bodyPr wrap="none" rtlCol="0">
              <a:spAutoFit/>
            </a:bodyPr>
            <a:lstStyle/>
            <a:p>
              <a:r>
                <a:rPr lang="en-US" dirty="0"/>
                <a:t>sec</a:t>
              </a:r>
              <a:endParaRPr lang="en-US" sz="1600" dirty="0"/>
            </a:p>
          </p:txBody>
        </p:sp>
      </p:grpSp>
      <p:sp>
        <p:nvSpPr>
          <p:cNvPr id="61" name="TextBox 60">
            <a:extLst>
              <a:ext uri="{FF2B5EF4-FFF2-40B4-BE49-F238E27FC236}">
                <a16:creationId xmlns:a16="http://schemas.microsoft.com/office/drawing/2014/main" id="{8C7F591B-6F0B-9F48-91F5-EC6643470F2E}"/>
              </a:ext>
            </a:extLst>
          </p:cNvPr>
          <p:cNvSpPr txBox="1"/>
          <p:nvPr/>
        </p:nvSpPr>
        <p:spPr>
          <a:xfrm>
            <a:off x="8284550" y="4579755"/>
            <a:ext cx="2684651" cy="1200329"/>
          </a:xfrm>
          <a:prstGeom prst="rect">
            <a:avLst/>
          </a:prstGeom>
          <a:noFill/>
        </p:spPr>
        <p:txBody>
          <a:bodyPr wrap="square" rtlCol="0">
            <a:spAutoFit/>
          </a:bodyPr>
          <a:lstStyle/>
          <a:p>
            <a:r>
              <a:rPr lang="en-US" sz="2400" dirty="0">
                <a:solidFill>
                  <a:srgbClr val="FF2D55"/>
                </a:solidFill>
                <a:latin typeface="Happy Monkey" panose="02000500000000020004" pitchFamily="2" charset="0"/>
              </a:rPr>
              <a:t>Variability matters a lot!</a:t>
            </a:r>
          </a:p>
          <a:p>
            <a:r>
              <a:rPr lang="en-US" sz="2400" dirty="0">
                <a:solidFill>
                  <a:srgbClr val="FF2D55"/>
                </a:solidFill>
                <a:latin typeface="Happy Monkey" panose="02000500000000020004" pitchFamily="2" charset="0"/>
              </a:rPr>
              <a:t>From where?</a:t>
            </a:r>
          </a:p>
        </p:txBody>
      </p:sp>
      <p:grpSp>
        <p:nvGrpSpPr>
          <p:cNvPr id="11" name="Group 10">
            <a:extLst>
              <a:ext uri="{FF2B5EF4-FFF2-40B4-BE49-F238E27FC236}">
                <a16:creationId xmlns:a16="http://schemas.microsoft.com/office/drawing/2014/main" id="{0F8C7F18-299C-F843-A582-515C1A6DE8D4}"/>
              </a:ext>
            </a:extLst>
          </p:cNvPr>
          <p:cNvGrpSpPr/>
          <p:nvPr/>
        </p:nvGrpSpPr>
        <p:grpSpPr>
          <a:xfrm>
            <a:off x="1330594" y="4133556"/>
            <a:ext cx="5827662" cy="2786069"/>
            <a:chOff x="0" y="3752326"/>
            <a:chExt cx="5827662" cy="2786069"/>
          </a:xfrm>
        </p:grpSpPr>
        <p:graphicFrame>
          <p:nvGraphicFramePr>
            <p:cNvPr id="62" name="Object 61">
              <a:extLst>
                <a:ext uri="{FF2B5EF4-FFF2-40B4-BE49-F238E27FC236}">
                  <a16:creationId xmlns:a16="http://schemas.microsoft.com/office/drawing/2014/main" id="{F7D4B9E3-22AD-4C4C-A055-134EFD4C7973}"/>
                </a:ext>
              </a:extLst>
            </p:cNvPr>
            <p:cNvGraphicFramePr>
              <a:graphicFrameLocks noChangeAspect="1"/>
            </p:cNvGraphicFramePr>
            <p:nvPr>
              <p:extLst>
                <p:ext uri="{D42A27DB-BD31-4B8C-83A1-F6EECF244321}">
                  <p14:modId xmlns:p14="http://schemas.microsoft.com/office/powerpoint/2010/main" val="484853190"/>
                </p:ext>
              </p:extLst>
            </p:nvPr>
          </p:nvGraphicFramePr>
          <p:xfrm>
            <a:off x="0" y="3928363"/>
            <a:ext cx="1160141" cy="579495"/>
          </p:xfrm>
          <a:graphic>
            <a:graphicData uri="http://schemas.openxmlformats.org/presentationml/2006/ole">
              <mc:AlternateContent xmlns:mc="http://schemas.openxmlformats.org/markup-compatibility/2006">
                <mc:Choice xmlns:v="urn:schemas-microsoft-com:vml" Requires="v">
                  <p:oleObj spid="_x0000_s70851" name="Equation" r:id="rId15" imgW="393480" imgH="241200" progId="Equation.DSMT4">
                    <p:embed/>
                  </p:oleObj>
                </mc:Choice>
                <mc:Fallback>
                  <p:oleObj name="Equation" r:id="rId15" imgW="393480" imgH="241200" progId="Equation.DSMT4">
                    <p:embed/>
                    <p:pic>
                      <p:nvPicPr>
                        <p:cNvPr id="5" name="Object 4"/>
                        <p:cNvPicPr/>
                        <p:nvPr/>
                      </p:nvPicPr>
                      <p:blipFill>
                        <a:blip r:embed="rId16"/>
                        <a:stretch>
                          <a:fillRect/>
                        </a:stretch>
                      </p:blipFill>
                      <p:spPr>
                        <a:xfrm>
                          <a:off x="0" y="3928363"/>
                          <a:ext cx="1160141" cy="579495"/>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73251D12-23F8-DF45-BA77-C280D2E5A9BE}"/>
                </a:ext>
              </a:extLst>
            </p:cNvPr>
            <p:cNvGraphicFramePr>
              <a:graphicFrameLocks noChangeAspect="1"/>
            </p:cNvGraphicFramePr>
            <p:nvPr>
              <p:extLst>
                <p:ext uri="{D42A27DB-BD31-4B8C-83A1-F6EECF244321}">
                  <p14:modId xmlns:p14="http://schemas.microsoft.com/office/powerpoint/2010/main" val="790395556"/>
                </p:ext>
              </p:extLst>
            </p:nvPr>
          </p:nvGraphicFramePr>
          <p:xfrm>
            <a:off x="4465840" y="6099044"/>
            <a:ext cx="497824" cy="439351"/>
          </p:xfrm>
          <a:graphic>
            <a:graphicData uri="http://schemas.openxmlformats.org/presentationml/2006/ole">
              <mc:AlternateContent xmlns:mc="http://schemas.openxmlformats.org/markup-compatibility/2006">
                <mc:Choice xmlns:v="urn:schemas-microsoft-com:vml" Requires="v">
                  <p:oleObj spid="_x0000_s70852" name="Equation" r:id="rId17" imgW="152280" imgH="164880" progId="Equation.DSMT4">
                    <p:embed/>
                  </p:oleObj>
                </mc:Choice>
                <mc:Fallback>
                  <p:oleObj name="Equation" r:id="rId17" imgW="152280" imgH="164880" progId="Equation.DSMT4">
                    <p:embed/>
                    <p:pic>
                      <p:nvPicPr>
                        <p:cNvPr id="58" name="Object 57"/>
                        <p:cNvPicPr/>
                        <p:nvPr/>
                      </p:nvPicPr>
                      <p:blipFill>
                        <a:blip r:embed="rId18"/>
                        <a:stretch>
                          <a:fillRect/>
                        </a:stretch>
                      </p:blipFill>
                      <p:spPr>
                        <a:xfrm>
                          <a:off x="4465840" y="6099044"/>
                          <a:ext cx="497824" cy="439351"/>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B1B9DDBD-6282-8C49-A9D3-8BD5616C5F45}"/>
                </a:ext>
              </a:extLst>
            </p:cNvPr>
            <p:cNvSpPr txBox="1"/>
            <p:nvPr/>
          </p:nvSpPr>
          <p:spPr>
            <a:xfrm>
              <a:off x="1595843" y="3766153"/>
              <a:ext cx="2125422" cy="369332"/>
            </a:xfrm>
            <a:prstGeom prst="rect">
              <a:avLst/>
            </a:prstGeom>
            <a:noFill/>
          </p:spPr>
          <p:txBody>
            <a:bodyPr wrap="square" rtlCol="0">
              <a:spAutoFit/>
            </a:bodyPr>
            <a:lstStyle/>
            <a:p>
              <a:r>
                <a:rPr lang="en-US" sz="1800" b="0" dirty="0">
                  <a:solidFill>
                    <a:schemeClr val="tx1"/>
                  </a:solidFill>
                </a:rPr>
                <a:t>M/G/1,C</a:t>
              </a:r>
              <a:r>
                <a:rPr lang="en-US" sz="1800" b="0" baseline="30000" dirty="0">
                  <a:solidFill>
                    <a:schemeClr val="tx1"/>
                  </a:solidFill>
                </a:rPr>
                <a:t>2 </a:t>
              </a:r>
              <a:r>
                <a:rPr lang="en-US" sz="1800" b="0" dirty="0">
                  <a:solidFill>
                    <a:schemeClr val="tx1"/>
                  </a:solidFill>
                </a:rPr>
                <a:t>= 100</a:t>
              </a:r>
            </a:p>
          </p:txBody>
        </p:sp>
        <p:sp>
          <p:nvSpPr>
            <p:cNvPr id="65" name="TextBox 64">
              <a:extLst>
                <a:ext uri="{FF2B5EF4-FFF2-40B4-BE49-F238E27FC236}">
                  <a16:creationId xmlns:a16="http://schemas.microsoft.com/office/drawing/2014/main" id="{E6ED19FF-596B-6741-B8A1-3E316EE206CD}"/>
                </a:ext>
              </a:extLst>
            </p:cNvPr>
            <p:cNvSpPr txBox="1"/>
            <p:nvPr/>
          </p:nvSpPr>
          <p:spPr>
            <a:xfrm>
              <a:off x="3632814" y="3752326"/>
              <a:ext cx="1957939" cy="369332"/>
            </a:xfrm>
            <a:prstGeom prst="rect">
              <a:avLst/>
            </a:prstGeom>
            <a:noFill/>
          </p:spPr>
          <p:txBody>
            <a:bodyPr wrap="square" rtlCol="0">
              <a:spAutoFit/>
            </a:bodyPr>
            <a:lstStyle/>
            <a:p>
              <a:r>
                <a:rPr lang="en-US" sz="1800" b="0" dirty="0">
                  <a:solidFill>
                    <a:schemeClr val="tx1"/>
                  </a:solidFill>
                </a:rPr>
                <a:t>M/G/1 C</a:t>
              </a:r>
              <a:r>
                <a:rPr lang="en-US" sz="1800" b="0" baseline="30000" dirty="0">
                  <a:solidFill>
                    <a:schemeClr val="tx1"/>
                  </a:solidFill>
                </a:rPr>
                <a:t>2</a:t>
              </a:r>
              <a:r>
                <a:rPr lang="en-US" sz="1800" b="0" dirty="0">
                  <a:solidFill>
                    <a:schemeClr val="tx1"/>
                  </a:solidFill>
                </a:rPr>
                <a:t> = 10</a:t>
              </a:r>
            </a:p>
          </p:txBody>
        </p:sp>
        <p:sp>
          <p:nvSpPr>
            <p:cNvPr id="66" name="TextBox 65">
              <a:extLst>
                <a:ext uri="{FF2B5EF4-FFF2-40B4-BE49-F238E27FC236}">
                  <a16:creationId xmlns:a16="http://schemas.microsoft.com/office/drawing/2014/main" id="{CBE20161-7C8F-5744-8776-1759E85CB9CC}"/>
                </a:ext>
              </a:extLst>
            </p:cNvPr>
            <p:cNvSpPr txBox="1"/>
            <p:nvPr/>
          </p:nvSpPr>
          <p:spPr>
            <a:xfrm>
              <a:off x="4561926" y="4950202"/>
              <a:ext cx="1092176" cy="350868"/>
            </a:xfrm>
            <a:prstGeom prst="rect">
              <a:avLst/>
            </a:prstGeom>
            <a:noFill/>
          </p:spPr>
          <p:txBody>
            <a:bodyPr wrap="none" rtlCol="0">
              <a:spAutoFit/>
            </a:bodyPr>
            <a:lstStyle/>
            <a:p>
              <a:r>
                <a:rPr lang="en-US" sz="2000" b="0" dirty="0">
                  <a:solidFill>
                    <a:schemeClr val="tx1"/>
                  </a:solidFill>
                </a:rPr>
                <a:t>M/M/1</a:t>
              </a:r>
            </a:p>
          </p:txBody>
        </p:sp>
        <p:sp>
          <p:nvSpPr>
            <p:cNvPr id="67" name="TextBox 66">
              <a:extLst>
                <a:ext uri="{FF2B5EF4-FFF2-40B4-BE49-F238E27FC236}">
                  <a16:creationId xmlns:a16="http://schemas.microsoft.com/office/drawing/2014/main" id="{CE02F2BB-DA90-934C-BAD6-37278809827F}"/>
                </a:ext>
              </a:extLst>
            </p:cNvPr>
            <p:cNvSpPr txBox="1"/>
            <p:nvPr/>
          </p:nvSpPr>
          <p:spPr>
            <a:xfrm>
              <a:off x="4825178" y="5795902"/>
              <a:ext cx="1002484" cy="350868"/>
            </a:xfrm>
            <a:prstGeom prst="rect">
              <a:avLst/>
            </a:prstGeom>
            <a:noFill/>
          </p:spPr>
          <p:txBody>
            <a:bodyPr wrap="none" rtlCol="0">
              <a:spAutoFit/>
            </a:bodyPr>
            <a:lstStyle/>
            <a:p>
              <a:r>
                <a:rPr lang="en-US" sz="2000" b="0" dirty="0">
                  <a:solidFill>
                    <a:schemeClr val="tx1"/>
                  </a:solidFill>
                </a:rPr>
                <a:t>D/D/1</a:t>
              </a:r>
            </a:p>
          </p:txBody>
        </p:sp>
        <p:grpSp>
          <p:nvGrpSpPr>
            <p:cNvPr id="68" name="Group 67">
              <a:extLst>
                <a:ext uri="{FF2B5EF4-FFF2-40B4-BE49-F238E27FC236}">
                  <a16:creationId xmlns:a16="http://schemas.microsoft.com/office/drawing/2014/main" id="{7C29BCB0-E216-F54E-BC9A-1984E839AE4D}"/>
                </a:ext>
              </a:extLst>
            </p:cNvPr>
            <p:cNvGrpSpPr/>
            <p:nvPr/>
          </p:nvGrpSpPr>
          <p:grpSpPr>
            <a:xfrm>
              <a:off x="992151" y="4083951"/>
              <a:ext cx="536775" cy="1673345"/>
              <a:chOff x="1713563" y="3384645"/>
              <a:chExt cx="498855" cy="1908187"/>
            </a:xfrm>
          </p:grpSpPr>
          <p:sp>
            <p:nvSpPr>
              <p:cNvPr id="69" name="TextBox 68">
                <a:extLst>
                  <a:ext uri="{FF2B5EF4-FFF2-40B4-BE49-F238E27FC236}">
                    <a16:creationId xmlns:a16="http://schemas.microsoft.com/office/drawing/2014/main" id="{F60A70E5-3B94-E14C-88C0-59D4764D7B3F}"/>
                  </a:ext>
                </a:extLst>
              </p:cNvPr>
              <p:cNvSpPr txBox="1"/>
              <p:nvPr/>
            </p:nvSpPr>
            <p:spPr>
              <a:xfrm>
                <a:off x="1713563" y="3384645"/>
                <a:ext cx="498855" cy="400110"/>
              </a:xfrm>
              <a:prstGeom prst="rect">
                <a:avLst/>
              </a:prstGeom>
              <a:noFill/>
            </p:spPr>
            <p:txBody>
              <a:bodyPr wrap="none" rtlCol="0">
                <a:spAutoFit/>
              </a:bodyPr>
              <a:lstStyle/>
              <a:p>
                <a:r>
                  <a:rPr lang="en-US" sz="2000" b="0" dirty="0">
                    <a:solidFill>
                      <a:schemeClr val="tx1"/>
                    </a:solidFill>
                  </a:rPr>
                  <a:t>20</a:t>
                </a:r>
              </a:p>
            </p:txBody>
          </p:sp>
          <p:sp>
            <p:nvSpPr>
              <p:cNvPr id="70" name="TextBox 69">
                <a:extLst>
                  <a:ext uri="{FF2B5EF4-FFF2-40B4-BE49-F238E27FC236}">
                    <a16:creationId xmlns:a16="http://schemas.microsoft.com/office/drawing/2014/main" id="{19CAE567-B822-2242-9E1D-8EE0E9F0D736}"/>
                  </a:ext>
                </a:extLst>
              </p:cNvPr>
              <p:cNvSpPr txBox="1"/>
              <p:nvPr/>
            </p:nvSpPr>
            <p:spPr>
              <a:xfrm>
                <a:off x="1734402" y="3850944"/>
                <a:ext cx="457176" cy="400110"/>
              </a:xfrm>
              <a:prstGeom prst="rect">
                <a:avLst/>
              </a:prstGeom>
              <a:noFill/>
            </p:spPr>
            <p:txBody>
              <a:bodyPr wrap="none" rtlCol="0">
                <a:spAutoFit/>
              </a:bodyPr>
              <a:lstStyle/>
              <a:p>
                <a:r>
                  <a:rPr lang="en-US" sz="2000" b="0" dirty="0">
                    <a:solidFill>
                      <a:schemeClr val="tx1"/>
                    </a:solidFill>
                  </a:rPr>
                  <a:t>15</a:t>
                </a:r>
              </a:p>
            </p:txBody>
          </p:sp>
          <p:sp>
            <p:nvSpPr>
              <p:cNvPr id="71" name="TextBox 70">
                <a:extLst>
                  <a:ext uri="{FF2B5EF4-FFF2-40B4-BE49-F238E27FC236}">
                    <a16:creationId xmlns:a16="http://schemas.microsoft.com/office/drawing/2014/main" id="{36B9614E-1C24-3848-A0D4-7DA5ECBA9AA1}"/>
                  </a:ext>
                </a:extLst>
              </p:cNvPr>
              <p:cNvSpPr txBox="1"/>
              <p:nvPr/>
            </p:nvSpPr>
            <p:spPr>
              <a:xfrm>
                <a:off x="1734402" y="4358185"/>
                <a:ext cx="457176" cy="400110"/>
              </a:xfrm>
              <a:prstGeom prst="rect">
                <a:avLst/>
              </a:prstGeom>
              <a:noFill/>
            </p:spPr>
            <p:txBody>
              <a:bodyPr wrap="none" rtlCol="0">
                <a:spAutoFit/>
              </a:bodyPr>
              <a:lstStyle/>
              <a:p>
                <a:r>
                  <a:rPr lang="en-US" sz="2000" b="0" dirty="0">
                    <a:solidFill>
                      <a:schemeClr val="tx1"/>
                    </a:solidFill>
                  </a:rPr>
                  <a:t>10</a:t>
                </a:r>
              </a:p>
            </p:txBody>
          </p:sp>
          <p:sp>
            <p:nvSpPr>
              <p:cNvPr id="72" name="TextBox 71">
                <a:extLst>
                  <a:ext uri="{FF2B5EF4-FFF2-40B4-BE49-F238E27FC236}">
                    <a16:creationId xmlns:a16="http://schemas.microsoft.com/office/drawing/2014/main" id="{B9FB2E13-656C-C84F-A07C-230886CE1718}"/>
                  </a:ext>
                </a:extLst>
              </p:cNvPr>
              <p:cNvSpPr txBox="1"/>
              <p:nvPr/>
            </p:nvSpPr>
            <p:spPr>
              <a:xfrm>
                <a:off x="1792110" y="4892722"/>
                <a:ext cx="341760" cy="400110"/>
              </a:xfrm>
              <a:prstGeom prst="rect">
                <a:avLst/>
              </a:prstGeom>
              <a:noFill/>
            </p:spPr>
            <p:txBody>
              <a:bodyPr wrap="none" rtlCol="0">
                <a:spAutoFit/>
              </a:bodyPr>
              <a:lstStyle/>
              <a:p>
                <a:r>
                  <a:rPr lang="en-US" sz="2000" b="0" dirty="0">
                    <a:solidFill>
                      <a:schemeClr val="tx1"/>
                    </a:solidFill>
                  </a:rPr>
                  <a:t>5</a:t>
                </a:r>
              </a:p>
            </p:txBody>
          </p:sp>
        </p:grpSp>
        <p:grpSp>
          <p:nvGrpSpPr>
            <p:cNvPr id="73" name="Group 72">
              <a:extLst>
                <a:ext uri="{FF2B5EF4-FFF2-40B4-BE49-F238E27FC236}">
                  <a16:creationId xmlns:a16="http://schemas.microsoft.com/office/drawing/2014/main" id="{23E71DD9-E50D-1E47-9DCF-131722474C5E}"/>
                </a:ext>
              </a:extLst>
            </p:cNvPr>
            <p:cNvGrpSpPr/>
            <p:nvPr/>
          </p:nvGrpSpPr>
          <p:grpSpPr>
            <a:xfrm>
              <a:off x="1302986" y="6086615"/>
              <a:ext cx="3126724" cy="350868"/>
              <a:chOff x="2057031" y="5613779"/>
              <a:chExt cx="2905840" cy="400110"/>
            </a:xfrm>
          </p:grpSpPr>
          <p:sp>
            <p:nvSpPr>
              <p:cNvPr id="74" name="TextBox 73">
                <a:extLst>
                  <a:ext uri="{FF2B5EF4-FFF2-40B4-BE49-F238E27FC236}">
                    <a16:creationId xmlns:a16="http://schemas.microsoft.com/office/drawing/2014/main" id="{22845C17-4DA6-7B48-9773-A3B8592BDAD0}"/>
                  </a:ext>
                </a:extLst>
              </p:cNvPr>
              <p:cNvSpPr txBox="1"/>
              <p:nvPr/>
            </p:nvSpPr>
            <p:spPr>
              <a:xfrm>
                <a:off x="2057031" y="5613779"/>
                <a:ext cx="341760" cy="400110"/>
              </a:xfrm>
              <a:prstGeom prst="rect">
                <a:avLst/>
              </a:prstGeom>
              <a:noFill/>
            </p:spPr>
            <p:txBody>
              <a:bodyPr wrap="none" rtlCol="0">
                <a:spAutoFit/>
              </a:bodyPr>
              <a:lstStyle/>
              <a:p>
                <a:r>
                  <a:rPr lang="en-US" sz="2000" b="0" dirty="0">
                    <a:solidFill>
                      <a:schemeClr val="tx1"/>
                    </a:solidFill>
                  </a:rPr>
                  <a:t>0</a:t>
                </a:r>
              </a:p>
            </p:txBody>
          </p:sp>
          <p:sp>
            <p:nvSpPr>
              <p:cNvPr id="75" name="TextBox 74">
                <a:extLst>
                  <a:ext uri="{FF2B5EF4-FFF2-40B4-BE49-F238E27FC236}">
                    <a16:creationId xmlns:a16="http://schemas.microsoft.com/office/drawing/2014/main" id="{53B61CA2-C931-9945-BF33-CD3BD1A0966F}"/>
                  </a:ext>
                </a:extLst>
              </p:cNvPr>
              <p:cNvSpPr txBox="1"/>
              <p:nvPr/>
            </p:nvSpPr>
            <p:spPr>
              <a:xfrm>
                <a:off x="2577920" y="5613779"/>
                <a:ext cx="562975" cy="400110"/>
              </a:xfrm>
              <a:prstGeom prst="rect">
                <a:avLst/>
              </a:prstGeom>
              <a:noFill/>
            </p:spPr>
            <p:txBody>
              <a:bodyPr wrap="none" rtlCol="0">
                <a:spAutoFit/>
              </a:bodyPr>
              <a:lstStyle/>
              <a:p>
                <a:r>
                  <a:rPr lang="en-US" sz="2000" b="0" dirty="0">
                    <a:solidFill>
                      <a:schemeClr val="tx1"/>
                    </a:solidFill>
                  </a:rPr>
                  <a:t>0.2</a:t>
                </a:r>
              </a:p>
            </p:txBody>
          </p:sp>
          <p:sp>
            <p:nvSpPr>
              <p:cNvPr id="76" name="TextBox 75">
                <a:extLst>
                  <a:ext uri="{FF2B5EF4-FFF2-40B4-BE49-F238E27FC236}">
                    <a16:creationId xmlns:a16="http://schemas.microsoft.com/office/drawing/2014/main" id="{B47C94AB-55CF-8B4B-8F00-62D2DBF74BC8}"/>
                  </a:ext>
                </a:extLst>
              </p:cNvPr>
              <p:cNvSpPr txBox="1"/>
              <p:nvPr/>
            </p:nvSpPr>
            <p:spPr>
              <a:xfrm>
                <a:off x="3139753" y="5613779"/>
                <a:ext cx="562975" cy="400110"/>
              </a:xfrm>
              <a:prstGeom prst="rect">
                <a:avLst/>
              </a:prstGeom>
              <a:noFill/>
            </p:spPr>
            <p:txBody>
              <a:bodyPr wrap="none" rtlCol="0">
                <a:spAutoFit/>
              </a:bodyPr>
              <a:lstStyle/>
              <a:p>
                <a:r>
                  <a:rPr lang="en-US" sz="2000" b="0" dirty="0">
                    <a:solidFill>
                      <a:schemeClr val="tx1"/>
                    </a:solidFill>
                  </a:rPr>
                  <a:t>0.4</a:t>
                </a:r>
              </a:p>
            </p:txBody>
          </p:sp>
          <p:sp>
            <p:nvSpPr>
              <p:cNvPr id="80" name="TextBox 79">
                <a:extLst>
                  <a:ext uri="{FF2B5EF4-FFF2-40B4-BE49-F238E27FC236}">
                    <a16:creationId xmlns:a16="http://schemas.microsoft.com/office/drawing/2014/main" id="{46F1147E-FA93-B843-AEBF-5E4215C8596A}"/>
                  </a:ext>
                </a:extLst>
              </p:cNvPr>
              <p:cNvSpPr txBox="1"/>
              <p:nvPr/>
            </p:nvSpPr>
            <p:spPr>
              <a:xfrm>
                <a:off x="3783473" y="5613779"/>
                <a:ext cx="562975" cy="400110"/>
              </a:xfrm>
              <a:prstGeom prst="rect">
                <a:avLst/>
              </a:prstGeom>
              <a:noFill/>
            </p:spPr>
            <p:txBody>
              <a:bodyPr wrap="none" rtlCol="0">
                <a:spAutoFit/>
              </a:bodyPr>
              <a:lstStyle/>
              <a:p>
                <a:r>
                  <a:rPr lang="en-US" sz="2000" b="0" dirty="0">
                    <a:solidFill>
                      <a:schemeClr val="tx1"/>
                    </a:solidFill>
                  </a:rPr>
                  <a:t>0.6</a:t>
                </a:r>
              </a:p>
            </p:txBody>
          </p:sp>
          <p:sp>
            <p:nvSpPr>
              <p:cNvPr id="82" name="TextBox 81">
                <a:extLst>
                  <a:ext uri="{FF2B5EF4-FFF2-40B4-BE49-F238E27FC236}">
                    <a16:creationId xmlns:a16="http://schemas.microsoft.com/office/drawing/2014/main" id="{B5EDF086-AD0D-A348-B57A-AF58365A0065}"/>
                  </a:ext>
                </a:extLst>
              </p:cNvPr>
              <p:cNvSpPr txBox="1"/>
              <p:nvPr/>
            </p:nvSpPr>
            <p:spPr>
              <a:xfrm>
                <a:off x="4399896" y="5613779"/>
                <a:ext cx="562975" cy="400110"/>
              </a:xfrm>
              <a:prstGeom prst="rect">
                <a:avLst/>
              </a:prstGeom>
              <a:noFill/>
            </p:spPr>
            <p:txBody>
              <a:bodyPr wrap="none" rtlCol="0">
                <a:spAutoFit/>
              </a:bodyPr>
              <a:lstStyle/>
              <a:p>
                <a:r>
                  <a:rPr lang="en-US" sz="2000" b="0" dirty="0">
                    <a:solidFill>
                      <a:schemeClr val="tx1"/>
                    </a:solidFill>
                  </a:rPr>
                  <a:t>0.8</a:t>
                </a:r>
              </a:p>
            </p:txBody>
          </p:sp>
        </p:grpSp>
        <p:sp>
          <p:nvSpPr>
            <p:cNvPr id="83" name="Freeform 82">
              <a:extLst>
                <a:ext uri="{FF2B5EF4-FFF2-40B4-BE49-F238E27FC236}">
                  <a16:creationId xmlns:a16="http://schemas.microsoft.com/office/drawing/2014/main" id="{07A410FE-D01E-8E47-822F-6DFE5602C18F}"/>
                </a:ext>
              </a:extLst>
            </p:cNvPr>
            <p:cNvSpPr/>
            <p:nvPr/>
          </p:nvSpPr>
          <p:spPr bwMode="auto">
            <a:xfrm>
              <a:off x="1497962" y="5268794"/>
              <a:ext cx="2966406" cy="789896"/>
            </a:xfrm>
            <a:custGeom>
              <a:avLst/>
              <a:gdLst>
                <a:gd name="connsiteX0" fmla="*/ 0 w 2756848"/>
                <a:gd name="connsiteY0" fmla="*/ 900752 h 900752"/>
                <a:gd name="connsiteX1" fmla="*/ 1160060 w 2756848"/>
                <a:gd name="connsiteY1" fmla="*/ 859809 h 900752"/>
                <a:gd name="connsiteX2" fmla="*/ 2224585 w 2756848"/>
                <a:gd name="connsiteY2" fmla="*/ 655093 h 900752"/>
                <a:gd name="connsiteX3" fmla="*/ 2756848 w 2756848"/>
                <a:gd name="connsiteY3" fmla="*/ 0 h 900752"/>
              </a:gdLst>
              <a:ahLst/>
              <a:cxnLst>
                <a:cxn ang="0">
                  <a:pos x="connsiteX0" y="connsiteY0"/>
                </a:cxn>
                <a:cxn ang="0">
                  <a:pos x="connsiteX1" y="connsiteY1"/>
                </a:cxn>
                <a:cxn ang="0">
                  <a:pos x="connsiteX2" y="connsiteY2"/>
                </a:cxn>
                <a:cxn ang="0">
                  <a:pos x="connsiteX3" y="connsiteY3"/>
                </a:cxn>
              </a:cxnLst>
              <a:rect l="l" t="t" r="r" b="b"/>
              <a:pathLst>
                <a:path w="2756848" h="900752">
                  <a:moveTo>
                    <a:pt x="0" y="900752"/>
                  </a:moveTo>
                  <a:cubicBezTo>
                    <a:pt x="394648" y="900752"/>
                    <a:pt x="789296" y="900752"/>
                    <a:pt x="1160060" y="859809"/>
                  </a:cubicBezTo>
                  <a:cubicBezTo>
                    <a:pt x="1530824" y="818866"/>
                    <a:pt x="1958454" y="798394"/>
                    <a:pt x="2224585" y="655093"/>
                  </a:cubicBezTo>
                  <a:cubicBezTo>
                    <a:pt x="2490716" y="511792"/>
                    <a:pt x="2623782" y="255896"/>
                    <a:pt x="2756848" y="0"/>
                  </a:cubicBezTo>
                </a:path>
              </a:pathLst>
            </a:custGeom>
            <a:noFill/>
            <a:ln w="57150" cap="flat" cmpd="sng" algn="ctr">
              <a:solidFill>
                <a:schemeClr val="accent2">
                  <a:lumMod val="75000"/>
                </a:schemeClr>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84" name="Freeform 83">
              <a:extLst>
                <a:ext uri="{FF2B5EF4-FFF2-40B4-BE49-F238E27FC236}">
                  <a16:creationId xmlns:a16="http://schemas.microsoft.com/office/drawing/2014/main" id="{28B41CC4-8A5C-494C-9540-79EB30406244}"/>
                </a:ext>
              </a:extLst>
            </p:cNvPr>
            <p:cNvSpPr/>
            <p:nvPr/>
          </p:nvSpPr>
          <p:spPr bwMode="auto">
            <a:xfrm>
              <a:off x="1497962" y="4287408"/>
              <a:ext cx="2555220" cy="1771281"/>
            </a:xfrm>
            <a:custGeom>
              <a:avLst/>
              <a:gdLst>
                <a:gd name="connsiteX0" fmla="*/ 0 w 2374710"/>
                <a:gd name="connsiteY0" fmla="*/ 2019868 h 2019868"/>
                <a:gd name="connsiteX1" fmla="*/ 1269242 w 2374710"/>
                <a:gd name="connsiteY1" fmla="*/ 1637731 h 2019868"/>
                <a:gd name="connsiteX2" fmla="*/ 2060812 w 2374710"/>
                <a:gd name="connsiteY2" fmla="*/ 791570 h 2019868"/>
                <a:gd name="connsiteX3" fmla="*/ 2374710 w 2374710"/>
                <a:gd name="connsiteY3" fmla="*/ 0 h 2019868"/>
              </a:gdLst>
              <a:ahLst/>
              <a:cxnLst>
                <a:cxn ang="0">
                  <a:pos x="connsiteX0" y="connsiteY0"/>
                </a:cxn>
                <a:cxn ang="0">
                  <a:pos x="connsiteX1" y="connsiteY1"/>
                </a:cxn>
                <a:cxn ang="0">
                  <a:pos x="connsiteX2" y="connsiteY2"/>
                </a:cxn>
                <a:cxn ang="0">
                  <a:pos x="connsiteX3" y="connsiteY3"/>
                </a:cxn>
              </a:cxnLst>
              <a:rect l="l" t="t" r="r" b="b"/>
              <a:pathLst>
                <a:path w="2374710" h="2019868">
                  <a:moveTo>
                    <a:pt x="0" y="2019868"/>
                  </a:moveTo>
                  <a:cubicBezTo>
                    <a:pt x="462886" y="1931157"/>
                    <a:pt x="925773" y="1842447"/>
                    <a:pt x="1269242" y="1637731"/>
                  </a:cubicBezTo>
                  <a:cubicBezTo>
                    <a:pt x="1612711" y="1433015"/>
                    <a:pt x="1876567" y="1064525"/>
                    <a:pt x="2060812" y="791570"/>
                  </a:cubicBezTo>
                  <a:cubicBezTo>
                    <a:pt x="2245057" y="518615"/>
                    <a:pt x="2309883" y="259307"/>
                    <a:pt x="2374710" y="0"/>
                  </a:cubicBezTo>
                </a:path>
              </a:pathLst>
            </a:custGeom>
            <a:noFill/>
            <a:ln w="57150" cap="flat" cmpd="sng" algn="ctr">
              <a:solidFill>
                <a:srgbClr val="7030A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92" name="Freeform 91">
              <a:extLst>
                <a:ext uri="{FF2B5EF4-FFF2-40B4-BE49-F238E27FC236}">
                  <a16:creationId xmlns:a16="http://schemas.microsoft.com/office/drawing/2014/main" id="{648374D2-5251-D547-B2AC-A537592AD9D2}"/>
                </a:ext>
              </a:extLst>
            </p:cNvPr>
            <p:cNvSpPr/>
            <p:nvPr/>
          </p:nvSpPr>
          <p:spPr bwMode="auto">
            <a:xfrm>
              <a:off x="1483276" y="4263471"/>
              <a:ext cx="881111" cy="1807186"/>
            </a:xfrm>
            <a:custGeom>
              <a:avLst/>
              <a:gdLst>
                <a:gd name="connsiteX0" fmla="*/ 0 w 818866"/>
                <a:gd name="connsiteY0" fmla="*/ 2060812 h 2060812"/>
                <a:gd name="connsiteX1" fmla="*/ 641445 w 818866"/>
                <a:gd name="connsiteY1" fmla="*/ 736979 h 2060812"/>
                <a:gd name="connsiteX2" fmla="*/ 818866 w 818866"/>
                <a:gd name="connsiteY2" fmla="*/ 0 h 2060812"/>
              </a:gdLst>
              <a:ahLst/>
              <a:cxnLst>
                <a:cxn ang="0">
                  <a:pos x="connsiteX0" y="connsiteY0"/>
                </a:cxn>
                <a:cxn ang="0">
                  <a:pos x="connsiteX1" y="connsiteY1"/>
                </a:cxn>
                <a:cxn ang="0">
                  <a:pos x="connsiteX2" y="connsiteY2"/>
                </a:cxn>
              </a:cxnLst>
              <a:rect l="l" t="t" r="r" b="b"/>
              <a:pathLst>
                <a:path w="818866" h="2060812">
                  <a:moveTo>
                    <a:pt x="0" y="2060812"/>
                  </a:moveTo>
                  <a:cubicBezTo>
                    <a:pt x="252483" y="1570630"/>
                    <a:pt x="504967" y="1080448"/>
                    <a:pt x="641445" y="736979"/>
                  </a:cubicBezTo>
                  <a:cubicBezTo>
                    <a:pt x="777923" y="393510"/>
                    <a:pt x="798394" y="196755"/>
                    <a:pt x="818866" y="0"/>
                  </a:cubicBezTo>
                </a:path>
              </a:pathLst>
            </a:custGeom>
            <a:noFill/>
            <a:ln w="57150" cap="flat" cmpd="sng" algn="ctr">
              <a:solidFill>
                <a:schemeClr val="tx1">
                  <a:lumMod val="75000"/>
                  <a:lumOff val="25000"/>
                </a:schemeClr>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93" name="Rectangle 92">
              <a:extLst>
                <a:ext uri="{FF2B5EF4-FFF2-40B4-BE49-F238E27FC236}">
                  <a16:creationId xmlns:a16="http://schemas.microsoft.com/office/drawing/2014/main" id="{9E78051E-E3ED-E342-A61A-197C0DB836B9}"/>
                </a:ext>
              </a:extLst>
            </p:cNvPr>
            <p:cNvSpPr/>
            <p:nvPr/>
          </p:nvSpPr>
          <p:spPr bwMode="auto">
            <a:xfrm>
              <a:off x="1483276" y="4263471"/>
              <a:ext cx="2966406" cy="1795218"/>
            </a:xfrm>
            <a:prstGeom prst="rect">
              <a:avLst/>
            </a:prstGeom>
            <a:noFill/>
            <a:ln w="5715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grpSp>
      <p:cxnSp>
        <p:nvCxnSpPr>
          <p:cNvPr id="95" name="Straight Arrow Connector 94">
            <a:extLst>
              <a:ext uri="{FF2B5EF4-FFF2-40B4-BE49-F238E27FC236}">
                <a16:creationId xmlns:a16="http://schemas.microsoft.com/office/drawing/2014/main" id="{11D00A62-71A3-6A49-95BD-DB38E5973DBA}"/>
              </a:ext>
            </a:extLst>
          </p:cNvPr>
          <p:cNvCxnSpPr/>
          <p:nvPr/>
        </p:nvCxnSpPr>
        <p:spPr bwMode="auto">
          <a:xfrm flipV="1">
            <a:off x="2830865" y="6370607"/>
            <a:ext cx="3285900" cy="27927"/>
          </a:xfrm>
          <a:prstGeom prst="straightConnector1">
            <a:avLst/>
          </a:prstGeom>
          <a:noFill/>
          <a:ln w="57150" cap="flat" cmpd="sng" algn="ctr">
            <a:solidFill>
              <a:schemeClr val="accent6">
                <a:lumMod val="40000"/>
                <a:lumOff val="60000"/>
              </a:schemeClr>
            </a:solidFill>
            <a:prstDash val="solid"/>
            <a:round/>
            <a:headEnd type="none" w="med" len="med"/>
            <a:tailEnd type="triangle" w="med" len="med"/>
          </a:ln>
          <a:effectLst/>
        </p:spPr>
      </p:cxnSp>
      <p:sp>
        <p:nvSpPr>
          <p:cNvPr id="13" name="Rounded Rectangular Callout 12">
            <a:extLst>
              <a:ext uri="{FF2B5EF4-FFF2-40B4-BE49-F238E27FC236}">
                <a16:creationId xmlns:a16="http://schemas.microsoft.com/office/drawing/2014/main" id="{97AEC235-39C0-A049-A5A2-6342D2939589}"/>
              </a:ext>
            </a:extLst>
          </p:cNvPr>
          <p:cNvSpPr/>
          <p:nvPr/>
        </p:nvSpPr>
        <p:spPr>
          <a:xfrm>
            <a:off x="8215840" y="4465181"/>
            <a:ext cx="2672316" cy="1322477"/>
          </a:xfrm>
          <a:prstGeom prst="wedgeRoundRectCallout">
            <a:avLst>
              <a:gd name="adj1" fmla="val 27969"/>
              <a:gd name="adj2" fmla="val -68985"/>
              <a:gd name="adj3" fmla="val 16667"/>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396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A7629-7905-7649-948E-63F2C824E911}"/>
              </a:ext>
            </a:extLst>
          </p:cNvPr>
          <p:cNvSpPr>
            <a:spLocks noGrp="1"/>
          </p:cNvSpPr>
          <p:nvPr>
            <p:ph type="title"/>
          </p:nvPr>
        </p:nvSpPr>
        <p:spPr>
          <a:xfrm>
            <a:off x="1191600" y="274650"/>
            <a:ext cx="10115832" cy="1143000"/>
          </a:xfrm>
        </p:spPr>
        <p:txBody>
          <a:bodyPr/>
          <a:lstStyle/>
          <a:p>
            <a:r>
              <a:rPr lang="en-US" dirty="0"/>
              <a:t>Inspection paradox</a:t>
            </a:r>
          </a:p>
        </p:txBody>
      </p:sp>
      <p:sp>
        <p:nvSpPr>
          <p:cNvPr id="4" name="Slide Number Placeholder 3">
            <a:extLst>
              <a:ext uri="{FF2B5EF4-FFF2-40B4-BE49-F238E27FC236}">
                <a16:creationId xmlns:a16="http://schemas.microsoft.com/office/drawing/2014/main" id="{C5EB8D2F-2167-0241-829C-349A550D76C3}"/>
              </a:ext>
            </a:extLst>
          </p:cNvPr>
          <p:cNvSpPr>
            <a:spLocks noGrp="1"/>
          </p:cNvSpPr>
          <p:nvPr>
            <p:ph type="sldNum" idx="12"/>
          </p:nvPr>
        </p:nvSpPr>
        <p:spPr/>
        <p:txBody>
          <a:bodyPr/>
          <a:lstStyle/>
          <a:p>
            <a:fld id="{00000000-1234-1234-1234-123412341234}" type="slidenum">
              <a:rPr lang="en" smtClean="0"/>
              <a:pPr/>
              <a:t>24</a:t>
            </a:fld>
            <a:endParaRPr lang="en"/>
          </a:p>
        </p:txBody>
      </p:sp>
      <p:grpSp>
        <p:nvGrpSpPr>
          <p:cNvPr id="6" name="Group 5">
            <a:extLst>
              <a:ext uri="{FF2B5EF4-FFF2-40B4-BE49-F238E27FC236}">
                <a16:creationId xmlns:a16="http://schemas.microsoft.com/office/drawing/2014/main" id="{64B6985A-E46B-6C45-98AE-1CFB4C12E29A}"/>
              </a:ext>
            </a:extLst>
          </p:cNvPr>
          <p:cNvGrpSpPr/>
          <p:nvPr/>
        </p:nvGrpSpPr>
        <p:grpSpPr>
          <a:xfrm>
            <a:off x="2186993" y="2538968"/>
            <a:ext cx="7571395" cy="609413"/>
            <a:chOff x="982476" y="5025612"/>
            <a:chExt cx="7571395" cy="609413"/>
          </a:xfrm>
        </p:grpSpPr>
        <p:cxnSp>
          <p:nvCxnSpPr>
            <p:cNvPr id="7" name="Straight Arrow Connector 6">
              <a:extLst>
                <a:ext uri="{FF2B5EF4-FFF2-40B4-BE49-F238E27FC236}">
                  <a16:creationId xmlns:a16="http://schemas.microsoft.com/office/drawing/2014/main" id="{51E69761-59BB-9E41-A389-9538FB153444}"/>
                </a:ext>
              </a:extLst>
            </p:cNvPr>
            <p:cNvCxnSpPr/>
            <p:nvPr/>
          </p:nvCxnSpPr>
          <p:spPr>
            <a:xfrm flipV="1">
              <a:off x="982476" y="5045770"/>
              <a:ext cx="7251405" cy="10632"/>
            </a:xfrm>
            <a:prstGeom prst="straightConnector1">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E8D6243-11BD-E34E-A93E-B8D64EDB6372}"/>
                </a:ext>
              </a:extLst>
            </p:cNvPr>
            <p:cNvSpPr txBox="1"/>
            <p:nvPr/>
          </p:nvSpPr>
          <p:spPr>
            <a:xfrm>
              <a:off x="7787314" y="5173360"/>
              <a:ext cx="766557" cy="461665"/>
            </a:xfrm>
            <a:prstGeom prst="rect">
              <a:avLst/>
            </a:prstGeom>
            <a:noFill/>
            <a:ln>
              <a:noFill/>
            </a:ln>
          </p:spPr>
          <p:txBody>
            <a:bodyPr wrap="none" rtlCol="0">
              <a:spAutoFit/>
            </a:bodyPr>
            <a:lstStyle/>
            <a:p>
              <a:r>
                <a:rPr lang="en-US" sz="2400" dirty="0">
                  <a:solidFill>
                    <a:schemeClr val="tx1">
                      <a:lumMod val="50000"/>
                      <a:lumOff val="50000"/>
                    </a:schemeClr>
                  </a:solidFill>
                </a:rPr>
                <a:t>time</a:t>
              </a:r>
            </a:p>
          </p:txBody>
        </p:sp>
        <p:cxnSp>
          <p:nvCxnSpPr>
            <p:cNvPr id="9" name="Straight Connector 8">
              <a:extLst>
                <a:ext uri="{FF2B5EF4-FFF2-40B4-BE49-F238E27FC236}">
                  <a16:creationId xmlns:a16="http://schemas.microsoft.com/office/drawing/2014/main" id="{08ECFF60-E584-5A42-A5E7-1AFA3BE234D0}"/>
                </a:ext>
              </a:extLst>
            </p:cNvPr>
            <p:cNvCxnSpPr/>
            <p:nvPr/>
          </p:nvCxnSpPr>
          <p:spPr>
            <a:xfrm>
              <a:off x="6952286" y="5025612"/>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7" descr="C:\Users\harchol\AppData\Local\Microsoft\Windows\Temporary Internet Files\Content.IE5\E3DO4QYC\ford_b2vc_liftdoor[1].jpg">
              <a:extLst>
                <a:ext uri="{FF2B5EF4-FFF2-40B4-BE49-F238E27FC236}">
                  <a16:creationId xmlns:a16="http://schemas.microsoft.com/office/drawing/2014/main" id="{40B04441-CEEC-1640-A7A5-87D923DDA3D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87205" y="5221075"/>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C0CDC964-AE9A-B249-8B80-F0DF37AEC349}"/>
                </a:ext>
              </a:extLst>
            </p:cNvPr>
            <p:cNvCxnSpPr/>
            <p:nvPr/>
          </p:nvCxnSpPr>
          <p:spPr>
            <a:xfrm>
              <a:off x="4877536" y="5070579"/>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12BF634-3BBB-0F43-8B3A-700F8F9EA990}"/>
                </a:ext>
              </a:extLst>
            </p:cNvPr>
            <p:cNvCxnSpPr/>
            <p:nvPr/>
          </p:nvCxnSpPr>
          <p:spPr>
            <a:xfrm>
              <a:off x="3679601" y="5042225"/>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1E178DD7-7A97-A941-A878-EBACC0B9B78C}"/>
                </a:ext>
              </a:extLst>
            </p:cNvPr>
            <p:cNvCxnSpPr/>
            <p:nvPr/>
          </p:nvCxnSpPr>
          <p:spPr>
            <a:xfrm>
              <a:off x="1631061" y="5067034"/>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5" name="Picture 7" descr="C:\Users\harchol\AppData\Local\Microsoft\Windows\Temporary Internet Files\Content.IE5\E3DO4QYC\ford_b2vc_liftdoor[1].jpg">
              <a:extLst>
                <a:ext uri="{FF2B5EF4-FFF2-40B4-BE49-F238E27FC236}">
                  <a16:creationId xmlns:a16="http://schemas.microsoft.com/office/drawing/2014/main" id="{AFA440F5-9E67-2642-BFEE-0D10FB3471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00043" y="5211500"/>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16" name="Picture 7" descr="C:\Users\harchol\AppData\Local\Microsoft\Windows\Temporary Internet Files\Content.IE5\E3DO4QYC\ford_b2vc_liftdoor[1].jpg">
              <a:extLst>
                <a:ext uri="{FF2B5EF4-FFF2-40B4-BE49-F238E27FC236}">
                  <a16:creationId xmlns:a16="http://schemas.microsoft.com/office/drawing/2014/main" id="{42382E11-34B8-594B-91B2-6EEFA896D66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4433" y="5204412"/>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7" name="Group 16">
            <a:extLst>
              <a:ext uri="{FF2B5EF4-FFF2-40B4-BE49-F238E27FC236}">
                <a16:creationId xmlns:a16="http://schemas.microsoft.com/office/drawing/2014/main" id="{3D59DFF5-EC0F-0448-B3C4-E04242A538C7}"/>
              </a:ext>
            </a:extLst>
          </p:cNvPr>
          <p:cNvGrpSpPr/>
          <p:nvPr/>
        </p:nvGrpSpPr>
        <p:grpSpPr>
          <a:xfrm>
            <a:off x="2822744" y="3236465"/>
            <a:ext cx="5340996" cy="340239"/>
            <a:chOff x="1641694" y="5683727"/>
            <a:chExt cx="5340996" cy="340239"/>
          </a:xfrm>
        </p:grpSpPr>
        <p:sp>
          <p:nvSpPr>
            <p:cNvPr id="18" name="Right Brace 17">
              <a:extLst>
                <a:ext uri="{FF2B5EF4-FFF2-40B4-BE49-F238E27FC236}">
                  <a16:creationId xmlns:a16="http://schemas.microsoft.com/office/drawing/2014/main" id="{F40FB690-361E-1D4A-AEDC-BB9B06FFB866}"/>
                </a:ext>
              </a:extLst>
            </p:cNvPr>
            <p:cNvSpPr/>
            <p:nvPr/>
          </p:nvSpPr>
          <p:spPr>
            <a:xfrm rot="5400000">
              <a:off x="2492299" y="4833122"/>
              <a:ext cx="329607" cy="2030818"/>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Right Brace 18">
              <a:extLst>
                <a:ext uri="{FF2B5EF4-FFF2-40B4-BE49-F238E27FC236}">
                  <a16:creationId xmlns:a16="http://schemas.microsoft.com/office/drawing/2014/main" id="{87A2413F-CE13-3E43-A2BA-0CE3B3B09DDC}"/>
                </a:ext>
              </a:extLst>
            </p:cNvPr>
            <p:cNvSpPr/>
            <p:nvPr/>
          </p:nvSpPr>
          <p:spPr>
            <a:xfrm rot="5400000">
              <a:off x="5784779" y="4794156"/>
              <a:ext cx="280034" cy="2115789"/>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Brace 19">
              <a:extLst>
                <a:ext uri="{FF2B5EF4-FFF2-40B4-BE49-F238E27FC236}">
                  <a16:creationId xmlns:a16="http://schemas.microsoft.com/office/drawing/2014/main" id="{CF1BFFD2-02AD-A04F-9561-A1ABC2156ED6}"/>
                </a:ext>
              </a:extLst>
            </p:cNvPr>
            <p:cNvSpPr/>
            <p:nvPr/>
          </p:nvSpPr>
          <p:spPr>
            <a:xfrm rot="5400000">
              <a:off x="4103131" y="5338165"/>
              <a:ext cx="329610" cy="1041992"/>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4" name="Text Box 23">
            <a:extLst>
              <a:ext uri="{FF2B5EF4-FFF2-40B4-BE49-F238E27FC236}">
                <a16:creationId xmlns:a16="http://schemas.microsoft.com/office/drawing/2014/main" id="{CE0E248C-B9BE-0746-99B5-CEBAE9800B68}"/>
              </a:ext>
            </a:extLst>
          </p:cNvPr>
          <p:cNvSpPr txBox="1">
            <a:spLocks noChangeArrowheads="1"/>
          </p:cNvSpPr>
          <p:nvPr/>
        </p:nvSpPr>
        <p:spPr bwMode="auto">
          <a:xfrm>
            <a:off x="2895666" y="3991314"/>
            <a:ext cx="6862720" cy="2062103"/>
          </a:xfrm>
          <a:prstGeom prst="rect">
            <a:avLst/>
          </a:prstGeom>
          <a:noFill/>
          <a:ln w="28575" algn="ctr">
            <a:solidFill>
              <a:srgbClr val="0070C0"/>
            </a:solidFill>
            <a:miter lim="800000"/>
            <a:headEnd/>
            <a:tailEnd/>
          </a:ln>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000" dirty="0">
                <a:solidFill>
                  <a:schemeClr val="tx1">
                    <a:lumMod val="50000"/>
                    <a:lumOff val="50000"/>
                  </a:schemeClr>
                </a:solidFill>
                <a:latin typeface="Happy Monkey" panose="02000500000000020004" pitchFamily="2" charset="0"/>
              </a:rPr>
              <a:t>QUESTION:</a:t>
            </a:r>
          </a:p>
          <a:p>
            <a:endParaRPr lang="en-US" sz="800" dirty="0">
              <a:solidFill>
                <a:schemeClr val="tx1">
                  <a:lumMod val="50000"/>
                  <a:lumOff val="50000"/>
                </a:schemeClr>
              </a:solidFill>
              <a:latin typeface="Happy Monkey" panose="02000500000000020004" pitchFamily="2" charset="0"/>
            </a:endParaRPr>
          </a:p>
          <a:p>
            <a:r>
              <a:rPr lang="en-US" sz="2000" b="0" dirty="0">
                <a:solidFill>
                  <a:schemeClr val="tx1">
                    <a:lumMod val="50000"/>
                    <a:lumOff val="50000"/>
                  </a:schemeClr>
                </a:solidFill>
                <a:latin typeface="Happy Monkey" panose="02000500000000020004" pitchFamily="2" charset="0"/>
              </a:rPr>
              <a:t>On average, how long do I have to wait for a bus?</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lt; 5 min</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5 min</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10 min</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gt;10 min</a:t>
            </a:r>
          </a:p>
        </p:txBody>
      </p:sp>
      <p:sp>
        <p:nvSpPr>
          <p:cNvPr id="26" name="TextBox 25">
            <a:extLst>
              <a:ext uri="{FF2B5EF4-FFF2-40B4-BE49-F238E27FC236}">
                <a16:creationId xmlns:a16="http://schemas.microsoft.com/office/drawing/2014/main" id="{7DA3EF39-ECF4-AF46-9B76-251595929418}"/>
              </a:ext>
            </a:extLst>
          </p:cNvPr>
          <p:cNvSpPr txBox="1"/>
          <p:nvPr/>
        </p:nvSpPr>
        <p:spPr>
          <a:xfrm>
            <a:off x="3845938" y="1606300"/>
            <a:ext cx="5912448" cy="369332"/>
          </a:xfrm>
          <a:prstGeom prst="rect">
            <a:avLst/>
          </a:prstGeom>
          <a:noFill/>
        </p:spPr>
        <p:txBody>
          <a:bodyPr wrap="square" rtlCol="0">
            <a:spAutoFit/>
          </a:bodyPr>
          <a:lstStyle/>
          <a:p>
            <a:r>
              <a:rPr lang="en-US" sz="1800" dirty="0">
                <a:solidFill>
                  <a:schemeClr val="tx1">
                    <a:lumMod val="50000"/>
                    <a:lumOff val="50000"/>
                  </a:schemeClr>
                </a:solidFill>
                <a:latin typeface="Lato" panose="020F0502020204030203" pitchFamily="34" charset="77"/>
              </a:rPr>
              <a:t>Average waiting time (S) between buses is 10 minutes </a:t>
            </a:r>
          </a:p>
        </p:txBody>
      </p:sp>
      <p:sp>
        <p:nvSpPr>
          <p:cNvPr id="27" name="Rectangle 26">
            <a:extLst>
              <a:ext uri="{FF2B5EF4-FFF2-40B4-BE49-F238E27FC236}">
                <a16:creationId xmlns:a16="http://schemas.microsoft.com/office/drawing/2014/main" id="{0DEC960A-2E02-0E48-B61C-5CF7A4DB6F13}"/>
              </a:ext>
            </a:extLst>
          </p:cNvPr>
          <p:cNvSpPr/>
          <p:nvPr/>
        </p:nvSpPr>
        <p:spPr>
          <a:xfrm>
            <a:off x="3698530" y="3604956"/>
            <a:ext cx="279244" cy="307777"/>
          </a:xfrm>
          <a:prstGeom prst="rect">
            <a:avLst/>
          </a:prstGeom>
        </p:spPr>
        <p:txBody>
          <a:bodyPr wrap="none">
            <a:spAutoFit/>
          </a:bodyPr>
          <a:lstStyle/>
          <a:p>
            <a:r>
              <a:rPr lang="en-US" dirty="0">
                <a:solidFill>
                  <a:schemeClr val="tx1">
                    <a:lumMod val="50000"/>
                    <a:lumOff val="50000"/>
                  </a:schemeClr>
                </a:solidFill>
                <a:latin typeface="Lato" panose="020F0502020204030203" pitchFamily="34" charset="77"/>
              </a:rPr>
              <a:t>S</a:t>
            </a:r>
            <a:endParaRPr lang="en-US" dirty="0">
              <a:solidFill>
                <a:schemeClr val="tx1">
                  <a:lumMod val="50000"/>
                  <a:lumOff val="50000"/>
                </a:schemeClr>
              </a:solidFill>
            </a:endParaRPr>
          </a:p>
        </p:txBody>
      </p:sp>
      <p:sp>
        <p:nvSpPr>
          <p:cNvPr id="28" name="Rectangle 27">
            <a:extLst>
              <a:ext uri="{FF2B5EF4-FFF2-40B4-BE49-F238E27FC236}">
                <a16:creationId xmlns:a16="http://schemas.microsoft.com/office/drawing/2014/main" id="{C30707E9-6FD6-D245-BA76-94778E2695F9}"/>
              </a:ext>
            </a:extLst>
          </p:cNvPr>
          <p:cNvSpPr/>
          <p:nvPr/>
        </p:nvSpPr>
        <p:spPr>
          <a:xfrm>
            <a:off x="5290284" y="3583136"/>
            <a:ext cx="279244" cy="307777"/>
          </a:xfrm>
          <a:prstGeom prst="rect">
            <a:avLst/>
          </a:prstGeom>
        </p:spPr>
        <p:txBody>
          <a:bodyPr wrap="none">
            <a:spAutoFit/>
          </a:bodyPr>
          <a:lstStyle/>
          <a:p>
            <a:r>
              <a:rPr lang="en-US" dirty="0">
                <a:solidFill>
                  <a:schemeClr val="tx1">
                    <a:lumMod val="50000"/>
                    <a:lumOff val="50000"/>
                  </a:schemeClr>
                </a:solidFill>
                <a:latin typeface="Lato" panose="020F0502020204030203" pitchFamily="34" charset="77"/>
              </a:rPr>
              <a:t>S</a:t>
            </a:r>
            <a:endParaRPr lang="en-US" dirty="0">
              <a:solidFill>
                <a:schemeClr val="tx1">
                  <a:lumMod val="50000"/>
                  <a:lumOff val="50000"/>
                </a:schemeClr>
              </a:solidFill>
            </a:endParaRPr>
          </a:p>
        </p:txBody>
      </p:sp>
      <p:sp>
        <p:nvSpPr>
          <p:cNvPr id="29" name="Rectangle 28">
            <a:extLst>
              <a:ext uri="{FF2B5EF4-FFF2-40B4-BE49-F238E27FC236}">
                <a16:creationId xmlns:a16="http://schemas.microsoft.com/office/drawing/2014/main" id="{2AFC0367-C8D8-A848-9077-B2DBC8DE9E84}"/>
              </a:ext>
            </a:extLst>
          </p:cNvPr>
          <p:cNvSpPr/>
          <p:nvPr/>
        </p:nvSpPr>
        <p:spPr>
          <a:xfrm>
            <a:off x="6966224" y="3583136"/>
            <a:ext cx="279244" cy="307777"/>
          </a:xfrm>
          <a:prstGeom prst="rect">
            <a:avLst/>
          </a:prstGeom>
        </p:spPr>
        <p:txBody>
          <a:bodyPr wrap="none">
            <a:spAutoFit/>
          </a:bodyPr>
          <a:lstStyle/>
          <a:p>
            <a:r>
              <a:rPr lang="en-US" dirty="0">
                <a:solidFill>
                  <a:schemeClr val="tx1">
                    <a:lumMod val="50000"/>
                    <a:lumOff val="50000"/>
                  </a:schemeClr>
                </a:solidFill>
                <a:latin typeface="Lato" panose="020F0502020204030203" pitchFamily="34" charset="77"/>
              </a:rPr>
              <a:t>S</a:t>
            </a:r>
            <a:endParaRPr lang="en-US" dirty="0">
              <a:solidFill>
                <a:schemeClr val="tx1">
                  <a:lumMod val="50000"/>
                  <a:lumOff val="50000"/>
                </a:schemeClr>
              </a:solidFill>
            </a:endParaRPr>
          </a:p>
        </p:txBody>
      </p:sp>
    </p:spTree>
    <p:extLst>
      <p:ext uri="{BB962C8B-B14F-4D97-AF65-F5344CB8AC3E}">
        <p14:creationId xmlns:p14="http://schemas.microsoft.com/office/powerpoint/2010/main" val="14101739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A7629-7905-7649-948E-63F2C824E911}"/>
              </a:ext>
            </a:extLst>
          </p:cNvPr>
          <p:cNvSpPr>
            <a:spLocks noGrp="1"/>
          </p:cNvSpPr>
          <p:nvPr>
            <p:ph type="title"/>
          </p:nvPr>
        </p:nvSpPr>
        <p:spPr>
          <a:xfrm>
            <a:off x="1191600" y="274650"/>
            <a:ext cx="10115832" cy="1143000"/>
          </a:xfrm>
        </p:spPr>
        <p:txBody>
          <a:bodyPr/>
          <a:lstStyle/>
          <a:p>
            <a:r>
              <a:rPr lang="en-US" dirty="0"/>
              <a:t>Inspection paradox</a:t>
            </a:r>
          </a:p>
        </p:txBody>
      </p:sp>
      <p:sp>
        <p:nvSpPr>
          <p:cNvPr id="4" name="Slide Number Placeholder 3">
            <a:extLst>
              <a:ext uri="{FF2B5EF4-FFF2-40B4-BE49-F238E27FC236}">
                <a16:creationId xmlns:a16="http://schemas.microsoft.com/office/drawing/2014/main" id="{C5EB8D2F-2167-0241-829C-349A550D76C3}"/>
              </a:ext>
            </a:extLst>
          </p:cNvPr>
          <p:cNvSpPr>
            <a:spLocks noGrp="1"/>
          </p:cNvSpPr>
          <p:nvPr>
            <p:ph type="sldNum" idx="12"/>
          </p:nvPr>
        </p:nvSpPr>
        <p:spPr/>
        <p:txBody>
          <a:bodyPr/>
          <a:lstStyle/>
          <a:p>
            <a:fld id="{00000000-1234-1234-1234-123412341234}" type="slidenum">
              <a:rPr lang="en" smtClean="0"/>
              <a:pPr/>
              <a:t>25</a:t>
            </a:fld>
            <a:endParaRPr lang="en"/>
          </a:p>
        </p:txBody>
      </p:sp>
      <p:grpSp>
        <p:nvGrpSpPr>
          <p:cNvPr id="17" name="Group 16">
            <a:extLst>
              <a:ext uri="{FF2B5EF4-FFF2-40B4-BE49-F238E27FC236}">
                <a16:creationId xmlns:a16="http://schemas.microsoft.com/office/drawing/2014/main" id="{3D59DFF5-EC0F-0448-B3C4-E04242A538C7}"/>
              </a:ext>
            </a:extLst>
          </p:cNvPr>
          <p:cNvGrpSpPr/>
          <p:nvPr/>
        </p:nvGrpSpPr>
        <p:grpSpPr>
          <a:xfrm>
            <a:off x="3039137" y="5026494"/>
            <a:ext cx="5340996" cy="340239"/>
            <a:chOff x="1641694" y="5683727"/>
            <a:chExt cx="5340996" cy="340239"/>
          </a:xfrm>
        </p:grpSpPr>
        <p:sp>
          <p:nvSpPr>
            <p:cNvPr id="18" name="Right Brace 17">
              <a:extLst>
                <a:ext uri="{FF2B5EF4-FFF2-40B4-BE49-F238E27FC236}">
                  <a16:creationId xmlns:a16="http://schemas.microsoft.com/office/drawing/2014/main" id="{F40FB690-361E-1D4A-AEDC-BB9B06FFB866}"/>
                </a:ext>
              </a:extLst>
            </p:cNvPr>
            <p:cNvSpPr/>
            <p:nvPr/>
          </p:nvSpPr>
          <p:spPr>
            <a:xfrm rot="5400000">
              <a:off x="2492299" y="4833122"/>
              <a:ext cx="329607" cy="2030818"/>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Right Brace 18">
              <a:extLst>
                <a:ext uri="{FF2B5EF4-FFF2-40B4-BE49-F238E27FC236}">
                  <a16:creationId xmlns:a16="http://schemas.microsoft.com/office/drawing/2014/main" id="{87A2413F-CE13-3E43-A2BA-0CE3B3B09DDC}"/>
                </a:ext>
              </a:extLst>
            </p:cNvPr>
            <p:cNvSpPr/>
            <p:nvPr/>
          </p:nvSpPr>
          <p:spPr>
            <a:xfrm rot="5400000">
              <a:off x="5784779" y="4794156"/>
              <a:ext cx="280034" cy="2115789"/>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Brace 19">
              <a:extLst>
                <a:ext uri="{FF2B5EF4-FFF2-40B4-BE49-F238E27FC236}">
                  <a16:creationId xmlns:a16="http://schemas.microsoft.com/office/drawing/2014/main" id="{CF1BFFD2-02AD-A04F-9561-A1ABC2156ED6}"/>
                </a:ext>
              </a:extLst>
            </p:cNvPr>
            <p:cNvSpPr/>
            <p:nvPr/>
          </p:nvSpPr>
          <p:spPr>
            <a:xfrm rot="5400000">
              <a:off x="4103131" y="5338165"/>
              <a:ext cx="329610" cy="1041992"/>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 name="Rectangle 26">
            <a:extLst>
              <a:ext uri="{FF2B5EF4-FFF2-40B4-BE49-F238E27FC236}">
                <a16:creationId xmlns:a16="http://schemas.microsoft.com/office/drawing/2014/main" id="{0DEC960A-2E02-0E48-B61C-5CF7A4DB6F13}"/>
              </a:ext>
            </a:extLst>
          </p:cNvPr>
          <p:cNvSpPr/>
          <p:nvPr/>
        </p:nvSpPr>
        <p:spPr>
          <a:xfrm>
            <a:off x="3968400" y="5440229"/>
            <a:ext cx="279244" cy="307777"/>
          </a:xfrm>
          <a:prstGeom prst="rect">
            <a:avLst/>
          </a:prstGeom>
        </p:spPr>
        <p:txBody>
          <a:bodyPr wrap="none">
            <a:spAutoFit/>
          </a:bodyPr>
          <a:lstStyle/>
          <a:p>
            <a:r>
              <a:rPr lang="en-US" dirty="0">
                <a:solidFill>
                  <a:schemeClr val="tx1">
                    <a:lumMod val="50000"/>
                    <a:lumOff val="50000"/>
                  </a:schemeClr>
                </a:solidFill>
                <a:latin typeface="Lato" panose="020F0502020204030203" pitchFamily="34" charset="77"/>
              </a:rPr>
              <a:t>S</a:t>
            </a:r>
            <a:endParaRPr lang="en-US" dirty="0">
              <a:solidFill>
                <a:schemeClr val="tx1">
                  <a:lumMod val="50000"/>
                  <a:lumOff val="50000"/>
                </a:schemeClr>
              </a:solidFill>
            </a:endParaRPr>
          </a:p>
        </p:txBody>
      </p:sp>
      <p:sp>
        <p:nvSpPr>
          <p:cNvPr id="28" name="Rectangle 27">
            <a:extLst>
              <a:ext uri="{FF2B5EF4-FFF2-40B4-BE49-F238E27FC236}">
                <a16:creationId xmlns:a16="http://schemas.microsoft.com/office/drawing/2014/main" id="{C30707E9-6FD6-D245-BA76-94778E2695F9}"/>
              </a:ext>
            </a:extLst>
          </p:cNvPr>
          <p:cNvSpPr/>
          <p:nvPr/>
        </p:nvSpPr>
        <p:spPr>
          <a:xfrm>
            <a:off x="5560154" y="5418409"/>
            <a:ext cx="279244" cy="307777"/>
          </a:xfrm>
          <a:prstGeom prst="rect">
            <a:avLst/>
          </a:prstGeom>
        </p:spPr>
        <p:txBody>
          <a:bodyPr wrap="none">
            <a:spAutoFit/>
          </a:bodyPr>
          <a:lstStyle/>
          <a:p>
            <a:r>
              <a:rPr lang="en-US" dirty="0">
                <a:solidFill>
                  <a:schemeClr val="tx1">
                    <a:lumMod val="50000"/>
                    <a:lumOff val="50000"/>
                  </a:schemeClr>
                </a:solidFill>
                <a:latin typeface="Lato" panose="020F0502020204030203" pitchFamily="34" charset="77"/>
              </a:rPr>
              <a:t>S</a:t>
            </a:r>
            <a:endParaRPr lang="en-US" dirty="0">
              <a:solidFill>
                <a:schemeClr val="tx1">
                  <a:lumMod val="50000"/>
                  <a:lumOff val="50000"/>
                </a:schemeClr>
              </a:solidFill>
            </a:endParaRPr>
          </a:p>
        </p:txBody>
      </p:sp>
      <p:sp>
        <p:nvSpPr>
          <p:cNvPr id="29" name="Rectangle 28">
            <a:extLst>
              <a:ext uri="{FF2B5EF4-FFF2-40B4-BE49-F238E27FC236}">
                <a16:creationId xmlns:a16="http://schemas.microsoft.com/office/drawing/2014/main" id="{2AFC0367-C8D8-A848-9077-B2DBC8DE9E84}"/>
              </a:ext>
            </a:extLst>
          </p:cNvPr>
          <p:cNvSpPr/>
          <p:nvPr/>
        </p:nvSpPr>
        <p:spPr>
          <a:xfrm>
            <a:off x="7236094" y="5418409"/>
            <a:ext cx="279244" cy="307777"/>
          </a:xfrm>
          <a:prstGeom prst="rect">
            <a:avLst/>
          </a:prstGeom>
        </p:spPr>
        <p:txBody>
          <a:bodyPr wrap="none">
            <a:spAutoFit/>
          </a:bodyPr>
          <a:lstStyle/>
          <a:p>
            <a:r>
              <a:rPr lang="en-US" dirty="0">
                <a:solidFill>
                  <a:schemeClr val="tx1">
                    <a:lumMod val="50000"/>
                    <a:lumOff val="50000"/>
                  </a:schemeClr>
                </a:solidFill>
                <a:latin typeface="Lato" panose="020F0502020204030203" pitchFamily="34" charset="77"/>
              </a:rPr>
              <a:t>S</a:t>
            </a:r>
            <a:endParaRPr lang="en-US" dirty="0">
              <a:solidFill>
                <a:schemeClr val="tx1">
                  <a:lumMod val="50000"/>
                  <a:lumOff val="50000"/>
                </a:schemeClr>
              </a:solidFill>
            </a:endParaRPr>
          </a:p>
        </p:txBody>
      </p:sp>
      <p:grpSp>
        <p:nvGrpSpPr>
          <p:cNvPr id="23" name="Group 22">
            <a:extLst>
              <a:ext uri="{FF2B5EF4-FFF2-40B4-BE49-F238E27FC236}">
                <a16:creationId xmlns:a16="http://schemas.microsoft.com/office/drawing/2014/main" id="{0BBD8778-2CAA-F840-BA07-A7E1E56874C0}"/>
              </a:ext>
            </a:extLst>
          </p:cNvPr>
          <p:cNvGrpSpPr/>
          <p:nvPr/>
        </p:nvGrpSpPr>
        <p:grpSpPr>
          <a:xfrm>
            <a:off x="1937488" y="2139731"/>
            <a:ext cx="783165" cy="2001784"/>
            <a:chOff x="474515" y="3021294"/>
            <a:chExt cx="783165" cy="2001784"/>
          </a:xfrm>
        </p:grpSpPr>
        <p:cxnSp>
          <p:nvCxnSpPr>
            <p:cNvPr id="25" name="Straight Arrow Connector 24">
              <a:extLst>
                <a:ext uri="{FF2B5EF4-FFF2-40B4-BE49-F238E27FC236}">
                  <a16:creationId xmlns:a16="http://schemas.microsoft.com/office/drawing/2014/main" id="{61B04C91-F2A2-BA43-A1D5-2AA7B586B31D}"/>
                </a:ext>
              </a:extLst>
            </p:cNvPr>
            <p:cNvCxnSpPr/>
            <p:nvPr/>
          </p:nvCxnSpPr>
          <p:spPr>
            <a:xfrm flipV="1">
              <a:off x="1250592" y="3211998"/>
              <a:ext cx="7088" cy="181108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33A3420A-232F-7645-B2F2-432F43AD6813}"/>
                </a:ext>
              </a:extLst>
            </p:cNvPr>
            <p:cNvSpPr txBox="1"/>
            <p:nvPr/>
          </p:nvSpPr>
          <p:spPr>
            <a:xfrm>
              <a:off x="474515" y="3021294"/>
              <a:ext cx="543739" cy="307777"/>
            </a:xfrm>
            <a:prstGeom prst="rect">
              <a:avLst/>
            </a:prstGeom>
            <a:noFill/>
            <a:ln>
              <a:noFill/>
            </a:ln>
          </p:spPr>
          <p:txBody>
            <a:bodyPr wrap="none" rtlCol="0">
              <a:spAutoFit/>
            </a:bodyPr>
            <a:lstStyle/>
            <a:p>
              <a:r>
                <a:rPr lang="en-US" dirty="0">
                  <a:solidFill>
                    <a:schemeClr val="tx1">
                      <a:lumMod val="50000"/>
                      <a:lumOff val="50000"/>
                    </a:schemeClr>
                  </a:solidFill>
                </a:rPr>
                <a:t>Wait</a:t>
              </a:r>
            </a:p>
          </p:txBody>
        </p:sp>
      </p:grpSp>
      <p:cxnSp>
        <p:nvCxnSpPr>
          <p:cNvPr id="31" name="Straight Connector 30">
            <a:extLst>
              <a:ext uri="{FF2B5EF4-FFF2-40B4-BE49-F238E27FC236}">
                <a16:creationId xmlns:a16="http://schemas.microsoft.com/office/drawing/2014/main" id="{C5EA285E-D185-4348-8927-A5EFB66932A1}"/>
              </a:ext>
            </a:extLst>
          </p:cNvPr>
          <p:cNvCxnSpPr/>
          <p:nvPr/>
        </p:nvCxnSpPr>
        <p:spPr>
          <a:xfrm flipV="1">
            <a:off x="3088612" y="2566939"/>
            <a:ext cx="5525" cy="159046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3242079-6E76-CE4B-B810-59798EBFE33A}"/>
              </a:ext>
            </a:extLst>
          </p:cNvPr>
          <p:cNvCxnSpPr/>
          <p:nvPr/>
        </p:nvCxnSpPr>
        <p:spPr>
          <a:xfrm flipV="1">
            <a:off x="3151591" y="2583310"/>
            <a:ext cx="2379" cy="157361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336FC5C-4A19-5244-B702-D79ED320184B}"/>
              </a:ext>
            </a:extLst>
          </p:cNvPr>
          <p:cNvCxnSpPr/>
          <p:nvPr/>
        </p:nvCxnSpPr>
        <p:spPr>
          <a:xfrm flipV="1">
            <a:off x="3210279" y="2645904"/>
            <a:ext cx="11726" cy="151380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8B1F0A1-159E-FB42-BF33-9A7EA0AC4DDD}"/>
              </a:ext>
            </a:extLst>
          </p:cNvPr>
          <p:cNvCxnSpPr/>
          <p:nvPr/>
        </p:nvCxnSpPr>
        <p:spPr>
          <a:xfrm flipV="1">
            <a:off x="3280854" y="2694887"/>
            <a:ext cx="1023" cy="145561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979EA0F9-9E56-944B-97F2-398A93F2CCE1}"/>
              </a:ext>
            </a:extLst>
          </p:cNvPr>
          <p:cNvCxnSpPr/>
          <p:nvPr/>
        </p:nvCxnSpPr>
        <p:spPr>
          <a:xfrm flipV="1">
            <a:off x="3345292" y="2746595"/>
            <a:ext cx="4621" cy="140391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AD0876BB-6CE1-D24C-B9A5-EF6380896B61}"/>
              </a:ext>
            </a:extLst>
          </p:cNvPr>
          <p:cNvCxnSpPr/>
          <p:nvPr/>
        </p:nvCxnSpPr>
        <p:spPr>
          <a:xfrm flipV="1">
            <a:off x="3403507" y="2801608"/>
            <a:ext cx="13940" cy="135339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E62824B-82B2-734B-800E-DDA3B75D61FB}"/>
              </a:ext>
            </a:extLst>
          </p:cNvPr>
          <p:cNvCxnSpPr/>
          <p:nvPr/>
        </p:nvCxnSpPr>
        <p:spPr>
          <a:xfrm flipV="1">
            <a:off x="3466486" y="2846411"/>
            <a:ext cx="7681" cy="130810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7C2D687C-1C14-E746-B24C-C42CDD3B1124}"/>
              </a:ext>
            </a:extLst>
          </p:cNvPr>
          <p:cNvCxnSpPr/>
          <p:nvPr/>
        </p:nvCxnSpPr>
        <p:spPr>
          <a:xfrm flipV="1">
            <a:off x="2445449" y="4164206"/>
            <a:ext cx="7251405" cy="10632"/>
          </a:xfrm>
          <a:prstGeom prst="straightConnector1">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D8E4D2B4-8F9C-0F4D-BCB4-2D140918E6CC}"/>
              </a:ext>
            </a:extLst>
          </p:cNvPr>
          <p:cNvSpPr txBox="1"/>
          <p:nvPr/>
        </p:nvSpPr>
        <p:spPr>
          <a:xfrm>
            <a:off x="9282185" y="4398123"/>
            <a:ext cx="766557" cy="461665"/>
          </a:xfrm>
          <a:prstGeom prst="rect">
            <a:avLst/>
          </a:prstGeom>
          <a:noFill/>
          <a:ln>
            <a:noFill/>
          </a:ln>
        </p:spPr>
        <p:txBody>
          <a:bodyPr wrap="none" rtlCol="0">
            <a:spAutoFit/>
          </a:bodyPr>
          <a:lstStyle/>
          <a:p>
            <a:r>
              <a:rPr lang="en-US" sz="2400" dirty="0">
                <a:solidFill>
                  <a:schemeClr val="tx1"/>
                </a:solidFill>
              </a:rPr>
              <a:t>time</a:t>
            </a:r>
          </a:p>
        </p:txBody>
      </p:sp>
      <p:cxnSp>
        <p:nvCxnSpPr>
          <p:cNvPr id="40" name="Straight Connector 39">
            <a:extLst>
              <a:ext uri="{FF2B5EF4-FFF2-40B4-BE49-F238E27FC236}">
                <a16:creationId xmlns:a16="http://schemas.microsoft.com/office/drawing/2014/main" id="{8759FCF6-02C9-8B42-ABEA-CCB1F2F1E2EA}"/>
              </a:ext>
            </a:extLst>
          </p:cNvPr>
          <p:cNvCxnSpPr/>
          <p:nvPr/>
        </p:nvCxnSpPr>
        <p:spPr>
          <a:xfrm>
            <a:off x="8415258" y="4144049"/>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41" name="Picture 7" descr="C:\Users\harchol\AppData\Local\Microsoft\Windows\Temporary Internet Files\Content.IE5\E3DO4QYC\ford_b2vc_liftdoor[1].jpg">
            <a:extLst>
              <a:ext uri="{FF2B5EF4-FFF2-40B4-BE49-F238E27FC236}">
                <a16:creationId xmlns:a16="http://schemas.microsoft.com/office/drawing/2014/main" id="{DE28B856-8C01-7A4C-BC65-DDBCD446C4B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0177" y="4339511"/>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cxnSp>
        <p:nvCxnSpPr>
          <p:cNvPr id="42" name="Straight Connector 41">
            <a:extLst>
              <a:ext uri="{FF2B5EF4-FFF2-40B4-BE49-F238E27FC236}">
                <a16:creationId xmlns:a16="http://schemas.microsoft.com/office/drawing/2014/main" id="{B3C3E4BD-3810-7E41-9D89-BAC47A9D2FE3}"/>
              </a:ext>
            </a:extLst>
          </p:cNvPr>
          <p:cNvCxnSpPr/>
          <p:nvPr/>
        </p:nvCxnSpPr>
        <p:spPr>
          <a:xfrm>
            <a:off x="6340508" y="4189016"/>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A84E6C7-0CC2-3B4D-A642-DEF242118201}"/>
              </a:ext>
            </a:extLst>
          </p:cNvPr>
          <p:cNvCxnSpPr/>
          <p:nvPr/>
        </p:nvCxnSpPr>
        <p:spPr>
          <a:xfrm>
            <a:off x="5142573" y="4160662"/>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F8F8B40B-F1AD-F94D-BC6B-0873FB376C19}"/>
              </a:ext>
            </a:extLst>
          </p:cNvPr>
          <p:cNvCxnSpPr/>
          <p:nvPr/>
        </p:nvCxnSpPr>
        <p:spPr>
          <a:xfrm>
            <a:off x="3094033" y="4185471"/>
            <a:ext cx="0" cy="3402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45" name="Picture 7" descr="C:\Users\harchol\AppData\Local\Microsoft\Windows\Temporary Internet Files\Content.IE5\E3DO4QYC\ford_b2vc_liftdoor[1].jpg">
            <a:extLst>
              <a:ext uri="{FF2B5EF4-FFF2-40B4-BE49-F238E27FC236}">
                <a16:creationId xmlns:a16="http://schemas.microsoft.com/office/drawing/2014/main" id="{BDA94330-BDED-4644-A18C-F135D0F054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0930" y="4340570"/>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46" name="Picture 7" descr="C:\Users\harchol\AppData\Local\Microsoft\Windows\Temporary Internet Files\Content.IE5\E3DO4QYC\ford_b2vc_liftdoor[1].jpg">
            <a:extLst>
              <a:ext uri="{FF2B5EF4-FFF2-40B4-BE49-F238E27FC236}">
                <a16:creationId xmlns:a16="http://schemas.microsoft.com/office/drawing/2014/main" id="{C218F84D-A1DE-5045-91FB-6B3FE08064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3015" y="4329936"/>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47" name="Picture 7" descr="C:\Users\harchol\AppData\Local\Microsoft\Windows\Temporary Internet Files\Content.IE5\E3DO4QYC\ford_b2vc_liftdoor[1].jpg">
            <a:extLst>
              <a:ext uri="{FF2B5EF4-FFF2-40B4-BE49-F238E27FC236}">
                <a16:creationId xmlns:a16="http://schemas.microsoft.com/office/drawing/2014/main" id="{44A88E9B-1BC9-DC4A-9B16-F1475B792A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57405" y="4322848"/>
            <a:ext cx="840304" cy="390706"/>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48" name="Group 47">
            <a:extLst>
              <a:ext uri="{FF2B5EF4-FFF2-40B4-BE49-F238E27FC236}">
                <a16:creationId xmlns:a16="http://schemas.microsoft.com/office/drawing/2014/main" id="{F9A7C11C-EDE7-2C45-9889-485A5DCDCC80}"/>
              </a:ext>
            </a:extLst>
          </p:cNvPr>
          <p:cNvGrpSpPr/>
          <p:nvPr/>
        </p:nvGrpSpPr>
        <p:grpSpPr>
          <a:xfrm>
            <a:off x="3529465" y="2523892"/>
            <a:ext cx="4851053" cy="1636828"/>
            <a:chOff x="2066492" y="3405456"/>
            <a:chExt cx="4851053" cy="1636828"/>
          </a:xfrm>
        </p:grpSpPr>
        <p:cxnSp>
          <p:nvCxnSpPr>
            <p:cNvPr id="49" name="Straight Connector 48">
              <a:extLst>
                <a:ext uri="{FF2B5EF4-FFF2-40B4-BE49-F238E27FC236}">
                  <a16:creationId xmlns:a16="http://schemas.microsoft.com/office/drawing/2014/main" id="{0143FF29-BDEA-D941-8746-3D489AB7E5FD}"/>
                </a:ext>
              </a:extLst>
            </p:cNvPr>
            <p:cNvCxnSpPr/>
            <p:nvPr/>
          </p:nvCxnSpPr>
          <p:spPr>
            <a:xfrm flipV="1">
              <a:off x="3683897" y="4002992"/>
              <a:ext cx="968" cy="103248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92D2141-2182-D943-88C9-A3A7FCFB3CA7}"/>
                </a:ext>
              </a:extLst>
            </p:cNvPr>
            <p:cNvCxnSpPr/>
            <p:nvPr/>
          </p:nvCxnSpPr>
          <p:spPr>
            <a:xfrm flipH="1" flipV="1">
              <a:off x="4864418" y="3405456"/>
              <a:ext cx="5251" cy="162411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45328A9D-F991-F44C-BA76-B81641020D6C}"/>
                </a:ext>
              </a:extLst>
            </p:cNvPr>
            <p:cNvCxnSpPr/>
            <p:nvPr/>
          </p:nvCxnSpPr>
          <p:spPr>
            <a:xfrm flipV="1">
              <a:off x="2066492" y="3777070"/>
              <a:ext cx="6071" cy="125853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99AB78F-857D-5E4B-A4D4-ED78C5D92EAB}"/>
                </a:ext>
              </a:extLst>
            </p:cNvPr>
            <p:cNvCxnSpPr/>
            <p:nvPr/>
          </p:nvCxnSpPr>
          <p:spPr>
            <a:xfrm flipV="1">
              <a:off x="2129471" y="3829234"/>
              <a:ext cx="10598" cy="120588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EA946141-E9E3-6041-98DA-43FF46A05923}"/>
                </a:ext>
              </a:extLst>
            </p:cNvPr>
            <p:cNvCxnSpPr/>
            <p:nvPr/>
          </p:nvCxnSpPr>
          <p:spPr>
            <a:xfrm flipV="1">
              <a:off x="2192450" y="3875260"/>
              <a:ext cx="2851" cy="115938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A999E26F-4E7F-DD4C-B89D-10D729AE3916}"/>
                </a:ext>
              </a:extLst>
            </p:cNvPr>
            <p:cNvCxnSpPr/>
            <p:nvPr/>
          </p:nvCxnSpPr>
          <p:spPr>
            <a:xfrm flipV="1">
              <a:off x="2252361" y="3924356"/>
              <a:ext cx="4309" cy="111287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75A67635-D398-1E4A-A5AF-5AD6E0F3D615}"/>
                </a:ext>
              </a:extLst>
            </p:cNvPr>
            <p:cNvCxnSpPr/>
            <p:nvPr/>
          </p:nvCxnSpPr>
          <p:spPr>
            <a:xfrm flipV="1">
              <a:off x="2318408" y="3973451"/>
              <a:ext cx="8837" cy="106022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4A2E0901-E58C-EA4B-811F-EA3F02CA2AD1}"/>
                </a:ext>
              </a:extLst>
            </p:cNvPr>
            <p:cNvCxnSpPr/>
            <p:nvPr/>
          </p:nvCxnSpPr>
          <p:spPr>
            <a:xfrm flipV="1">
              <a:off x="2381387" y="4019478"/>
              <a:ext cx="4159" cy="101371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FD6C4EF-0DBA-D345-B30E-25EDF4DF5951}"/>
                </a:ext>
              </a:extLst>
            </p:cNvPr>
            <p:cNvCxnSpPr/>
            <p:nvPr/>
          </p:nvCxnSpPr>
          <p:spPr>
            <a:xfrm flipV="1">
              <a:off x="2444366" y="4071642"/>
              <a:ext cx="2549" cy="96107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A1C5A7D1-0CC9-FD42-9DF0-F7E69B461A2E}"/>
                </a:ext>
              </a:extLst>
            </p:cNvPr>
            <p:cNvCxnSpPr/>
            <p:nvPr/>
          </p:nvCxnSpPr>
          <p:spPr>
            <a:xfrm flipV="1">
              <a:off x="2507345" y="4129942"/>
              <a:ext cx="4007" cy="90229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56B0121D-8BF8-8148-B5DE-A60D240EE887}"/>
                </a:ext>
              </a:extLst>
            </p:cNvPr>
            <p:cNvCxnSpPr/>
            <p:nvPr/>
          </p:nvCxnSpPr>
          <p:spPr>
            <a:xfrm flipV="1">
              <a:off x="2570324" y="4172901"/>
              <a:ext cx="2397" cy="85885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D7FC70F2-6D56-A549-BAE6-2B2AB7F473F5}"/>
                </a:ext>
              </a:extLst>
            </p:cNvPr>
            <p:cNvCxnSpPr/>
            <p:nvPr/>
          </p:nvCxnSpPr>
          <p:spPr>
            <a:xfrm flipV="1">
              <a:off x="2633303" y="4228133"/>
              <a:ext cx="3856" cy="80314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05193F13-2E37-0B41-B838-565AAA61178A}"/>
                </a:ext>
              </a:extLst>
            </p:cNvPr>
            <p:cNvCxnSpPr/>
            <p:nvPr/>
          </p:nvCxnSpPr>
          <p:spPr>
            <a:xfrm flipV="1">
              <a:off x="2696282" y="4271091"/>
              <a:ext cx="5315" cy="75970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A93F8B3-76CC-0042-9FAF-79A16D05C2C7}"/>
                </a:ext>
              </a:extLst>
            </p:cNvPr>
            <p:cNvCxnSpPr/>
            <p:nvPr/>
          </p:nvCxnSpPr>
          <p:spPr>
            <a:xfrm flipV="1">
              <a:off x="2759261" y="4323255"/>
              <a:ext cx="6773" cy="70705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0C1D4B62-ADE9-E548-8AF2-CC638B5976CA}"/>
                </a:ext>
              </a:extLst>
            </p:cNvPr>
            <p:cNvCxnSpPr/>
            <p:nvPr/>
          </p:nvCxnSpPr>
          <p:spPr>
            <a:xfrm flipV="1">
              <a:off x="2822240" y="4372350"/>
              <a:ext cx="2095" cy="65748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D7EB0B15-5C75-5140-9BB6-1AAF07195CBA}"/>
                </a:ext>
              </a:extLst>
            </p:cNvPr>
            <p:cNvCxnSpPr/>
            <p:nvPr/>
          </p:nvCxnSpPr>
          <p:spPr>
            <a:xfrm flipV="1">
              <a:off x="2885219" y="4430651"/>
              <a:ext cx="6622" cy="59869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1DF15DD-9544-284B-8FBD-F7E3024910B4}"/>
                </a:ext>
              </a:extLst>
            </p:cNvPr>
            <p:cNvCxnSpPr/>
            <p:nvPr/>
          </p:nvCxnSpPr>
          <p:spPr>
            <a:xfrm flipH="1" flipV="1">
              <a:off x="2947073" y="4473609"/>
              <a:ext cx="1125" cy="55525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E13BA836-3422-3C4E-AD97-CFF512BEF84A}"/>
                </a:ext>
              </a:extLst>
            </p:cNvPr>
            <p:cNvCxnSpPr/>
            <p:nvPr/>
          </p:nvCxnSpPr>
          <p:spPr>
            <a:xfrm flipV="1">
              <a:off x="3011177" y="4528842"/>
              <a:ext cx="6471" cy="49954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F12C6F70-E4EA-B74D-ACB4-36F4865D5297}"/>
                </a:ext>
              </a:extLst>
            </p:cNvPr>
            <p:cNvCxnSpPr/>
            <p:nvPr/>
          </p:nvCxnSpPr>
          <p:spPr>
            <a:xfrm flipV="1">
              <a:off x="3077225" y="4577937"/>
              <a:ext cx="1792" cy="45917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7BCFBB1-1C64-6E41-A7C0-781EF757B810}"/>
                </a:ext>
              </a:extLst>
            </p:cNvPr>
            <p:cNvCxnSpPr/>
            <p:nvPr/>
          </p:nvCxnSpPr>
          <p:spPr>
            <a:xfrm flipV="1">
              <a:off x="3137135" y="4627032"/>
              <a:ext cx="3251" cy="40039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D4A3F413-68D3-D244-8BE8-1CD13202D177}"/>
                </a:ext>
              </a:extLst>
            </p:cNvPr>
            <p:cNvCxnSpPr/>
            <p:nvPr/>
          </p:nvCxnSpPr>
          <p:spPr>
            <a:xfrm flipV="1">
              <a:off x="3738223" y="4043076"/>
              <a:ext cx="1756" cy="99191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BCADA499-DE08-7A44-B383-8EFEBD653CFE}"/>
                </a:ext>
              </a:extLst>
            </p:cNvPr>
            <p:cNvCxnSpPr/>
            <p:nvPr/>
          </p:nvCxnSpPr>
          <p:spPr>
            <a:xfrm flipH="1" flipV="1">
              <a:off x="3792588" y="4078149"/>
              <a:ext cx="2754" cy="95460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8AD08DE5-10A7-064D-AF46-F21EE06685E9}"/>
                </a:ext>
              </a:extLst>
            </p:cNvPr>
            <p:cNvCxnSpPr/>
            <p:nvPr/>
          </p:nvCxnSpPr>
          <p:spPr>
            <a:xfrm flipH="1" flipV="1">
              <a:off x="3845198" y="4138273"/>
              <a:ext cx="1677" cy="89576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A4BE45D8-5C0F-634A-8A1D-24EFE29B6954}"/>
                </a:ext>
              </a:extLst>
            </p:cNvPr>
            <p:cNvCxnSpPr/>
            <p:nvPr/>
          </p:nvCxnSpPr>
          <p:spPr>
            <a:xfrm flipV="1">
              <a:off x="3901201" y="4193388"/>
              <a:ext cx="6627" cy="84016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CC690042-309D-054A-A075-D90B1ED8699D}"/>
                </a:ext>
              </a:extLst>
            </p:cNvPr>
            <p:cNvCxnSpPr/>
            <p:nvPr/>
          </p:nvCxnSpPr>
          <p:spPr>
            <a:xfrm flipV="1">
              <a:off x="3955527" y="4235976"/>
              <a:ext cx="4910" cy="79710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581E3256-2D2D-DD41-819E-F679AECCE9B6}"/>
                </a:ext>
              </a:extLst>
            </p:cNvPr>
            <p:cNvCxnSpPr/>
            <p:nvPr/>
          </p:nvCxnSpPr>
          <p:spPr>
            <a:xfrm flipV="1">
              <a:off x="4009853" y="4286081"/>
              <a:ext cx="5699" cy="74651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E3637B2-1820-E649-9CF0-3F7EC0DA8BB6}"/>
                </a:ext>
              </a:extLst>
            </p:cNvPr>
            <p:cNvCxnSpPr/>
            <p:nvPr/>
          </p:nvCxnSpPr>
          <p:spPr>
            <a:xfrm flipH="1" flipV="1">
              <a:off x="4063151" y="4321153"/>
              <a:ext cx="1028" cy="71096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A1EB8335-E926-CB46-9052-834A3751612F}"/>
                </a:ext>
              </a:extLst>
            </p:cNvPr>
            <p:cNvCxnSpPr/>
            <p:nvPr/>
          </p:nvCxnSpPr>
          <p:spPr>
            <a:xfrm flipH="1" flipV="1">
              <a:off x="4118265" y="4363742"/>
              <a:ext cx="240" cy="66789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5733F06A-ED6B-9147-8D08-B96D626F801C}"/>
                </a:ext>
              </a:extLst>
            </p:cNvPr>
            <p:cNvCxnSpPr/>
            <p:nvPr/>
          </p:nvCxnSpPr>
          <p:spPr>
            <a:xfrm flipV="1">
              <a:off x="4172831" y="4431382"/>
              <a:ext cx="5559" cy="59977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DE9CD970-AF5E-3343-8E00-462D23797BEE}"/>
                </a:ext>
              </a:extLst>
            </p:cNvPr>
            <p:cNvCxnSpPr/>
            <p:nvPr/>
          </p:nvCxnSpPr>
          <p:spPr>
            <a:xfrm flipV="1">
              <a:off x="4227157" y="4468961"/>
              <a:ext cx="3842" cy="56171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A1A93568-1EF0-6F42-BC72-82C179725714}"/>
                </a:ext>
              </a:extLst>
            </p:cNvPr>
            <p:cNvCxnSpPr/>
            <p:nvPr/>
          </p:nvCxnSpPr>
          <p:spPr>
            <a:xfrm flipV="1">
              <a:off x="4281483" y="4511549"/>
              <a:ext cx="4631" cy="51864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4E2AF0E3-0938-A541-9F01-130688861223}"/>
                </a:ext>
              </a:extLst>
            </p:cNvPr>
            <p:cNvCxnSpPr/>
            <p:nvPr/>
          </p:nvCxnSpPr>
          <p:spPr>
            <a:xfrm flipV="1">
              <a:off x="4335809" y="4564158"/>
              <a:ext cx="2914" cy="46555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F11D1C1B-FB16-A949-AF02-F295E66FEB69}"/>
                </a:ext>
              </a:extLst>
            </p:cNvPr>
            <p:cNvCxnSpPr/>
            <p:nvPr/>
          </p:nvCxnSpPr>
          <p:spPr>
            <a:xfrm flipV="1">
              <a:off x="4390135" y="4609252"/>
              <a:ext cx="1197" cy="41998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14DF24E6-55B2-704A-9B2F-FF43CB2ACFB8}"/>
                </a:ext>
              </a:extLst>
            </p:cNvPr>
            <p:cNvCxnSpPr/>
            <p:nvPr/>
          </p:nvCxnSpPr>
          <p:spPr>
            <a:xfrm flipH="1" flipV="1">
              <a:off x="4913954" y="3448745"/>
              <a:ext cx="3341" cy="158082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62C6C236-3B6A-8049-B5B9-DA624E056B0D}"/>
                </a:ext>
              </a:extLst>
            </p:cNvPr>
            <p:cNvCxnSpPr/>
            <p:nvPr/>
          </p:nvCxnSpPr>
          <p:spPr>
            <a:xfrm flipH="1" flipV="1">
              <a:off x="4959981" y="3491703"/>
              <a:ext cx="4939" cy="153786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90259EC3-5027-894A-94DD-2642F5904B79}"/>
                </a:ext>
              </a:extLst>
            </p:cNvPr>
            <p:cNvCxnSpPr/>
            <p:nvPr/>
          </p:nvCxnSpPr>
          <p:spPr>
            <a:xfrm flipH="1" flipV="1">
              <a:off x="5006007" y="3525456"/>
              <a:ext cx="6538" cy="150411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E7128D9-9D46-5D42-A386-BBCF1AAF46FB}"/>
                </a:ext>
              </a:extLst>
            </p:cNvPr>
            <p:cNvCxnSpPr/>
            <p:nvPr/>
          </p:nvCxnSpPr>
          <p:spPr>
            <a:xfrm flipH="1" flipV="1">
              <a:off x="5055103" y="3559209"/>
              <a:ext cx="5067" cy="147036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05F2ADDC-B370-3B42-8FB4-794E7AA313CE}"/>
                </a:ext>
              </a:extLst>
            </p:cNvPr>
            <p:cNvCxnSpPr/>
            <p:nvPr/>
          </p:nvCxnSpPr>
          <p:spPr>
            <a:xfrm flipH="1" flipV="1">
              <a:off x="5107266" y="3605236"/>
              <a:ext cx="529" cy="142433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7498090-B5D5-0847-AB24-2438DCB9373D}"/>
                </a:ext>
              </a:extLst>
            </p:cNvPr>
            <p:cNvCxnSpPr/>
            <p:nvPr/>
          </p:nvCxnSpPr>
          <p:spPr>
            <a:xfrm flipH="1" flipV="1">
              <a:off x="5153293" y="3642058"/>
              <a:ext cx="2127" cy="138751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23DBF69C-713A-3449-B362-A604D480D649}"/>
                </a:ext>
              </a:extLst>
            </p:cNvPr>
            <p:cNvCxnSpPr/>
            <p:nvPr/>
          </p:nvCxnSpPr>
          <p:spPr>
            <a:xfrm flipH="1" flipV="1">
              <a:off x="5202389" y="3678879"/>
              <a:ext cx="656" cy="135069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0E087551-B3EC-4D49-8219-CD8EC37E2330}"/>
                </a:ext>
              </a:extLst>
            </p:cNvPr>
            <p:cNvCxnSpPr/>
            <p:nvPr/>
          </p:nvCxnSpPr>
          <p:spPr>
            <a:xfrm flipH="1" flipV="1">
              <a:off x="5245347" y="3715701"/>
              <a:ext cx="5323" cy="131387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F84E6F04-9A15-B74C-B86D-C0B5F4B4F86C}"/>
                </a:ext>
              </a:extLst>
            </p:cNvPr>
            <p:cNvCxnSpPr/>
            <p:nvPr/>
          </p:nvCxnSpPr>
          <p:spPr>
            <a:xfrm flipH="1" flipV="1">
              <a:off x="5297511" y="3749454"/>
              <a:ext cx="784" cy="128011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EDE666C9-EC0A-D646-B415-9A27E5E0F0ED}"/>
                </a:ext>
              </a:extLst>
            </p:cNvPr>
            <p:cNvCxnSpPr/>
            <p:nvPr/>
          </p:nvCxnSpPr>
          <p:spPr>
            <a:xfrm flipV="1">
              <a:off x="5345920" y="3792412"/>
              <a:ext cx="686" cy="123716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2A396505-1B5D-314F-86A6-0840DF8D97BC}"/>
                </a:ext>
              </a:extLst>
            </p:cNvPr>
            <p:cNvCxnSpPr/>
            <p:nvPr/>
          </p:nvCxnSpPr>
          <p:spPr>
            <a:xfrm flipH="1" flipV="1">
              <a:off x="5389564" y="3826165"/>
              <a:ext cx="3981" cy="120340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1D33EF0B-132F-3C4A-82EC-E5A9D8106DD0}"/>
                </a:ext>
              </a:extLst>
            </p:cNvPr>
            <p:cNvCxnSpPr/>
            <p:nvPr/>
          </p:nvCxnSpPr>
          <p:spPr>
            <a:xfrm flipH="1" flipV="1">
              <a:off x="5438660" y="3859918"/>
              <a:ext cx="2510" cy="116965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AD525243-D933-2E40-BA1B-2ADF8E1B8CEF}"/>
                </a:ext>
              </a:extLst>
            </p:cNvPr>
            <p:cNvCxnSpPr/>
            <p:nvPr/>
          </p:nvCxnSpPr>
          <p:spPr>
            <a:xfrm flipH="1" flipV="1">
              <a:off x="5484687" y="3899808"/>
              <a:ext cx="4108" cy="112976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D6439FE1-6F89-8B48-9DD8-4409FDEBD067}"/>
                </a:ext>
              </a:extLst>
            </p:cNvPr>
            <p:cNvCxnSpPr/>
            <p:nvPr/>
          </p:nvCxnSpPr>
          <p:spPr>
            <a:xfrm flipH="1" flipV="1">
              <a:off x="5533782" y="3955040"/>
              <a:ext cx="2639" cy="107453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5DCD7849-5536-EF43-835C-5FE6B9EEF945}"/>
                </a:ext>
              </a:extLst>
            </p:cNvPr>
            <p:cNvCxnSpPr/>
            <p:nvPr/>
          </p:nvCxnSpPr>
          <p:spPr>
            <a:xfrm flipV="1">
              <a:off x="5584045" y="3976520"/>
              <a:ext cx="1901" cy="105305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E51CD3FA-7B32-6446-8A4F-4DB47C052453}"/>
                </a:ext>
              </a:extLst>
            </p:cNvPr>
            <p:cNvCxnSpPr/>
            <p:nvPr/>
          </p:nvCxnSpPr>
          <p:spPr>
            <a:xfrm flipV="1">
              <a:off x="5631670" y="4028683"/>
              <a:ext cx="3371" cy="100089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B9709806-FEF5-6E41-A8ED-8C412BCE7C95}"/>
                </a:ext>
              </a:extLst>
            </p:cNvPr>
            <p:cNvCxnSpPr/>
            <p:nvPr/>
          </p:nvCxnSpPr>
          <p:spPr>
            <a:xfrm flipH="1" flipV="1">
              <a:off x="5677999" y="4050163"/>
              <a:ext cx="1296" cy="97940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060E70C4-6532-FD44-8B49-C76AC50A3D68}"/>
                </a:ext>
              </a:extLst>
            </p:cNvPr>
            <p:cNvCxnSpPr/>
            <p:nvPr/>
          </p:nvCxnSpPr>
          <p:spPr>
            <a:xfrm flipV="1">
              <a:off x="5726920" y="4090052"/>
              <a:ext cx="175" cy="93952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3D837E8B-2362-F54B-AEA7-3D70587FF823}"/>
                </a:ext>
              </a:extLst>
            </p:cNvPr>
            <p:cNvCxnSpPr/>
            <p:nvPr/>
          </p:nvCxnSpPr>
          <p:spPr>
            <a:xfrm flipH="1" flipV="1">
              <a:off x="5773121" y="4133011"/>
              <a:ext cx="1424" cy="89656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231583FD-A404-4D4B-B432-786B6991D6CB}"/>
                </a:ext>
              </a:extLst>
            </p:cNvPr>
            <p:cNvCxnSpPr/>
            <p:nvPr/>
          </p:nvCxnSpPr>
          <p:spPr>
            <a:xfrm flipV="1">
              <a:off x="5822170" y="4166764"/>
              <a:ext cx="3115" cy="86280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15DA79C4-334A-5F4E-BA78-29ADB792FE5E}"/>
                </a:ext>
              </a:extLst>
            </p:cNvPr>
            <p:cNvCxnSpPr/>
            <p:nvPr/>
          </p:nvCxnSpPr>
          <p:spPr>
            <a:xfrm flipV="1">
              <a:off x="5869795" y="4209722"/>
              <a:ext cx="1517" cy="81985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57D326E6-8ECD-7541-8DDE-47081739BA38}"/>
                </a:ext>
              </a:extLst>
            </p:cNvPr>
            <p:cNvCxnSpPr/>
            <p:nvPr/>
          </p:nvCxnSpPr>
          <p:spPr>
            <a:xfrm flipH="1" flipV="1">
              <a:off x="5917339" y="4243475"/>
              <a:ext cx="81" cy="78609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2292F3FE-811F-2D44-9578-C9523D0E03CD}"/>
                </a:ext>
              </a:extLst>
            </p:cNvPr>
            <p:cNvCxnSpPr/>
            <p:nvPr/>
          </p:nvCxnSpPr>
          <p:spPr>
            <a:xfrm flipH="1" flipV="1">
              <a:off x="5960297" y="4274160"/>
              <a:ext cx="4748" cy="75541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64C9C79B-89C5-B840-BFC2-5B0D747B7D36}"/>
                </a:ext>
              </a:extLst>
            </p:cNvPr>
            <p:cNvCxnSpPr/>
            <p:nvPr/>
          </p:nvCxnSpPr>
          <p:spPr>
            <a:xfrm flipH="1" flipV="1">
              <a:off x="6009393" y="4310981"/>
              <a:ext cx="3277" cy="71859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50E34277-26C5-0F4A-9A44-37B9375D394B}"/>
                </a:ext>
              </a:extLst>
            </p:cNvPr>
            <p:cNvCxnSpPr/>
            <p:nvPr/>
          </p:nvCxnSpPr>
          <p:spPr>
            <a:xfrm flipV="1">
              <a:off x="6057227" y="4350871"/>
              <a:ext cx="1261" cy="66642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82F0BD91-98C4-7142-84CD-7AC3261F49CD}"/>
                </a:ext>
              </a:extLst>
            </p:cNvPr>
            <p:cNvCxnSpPr/>
            <p:nvPr/>
          </p:nvCxnSpPr>
          <p:spPr>
            <a:xfrm flipH="1" flipV="1">
              <a:off x="6104515" y="4387693"/>
              <a:ext cx="3405" cy="64187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4E4870F5-79E4-4946-BEC1-63DCDDE41FF7}"/>
                </a:ext>
              </a:extLst>
            </p:cNvPr>
            <p:cNvCxnSpPr/>
            <p:nvPr/>
          </p:nvCxnSpPr>
          <p:spPr>
            <a:xfrm flipH="1" flipV="1">
              <a:off x="6153610" y="4430651"/>
              <a:ext cx="1935" cy="59892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DC264F1A-9E84-7842-8158-904A268F5196}"/>
                </a:ext>
              </a:extLst>
            </p:cNvPr>
            <p:cNvCxnSpPr/>
            <p:nvPr/>
          </p:nvCxnSpPr>
          <p:spPr>
            <a:xfrm flipV="1">
              <a:off x="6203170" y="4473609"/>
              <a:ext cx="2604" cy="55596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7C5C89E4-72E5-DF4E-A072-8341386D3A44}"/>
                </a:ext>
              </a:extLst>
            </p:cNvPr>
            <p:cNvCxnSpPr/>
            <p:nvPr/>
          </p:nvCxnSpPr>
          <p:spPr>
            <a:xfrm flipH="1" flipV="1">
              <a:off x="6248732" y="4504294"/>
              <a:ext cx="2063" cy="525278"/>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F9EDCC30-E06E-2A48-9C03-AFCE327DB11F}"/>
                </a:ext>
              </a:extLst>
            </p:cNvPr>
            <p:cNvCxnSpPr/>
            <p:nvPr/>
          </p:nvCxnSpPr>
          <p:spPr>
            <a:xfrm flipH="1" flipV="1">
              <a:off x="6297827" y="4544184"/>
              <a:ext cx="593" cy="48538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C9A779A0-4577-7247-9CBD-012BC4879E1A}"/>
                </a:ext>
              </a:extLst>
            </p:cNvPr>
            <p:cNvCxnSpPr/>
            <p:nvPr/>
          </p:nvCxnSpPr>
          <p:spPr>
            <a:xfrm flipH="1" flipV="1">
              <a:off x="6343854" y="4577937"/>
              <a:ext cx="2191" cy="45163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5BD34795-9738-D745-BA76-1F425A7AD913}"/>
                </a:ext>
              </a:extLst>
            </p:cNvPr>
            <p:cNvCxnSpPr/>
            <p:nvPr/>
          </p:nvCxnSpPr>
          <p:spPr>
            <a:xfrm flipV="1">
              <a:off x="6393670" y="4617827"/>
              <a:ext cx="2348" cy="41174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0B5DDCBA-60F8-0A4F-B964-0F6A5D5DF957}"/>
                </a:ext>
              </a:extLst>
            </p:cNvPr>
            <p:cNvCxnSpPr/>
            <p:nvPr/>
          </p:nvCxnSpPr>
          <p:spPr>
            <a:xfrm flipV="1">
              <a:off x="6441295" y="4654648"/>
              <a:ext cx="750" cy="37492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F65ACAA2-D0A0-9445-B236-61DBB021D334}"/>
                </a:ext>
              </a:extLst>
            </p:cNvPr>
            <p:cNvCxnSpPr/>
            <p:nvPr/>
          </p:nvCxnSpPr>
          <p:spPr>
            <a:xfrm flipV="1">
              <a:off x="3200114" y="4676128"/>
              <a:ext cx="1641" cy="35081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E82806CC-321E-2044-BCFE-A1E6471555FA}"/>
                </a:ext>
              </a:extLst>
            </p:cNvPr>
            <p:cNvCxnSpPr/>
            <p:nvPr/>
          </p:nvCxnSpPr>
          <p:spPr>
            <a:xfrm flipV="1">
              <a:off x="3263093" y="4722154"/>
              <a:ext cx="3100" cy="30430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9663A7EE-9335-9B44-AEDF-2F884451C0A4}"/>
                </a:ext>
              </a:extLst>
            </p:cNvPr>
            <p:cNvCxnSpPr/>
            <p:nvPr/>
          </p:nvCxnSpPr>
          <p:spPr>
            <a:xfrm flipV="1">
              <a:off x="3326072" y="4780455"/>
              <a:ext cx="4558" cy="24552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EBAAE340-D18D-9247-834C-EF1725F63B70}"/>
                </a:ext>
              </a:extLst>
            </p:cNvPr>
            <p:cNvCxnSpPr/>
            <p:nvPr/>
          </p:nvCxnSpPr>
          <p:spPr>
            <a:xfrm flipH="1" flipV="1">
              <a:off x="3388931" y="4829550"/>
              <a:ext cx="120" cy="19595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A7C7A345-DF52-8A42-A9AF-F99E1310BB9D}"/>
                </a:ext>
              </a:extLst>
            </p:cNvPr>
            <p:cNvCxnSpPr/>
            <p:nvPr/>
          </p:nvCxnSpPr>
          <p:spPr>
            <a:xfrm flipH="1" flipV="1">
              <a:off x="3456437" y="4878647"/>
              <a:ext cx="3068" cy="15035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EFC821F0-9C73-664C-B4B4-6E3BE787546D}"/>
                </a:ext>
              </a:extLst>
            </p:cNvPr>
            <p:cNvCxnSpPr/>
            <p:nvPr/>
          </p:nvCxnSpPr>
          <p:spPr>
            <a:xfrm flipH="1" flipV="1">
              <a:off x="3517806" y="4924673"/>
              <a:ext cx="3692" cy="10808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391BA8F6-F871-EA4F-B1D5-452FA41963BC}"/>
                </a:ext>
              </a:extLst>
            </p:cNvPr>
            <p:cNvCxnSpPr/>
            <p:nvPr/>
          </p:nvCxnSpPr>
          <p:spPr>
            <a:xfrm flipV="1">
              <a:off x="3576267" y="4979586"/>
              <a:ext cx="1581" cy="50789"/>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364AD477-A35E-6944-A4F4-BD03EE56D05D}"/>
                </a:ext>
              </a:extLst>
            </p:cNvPr>
            <p:cNvCxnSpPr/>
            <p:nvPr/>
          </p:nvCxnSpPr>
          <p:spPr>
            <a:xfrm flipH="1">
              <a:off x="3638179" y="5023577"/>
              <a:ext cx="2788" cy="203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F7B64646-864D-EF47-9B60-93FC52FEC035}"/>
                </a:ext>
              </a:extLst>
            </p:cNvPr>
            <p:cNvCxnSpPr/>
            <p:nvPr/>
          </p:nvCxnSpPr>
          <p:spPr>
            <a:xfrm flipV="1">
              <a:off x="4444461" y="4656851"/>
              <a:ext cx="1986" cy="37190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099218C8-7706-1E4E-8446-54624B000BE8}"/>
                </a:ext>
              </a:extLst>
            </p:cNvPr>
            <p:cNvCxnSpPr/>
            <p:nvPr/>
          </p:nvCxnSpPr>
          <p:spPr>
            <a:xfrm flipV="1">
              <a:off x="4498787" y="4709460"/>
              <a:ext cx="269" cy="31881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9E7DB22-3934-0141-8EED-53191BA2183B}"/>
                </a:ext>
              </a:extLst>
            </p:cNvPr>
            <p:cNvCxnSpPr/>
            <p:nvPr/>
          </p:nvCxnSpPr>
          <p:spPr>
            <a:xfrm flipV="1">
              <a:off x="4553113" y="4744533"/>
              <a:ext cx="3563" cy="28326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7938B507-C7F3-6945-96D2-ED67B7495125}"/>
                </a:ext>
              </a:extLst>
            </p:cNvPr>
            <p:cNvCxnSpPr/>
            <p:nvPr/>
          </p:nvCxnSpPr>
          <p:spPr>
            <a:xfrm flipH="1" flipV="1">
              <a:off x="4604275" y="4789627"/>
              <a:ext cx="3164" cy="23768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AF72ACE2-02E2-B949-BCA8-552612EEAC45}"/>
                </a:ext>
              </a:extLst>
            </p:cNvPr>
            <p:cNvCxnSpPr/>
            <p:nvPr/>
          </p:nvCxnSpPr>
          <p:spPr>
            <a:xfrm flipV="1">
              <a:off x="4661765" y="4844741"/>
              <a:ext cx="2635" cy="18209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AC00F1E3-E537-B94B-BFED-463DAF27B181}"/>
                </a:ext>
              </a:extLst>
            </p:cNvPr>
            <p:cNvCxnSpPr/>
            <p:nvPr/>
          </p:nvCxnSpPr>
          <p:spPr>
            <a:xfrm flipV="1">
              <a:off x="4716091" y="4892340"/>
              <a:ext cx="3423" cy="134014"/>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E4AF9813-4824-E842-8665-FCC544776618}"/>
                </a:ext>
              </a:extLst>
            </p:cNvPr>
            <p:cNvCxnSpPr/>
            <p:nvPr/>
          </p:nvCxnSpPr>
          <p:spPr>
            <a:xfrm flipV="1">
              <a:off x="4770417" y="4942444"/>
              <a:ext cx="1707" cy="8343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971914DB-2CF3-9A49-AC11-828C556FEE90}"/>
                </a:ext>
              </a:extLst>
            </p:cNvPr>
            <p:cNvCxnSpPr/>
            <p:nvPr/>
          </p:nvCxnSpPr>
          <p:spPr>
            <a:xfrm flipH="1" flipV="1">
              <a:off x="4822080" y="4997899"/>
              <a:ext cx="2663" cy="2749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EDB02709-6927-AA42-898B-BAE670F730B3}"/>
                </a:ext>
              </a:extLst>
            </p:cNvPr>
            <p:cNvCxnSpPr/>
            <p:nvPr/>
          </p:nvCxnSpPr>
          <p:spPr>
            <a:xfrm flipH="1" flipV="1">
              <a:off x="6488072" y="4697607"/>
              <a:ext cx="848" cy="33196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3A53F2AD-9761-8642-87A7-4B9980544413}"/>
                </a:ext>
              </a:extLst>
            </p:cNvPr>
            <p:cNvCxnSpPr/>
            <p:nvPr/>
          </p:nvCxnSpPr>
          <p:spPr>
            <a:xfrm flipV="1">
              <a:off x="6536546" y="4728291"/>
              <a:ext cx="621" cy="30128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8639007D-863F-6444-8689-9C657ED8F428}"/>
                </a:ext>
              </a:extLst>
            </p:cNvPr>
            <p:cNvCxnSpPr/>
            <p:nvPr/>
          </p:nvCxnSpPr>
          <p:spPr>
            <a:xfrm flipV="1">
              <a:off x="6584170" y="4771250"/>
              <a:ext cx="5161" cy="258322"/>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A9A88E60-77FB-2C4A-B18F-F96E73698AE1}"/>
                </a:ext>
              </a:extLst>
            </p:cNvPr>
            <p:cNvCxnSpPr/>
            <p:nvPr/>
          </p:nvCxnSpPr>
          <p:spPr>
            <a:xfrm flipV="1">
              <a:off x="6631795" y="4808071"/>
              <a:ext cx="3563" cy="22150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6C99F1DC-8B8C-D343-B2EE-2696420F057A}"/>
                </a:ext>
              </a:extLst>
            </p:cNvPr>
            <p:cNvCxnSpPr/>
            <p:nvPr/>
          </p:nvCxnSpPr>
          <p:spPr>
            <a:xfrm flipV="1">
              <a:off x="6679420" y="4847961"/>
              <a:ext cx="1965" cy="181611"/>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577BBD55-CBC8-0844-9F6F-B896FF86EB6D}"/>
                </a:ext>
              </a:extLst>
            </p:cNvPr>
            <p:cNvCxnSpPr/>
            <p:nvPr/>
          </p:nvCxnSpPr>
          <p:spPr>
            <a:xfrm flipV="1">
              <a:off x="6727045" y="4884783"/>
              <a:ext cx="366" cy="144790"/>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97DD53C7-6D60-124A-96C5-A892F9E4BCD2}"/>
                </a:ext>
              </a:extLst>
            </p:cNvPr>
            <p:cNvCxnSpPr/>
            <p:nvPr/>
          </p:nvCxnSpPr>
          <p:spPr>
            <a:xfrm flipV="1">
              <a:off x="6774670" y="4918536"/>
              <a:ext cx="4905" cy="111036"/>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C52D0479-0B3B-2749-A5D2-393983938895}"/>
                </a:ext>
              </a:extLst>
            </p:cNvPr>
            <p:cNvCxnSpPr/>
            <p:nvPr/>
          </p:nvCxnSpPr>
          <p:spPr>
            <a:xfrm flipV="1">
              <a:off x="6822295" y="4955357"/>
              <a:ext cx="3307" cy="7421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D224CC28-1324-4E4A-BEB2-8F37199D464A}"/>
                </a:ext>
              </a:extLst>
            </p:cNvPr>
            <p:cNvCxnSpPr/>
            <p:nvPr/>
          </p:nvCxnSpPr>
          <p:spPr>
            <a:xfrm flipV="1">
              <a:off x="6869920" y="4992179"/>
              <a:ext cx="1709" cy="37393"/>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D179CCD1-5F39-ED46-B9A9-CA3D75BFA772}"/>
                </a:ext>
              </a:extLst>
            </p:cNvPr>
            <p:cNvCxnSpPr/>
            <p:nvPr/>
          </p:nvCxnSpPr>
          <p:spPr>
            <a:xfrm flipH="1" flipV="1">
              <a:off x="6917160" y="5001800"/>
              <a:ext cx="385" cy="27775"/>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49043B3B-C152-C54B-ABA7-2B56F57DAFFA}"/>
                </a:ext>
              </a:extLst>
            </p:cNvPr>
            <p:cNvCxnSpPr/>
            <p:nvPr/>
          </p:nvCxnSpPr>
          <p:spPr>
            <a:xfrm flipH="1" flipV="1">
              <a:off x="3631036" y="5016087"/>
              <a:ext cx="2" cy="26197"/>
            </a:xfrm>
            <a:prstGeom prst="line">
              <a:avLst/>
            </a:prstGeom>
            <a:ln w="19050">
              <a:solidFill>
                <a:srgbClr val="9900FF"/>
              </a:solidFill>
            </a:ln>
          </p:spPr>
          <p:style>
            <a:lnRef idx="1">
              <a:schemeClr val="accent1"/>
            </a:lnRef>
            <a:fillRef idx="0">
              <a:schemeClr val="accent1"/>
            </a:fillRef>
            <a:effectRef idx="0">
              <a:schemeClr val="accent1"/>
            </a:effectRef>
            <a:fontRef idx="minor">
              <a:schemeClr val="tx1"/>
            </a:fontRef>
          </p:style>
        </p:cxnSp>
      </p:grpSp>
      <p:graphicFrame>
        <p:nvGraphicFramePr>
          <p:cNvPr id="142" name="Object 141">
            <a:extLst>
              <a:ext uri="{FF2B5EF4-FFF2-40B4-BE49-F238E27FC236}">
                <a16:creationId xmlns:a16="http://schemas.microsoft.com/office/drawing/2014/main" id="{716376E5-C989-F844-B2F7-3ABB83BEF3F9}"/>
              </a:ext>
            </a:extLst>
          </p:cNvPr>
          <p:cNvGraphicFramePr>
            <a:graphicFrameLocks noChangeAspect="1"/>
          </p:cNvGraphicFramePr>
          <p:nvPr>
            <p:extLst>
              <p:ext uri="{D42A27DB-BD31-4B8C-83A1-F6EECF244321}">
                <p14:modId xmlns:p14="http://schemas.microsoft.com/office/powerpoint/2010/main" val="778762454"/>
              </p:ext>
            </p:extLst>
          </p:nvPr>
        </p:nvGraphicFramePr>
        <p:xfrm>
          <a:off x="6084149" y="1472839"/>
          <a:ext cx="3809359" cy="1039707"/>
        </p:xfrm>
        <a:graphic>
          <a:graphicData uri="http://schemas.openxmlformats.org/presentationml/2006/ole">
            <mc:AlternateContent xmlns:mc="http://schemas.openxmlformats.org/markup-compatibility/2006">
              <mc:Choice xmlns:v="urn:schemas-microsoft-com:vml" Requires="v">
                <p:oleObj spid="_x0000_s108562" name="Equation" r:id="rId4" imgW="1625400" imgH="444240" progId="Equation.DSMT4">
                  <p:embed/>
                </p:oleObj>
              </mc:Choice>
              <mc:Fallback>
                <p:oleObj name="Equation" r:id="rId4" imgW="1625400" imgH="444240" progId="Equation.DSMT4">
                  <p:embed/>
                  <p:pic>
                    <p:nvPicPr>
                      <p:cNvPr id="3" name="Object 2"/>
                      <p:cNvPicPr/>
                      <p:nvPr/>
                    </p:nvPicPr>
                    <p:blipFill>
                      <a:blip r:embed="rId5"/>
                      <a:stretch>
                        <a:fillRect/>
                      </a:stretch>
                    </p:blipFill>
                    <p:spPr>
                      <a:xfrm>
                        <a:off x="6084149" y="1472839"/>
                        <a:ext cx="3809359" cy="1039707"/>
                      </a:xfrm>
                      <a:prstGeom prst="rect">
                        <a:avLst/>
                      </a:prstGeom>
                    </p:spPr>
                  </p:pic>
                </p:oleObj>
              </mc:Fallback>
            </mc:AlternateContent>
          </a:graphicData>
        </a:graphic>
      </p:graphicFrame>
    </p:spTree>
    <p:extLst>
      <p:ext uri="{BB962C8B-B14F-4D97-AF65-F5344CB8AC3E}">
        <p14:creationId xmlns:p14="http://schemas.microsoft.com/office/powerpoint/2010/main" val="36270573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Google Shape;118;p16"/>
          <p:cNvSpPr txBox="1">
            <a:spLocks noGrp="1"/>
          </p:cNvSpPr>
          <p:nvPr>
            <p:ph type="body" idx="1"/>
          </p:nvPr>
        </p:nvSpPr>
        <p:spPr>
          <a:xfrm>
            <a:off x="2487707" y="2895847"/>
            <a:ext cx="8018803" cy="1837518"/>
          </a:xfrm>
          <a:prstGeom prst="rect">
            <a:avLst/>
          </a:prstGeom>
        </p:spPr>
        <p:txBody>
          <a:bodyPr spcFirstLastPara="1" wrap="square" lIns="91425" tIns="91425" rIns="91425" bIns="91425" anchor="t" anchorCtr="0">
            <a:noAutofit/>
          </a:bodyPr>
          <a:lstStyle/>
          <a:p>
            <a:pPr marL="0" indent="0">
              <a:buNone/>
            </a:pPr>
            <a:r>
              <a:rPr lang="en-US" dirty="0"/>
              <a:t>On average, women spend 88 sec in loo and men spend 40 sec in loo</a:t>
            </a:r>
            <a:endParaRPr lang="en" dirty="0"/>
          </a:p>
          <a:p>
            <a:pPr marL="0" indent="0">
              <a:buNone/>
            </a:pPr>
            <a:endParaRPr lang="en" dirty="0"/>
          </a:p>
        </p:txBody>
      </p:sp>
      <p:sp>
        <p:nvSpPr>
          <p:cNvPr id="119" name="Google Shape;119;p16"/>
          <p:cNvSpPr txBox="1">
            <a:spLocks noGrp="1"/>
          </p:cNvSpPr>
          <p:nvPr>
            <p:ph type="sldNum" idx="12"/>
          </p:nvPr>
        </p:nvSpPr>
        <p:spPr>
          <a:xfrm>
            <a:off x="1523875" y="6440375"/>
            <a:ext cx="9144000" cy="417900"/>
          </a:xfrm>
          <a:prstGeom prst="rect">
            <a:avLst/>
          </a:prstGeom>
        </p:spPr>
        <p:txBody>
          <a:bodyPr spcFirstLastPara="1" wrap="square" lIns="91425" tIns="91425" rIns="91425" bIns="91425" anchor="t" anchorCtr="0">
            <a:noAutofit/>
          </a:bodyPr>
          <a:lstStyle/>
          <a:p>
            <a:fld id="{00000000-1234-1234-1234-123412341234}" type="slidenum">
              <a:rPr lang="en"/>
              <a:pPr/>
              <a:t>26</a:t>
            </a:fld>
            <a:endParaRPr/>
          </a:p>
        </p:txBody>
      </p:sp>
      <p:sp>
        <p:nvSpPr>
          <p:cNvPr id="2" name="TextBox 1">
            <a:extLst>
              <a:ext uri="{FF2B5EF4-FFF2-40B4-BE49-F238E27FC236}">
                <a16:creationId xmlns:a16="http://schemas.microsoft.com/office/drawing/2014/main" id="{3CDBB8A0-9D67-8B48-963D-CB1DE5D02FB0}"/>
              </a:ext>
            </a:extLst>
          </p:cNvPr>
          <p:cNvSpPr txBox="1"/>
          <p:nvPr/>
        </p:nvSpPr>
        <p:spPr>
          <a:xfrm>
            <a:off x="7015396" y="4487245"/>
            <a:ext cx="3147935" cy="830997"/>
          </a:xfrm>
          <a:prstGeom prst="rect">
            <a:avLst/>
          </a:prstGeom>
          <a:noFill/>
        </p:spPr>
        <p:txBody>
          <a:bodyPr wrap="square" rtlCol="0">
            <a:spAutoFit/>
          </a:bodyPr>
          <a:lstStyle/>
          <a:p>
            <a:r>
              <a:rPr lang="en-US" sz="2400" dirty="0">
                <a:solidFill>
                  <a:srgbClr val="FF2D55"/>
                </a:solidFill>
                <a:latin typeface="Happy Monkey" panose="02000500000000020004" pitchFamily="2" charset="0"/>
              </a:rPr>
              <a:t>How about their wait time? ?</a:t>
            </a:r>
          </a:p>
        </p:txBody>
      </p:sp>
    </p:spTree>
    <p:extLst>
      <p:ext uri="{BB962C8B-B14F-4D97-AF65-F5344CB8AC3E}">
        <p14:creationId xmlns:p14="http://schemas.microsoft.com/office/powerpoint/2010/main" val="2084178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7BB39-030E-F74B-993B-D9CDEDCF08FE}"/>
              </a:ext>
            </a:extLst>
          </p:cNvPr>
          <p:cNvSpPr>
            <a:spLocks noGrp="1"/>
          </p:cNvSpPr>
          <p:nvPr>
            <p:ph type="title"/>
          </p:nvPr>
        </p:nvSpPr>
        <p:spPr>
          <a:xfrm>
            <a:off x="1191599" y="274650"/>
            <a:ext cx="9676269" cy="1143000"/>
          </a:xfrm>
        </p:spPr>
        <p:txBody>
          <a:bodyPr/>
          <a:lstStyle/>
          <a:p>
            <a:r>
              <a:rPr lang="en-US" dirty="0"/>
              <a:t>Another perspective of variability</a:t>
            </a:r>
          </a:p>
        </p:txBody>
      </p:sp>
      <p:sp>
        <p:nvSpPr>
          <p:cNvPr id="4" name="Slide Number Placeholder 3">
            <a:extLst>
              <a:ext uri="{FF2B5EF4-FFF2-40B4-BE49-F238E27FC236}">
                <a16:creationId xmlns:a16="http://schemas.microsoft.com/office/drawing/2014/main" id="{0C1FE585-280C-C747-8037-1DE2BC21A4D1}"/>
              </a:ext>
            </a:extLst>
          </p:cNvPr>
          <p:cNvSpPr>
            <a:spLocks noGrp="1"/>
          </p:cNvSpPr>
          <p:nvPr>
            <p:ph type="sldNum" idx="12"/>
          </p:nvPr>
        </p:nvSpPr>
        <p:spPr/>
        <p:txBody>
          <a:bodyPr/>
          <a:lstStyle/>
          <a:p>
            <a:fld id="{00000000-1234-1234-1234-123412341234}" type="slidenum">
              <a:rPr lang="en" smtClean="0"/>
              <a:pPr/>
              <a:t>27</a:t>
            </a:fld>
            <a:endParaRPr lang="en"/>
          </a:p>
        </p:txBody>
      </p:sp>
      <p:grpSp>
        <p:nvGrpSpPr>
          <p:cNvPr id="10" name="Group 9">
            <a:extLst>
              <a:ext uri="{FF2B5EF4-FFF2-40B4-BE49-F238E27FC236}">
                <a16:creationId xmlns:a16="http://schemas.microsoft.com/office/drawing/2014/main" id="{B681F9B3-7964-F94C-97DF-E6858D1C211D}"/>
              </a:ext>
            </a:extLst>
          </p:cNvPr>
          <p:cNvGrpSpPr/>
          <p:nvPr/>
        </p:nvGrpSpPr>
        <p:grpSpPr>
          <a:xfrm>
            <a:off x="3147934" y="1214203"/>
            <a:ext cx="4237259" cy="1313184"/>
            <a:chOff x="460415" y="867929"/>
            <a:chExt cx="5388901" cy="1801962"/>
          </a:xfrm>
        </p:grpSpPr>
        <p:grpSp>
          <p:nvGrpSpPr>
            <p:cNvPr id="11" name="Group 10">
              <a:extLst>
                <a:ext uri="{FF2B5EF4-FFF2-40B4-BE49-F238E27FC236}">
                  <a16:creationId xmlns:a16="http://schemas.microsoft.com/office/drawing/2014/main" id="{D31F616A-CD7A-6E4F-81BC-BB0EE777A846}"/>
                </a:ext>
              </a:extLst>
            </p:cNvPr>
            <p:cNvGrpSpPr/>
            <p:nvPr/>
          </p:nvGrpSpPr>
          <p:grpSpPr>
            <a:xfrm>
              <a:off x="1520899" y="1526502"/>
              <a:ext cx="4328417" cy="1143389"/>
              <a:chOff x="2647950" y="1771051"/>
              <a:chExt cx="4328417" cy="1143389"/>
            </a:xfrm>
          </p:grpSpPr>
          <p:sp>
            <p:nvSpPr>
              <p:cNvPr id="25" name="Line 91">
                <a:extLst>
                  <a:ext uri="{FF2B5EF4-FFF2-40B4-BE49-F238E27FC236}">
                    <a16:creationId xmlns:a16="http://schemas.microsoft.com/office/drawing/2014/main" id="{97919041-DD10-2D41-A072-3B4FC51C7CB3}"/>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92">
                <a:extLst>
                  <a:ext uri="{FF2B5EF4-FFF2-40B4-BE49-F238E27FC236}">
                    <a16:creationId xmlns:a16="http://schemas.microsoft.com/office/drawing/2014/main" id="{D669A33D-C84F-1840-B189-8CA14256654D}"/>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93">
                <a:extLst>
                  <a:ext uri="{FF2B5EF4-FFF2-40B4-BE49-F238E27FC236}">
                    <a16:creationId xmlns:a16="http://schemas.microsoft.com/office/drawing/2014/main" id="{C62E2BEA-CF6C-0B48-8DD5-EA879DD5B35F}"/>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94">
                <a:extLst>
                  <a:ext uri="{FF2B5EF4-FFF2-40B4-BE49-F238E27FC236}">
                    <a16:creationId xmlns:a16="http://schemas.microsoft.com/office/drawing/2014/main" id="{4F4DA92B-2464-3644-B803-41D5828E5BB8}"/>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95">
                <a:extLst>
                  <a:ext uri="{FF2B5EF4-FFF2-40B4-BE49-F238E27FC236}">
                    <a16:creationId xmlns:a16="http://schemas.microsoft.com/office/drawing/2014/main" id="{CBD35510-4014-A14A-AB69-4088C5DF4982}"/>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6">
                <a:extLst>
                  <a:ext uri="{FF2B5EF4-FFF2-40B4-BE49-F238E27FC236}">
                    <a16:creationId xmlns:a16="http://schemas.microsoft.com/office/drawing/2014/main" id="{6F698558-C7C7-BF4B-80AA-3659514A647A}"/>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Oval 97">
                <a:extLst>
                  <a:ext uri="{FF2B5EF4-FFF2-40B4-BE49-F238E27FC236}">
                    <a16:creationId xmlns:a16="http://schemas.microsoft.com/office/drawing/2014/main" id="{B5F9A314-3879-D34E-B65E-02C29F5957AE}"/>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2" name="Line 98">
                <a:extLst>
                  <a:ext uri="{FF2B5EF4-FFF2-40B4-BE49-F238E27FC236}">
                    <a16:creationId xmlns:a16="http://schemas.microsoft.com/office/drawing/2014/main" id="{87DB49D2-F3D0-3540-B131-62AAB5A7BA70}"/>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AutoShape 119">
                <a:extLst>
                  <a:ext uri="{FF2B5EF4-FFF2-40B4-BE49-F238E27FC236}">
                    <a16:creationId xmlns:a16="http://schemas.microsoft.com/office/drawing/2014/main" id="{0611DE26-50B0-F443-AA75-39D7DB7ADE2F}"/>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Rectangle 145" descr="Purple mesh">
                <a:extLst>
                  <a:ext uri="{FF2B5EF4-FFF2-40B4-BE49-F238E27FC236}">
                    <a16:creationId xmlns:a16="http://schemas.microsoft.com/office/drawing/2014/main" id="{886B3DC6-6A10-0049-A1ED-A2E3E91B8F57}"/>
                  </a:ext>
                </a:extLst>
              </p:cNvPr>
              <p:cNvSpPr>
                <a:spLocks noChangeArrowheads="1"/>
              </p:cNvSpPr>
              <p:nvPr/>
            </p:nvSpPr>
            <p:spPr bwMode="auto">
              <a:xfrm rot="5400000">
                <a:off x="3629195" y="2272701"/>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5" name="Rectangle 174" descr="Purple mesh">
                <a:extLst>
                  <a:ext uri="{FF2B5EF4-FFF2-40B4-BE49-F238E27FC236}">
                    <a16:creationId xmlns:a16="http://schemas.microsoft.com/office/drawing/2014/main" id="{DA60D261-D2AC-1D41-8DDF-55C42CF8744A}"/>
                  </a:ext>
                </a:extLst>
              </p:cNvPr>
              <p:cNvSpPr>
                <a:spLocks noChangeArrowheads="1"/>
              </p:cNvSpPr>
              <p:nvPr/>
            </p:nvSpPr>
            <p:spPr bwMode="auto">
              <a:xfrm rot="5400000">
                <a:off x="3939552" y="2192532"/>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6" name="Rectangle 175" descr="Purple mesh">
                <a:extLst>
                  <a:ext uri="{FF2B5EF4-FFF2-40B4-BE49-F238E27FC236}">
                    <a16:creationId xmlns:a16="http://schemas.microsoft.com/office/drawing/2014/main" id="{BFE6C3E4-A92E-EE4D-8B58-1D3B53C8C89C}"/>
                  </a:ext>
                </a:extLst>
              </p:cNvPr>
              <p:cNvSpPr>
                <a:spLocks noChangeArrowheads="1"/>
              </p:cNvSpPr>
              <p:nvPr/>
            </p:nvSpPr>
            <p:spPr bwMode="auto">
              <a:xfrm rot="5400000">
                <a:off x="4492795" y="2353664"/>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12" name="Rectangle 177" descr="Purple mesh">
              <a:extLst>
                <a:ext uri="{FF2B5EF4-FFF2-40B4-BE49-F238E27FC236}">
                  <a16:creationId xmlns:a16="http://schemas.microsoft.com/office/drawing/2014/main" id="{01BD1664-761C-8A47-A982-E0552D2B8796}"/>
                </a:ext>
              </a:extLst>
            </p:cNvPr>
            <p:cNvSpPr>
              <a:spLocks noChangeArrowheads="1"/>
            </p:cNvSpPr>
            <p:nvPr/>
          </p:nvSpPr>
          <p:spPr bwMode="auto">
            <a:xfrm rot="5400000">
              <a:off x="2312381" y="2166640"/>
              <a:ext cx="200025" cy="152400"/>
            </a:xfrm>
            <a:prstGeom prst="rect">
              <a:avLst/>
            </a:prstGeom>
            <a:solidFill>
              <a:schemeClr val="accent1">
                <a:lumMod val="75000"/>
              </a:schemeClr>
            </a:solidFill>
            <a:ln>
              <a:noFill/>
            </a:ln>
          </p:spPr>
          <p:txBody>
            <a:bodyPr wrap="none" anchor="ctr"/>
            <a:lstStyle/>
            <a:p>
              <a:endParaRPr lang="en-US"/>
            </a:p>
          </p:txBody>
        </p:sp>
        <p:grpSp>
          <p:nvGrpSpPr>
            <p:cNvPr id="13" name="Group 12">
              <a:extLst>
                <a:ext uri="{FF2B5EF4-FFF2-40B4-BE49-F238E27FC236}">
                  <a16:creationId xmlns:a16="http://schemas.microsoft.com/office/drawing/2014/main" id="{4DB10B48-A5B7-5244-A592-E39D860D2D07}"/>
                </a:ext>
              </a:extLst>
            </p:cNvPr>
            <p:cNvGrpSpPr/>
            <p:nvPr/>
          </p:nvGrpSpPr>
          <p:grpSpPr>
            <a:xfrm>
              <a:off x="3965615" y="867929"/>
              <a:ext cx="847829" cy="1500844"/>
              <a:chOff x="5092666" y="1112478"/>
              <a:chExt cx="847829" cy="1500844"/>
            </a:xfrm>
          </p:grpSpPr>
          <p:sp>
            <p:nvSpPr>
              <p:cNvPr id="19" name="Text Box 142">
                <a:extLst>
                  <a:ext uri="{FF2B5EF4-FFF2-40B4-BE49-F238E27FC236}">
                    <a16:creationId xmlns:a16="http://schemas.microsoft.com/office/drawing/2014/main" id="{304BDFB9-6D5F-6841-8BF6-C641444F5B85}"/>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20" name="Group 19">
                <a:extLst>
                  <a:ext uri="{FF2B5EF4-FFF2-40B4-BE49-F238E27FC236}">
                    <a16:creationId xmlns:a16="http://schemas.microsoft.com/office/drawing/2014/main" id="{70C501D6-C308-C648-AB2F-CB2C3DC17EF1}"/>
                  </a:ext>
                </a:extLst>
              </p:cNvPr>
              <p:cNvGrpSpPr/>
              <p:nvPr/>
            </p:nvGrpSpPr>
            <p:grpSpPr>
              <a:xfrm>
                <a:off x="5092666" y="1992322"/>
                <a:ext cx="847829" cy="621000"/>
                <a:chOff x="6065443" y="3232175"/>
                <a:chExt cx="847829" cy="621000"/>
              </a:xfrm>
            </p:grpSpPr>
            <p:cxnSp>
              <p:nvCxnSpPr>
                <p:cNvPr id="21" name="Straight Connector 20">
                  <a:extLst>
                    <a:ext uri="{FF2B5EF4-FFF2-40B4-BE49-F238E27FC236}">
                      <a16:creationId xmlns:a16="http://schemas.microsoft.com/office/drawing/2014/main" id="{0D1FAAAD-1374-4440-947D-3203C1C661FE}"/>
                    </a:ext>
                  </a:extLst>
                </p:cNvPr>
                <p:cNvCxnSpPr/>
                <p:nvPr/>
              </p:nvCxnSpPr>
              <p:spPr bwMode="auto">
                <a:xfrm flipV="1">
                  <a:off x="6535467" y="3600585"/>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FB18F0B6-1E70-4441-A529-7774EFBF5E7A}"/>
                    </a:ext>
                  </a:extLst>
                </p:cNvPr>
                <p:cNvSpPr txBox="1"/>
                <p:nvPr/>
              </p:nvSpPr>
              <p:spPr>
                <a:xfrm>
                  <a:off x="6409425" y="3314252"/>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23" name="TextBox 22">
                  <a:extLst>
                    <a:ext uri="{FF2B5EF4-FFF2-40B4-BE49-F238E27FC236}">
                      <a16:creationId xmlns:a16="http://schemas.microsoft.com/office/drawing/2014/main" id="{80D4FBCC-D078-7A44-AF30-C3066CD26A66}"/>
                    </a:ext>
                  </a:extLst>
                </p:cNvPr>
                <p:cNvSpPr txBox="1"/>
                <p:nvPr/>
              </p:nvSpPr>
              <p:spPr>
                <a:xfrm>
                  <a:off x="6449684" y="3545398"/>
                  <a:ext cx="463588" cy="307777"/>
                </a:xfrm>
                <a:prstGeom prst="rect">
                  <a:avLst/>
                </a:prstGeom>
                <a:noFill/>
              </p:spPr>
              <p:txBody>
                <a:bodyPr wrap="none" rtlCol="0">
                  <a:spAutoFit/>
                </a:bodyPr>
                <a:lstStyle/>
                <a:p>
                  <a:r>
                    <a:rPr lang="en-US" dirty="0"/>
                    <a:t>sec</a:t>
                  </a:r>
                  <a:endParaRPr lang="en-US" sz="1600" dirty="0"/>
                </a:p>
              </p:txBody>
            </p:sp>
            <p:sp>
              <p:nvSpPr>
                <p:cNvPr id="24" name="Text Box 142">
                  <a:extLst>
                    <a:ext uri="{FF2B5EF4-FFF2-40B4-BE49-F238E27FC236}">
                      <a16:creationId xmlns:a16="http://schemas.microsoft.com/office/drawing/2014/main" id="{26CD78B5-52AD-3346-A5BC-DD96F35E8051}"/>
                    </a:ext>
                  </a:extLst>
                </p:cNvPr>
                <p:cNvSpPr txBox="1">
                  <a:spLocks noChangeArrowheads="1"/>
                </p:cNvSpPr>
                <p:nvPr/>
              </p:nvSpPr>
              <p:spPr bwMode="auto">
                <a:xfrm>
                  <a:off x="6065443" y="3232175"/>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m</a:t>
                  </a:r>
                  <a:endParaRPr lang="en-US" b="0" baseline="-24000" dirty="0"/>
                </a:p>
              </p:txBody>
            </p:sp>
          </p:grpSp>
        </p:grpSp>
        <p:grpSp>
          <p:nvGrpSpPr>
            <p:cNvPr id="14" name="Group 13">
              <a:extLst>
                <a:ext uri="{FF2B5EF4-FFF2-40B4-BE49-F238E27FC236}">
                  <a16:creationId xmlns:a16="http://schemas.microsoft.com/office/drawing/2014/main" id="{6CE6D528-89FC-FA4B-9FF6-59194FCCDDD0}"/>
                </a:ext>
              </a:extLst>
            </p:cNvPr>
            <p:cNvGrpSpPr/>
            <p:nvPr/>
          </p:nvGrpSpPr>
          <p:grpSpPr>
            <a:xfrm>
              <a:off x="460415" y="1728723"/>
              <a:ext cx="850732" cy="621000"/>
              <a:chOff x="6065443" y="3232175"/>
              <a:chExt cx="850732" cy="621000"/>
            </a:xfrm>
          </p:grpSpPr>
          <p:cxnSp>
            <p:nvCxnSpPr>
              <p:cNvPr id="15" name="Straight Connector 14">
                <a:extLst>
                  <a:ext uri="{FF2B5EF4-FFF2-40B4-BE49-F238E27FC236}">
                    <a16:creationId xmlns:a16="http://schemas.microsoft.com/office/drawing/2014/main" id="{B68EFADC-C8F8-924A-ACEC-C8FA7CD4CED9}"/>
                  </a:ext>
                </a:extLst>
              </p:cNvPr>
              <p:cNvCxnSpPr/>
              <p:nvPr/>
            </p:nvCxnSpPr>
            <p:spPr bwMode="auto">
              <a:xfrm>
                <a:off x="6538370" y="3603280"/>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FEBC32D3-4C2A-624D-A351-5810D5863B41}"/>
                  </a:ext>
                </a:extLst>
              </p:cNvPr>
              <p:cNvSpPr txBox="1"/>
              <p:nvPr/>
            </p:nvSpPr>
            <p:spPr>
              <a:xfrm>
                <a:off x="6409425" y="3314252"/>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17" name="TextBox 16">
                <a:extLst>
                  <a:ext uri="{FF2B5EF4-FFF2-40B4-BE49-F238E27FC236}">
                    <a16:creationId xmlns:a16="http://schemas.microsoft.com/office/drawing/2014/main" id="{C5493530-684D-D943-AC0D-D9FEEF8BB1BA}"/>
                  </a:ext>
                </a:extLst>
              </p:cNvPr>
              <p:cNvSpPr txBox="1"/>
              <p:nvPr/>
            </p:nvSpPr>
            <p:spPr>
              <a:xfrm>
                <a:off x="6452587" y="3545398"/>
                <a:ext cx="463588" cy="307777"/>
              </a:xfrm>
              <a:prstGeom prst="rect">
                <a:avLst/>
              </a:prstGeom>
              <a:noFill/>
            </p:spPr>
            <p:txBody>
              <a:bodyPr wrap="none" rtlCol="0">
                <a:spAutoFit/>
              </a:bodyPr>
              <a:lstStyle/>
              <a:p>
                <a:r>
                  <a:rPr lang="en-US" dirty="0"/>
                  <a:t>sec</a:t>
                </a:r>
                <a:endParaRPr lang="en-US" sz="1600" dirty="0"/>
              </a:p>
            </p:txBody>
          </p:sp>
          <p:sp>
            <p:nvSpPr>
              <p:cNvPr id="18" name="Text Box 142">
                <a:extLst>
                  <a:ext uri="{FF2B5EF4-FFF2-40B4-BE49-F238E27FC236}">
                    <a16:creationId xmlns:a16="http://schemas.microsoft.com/office/drawing/2014/main" id="{193FB0F9-65BF-F749-A259-6724F6D33246}"/>
                  </a:ext>
                </a:extLst>
              </p:cNvPr>
              <p:cNvSpPr txBox="1">
                <a:spLocks noChangeArrowheads="1"/>
              </p:cNvSpPr>
              <p:nvPr/>
            </p:nvSpPr>
            <p:spPr bwMode="auto">
              <a:xfrm>
                <a:off x="6065443" y="3232175"/>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l</a:t>
                </a:r>
                <a:endParaRPr lang="en-US" b="0" baseline="-24000" dirty="0"/>
              </a:p>
            </p:txBody>
          </p:sp>
        </p:grpSp>
      </p:grpSp>
      <p:grpSp>
        <p:nvGrpSpPr>
          <p:cNvPr id="38" name="Group 37">
            <a:extLst>
              <a:ext uri="{FF2B5EF4-FFF2-40B4-BE49-F238E27FC236}">
                <a16:creationId xmlns:a16="http://schemas.microsoft.com/office/drawing/2014/main" id="{F987638D-0940-0C4F-B056-726A2873D1C7}"/>
              </a:ext>
            </a:extLst>
          </p:cNvPr>
          <p:cNvGrpSpPr/>
          <p:nvPr/>
        </p:nvGrpSpPr>
        <p:grpSpPr>
          <a:xfrm>
            <a:off x="3211391" y="2916901"/>
            <a:ext cx="4237259" cy="833247"/>
            <a:chOff x="505938" y="3139567"/>
            <a:chExt cx="5388901" cy="1143389"/>
          </a:xfrm>
        </p:grpSpPr>
        <p:sp>
          <p:nvSpPr>
            <p:cNvPr id="39" name="Line 91">
              <a:extLst>
                <a:ext uri="{FF2B5EF4-FFF2-40B4-BE49-F238E27FC236}">
                  <a16:creationId xmlns:a16="http://schemas.microsoft.com/office/drawing/2014/main" id="{E885B4F3-0E56-A340-A330-515AE3943B61}"/>
                </a:ext>
              </a:extLst>
            </p:cNvPr>
            <p:cNvSpPr>
              <a:spLocks noChangeShapeType="1"/>
            </p:cNvSpPr>
            <p:nvPr/>
          </p:nvSpPr>
          <p:spPr bwMode="auto">
            <a:xfrm>
              <a:off x="2247461" y="3202715"/>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92">
              <a:extLst>
                <a:ext uri="{FF2B5EF4-FFF2-40B4-BE49-F238E27FC236}">
                  <a16:creationId xmlns:a16="http://schemas.microsoft.com/office/drawing/2014/main" id="{E5BEE39D-F037-AF48-B173-4EA0118DE29A}"/>
                </a:ext>
              </a:extLst>
            </p:cNvPr>
            <p:cNvSpPr>
              <a:spLocks noChangeShapeType="1"/>
            </p:cNvSpPr>
            <p:nvPr/>
          </p:nvSpPr>
          <p:spPr bwMode="auto">
            <a:xfrm flipH="1">
              <a:off x="3743968" y="3185042"/>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93">
              <a:extLst>
                <a:ext uri="{FF2B5EF4-FFF2-40B4-BE49-F238E27FC236}">
                  <a16:creationId xmlns:a16="http://schemas.microsoft.com/office/drawing/2014/main" id="{4A520246-97E6-B04F-B5DB-44BFEB1963F2}"/>
                </a:ext>
              </a:extLst>
            </p:cNvPr>
            <p:cNvSpPr>
              <a:spLocks noChangeShapeType="1"/>
            </p:cNvSpPr>
            <p:nvPr/>
          </p:nvSpPr>
          <p:spPr bwMode="auto">
            <a:xfrm>
              <a:off x="2247461" y="4120382"/>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94">
              <a:extLst>
                <a:ext uri="{FF2B5EF4-FFF2-40B4-BE49-F238E27FC236}">
                  <a16:creationId xmlns:a16="http://schemas.microsoft.com/office/drawing/2014/main" id="{7D31456B-ADF0-9546-8367-20682A6C4122}"/>
                </a:ext>
              </a:extLst>
            </p:cNvPr>
            <p:cNvSpPr>
              <a:spLocks noChangeShapeType="1"/>
            </p:cNvSpPr>
            <p:nvPr/>
          </p:nvSpPr>
          <p:spPr bwMode="auto">
            <a:xfrm>
              <a:off x="3380356"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95">
              <a:extLst>
                <a:ext uri="{FF2B5EF4-FFF2-40B4-BE49-F238E27FC236}">
                  <a16:creationId xmlns:a16="http://schemas.microsoft.com/office/drawing/2014/main" id="{284DAFD1-58AB-8345-B9F0-FB5B70257723}"/>
                </a:ext>
              </a:extLst>
            </p:cNvPr>
            <p:cNvSpPr>
              <a:spLocks noChangeShapeType="1"/>
            </p:cNvSpPr>
            <p:nvPr/>
          </p:nvSpPr>
          <p:spPr bwMode="auto">
            <a:xfrm>
              <a:off x="3002725"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96">
              <a:extLst>
                <a:ext uri="{FF2B5EF4-FFF2-40B4-BE49-F238E27FC236}">
                  <a16:creationId xmlns:a16="http://schemas.microsoft.com/office/drawing/2014/main" id="{0378013D-042F-1F41-8214-D65F92C486F0}"/>
                </a:ext>
              </a:extLst>
            </p:cNvPr>
            <p:cNvSpPr>
              <a:spLocks noChangeShapeType="1"/>
            </p:cNvSpPr>
            <p:nvPr/>
          </p:nvSpPr>
          <p:spPr bwMode="auto">
            <a:xfrm>
              <a:off x="2625093"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Oval 97">
              <a:extLst>
                <a:ext uri="{FF2B5EF4-FFF2-40B4-BE49-F238E27FC236}">
                  <a16:creationId xmlns:a16="http://schemas.microsoft.com/office/drawing/2014/main" id="{B3B4DDCD-75CB-0D4A-9E12-37465668F631}"/>
                </a:ext>
              </a:extLst>
            </p:cNvPr>
            <p:cNvSpPr>
              <a:spLocks noChangeArrowheads="1"/>
            </p:cNvSpPr>
            <p:nvPr/>
          </p:nvSpPr>
          <p:spPr bwMode="auto">
            <a:xfrm>
              <a:off x="3750475" y="3139567"/>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6" name="Line 98">
              <a:extLst>
                <a:ext uri="{FF2B5EF4-FFF2-40B4-BE49-F238E27FC236}">
                  <a16:creationId xmlns:a16="http://schemas.microsoft.com/office/drawing/2014/main" id="{A2D30B6C-5BDE-6D41-9BC6-20D1519CEAFF}"/>
                </a:ext>
              </a:extLst>
            </p:cNvPr>
            <p:cNvSpPr>
              <a:spLocks noChangeShapeType="1"/>
            </p:cNvSpPr>
            <p:nvPr/>
          </p:nvSpPr>
          <p:spPr bwMode="auto">
            <a:xfrm>
              <a:off x="5096990" y="3701887"/>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AutoShape 119">
              <a:extLst>
                <a:ext uri="{FF2B5EF4-FFF2-40B4-BE49-F238E27FC236}">
                  <a16:creationId xmlns:a16="http://schemas.microsoft.com/office/drawing/2014/main" id="{F0329FEF-440F-9A42-9482-289567274015}"/>
                </a:ext>
              </a:extLst>
            </p:cNvPr>
            <p:cNvSpPr>
              <a:spLocks noChangeArrowheads="1"/>
            </p:cNvSpPr>
            <p:nvPr/>
          </p:nvSpPr>
          <p:spPr bwMode="auto">
            <a:xfrm rot="5400000" flipH="1" flipV="1">
              <a:off x="1752935" y="3321915"/>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Rectangle 145" descr="Purple mesh">
              <a:extLst>
                <a:ext uri="{FF2B5EF4-FFF2-40B4-BE49-F238E27FC236}">
                  <a16:creationId xmlns:a16="http://schemas.microsoft.com/office/drawing/2014/main" id="{1AF3B53D-028E-8B4E-B7BE-B8F1D1953851}"/>
                </a:ext>
              </a:extLst>
            </p:cNvPr>
            <p:cNvSpPr>
              <a:spLocks noChangeArrowheads="1"/>
            </p:cNvSpPr>
            <p:nvPr/>
          </p:nvSpPr>
          <p:spPr bwMode="auto">
            <a:xfrm rot="5400000">
              <a:off x="2547667" y="3641217"/>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9" name="Rectangle 174" descr="Purple mesh">
              <a:extLst>
                <a:ext uri="{FF2B5EF4-FFF2-40B4-BE49-F238E27FC236}">
                  <a16:creationId xmlns:a16="http://schemas.microsoft.com/office/drawing/2014/main" id="{DC106049-7B51-374D-BC55-926485C95A62}"/>
                </a:ext>
              </a:extLst>
            </p:cNvPr>
            <p:cNvSpPr>
              <a:spLocks noChangeArrowheads="1"/>
            </p:cNvSpPr>
            <p:nvPr/>
          </p:nvSpPr>
          <p:spPr bwMode="auto">
            <a:xfrm rot="5400000">
              <a:off x="2858024" y="3561048"/>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0" name="Rectangle 175" descr="Purple mesh">
              <a:extLst>
                <a:ext uri="{FF2B5EF4-FFF2-40B4-BE49-F238E27FC236}">
                  <a16:creationId xmlns:a16="http://schemas.microsoft.com/office/drawing/2014/main" id="{944F2FC5-50F7-2D46-A78D-2B93CF666102}"/>
                </a:ext>
              </a:extLst>
            </p:cNvPr>
            <p:cNvSpPr>
              <a:spLocks noChangeArrowheads="1"/>
            </p:cNvSpPr>
            <p:nvPr/>
          </p:nvSpPr>
          <p:spPr bwMode="auto">
            <a:xfrm rot="5400000">
              <a:off x="3411267" y="3722180"/>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1" name="Rectangle 177" descr="Purple mesh">
              <a:extLst>
                <a:ext uri="{FF2B5EF4-FFF2-40B4-BE49-F238E27FC236}">
                  <a16:creationId xmlns:a16="http://schemas.microsoft.com/office/drawing/2014/main" id="{4435A356-833C-2548-8261-E6EFA737627A}"/>
                </a:ext>
              </a:extLst>
            </p:cNvPr>
            <p:cNvSpPr>
              <a:spLocks noChangeArrowheads="1"/>
            </p:cNvSpPr>
            <p:nvPr/>
          </p:nvSpPr>
          <p:spPr bwMode="auto">
            <a:xfrm rot="5400000">
              <a:off x="2357904" y="3779705"/>
              <a:ext cx="200025" cy="152400"/>
            </a:xfrm>
            <a:prstGeom prst="rect">
              <a:avLst/>
            </a:prstGeom>
            <a:solidFill>
              <a:schemeClr val="accent1">
                <a:lumMod val="75000"/>
              </a:schemeClr>
            </a:solidFill>
            <a:ln>
              <a:noFill/>
            </a:ln>
          </p:spPr>
          <p:txBody>
            <a:bodyPr wrap="none" anchor="ctr"/>
            <a:lstStyle/>
            <a:p>
              <a:endParaRPr lang="en-US"/>
            </a:p>
          </p:txBody>
        </p:sp>
        <p:grpSp>
          <p:nvGrpSpPr>
            <p:cNvPr id="52" name="Group 51">
              <a:extLst>
                <a:ext uri="{FF2B5EF4-FFF2-40B4-BE49-F238E27FC236}">
                  <a16:creationId xmlns:a16="http://schemas.microsoft.com/office/drawing/2014/main" id="{1B0AE484-85D2-2E4C-B398-66D81BD4AA51}"/>
                </a:ext>
              </a:extLst>
            </p:cNvPr>
            <p:cNvGrpSpPr/>
            <p:nvPr/>
          </p:nvGrpSpPr>
          <p:grpSpPr>
            <a:xfrm>
              <a:off x="4461998" y="3442915"/>
              <a:ext cx="503847" cy="538923"/>
              <a:chOff x="4355120" y="3442915"/>
              <a:chExt cx="503847" cy="538923"/>
            </a:xfrm>
          </p:grpSpPr>
          <p:cxnSp>
            <p:nvCxnSpPr>
              <p:cNvPr id="58" name="Straight Connector 57">
                <a:extLst>
                  <a:ext uri="{FF2B5EF4-FFF2-40B4-BE49-F238E27FC236}">
                    <a16:creationId xmlns:a16="http://schemas.microsoft.com/office/drawing/2014/main" id="{CC67429E-FA2F-514A-8D0A-B34A36C70F20}"/>
                  </a:ext>
                </a:extLst>
              </p:cNvPr>
              <p:cNvCxnSpPr/>
              <p:nvPr/>
            </p:nvCxnSpPr>
            <p:spPr bwMode="auto">
              <a:xfrm flipV="1">
                <a:off x="4481162" y="3729248"/>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59" name="TextBox 58">
                <a:extLst>
                  <a:ext uri="{FF2B5EF4-FFF2-40B4-BE49-F238E27FC236}">
                    <a16:creationId xmlns:a16="http://schemas.microsoft.com/office/drawing/2014/main" id="{EA9326A4-FA46-5549-909E-435D296A90DD}"/>
                  </a:ext>
                </a:extLst>
              </p:cNvPr>
              <p:cNvSpPr txBox="1"/>
              <p:nvPr/>
            </p:nvSpPr>
            <p:spPr>
              <a:xfrm>
                <a:off x="4355120" y="3442915"/>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60" name="TextBox 59">
                <a:extLst>
                  <a:ext uri="{FF2B5EF4-FFF2-40B4-BE49-F238E27FC236}">
                    <a16:creationId xmlns:a16="http://schemas.microsoft.com/office/drawing/2014/main" id="{9DAA579C-373F-3848-BD0C-2459E375C8D9}"/>
                  </a:ext>
                </a:extLst>
              </p:cNvPr>
              <p:cNvSpPr txBox="1"/>
              <p:nvPr/>
            </p:nvSpPr>
            <p:spPr>
              <a:xfrm>
                <a:off x="4395379" y="3674061"/>
                <a:ext cx="463588" cy="307777"/>
              </a:xfrm>
              <a:prstGeom prst="rect">
                <a:avLst/>
              </a:prstGeom>
              <a:noFill/>
            </p:spPr>
            <p:txBody>
              <a:bodyPr wrap="none" rtlCol="0">
                <a:spAutoFit/>
              </a:bodyPr>
              <a:lstStyle/>
              <a:p>
                <a:r>
                  <a:rPr lang="en-US" dirty="0"/>
                  <a:t>sec</a:t>
                </a:r>
                <a:endParaRPr lang="en-US" sz="1600" dirty="0"/>
              </a:p>
            </p:txBody>
          </p:sp>
        </p:grpSp>
        <p:sp>
          <p:nvSpPr>
            <p:cNvPr id="53" name="Text Box 142">
              <a:extLst>
                <a:ext uri="{FF2B5EF4-FFF2-40B4-BE49-F238E27FC236}">
                  <a16:creationId xmlns:a16="http://schemas.microsoft.com/office/drawing/2014/main" id="{9E29143B-8221-0E4C-A27E-AC4F2D3DD2E3}"/>
                </a:ext>
              </a:extLst>
            </p:cNvPr>
            <p:cNvSpPr txBox="1">
              <a:spLocks noChangeArrowheads="1"/>
            </p:cNvSpPr>
            <p:nvPr/>
          </p:nvSpPr>
          <p:spPr bwMode="auto">
            <a:xfrm>
              <a:off x="3786180" y="3329378"/>
              <a:ext cx="1031716" cy="80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2m</a:t>
              </a:r>
              <a:endParaRPr lang="en-US" b="0" baseline="-24000" dirty="0"/>
            </a:p>
          </p:txBody>
        </p:sp>
        <p:cxnSp>
          <p:nvCxnSpPr>
            <p:cNvPr id="54" name="Straight Connector 53">
              <a:extLst>
                <a:ext uri="{FF2B5EF4-FFF2-40B4-BE49-F238E27FC236}">
                  <a16:creationId xmlns:a16="http://schemas.microsoft.com/office/drawing/2014/main" id="{22240868-7FE3-F44D-BF18-CBC9FD060D8B}"/>
                </a:ext>
              </a:extLst>
            </p:cNvPr>
            <p:cNvCxnSpPr/>
            <p:nvPr/>
          </p:nvCxnSpPr>
          <p:spPr bwMode="auto">
            <a:xfrm>
              <a:off x="978865" y="3712893"/>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55" name="TextBox 54">
              <a:extLst>
                <a:ext uri="{FF2B5EF4-FFF2-40B4-BE49-F238E27FC236}">
                  <a16:creationId xmlns:a16="http://schemas.microsoft.com/office/drawing/2014/main" id="{58323993-7FF4-6E45-83FE-9ABE162737B8}"/>
                </a:ext>
              </a:extLst>
            </p:cNvPr>
            <p:cNvSpPr txBox="1"/>
            <p:nvPr/>
          </p:nvSpPr>
          <p:spPr>
            <a:xfrm>
              <a:off x="849920" y="3423865"/>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56" name="TextBox 55">
              <a:extLst>
                <a:ext uri="{FF2B5EF4-FFF2-40B4-BE49-F238E27FC236}">
                  <a16:creationId xmlns:a16="http://schemas.microsoft.com/office/drawing/2014/main" id="{5CE9B67D-20E5-194C-820F-AE2C4C9E95CC}"/>
                </a:ext>
              </a:extLst>
            </p:cNvPr>
            <p:cNvSpPr txBox="1"/>
            <p:nvPr/>
          </p:nvSpPr>
          <p:spPr>
            <a:xfrm>
              <a:off x="893082" y="3655011"/>
              <a:ext cx="463588" cy="307777"/>
            </a:xfrm>
            <a:prstGeom prst="rect">
              <a:avLst/>
            </a:prstGeom>
            <a:noFill/>
          </p:spPr>
          <p:txBody>
            <a:bodyPr wrap="none" rtlCol="0">
              <a:spAutoFit/>
            </a:bodyPr>
            <a:lstStyle/>
            <a:p>
              <a:r>
                <a:rPr lang="en-US" dirty="0"/>
                <a:t>sec</a:t>
              </a:r>
              <a:endParaRPr lang="en-US" sz="1600" dirty="0"/>
            </a:p>
          </p:txBody>
        </p:sp>
        <p:sp>
          <p:nvSpPr>
            <p:cNvPr id="57" name="Text Box 142">
              <a:extLst>
                <a:ext uri="{FF2B5EF4-FFF2-40B4-BE49-F238E27FC236}">
                  <a16:creationId xmlns:a16="http://schemas.microsoft.com/office/drawing/2014/main" id="{1E3DB3C1-EF19-D24E-BF9A-402189CE0217}"/>
                </a:ext>
              </a:extLst>
            </p:cNvPr>
            <p:cNvSpPr txBox="1">
              <a:spLocks noChangeArrowheads="1"/>
            </p:cNvSpPr>
            <p:nvPr/>
          </p:nvSpPr>
          <p:spPr bwMode="auto">
            <a:xfrm>
              <a:off x="505938" y="3341788"/>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l</a:t>
              </a:r>
              <a:endParaRPr lang="en-US" b="0" baseline="-24000" dirty="0"/>
            </a:p>
          </p:txBody>
        </p:sp>
      </p:grpSp>
      <p:pic>
        <p:nvPicPr>
          <p:cNvPr id="61" name="Picture 6" descr="C:\Users\harchol\AppData\Local\Microsoft\Windows\Temporary Internet Files\Content.IE5\L89T4114\woman-bathroom-sign-16440-medium[1].png">
            <a:extLst>
              <a:ext uri="{FF2B5EF4-FFF2-40B4-BE49-F238E27FC236}">
                <a16:creationId xmlns:a16="http://schemas.microsoft.com/office/drawing/2014/main" id="{283988EC-9B9B-3F41-A841-4491A7A12D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8506" y="1678759"/>
            <a:ext cx="607877" cy="792649"/>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7" descr="C:\Users\harchol\AppData\Local\Microsoft\Windows\Temporary Internet Files\Content.IE5\YJG7R0JC\PngMedium-men-bathroom-16419[1].gif">
            <a:extLst>
              <a:ext uri="{FF2B5EF4-FFF2-40B4-BE49-F238E27FC236}">
                <a16:creationId xmlns:a16="http://schemas.microsoft.com/office/drawing/2014/main" id="{2999E8DB-CF01-C14F-B7A1-157DCF9377E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26013" y="2866479"/>
            <a:ext cx="636521" cy="830002"/>
          </a:xfrm>
          <a:prstGeom prst="rect">
            <a:avLst/>
          </a:prstGeom>
          <a:noFill/>
          <a:extLst>
            <a:ext uri="{909E8E84-426E-40DD-AFC4-6F175D3DCCD1}">
              <a14:hiddenFill xmlns:a14="http://schemas.microsoft.com/office/drawing/2010/main">
                <a:solidFill>
                  <a:srgbClr val="FFFFFF"/>
                </a:solidFill>
              </a14:hiddenFill>
            </a:ext>
          </a:extLst>
        </p:spPr>
      </p:pic>
      <p:sp>
        <p:nvSpPr>
          <p:cNvPr id="63" name="Text Box 23">
            <a:extLst>
              <a:ext uri="{FF2B5EF4-FFF2-40B4-BE49-F238E27FC236}">
                <a16:creationId xmlns:a16="http://schemas.microsoft.com/office/drawing/2014/main" id="{AEEC2913-2240-064A-A5EF-6A0DD4B993F9}"/>
              </a:ext>
            </a:extLst>
          </p:cNvPr>
          <p:cNvSpPr txBox="1">
            <a:spLocks noChangeArrowheads="1"/>
          </p:cNvSpPr>
          <p:nvPr/>
        </p:nvSpPr>
        <p:spPr bwMode="auto">
          <a:xfrm>
            <a:off x="3450269" y="4081299"/>
            <a:ext cx="6042210" cy="2369880"/>
          </a:xfrm>
          <a:prstGeom prst="rect">
            <a:avLst/>
          </a:prstGeom>
          <a:noFill/>
          <a:ln w="28575" algn="ctr">
            <a:solidFill>
              <a:srgbClr val="0070C0"/>
            </a:solidFill>
            <a:miter lim="800000"/>
            <a:headEnd/>
            <a:tailEnd/>
          </a:ln>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000" dirty="0">
                <a:solidFill>
                  <a:schemeClr val="tx1">
                    <a:lumMod val="50000"/>
                    <a:lumOff val="50000"/>
                  </a:schemeClr>
                </a:solidFill>
                <a:latin typeface="Happy Monkey" panose="02000500000000020004" pitchFamily="2" charset="0"/>
              </a:rPr>
              <a:t>QUESTION:</a:t>
            </a:r>
          </a:p>
          <a:p>
            <a:endParaRPr lang="en-US" sz="800" dirty="0">
              <a:solidFill>
                <a:schemeClr val="tx1">
                  <a:lumMod val="50000"/>
                  <a:lumOff val="50000"/>
                </a:schemeClr>
              </a:solidFill>
              <a:latin typeface="Happy Monkey" panose="02000500000000020004" pitchFamily="2" charset="0"/>
            </a:endParaRPr>
          </a:p>
          <a:p>
            <a:r>
              <a:rPr lang="en-US" sz="2000" b="0" dirty="0">
                <a:solidFill>
                  <a:schemeClr val="tx1">
                    <a:lumMod val="50000"/>
                    <a:lumOff val="50000"/>
                  </a:schemeClr>
                </a:solidFill>
                <a:latin typeface="Happy Monkey" panose="02000500000000020004" pitchFamily="2" charset="0"/>
              </a:rPr>
              <a:t>Women take 2X as long.   What’s the difference in their wait?</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factor &lt; 2</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factor 2</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factor 4</a:t>
            </a:r>
          </a:p>
          <a:p>
            <a:pPr marL="457200" indent="-457200">
              <a:buAutoNum type="alphaLcParenBoth"/>
            </a:pPr>
            <a:r>
              <a:rPr lang="en-US" sz="2000" b="0" dirty="0">
                <a:solidFill>
                  <a:schemeClr val="tx1">
                    <a:lumMod val="50000"/>
                    <a:lumOff val="50000"/>
                  </a:schemeClr>
                </a:solidFill>
                <a:latin typeface="Happy Monkey" panose="02000500000000020004" pitchFamily="2" charset="0"/>
              </a:rPr>
              <a:t>factor &gt; 4</a:t>
            </a:r>
          </a:p>
        </p:txBody>
      </p:sp>
      <p:pic>
        <p:nvPicPr>
          <p:cNvPr id="64" name="Picture 10" descr="C:\Users\harchol\AppData\Local\Microsoft\Windows\Temporary Internet Files\Content.IE5\L89T4114\ToiletPaper.0[1].gif">
            <a:extLst>
              <a:ext uri="{FF2B5EF4-FFF2-40B4-BE49-F238E27FC236}">
                <a16:creationId xmlns:a16="http://schemas.microsoft.com/office/drawing/2014/main" id="{C6FEE51B-668F-5B41-AB7A-D23F890E71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2563" y="5520700"/>
            <a:ext cx="1085872" cy="929507"/>
          </a:xfrm>
          <a:prstGeom prst="rect">
            <a:avLst/>
          </a:prstGeom>
          <a:noFill/>
          <a:extLst>
            <a:ext uri="{909E8E84-426E-40DD-AFC4-6F175D3DCCD1}">
              <a14:hiddenFill xmlns:a14="http://schemas.microsoft.com/office/drawing/2010/main">
                <a:solidFill>
                  <a:srgbClr val="FFFFFF"/>
                </a:solidFill>
              </a14:hiddenFill>
            </a:ext>
          </a:extLst>
        </p:spPr>
      </p:pic>
      <p:grpSp>
        <p:nvGrpSpPr>
          <p:cNvPr id="65" name="Group 64">
            <a:extLst>
              <a:ext uri="{FF2B5EF4-FFF2-40B4-BE49-F238E27FC236}">
                <a16:creationId xmlns:a16="http://schemas.microsoft.com/office/drawing/2014/main" id="{E33C7EDE-A51D-914A-A512-1723F0FA2B93}"/>
              </a:ext>
            </a:extLst>
          </p:cNvPr>
          <p:cNvGrpSpPr/>
          <p:nvPr/>
        </p:nvGrpSpPr>
        <p:grpSpPr>
          <a:xfrm>
            <a:off x="8965380" y="2405979"/>
            <a:ext cx="2103055" cy="493444"/>
            <a:chOff x="7398327" y="2196936"/>
            <a:chExt cx="1654531" cy="677108"/>
          </a:xfrm>
        </p:grpSpPr>
        <p:sp>
          <p:nvSpPr>
            <p:cNvPr id="66" name="Freeform 65">
              <a:extLst>
                <a:ext uri="{FF2B5EF4-FFF2-40B4-BE49-F238E27FC236}">
                  <a16:creationId xmlns:a16="http://schemas.microsoft.com/office/drawing/2014/main" id="{5538BFD3-D5FE-2D45-B32C-D355A0792ACE}"/>
                </a:ext>
              </a:extLst>
            </p:cNvPr>
            <p:cNvSpPr/>
            <p:nvPr/>
          </p:nvSpPr>
          <p:spPr bwMode="auto">
            <a:xfrm>
              <a:off x="7398327" y="2244436"/>
              <a:ext cx="380011" cy="523220"/>
            </a:xfrm>
            <a:custGeom>
              <a:avLst/>
              <a:gdLst>
                <a:gd name="connsiteX0" fmla="*/ 190005 w 667707"/>
                <a:gd name="connsiteY0" fmla="*/ 1638795 h 1638795"/>
                <a:gd name="connsiteX1" fmla="*/ 665018 w 667707"/>
                <a:gd name="connsiteY1" fmla="*/ 641268 h 1638795"/>
                <a:gd name="connsiteX2" fmla="*/ 0 w 667707"/>
                <a:gd name="connsiteY2" fmla="*/ 0 h 1638795"/>
              </a:gdLst>
              <a:ahLst/>
              <a:cxnLst>
                <a:cxn ang="0">
                  <a:pos x="connsiteX0" y="connsiteY0"/>
                </a:cxn>
                <a:cxn ang="0">
                  <a:pos x="connsiteX1" y="connsiteY1"/>
                </a:cxn>
                <a:cxn ang="0">
                  <a:pos x="connsiteX2" y="connsiteY2"/>
                </a:cxn>
              </a:cxnLst>
              <a:rect l="l" t="t" r="r" b="b"/>
              <a:pathLst>
                <a:path w="667707" h="1638795">
                  <a:moveTo>
                    <a:pt x="190005" y="1638795"/>
                  </a:moveTo>
                  <a:cubicBezTo>
                    <a:pt x="443345" y="1276597"/>
                    <a:pt x="696685" y="914400"/>
                    <a:pt x="665018" y="641268"/>
                  </a:cubicBezTo>
                  <a:cubicBezTo>
                    <a:pt x="633351" y="368136"/>
                    <a:pt x="316675" y="184068"/>
                    <a:pt x="0" y="0"/>
                  </a:cubicBezTo>
                </a:path>
              </a:pathLst>
            </a:custGeom>
            <a:noFill/>
            <a:ln w="76200"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0"/>
                </a:spcBef>
                <a:spcAft>
                  <a:spcPct val="0"/>
                </a:spcAft>
                <a:buClrTx/>
              </a:pPr>
              <a:endParaRPr lang="en-US" sz="2800" b="1">
                <a:solidFill>
                  <a:schemeClr val="accent2"/>
                </a:solidFill>
                <a:latin typeface="Comic Sans MS" pitchFamily="66" charset="0"/>
              </a:endParaRPr>
            </a:p>
          </p:txBody>
        </p:sp>
        <p:sp>
          <p:nvSpPr>
            <p:cNvPr id="67" name="TextBox 66">
              <a:extLst>
                <a:ext uri="{FF2B5EF4-FFF2-40B4-BE49-F238E27FC236}">
                  <a16:creationId xmlns:a16="http://schemas.microsoft.com/office/drawing/2014/main" id="{60F5855D-ECD2-3C42-A7BE-85A89A3ECB78}"/>
                </a:ext>
              </a:extLst>
            </p:cNvPr>
            <p:cNvSpPr txBox="1"/>
            <p:nvPr/>
          </p:nvSpPr>
          <p:spPr>
            <a:xfrm>
              <a:off x="7701206" y="2196936"/>
              <a:ext cx="1351652" cy="677108"/>
            </a:xfrm>
            <a:prstGeom prst="rect">
              <a:avLst/>
            </a:prstGeom>
            <a:noFill/>
          </p:spPr>
          <p:txBody>
            <a:bodyPr wrap="none" rtlCol="0">
              <a:spAutoFit/>
            </a:bodyPr>
            <a:lstStyle/>
            <a:p>
              <a:pPr algn="ctr"/>
              <a:r>
                <a:rPr lang="en-US" sz="2400" dirty="0"/>
                <a:t>doubling</a:t>
              </a:r>
            </a:p>
            <a:p>
              <a:pPr algn="ctr"/>
              <a:r>
                <a:rPr lang="en-US" dirty="0">
                  <a:latin typeface="Symbol" panose="05050102010706020507" pitchFamily="18" charset="2"/>
                </a:rPr>
                <a:t>r</a:t>
              </a:r>
            </a:p>
          </p:txBody>
        </p:sp>
      </p:grpSp>
    </p:spTree>
    <p:extLst>
      <p:ext uri="{BB962C8B-B14F-4D97-AF65-F5344CB8AC3E}">
        <p14:creationId xmlns:p14="http://schemas.microsoft.com/office/powerpoint/2010/main" val="797210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7BB39-030E-F74B-993B-D9CDEDCF08FE}"/>
              </a:ext>
            </a:extLst>
          </p:cNvPr>
          <p:cNvSpPr>
            <a:spLocks noGrp="1"/>
          </p:cNvSpPr>
          <p:nvPr>
            <p:ph type="title"/>
          </p:nvPr>
        </p:nvSpPr>
        <p:spPr>
          <a:xfrm>
            <a:off x="1191599" y="274650"/>
            <a:ext cx="9676269" cy="1143000"/>
          </a:xfrm>
        </p:spPr>
        <p:txBody>
          <a:bodyPr/>
          <a:lstStyle/>
          <a:p>
            <a:r>
              <a:rPr lang="en-US" dirty="0"/>
              <a:t>Another perspective of variability</a:t>
            </a:r>
          </a:p>
        </p:txBody>
      </p:sp>
      <p:sp>
        <p:nvSpPr>
          <p:cNvPr id="4" name="Slide Number Placeholder 3">
            <a:extLst>
              <a:ext uri="{FF2B5EF4-FFF2-40B4-BE49-F238E27FC236}">
                <a16:creationId xmlns:a16="http://schemas.microsoft.com/office/drawing/2014/main" id="{0C1FE585-280C-C747-8037-1DE2BC21A4D1}"/>
              </a:ext>
            </a:extLst>
          </p:cNvPr>
          <p:cNvSpPr>
            <a:spLocks noGrp="1"/>
          </p:cNvSpPr>
          <p:nvPr>
            <p:ph type="sldNum" idx="12"/>
          </p:nvPr>
        </p:nvSpPr>
        <p:spPr/>
        <p:txBody>
          <a:bodyPr/>
          <a:lstStyle/>
          <a:p>
            <a:fld id="{00000000-1234-1234-1234-123412341234}" type="slidenum">
              <a:rPr lang="en" smtClean="0"/>
              <a:pPr/>
              <a:t>28</a:t>
            </a:fld>
            <a:endParaRPr lang="en"/>
          </a:p>
        </p:txBody>
      </p:sp>
      <p:grpSp>
        <p:nvGrpSpPr>
          <p:cNvPr id="10" name="Group 9">
            <a:extLst>
              <a:ext uri="{FF2B5EF4-FFF2-40B4-BE49-F238E27FC236}">
                <a16:creationId xmlns:a16="http://schemas.microsoft.com/office/drawing/2014/main" id="{B681F9B3-7964-F94C-97DF-E6858D1C211D}"/>
              </a:ext>
            </a:extLst>
          </p:cNvPr>
          <p:cNvGrpSpPr/>
          <p:nvPr/>
        </p:nvGrpSpPr>
        <p:grpSpPr>
          <a:xfrm>
            <a:off x="3147934" y="1214203"/>
            <a:ext cx="4237259" cy="1313184"/>
            <a:chOff x="460415" y="867929"/>
            <a:chExt cx="5388901" cy="1801962"/>
          </a:xfrm>
        </p:grpSpPr>
        <p:grpSp>
          <p:nvGrpSpPr>
            <p:cNvPr id="11" name="Group 10">
              <a:extLst>
                <a:ext uri="{FF2B5EF4-FFF2-40B4-BE49-F238E27FC236}">
                  <a16:creationId xmlns:a16="http://schemas.microsoft.com/office/drawing/2014/main" id="{D31F616A-CD7A-6E4F-81BC-BB0EE777A846}"/>
                </a:ext>
              </a:extLst>
            </p:cNvPr>
            <p:cNvGrpSpPr/>
            <p:nvPr/>
          </p:nvGrpSpPr>
          <p:grpSpPr>
            <a:xfrm>
              <a:off x="1520899" y="1526502"/>
              <a:ext cx="4328417" cy="1143389"/>
              <a:chOff x="2647950" y="1771051"/>
              <a:chExt cx="4328417" cy="1143389"/>
            </a:xfrm>
          </p:grpSpPr>
          <p:sp>
            <p:nvSpPr>
              <p:cNvPr id="25" name="Line 91">
                <a:extLst>
                  <a:ext uri="{FF2B5EF4-FFF2-40B4-BE49-F238E27FC236}">
                    <a16:creationId xmlns:a16="http://schemas.microsoft.com/office/drawing/2014/main" id="{97919041-DD10-2D41-A072-3B4FC51C7CB3}"/>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92">
                <a:extLst>
                  <a:ext uri="{FF2B5EF4-FFF2-40B4-BE49-F238E27FC236}">
                    <a16:creationId xmlns:a16="http://schemas.microsoft.com/office/drawing/2014/main" id="{D669A33D-C84F-1840-B189-8CA14256654D}"/>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93">
                <a:extLst>
                  <a:ext uri="{FF2B5EF4-FFF2-40B4-BE49-F238E27FC236}">
                    <a16:creationId xmlns:a16="http://schemas.microsoft.com/office/drawing/2014/main" id="{C62E2BEA-CF6C-0B48-8DD5-EA879DD5B35F}"/>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94">
                <a:extLst>
                  <a:ext uri="{FF2B5EF4-FFF2-40B4-BE49-F238E27FC236}">
                    <a16:creationId xmlns:a16="http://schemas.microsoft.com/office/drawing/2014/main" id="{4F4DA92B-2464-3644-B803-41D5828E5BB8}"/>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95">
                <a:extLst>
                  <a:ext uri="{FF2B5EF4-FFF2-40B4-BE49-F238E27FC236}">
                    <a16:creationId xmlns:a16="http://schemas.microsoft.com/office/drawing/2014/main" id="{CBD35510-4014-A14A-AB69-4088C5DF4982}"/>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6">
                <a:extLst>
                  <a:ext uri="{FF2B5EF4-FFF2-40B4-BE49-F238E27FC236}">
                    <a16:creationId xmlns:a16="http://schemas.microsoft.com/office/drawing/2014/main" id="{6F698558-C7C7-BF4B-80AA-3659514A647A}"/>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Oval 97">
                <a:extLst>
                  <a:ext uri="{FF2B5EF4-FFF2-40B4-BE49-F238E27FC236}">
                    <a16:creationId xmlns:a16="http://schemas.microsoft.com/office/drawing/2014/main" id="{B5F9A314-3879-D34E-B65E-02C29F5957AE}"/>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2" name="Line 98">
                <a:extLst>
                  <a:ext uri="{FF2B5EF4-FFF2-40B4-BE49-F238E27FC236}">
                    <a16:creationId xmlns:a16="http://schemas.microsoft.com/office/drawing/2014/main" id="{87DB49D2-F3D0-3540-B131-62AAB5A7BA70}"/>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AutoShape 119">
                <a:extLst>
                  <a:ext uri="{FF2B5EF4-FFF2-40B4-BE49-F238E27FC236}">
                    <a16:creationId xmlns:a16="http://schemas.microsoft.com/office/drawing/2014/main" id="{0611DE26-50B0-F443-AA75-39D7DB7ADE2F}"/>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Rectangle 145" descr="Purple mesh">
                <a:extLst>
                  <a:ext uri="{FF2B5EF4-FFF2-40B4-BE49-F238E27FC236}">
                    <a16:creationId xmlns:a16="http://schemas.microsoft.com/office/drawing/2014/main" id="{886B3DC6-6A10-0049-A1ED-A2E3E91B8F57}"/>
                  </a:ext>
                </a:extLst>
              </p:cNvPr>
              <p:cNvSpPr>
                <a:spLocks noChangeArrowheads="1"/>
              </p:cNvSpPr>
              <p:nvPr/>
            </p:nvSpPr>
            <p:spPr bwMode="auto">
              <a:xfrm rot="5400000">
                <a:off x="3629195" y="2272701"/>
                <a:ext cx="533400" cy="1524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5" name="Rectangle 174" descr="Purple mesh">
                <a:extLst>
                  <a:ext uri="{FF2B5EF4-FFF2-40B4-BE49-F238E27FC236}">
                    <a16:creationId xmlns:a16="http://schemas.microsoft.com/office/drawing/2014/main" id="{DA60D261-D2AC-1D41-8DDF-55C42CF8744A}"/>
                  </a:ext>
                </a:extLst>
              </p:cNvPr>
              <p:cNvSpPr>
                <a:spLocks noChangeArrowheads="1"/>
              </p:cNvSpPr>
              <p:nvPr/>
            </p:nvSpPr>
            <p:spPr bwMode="auto">
              <a:xfrm rot="5400000">
                <a:off x="3939552" y="2192532"/>
                <a:ext cx="692150" cy="15398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6" name="Rectangle 175" descr="Purple mesh">
                <a:extLst>
                  <a:ext uri="{FF2B5EF4-FFF2-40B4-BE49-F238E27FC236}">
                    <a16:creationId xmlns:a16="http://schemas.microsoft.com/office/drawing/2014/main" id="{BFE6C3E4-A92E-EE4D-8B58-1D3B53C8C89C}"/>
                  </a:ext>
                </a:extLst>
              </p:cNvPr>
              <p:cNvSpPr>
                <a:spLocks noChangeArrowheads="1"/>
              </p:cNvSpPr>
              <p:nvPr/>
            </p:nvSpPr>
            <p:spPr bwMode="auto">
              <a:xfrm rot="5400000">
                <a:off x="4492795" y="2353664"/>
                <a:ext cx="315913" cy="16668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12" name="Rectangle 177" descr="Purple mesh">
              <a:extLst>
                <a:ext uri="{FF2B5EF4-FFF2-40B4-BE49-F238E27FC236}">
                  <a16:creationId xmlns:a16="http://schemas.microsoft.com/office/drawing/2014/main" id="{01BD1664-761C-8A47-A982-E0552D2B8796}"/>
                </a:ext>
              </a:extLst>
            </p:cNvPr>
            <p:cNvSpPr>
              <a:spLocks noChangeArrowheads="1"/>
            </p:cNvSpPr>
            <p:nvPr/>
          </p:nvSpPr>
          <p:spPr bwMode="auto">
            <a:xfrm rot="5400000">
              <a:off x="2312381" y="2166640"/>
              <a:ext cx="200025" cy="152400"/>
            </a:xfrm>
            <a:prstGeom prst="rect">
              <a:avLst/>
            </a:prstGeom>
            <a:solidFill>
              <a:schemeClr val="accent1">
                <a:lumMod val="75000"/>
              </a:schemeClr>
            </a:solidFill>
            <a:ln>
              <a:noFill/>
            </a:ln>
          </p:spPr>
          <p:txBody>
            <a:bodyPr wrap="none" anchor="ctr"/>
            <a:lstStyle/>
            <a:p>
              <a:endParaRPr lang="en-US"/>
            </a:p>
          </p:txBody>
        </p:sp>
        <p:grpSp>
          <p:nvGrpSpPr>
            <p:cNvPr id="13" name="Group 12">
              <a:extLst>
                <a:ext uri="{FF2B5EF4-FFF2-40B4-BE49-F238E27FC236}">
                  <a16:creationId xmlns:a16="http://schemas.microsoft.com/office/drawing/2014/main" id="{4DB10B48-A5B7-5244-A592-E39D860D2D07}"/>
                </a:ext>
              </a:extLst>
            </p:cNvPr>
            <p:cNvGrpSpPr/>
            <p:nvPr/>
          </p:nvGrpSpPr>
          <p:grpSpPr>
            <a:xfrm>
              <a:off x="3965615" y="867929"/>
              <a:ext cx="847829" cy="1500844"/>
              <a:chOff x="5092666" y="1112478"/>
              <a:chExt cx="847829" cy="1500844"/>
            </a:xfrm>
          </p:grpSpPr>
          <p:sp>
            <p:nvSpPr>
              <p:cNvPr id="19" name="Text Box 142">
                <a:extLst>
                  <a:ext uri="{FF2B5EF4-FFF2-40B4-BE49-F238E27FC236}">
                    <a16:creationId xmlns:a16="http://schemas.microsoft.com/office/drawing/2014/main" id="{304BDFB9-6D5F-6841-8BF6-C641444F5B85}"/>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20" name="Group 19">
                <a:extLst>
                  <a:ext uri="{FF2B5EF4-FFF2-40B4-BE49-F238E27FC236}">
                    <a16:creationId xmlns:a16="http://schemas.microsoft.com/office/drawing/2014/main" id="{70C501D6-C308-C648-AB2F-CB2C3DC17EF1}"/>
                  </a:ext>
                </a:extLst>
              </p:cNvPr>
              <p:cNvGrpSpPr/>
              <p:nvPr/>
            </p:nvGrpSpPr>
            <p:grpSpPr>
              <a:xfrm>
                <a:off x="5092666" y="1992322"/>
                <a:ext cx="847829" cy="621000"/>
                <a:chOff x="6065443" y="3232175"/>
                <a:chExt cx="847829" cy="621000"/>
              </a:xfrm>
            </p:grpSpPr>
            <p:cxnSp>
              <p:nvCxnSpPr>
                <p:cNvPr id="21" name="Straight Connector 20">
                  <a:extLst>
                    <a:ext uri="{FF2B5EF4-FFF2-40B4-BE49-F238E27FC236}">
                      <a16:creationId xmlns:a16="http://schemas.microsoft.com/office/drawing/2014/main" id="{0D1FAAAD-1374-4440-947D-3203C1C661FE}"/>
                    </a:ext>
                  </a:extLst>
                </p:cNvPr>
                <p:cNvCxnSpPr/>
                <p:nvPr/>
              </p:nvCxnSpPr>
              <p:spPr bwMode="auto">
                <a:xfrm flipV="1">
                  <a:off x="6535467" y="3600585"/>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FB18F0B6-1E70-4441-A529-7774EFBF5E7A}"/>
                    </a:ext>
                  </a:extLst>
                </p:cNvPr>
                <p:cNvSpPr txBox="1"/>
                <p:nvPr/>
              </p:nvSpPr>
              <p:spPr>
                <a:xfrm>
                  <a:off x="6409425" y="3314252"/>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23" name="TextBox 22">
                  <a:extLst>
                    <a:ext uri="{FF2B5EF4-FFF2-40B4-BE49-F238E27FC236}">
                      <a16:creationId xmlns:a16="http://schemas.microsoft.com/office/drawing/2014/main" id="{80D4FBCC-D078-7A44-AF30-C3066CD26A66}"/>
                    </a:ext>
                  </a:extLst>
                </p:cNvPr>
                <p:cNvSpPr txBox="1"/>
                <p:nvPr/>
              </p:nvSpPr>
              <p:spPr>
                <a:xfrm>
                  <a:off x="6449684" y="3545398"/>
                  <a:ext cx="463588" cy="307777"/>
                </a:xfrm>
                <a:prstGeom prst="rect">
                  <a:avLst/>
                </a:prstGeom>
                <a:noFill/>
              </p:spPr>
              <p:txBody>
                <a:bodyPr wrap="none" rtlCol="0">
                  <a:spAutoFit/>
                </a:bodyPr>
                <a:lstStyle/>
                <a:p>
                  <a:r>
                    <a:rPr lang="en-US" dirty="0"/>
                    <a:t>sec</a:t>
                  </a:r>
                  <a:endParaRPr lang="en-US" sz="1600" dirty="0"/>
                </a:p>
              </p:txBody>
            </p:sp>
            <p:sp>
              <p:nvSpPr>
                <p:cNvPr id="24" name="Text Box 142">
                  <a:extLst>
                    <a:ext uri="{FF2B5EF4-FFF2-40B4-BE49-F238E27FC236}">
                      <a16:creationId xmlns:a16="http://schemas.microsoft.com/office/drawing/2014/main" id="{26CD78B5-52AD-3346-A5BC-DD96F35E8051}"/>
                    </a:ext>
                  </a:extLst>
                </p:cNvPr>
                <p:cNvSpPr txBox="1">
                  <a:spLocks noChangeArrowheads="1"/>
                </p:cNvSpPr>
                <p:nvPr/>
              </p:nvSpPr>
              <p:spPr bwMode="auto">
                <a:xfrm>
                  <a:off x="6065443" y="3232175"/>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m</a:t>
                  </a:r>
                  <a:endParaRPr lang="en-US" b="0" baseline="-24000" dirty="0"/>
                </a:p>
              </p:txBody>
            </p:sp>
          </p:grpSp>
        </p:grpSp>
        <p:grpSp>
          <p:nvGrpSpPr>
            <p:cNvPr id="14" name="Group 13">
              <a:extLst>
                <a:ext uri="{FF2B5EF4-FFF2-40B4-BE49-F238E27FC236}">
                  <a16:creationId xmlns:a16="http://schemas.microsoft.com/office/drawing/2014/main" id="{6CE6D528-89FC-FA4B-9FF6-59194FCCDDD0}"/>
                </a:ext>
              </a:extLst>
            </p:cNvPr>
            <p:cNvGrpSpPr/>
            <p:nvPr/>
          </p:nvGrpSpPr>
          <p:grpSpPr>
            <a:xfrm>
              <a:off x="460415" y="1728723"/>
              <a:ext cx="850732" cy="621000"/>
              <a:chOff x="6065443" y="3232175"/>
              <a:chExt cx="850732" cy="621000"/>
            </a:xfrm>
          </p:grpSpPr>
          <p:cxnSp>
            <p:nvCxnSpPr>
              <p:cNvPr id="15" name="Straight Connector 14">
                <a:extLst>
                  <a:ext uri="{FF2B5EF4-FFF2-40B4-BE49-F238E27FC236}">
                    <a16:creationId xmlns:a16="http://schemas.microsoft.com/office/drawing/2014/main" id="{B68EFADC-C8F8-924A-ACEC-C8FA7CD4CED9}"/>
                  </a:ext>
                </a:extLst>
              </p:cNvPr>
              <p:cNvCxnSpPr/>
              <p:nvPr/>
            </p:nvCxnSpPr>
            <p:spPr bwMode="auto">
              <a:xfrm>
                <a:off x="6538370" y="3603280"/>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FEBC32D3-4C2A-624D-A351-5810D5863B41}"/>
                  </a:ext>
                </a:extLst>
              </p:cNvPr>
              <p:cNvSpPr txBox="1"/>
              <p:nvPr/>
            </p:nvSpPr>
            <p:spPr>
              <a:xfrm>
                <a:off x="6409425" y="3314252"/>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17" name="TextBox 16">
                <a:extLst>
                  <a:ext uri="{FF2B5EF4-FFF2-40B4-BE49-F238E27FC236}">
                    <a16:creationId xmlns:a16="http://schemas.microsoft.com/office/drawing/2014/main" id="{C5493530-684D-D943-AC0D-D9FEEF8BB1BA}"/>
                  </a:ext>
                </a:extLst>
              </p:cNvPr>
              <p:cNvSpPr txBox="1"/>
              <p:nvPr/>
            </p:nvSpPr>
            <p:spPr>
              <a:xfrm>
                <a:off x="6452587" y="3545398"/>
                <a:ext cx="463588" cy="307777"/>
              </a:xfrm>
              <a:prstGeom prst="rect">
                <a:avLst/>
              </a:prstGeom>
              <a:noFill/>
            </p:spPr>
            <p:txBody>
              <a:bodyPr wrap="none" rtlCol="0">
                <a:spAutoFit/>
              </a:bodyPr>
              <a:lstStyle/>
              <a:p>
                <a:r>
                  <a:rPr lang="en-US" dirty="0"/>
                  <a:t>sec</a:t>
                </a:r>
                <a:endParaRPr lang="en-US" sz="1600" dirty="0"/>
              </a:p>
            </p:txBody>
          </p:sp>
          <p:sp>
            <p:nvSpPr>
              <p:cNvPr id="18" name="Text Box 142">
                <a:extLst>
                  <a:ext uri="{FF2B5EF4-FFF2-40B4-BE49-F238E27FC236}">
                    <a16:creationId xmlns:a16="http://schemas.microsoft.com/office/drawing/2014/main" id="{193FB0F9-65BF-F749-A259-6724F6D33246}"/>
                  </a:ext>
                </a:extLst>
              </p:cNvPr>
              <p:cNvSpPr txBox="1">
                <a:spLocks noChangeArrowheads="1"/>
              </p:cNvSpPr>
              <p:nvPr/>
            </p:nvSpPr>
            <p:spPr bwMode="auto">
              <a:xfrm>
                <a:off x="6065443" y="3232175"/>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l</a:t>
                </a:r>
                <a:endParaRPr lang="en-US" b="0" baseline="-24000" dirty="0"/>
              </a:p>
            </p:txBody>
          </p:sp>
        </p:grpSp>
      </p:grpSp>
      <p:grpSp>
        <p:nvGrpSpPr>
          <p:cNvPr id="38" name="Group 37">
            <a:extLst>
              <a:ext uri="{FF2B5EF4-FFF2-40B4-BE49-F238E27FC236}">
                <a16:creationId xmlns:a16="http://schemas.microsoft.com/office/drawing/2014/main" id="{F987638D-0940-0C4F-B056-726A2873D1C7}"/>
              </a:ext>
            </a:extLst>
          </p:cNvPr>
          <p:cNvGrpSpPr/>
          <p:nvPr/>
        </p:nvGrpSpPr>
        <p:grpSpPr>
          <a:xfrm>
            <a:off x="3211391" y="2916901"/>
            <a:ext cx="4237259" cy="833247"/>
            <a:chOff x="505938" y="3139567"/>
            <a:chExt cx="5388901" cy="1143389"/>
          </a:xfrm>
        </p:grpSpPr>
        <p:sp>
          <p:nvSpPr>
            <p:cNvPr id="39" name="Line 91">
              <a:extLst>
                <a:ext uri="{FF2B5EF4-FFF2-40B4-BE49-F238E27FC236}">
                  <a16:creationId xmlns:a16="http://schemas.microsoft.com/office/drawing/2014/main" id="{E885B4F3-0E56-A340-A330-515AE3943B61}"/>
                </a:ext>
              </a:extLst>
            </p:cNvPr>
            <p:cNvSpPr>
              <a:spLocks noChangeShapeType="1"/>
            </p:cNvSpPr>
            <p:nvPr/>
          </p:nvSpPr>
          <p:spPr bwMode="auto">
            <a:xfrm>
              <a:off x="2247461" y="3202715"/>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92">
              <a:extLst>
                <a:ext uri="{FF2B5EF4-FFF2-40B4-BE49-F238E27FC236}">
                  <a16:creationId xmlns:a16="http://schemas.microsoft.com/office/drawing/2014/main" id="{E5BEE39D-F037-AF48-B173-4EA0118DE29A}"/>
                </a:ext>
              </a:extLst>
            </p:cNvPr>
            <p:cNvSpPr>
              <a:spLocks noChangeShapeType="1"/>
            </p:cNvSpPr>
            <p:nvPr/>
          </p:nvSpPr>
          <p:spPr bwMode="auto">
            <a:xfrm flipH="1">
              <a:off x="3743968" y="3185042"/>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93">
              <a:extLst>
                <a:ext uri="{FF2B5EF4-FFF2-40B4-BE49-F238E27FC236}">
                  <a16:creationId xmlns:a16="http://schemas.microsoft.com/office/drawing/2014/main" id="{4A520246-97E6-B04F-B5DB-44BFEB1963F2}"/>
                </a:ext>
              </a:extLst>
            </p:cNvPr>
            <p:cNvSpPr>
              <a:spLocks noChangeShapeType="1"/>
            </p:cNvSpPr>
            <p:nvPr/>
          </p:nvSpPr>
          <p:spPr bwMode="auto">
            <a:xfrm>
              <a:off x="2247461" y="4120382"/>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94">
              <a:extLst>
                <a:ext uri="{FF2B5EF4-FFF2-40B4-BE49-F238E27FC236}">
                  <a16:creationId xmlns:a16="http://schemas.microsoft.com/office/drawing/2014/main" id="{7D31456B-ADF0-9546-8367-20682A6C4122}"/>
                </a:ext>
              </a:extLst>
            </p:cNvPr>
            <p:cNvSpPr>
              <a:spLocks noChangeShapeType="1"/>
            </p:cNvSpPr>
            <p:nvPr/>
          </p:nvSpPr>
          <p:spPr bwMode="auto">
            <a:xfrm>
              <a:off x="3380356"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95">
              <a:extLst>
                <a:ext uri="{FF2B5EF4-FFF2-40B4-BE49-F238E27FC236}">
                  <a16:creationId xmlns:a16="http://schemas.microsoft.com/office/drawing/2014/main" id="{284DAFD1-58AB-8345-B9F0-FB5B70257723}"/>
                </a:ext>
              </a:extLst>
            </p:cNvPr>
            <p:cNvSpPr>
              <a:spLocks noChangeShapeType="1"/>
            </p:cNvSpPr>
            <p:nvPr/>
          </p:nvSpPr>
          <p:spPr bwMode="auto">
            <a:xfrm>
              <a:off x="3002725"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96">
              <a:extLst>
                <a:ext uri="{FF2B5EF4-FFF2-40B4-BE49-F238E27FC236}">
                  <a16:creationId xmlns:a16="http://schemas.microsoft.com/office/drawing/2014/main" id="{0378013D-042F-1F41-8214-D65F92C486F0}"/>
                </a:ext>
              </a:extLst>
            </p:cNvPr>
            <p:cNvSpPr>
              <a:spLocks noChangeShapeType="1"/>
            </p:cNvSpPr>
            <p:nvPr/>
          </p:nvSpPr>
          <p:spPr bwMode="auto">
            <a:xfrm>
              <a:off x="2625093"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Oval 97">
              <a:extLst>
                <a:ext uri="{FF2B5EF4-FFF2-40B4-BE49-F238E27FC236}">
                  <a16:creationId xmlns:a16="http://schemas.microsoft.com/office/drawing/2014/main" id="{B3B4DDCD-75CB-0D4A-9E12-37465668F631}"/>
                </a:ext>
              </a:extLst>
            </p:cNvPr>
            <p:cNvSpPr>
              <a:spLocks noChangeArrowheads="1"/>
            </p:cNvSpPr>
            <p:nvPr/>
          </p:nvSpPr>
          <p:spPr bwMode="auto">
            <a:xfrm>
              <a:off x="3750475" y="3139567"/>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6" name="Line 98">
              <a:extLst>
                <a:ext uri="{FF2B5EF4-FFF2-40B4-BE49-F238E27FC236}">
                  <a16:creationId xmlns:a16="http://schemas.microsoft.com/office/drawing/2014/main" id="{A2D30B6C-5BDE-6D41-9BC6-20D1519CEAFF}"/>
                </a:ext>
              </a:extLst>
            </p:cNvPr>
            <p:cNvSpPr>
              <a:spLocks noChangeShapeType="1"/>
            </p:cNvSpPr>
            <p:nvPr/>
          </p:nvSpPr>
          <p:spPr bwMode="auto">
            <a:xfrm>
              <a:off x="5096990" y="3701887"/>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AutoShape 119">
              <a:extLst>
                <a:ext uri="{FF2B5EF4-FFF2-40B4-BE49-F238E27FC236}">
                  <a16:creationId xmlns:a16="http://schemas.microsoft.com/office/drawing/2014/main" id="{F0329FEF-440F-9A42-9482-289567274015}"/>
                </a:ext>
              </a:extLst>
            </p:cNvPr>
            <p:cNvSpPr>
              <a:spLocks noChangeArrowheads="1"/>
            </p:cNvSpPr>
            <p:nvPr/>
          </p:nvSpPr>
          <p:spPr bwMode="auto">
            <a:xfrm rot="5400000" flipH="1" flipV="1">
              <a:off x="1752935" y="3321915"/>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Rectangle 145" descr="Purple mesh">
              <a:extLst>
                <a:ext uri="{FF2B5EF4-FFF2-40B4-BE49-F238E27FC236}">
                  <a16:creationId xmlns:a16="http://schemas.microsoft.com/office/drawing/2014/main" id="{1AF3B53D-028E-8B4E-B7BE-B8F1D1953851}"/>
                </a:ext>
              </a:extLst>
            </p:cNvPr>
            <p:cNvSpPr>
              <a:spLocks noChangeArrowheads="1"/>
            </p:cNvSpPr>
            <p:nvPr/>
          </p:nvSpPr>
          <p:spPr bwMode="auto">
            <a:xfrm rot="5400000">
              <a:off x="2547667" y="3641217"/>
              <a:ext cx="533400" cy="1524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9" name="Rectangle 174" descr="Purple mesh">
              <a:extLst>
                <a:ext uri="{FF2B5EF4-FFF2-40B4-BE49-F238E27FC236}">
                  <a16:creationId xmlns:a16="http://schemas.microsoft.com/office/drawing/2014/main" id="{DC106049-7B51-374D-BC55-926485C95A62}"/>
                </a:ext>
              </a:extLst>
            </p:cNvPr>
            <p:cNvSpPr>
              <a:spLocks noChangeArrowheads="1"/>
            </p:cNvSpPr>
            <p:nvPr/>
          </p:nvSpPr>
          <p:spPr bwMode="auto">
            <a:xfrm rot="5400000">
              <a:off x="2858024" y="3561048"/>
              <a:ext cx="692150" cy="15398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0" name="Rectangle 175" descr="Purple mesh">
              <a:extLst>
                <a:ext uri="{FF2B5EF4-FFF2-40B4-BE49-F238E27FC236}">
                  <a16:creationId xmlns:a16="http://schemas.microsoft.com/office/drawing/2014/main" id="{944F2FC5-50F7-2D46-A78D-2B93CF666102}"/>
                </a:ext>
              </a:extLst>
            </p:cNvPr>
            <p:cNvSpPr>
              <a:spLocks noChangeArrowheads="1"/>
            </p:cNvSpPr>
            <p:nvPr/>
          </p:nvSpPr>
          <p:spPr bwMode="auto">
            <a:xfrm rot="5400000">
              <a:off x="3411267" y="3722180"/>
              <a:ext cx="315913" cy="16668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1" name="Rectangle 177" descr="Purple mesh">
              <a:extLst>
                <a:ext uri="{FF2B5EF4-FFF2-40B4-BE49-F238E27FC236}">
                  <a16:creationId xmlns:a16="http://schemas.microsoft.com/office/drawing/2014/main" id="{4435A356-833C-2548-8261-E6EFA737627A}"/>
                </a:ext>
              </a:extLst>
            </p:cNvPr>
            <p:cNvSpPr>
              <a:spLocks noChangeArrowheads="1"/>
            </p:cNvSpPr>
            <p:nvPr/>
          </p:nvSpPr>
          <p:spPr bwMode="auto">
            <a:xfrm rot="5400000">
              <a:off x="2357904" y="3779705"/>
              <a:ext cx="200025" cy="152400"/>
            </a:xfrm>
            <a:prstGeom prst="rect">
              <a:avLst/>
            </a:prstGeom>
            <a:solidFill>
              <a:schemeClr val="accent1">
                <a:lumMod val="75000"/>
              </a:schemeClr>
            </a:solidFill>
            <a:ln>
              <a:noFill/>
            </a:ln>
          </p:spPr>
          <p:txBody>
            <a:bodyPr wrap="none" anchor="ctr"/>
            <a:lstStyle/>
            <a:p>
              <a:endParaRPr lang="en-US"/>
            </a:p>
          </p:txBody>
        </p:sp>
        <p:grpSp>
          <p:nvGrpSpPr>
            <p:cNvPr id="52" name="Group 51">
              <a:extLst>
                <a:ext uri="{FF2B5EF4-FFF2-40B4-BE49-F238E27FC236}">
                  <a16:creationId xmlns:a16="http://schemas.microsoft.com/office/drawing/2014/main" id="{1B0AE484-85D2-2E4C-B398-66D81BD4AA51}"/>
                </a:ext>
              </a:extLst>
            </p:cNvPr>
            <p:cNvGrpSpPr/>
            <p:nvPr/>
          </p:nvGrpSpPr>
          <p:grpSpPr>
            <a:xfrm>
              <a:off x="4461998" y="3442915"/>
              <a:ext cx="503847" cy="538923"/>
              <a:chOff x="4355120" y="3442915"/>
              <a:chExt cx="503847" cy="538923"/>
            </a:xfrm>
          </p:grpSpPr>
          <p:cxnSp>
            <p:nvCxnSpPr>
              <p:cNvPr id="58" name="Straight Connector 57">
                <a:extLst>
                  <a:ext uri="{FF2B5EF4-FFF2-40B4-BE49-F238E27FC236}">
                    <a16:creationId xmlns:a16="http://schemas.microsoft.com/office/drawing/2014/main" id="{CC67429E-FA2F-514A-8D0A-B34A36C70F20}"/>
                  </a:ext>
                </a:extLst>
              </p:cNvPr>
              <p:cNvCxnSpPr/>
              <p:nvPr/>
            </p:nvCxnSpPr>
            <p:spPr bwMode="auto">
              <a:xfrm flipV="1">
                <a:off x="4481162" y="3729248"/>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59" name="TextBox 58">
                <a:extLst>
                  <a:ext uri="{FF2B5EF4-FFF2-40B4-BE49-F238E27FC236}">
                    <a16:creationId xmlns:a16="http://schemas.microsoft.com/office/drawing/2014/main" id="{EA9326A4-FA46-5549-909E-435D296A90DD}"/>
                  </a:ext>
                </a:extLst>
              </p:cNvPr>
              <p:cNvSpPr txBox="1"/>
              <p:nvPr/>
            </p:nvSpPr>
            <p:spPr>
              <a:xfrm>
                <a:off x="4355120" y="3442915"/>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60" name="TextBox 59">
                <a:extLst>
                  <a:ext uri="{FF2B5EF4-FFF2-40B4-BE49-F238E27FC236}">
                    <a16:creationId xmlns:a16="http://schemas.microsoft.com/office/drawing/2014/main" id="{9DAA579C-373F-3848-BD0C-2459E375C8D9}"/>
                  </a:ext>
                </a:extLst>
              </p:cNvPr>
              <p:cNvSpPr txBox="1"/>
              <p:nvPr/>
            </p:nvSpPr>
            <p:spPr>
              <a:xfrm>
                <a:off x="4395379" y="3674061"/>
                <a:ext cx="463588" cy="307777"/>
              </a:xfrm>
              <a:prstGeom prst="rect">
                <a:avLst/>
              </a:prstGeom>
              <a:noFill/>
            </p:spPr>
            <p:txBody>
              <a:bodyPr wrap="none" rtlCol="0">
                <a:spAutoFit/>
              </a:bodyPr>
              <a:lstStyle/>
              <a:p>
                <a:r>
                  <a:rPr lang="en-US" dirty="0"/>
                  <a:t>sec</a:t>
                </a:r>
                <a:endParaRPr lang="en-US" sz="1600" dirty="0"/>
              </a:p>
            </p:txBody>
          </p:sp>
        </p:grpSp>
        <p:sp>
          <p:nvSpPr>
            <p:cNvPr id="53" name="Text Box 142">
              <a:extLst>
                <a:ext uri="{FF2B5EF4-FFF2-40B4-BE49-F238E27FC236}">
                  <a16:creationId xmlns:a16="http://schemas.microsoft.com/office/drawing/2014/main" id="{9E29143B-8221-0E4C-A27E-AC4F2D3DD2E3}"/>
                </a:ext>
              </a:extLst>
            </p:cNvPr>
            <p:cNvSpPr txBox="1">
              <a:spLocks noChangeArrowheads="1"/>
            </p:cNvSpPr>
            <p:nvPr/>
          </p:nvSpPr>
          <p:spPr bwMode="auto">
            <a:xfrm>
              <a:off x="3786180" y="3329378"/>
              <a:ext cx="1031716" cy="80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2m</a:t>
              </a:r>
              <a:endParaRPr lang="en-US" b="0" baseline="-24000" dirty="0"/>
            </a:p>
          </p:txBody>
        </p:sp>
        <p:cxnSp>
          <p:nvCxnSpPr>
            <p:cNvPr id="54" name="Straight Connector 53">
              <a:extLst>
                <a:ext uri="{FF2B5EF4-FFF2-40B4-BE49-F238E27FC236}">
                  <a16:creationId xmlns:a16="http://schemas.microsoft.com/office/drawing/2014/main" id="{22240868-7FE3-F44D-BF18-CBC9FD060D8B}"/>
                </a:ext>
              </a:extLst>
            </p:cNvPr>
            <p:cNvCxnSpPr/>
            <p:nvPr/>
          </p:nvCxnSpPr>
          <p:spPr bwMode="auto">
            <a:xfrm>
              <a:off x="978865" y="3712893"/>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55" name="TextBox 54">
              <a:extLst>
                <a:ext uri="{FF2B5EF4-FFF2-40B4-BE49-F238E27FC236}">
                  <a16:creationId xmlns:a16="http://schemas.microsoft.com/office/drawing/2014/main" id="{58323993-7FF4-6E45-83FE-9ABE162737B8}"/>
                </a:ext>
              </a:extLst>
            </p:cNvPr>
            <p:cNvSpPr txBox="1"/>
            <p:nvPr/>
          </p:nvSpPr>
          <p:spPr>
            <a:xfrm>
              <a:off x="849920" y="3423865"/>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56" name="TextBox 55">
              <a:extLst>
                <a:ext uri="{FF2B5EF4-FFF2-40B4-BE49-F238E27FC236}">
                  <a16:creationId xmlns:a16="http://schemas.microsoft.com/office/drawing/2014/main" id="{5CE9B67D-20E5-194C-820F-AE2C4C9E95CC}"/>
                </a:ext>
              </a:extLst>
            </p:cNvPr>
            <p:cNvSpPr txBox="1"/>
            <p:nvPr/>
          </p:nvSpPr>
          <p:spPr>
            <a:xfrm>
              <a:off x="893082" y="3655011"/>
              <a:ext cx="463588" cy="307777"/>
            </a:xfrm>
            <a:prstGeom prst="rect">
              <a:avLst/>
            </a:prstGeom>
            <a:noFill/>
          </p:spPr>
          <p:txBody>
            <a:bodyPr wrap="none" rtlCol="0">
              <a:spAutoFit/>
            </a:bodyPr>
            <a:lstStyle/>
            <a:p>
              <a:r>
                <a:rPr lang="en-US" dirty="0"/>
                <a:t>sec</a:t>
              </a:r>
              <a:endParaRPr lang="en-US" sz="1600" dirty="0"/>
            </a:p>
          </p:txBody>
        </p:sp>
        <p:sp>
          <p:nvSpPr>
            <p:cNvPr id="57" name="Text Box 142">
              <a:extLst>
                <a:ext uri="{FF2B5EF4-FFF2-40B4-BE49-F238E27FC236}">
                  <a16:creationId xmlns:a16="http://schemas.microsoft.com/office/drawing/2014/main" id="{1E3DB3C1-EF19-D24E-BF9A-402189CE0217}"/>
                </a:ext>
              </a:extLst>
            </p:cNvPr>
            <p:cNvSpPr txBox="1">
              <a:spLocks noChangeArrowheads="1"/>
            </p:cNvSpPr>
            <p:nvPr/>
          </p:nvSpPr>
          <p:spPr bwMode="auto">
            <a:xfrm>
              <a:off x="505938" y="3341788"/>
              <a:ext cx="4219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l</a:t>
              </a:r>
              <a:endParaRPr lang="en-US" b="0" baseline="-24000" dirty="0"/>
            </a:p>
          </p:txBody>
        </p:sp>
      </p:grpSp>
      <p:pic>
        <p:nvPicPr>
          <p:cNvPr id="61" name="Picture 6" descr="C:\Users\harchol\AppData\Local\Microsoft\Windows\Temporary Internet Files\Content.IE5\L89T4114\woman-bathroom-sign-16440-medium[1].png">
            <a:extLst>
              <a:ext uri="{FF2B5EF4-FFF2-40B4-BE49-F238E27FC236}">
                <a16:creationId xmlns:a16="http://schemas.microsoft.com/office/drawing/2014/main" id="{283988EC-9B9B-3F41-A841-4491A7A12D3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18506" y="1678759"/>
            <a:ext cx="607877" cy="792649"/>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7" descr="C:\Users\harchol\AppData\Local\Microsoft\Windows\Temporary Internet Files\Content.IE5\YJG7R0JC\PngMedium-men-bathroom-16419[1].gif">
            <a:extLst>
              <a:ext uri="{FF2B5EF4-FFF2-40B4-BE49-F238E27FC236}">
                <a16:creationId xmlns:a16="http://schemas.microsoft.com/office/drawing/2014/main" id="{2999E8DB-CF01-C14F-B7A1-157DCF9377E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26013" y="2866479"/>
            <a:ext cx="636521" cy="830002"/>
          </a:xfrm>
          <a:prstGeom prst="rect">
            <a:avLst/>
          </a:prstGeom>
          <a:noFill/>
          <a:extLst>
            <a:ext uri="{909E8E84-426E-40DD-AFC4-6F175D3DCCD1}">
              <a14:hiddenFill xmlns:a14="http://schemas.microsoft.com/office/drawing/2010/main">
                <a:solidFill>
                  <a:srgbClr val="FFFFFF"/>
                </a:solidFill>
              </a14:hiddenFill>
            </a:ext>
          </a:extLst>
        </p:spPr>
      </p:pic>
      <p:grpSp>
        <p:nvGrpSpPr>
          <p:cNvPr id="65" name="Group 64">
            <a:extLst>
              <a:ext uri="{FF2B5EF4-FFF2-40B4-BE49-F238E27FC236}">
                <a16:creationId xmlns:a16="http://schemas.microsoft.com/office/drawing/2014/main" id="{E33C7EDE-A51D-914A-A512-1723F0FA2B93}"/>
              </a:ext>
            </a:extLst>
          </p:cNvPr>
          <p:cNvGrpSpPr/>
          <p:nvPr/>
        </p:nvGrpSpPr>
        <p:grpSpPr>
          <a:xfrm>
            <a:off x="8965380" y="2405979"/>
            <a:ext cx="2103055" cy="493444"/>
            <a:chOff x="7398327" y="2196936"/>
            <a:chExt cx="1654531" cy="677108"/>
          </a:xfrm>
        </p:grpSpPr>
        <p:sp>
          <p:nvSpPr>
            <p:cNvPr id="66" name="Freeform 65">
              <a:extLst>
                <a:ext uri="{FF2B5EF4-FFF2-40B4-BE49-F238E27FC236}">
                  <a16:creationId xmlns:a16="http://schemas.microsoft.com/office/drawing/2014/main" id="{5538BFD3-D5FE-2D45-B32C-D355A0792ACE}"/>
                </a:ext>
              </a:extLst>
            </p:cNvPr>
            <p:cNvSpPr/>
            <p:nvPr/>
          </p:nvSpPr>
          <p:spPr bwMode="auto">
            <a:xfrm>
              <a:off x="7398327" y="2244436"/>
              <a:ext cx="380011" cy="523220"/>
            </a:xfrm>
            <a:custGeom>
              <a:avLst/>
              <a:gdLst>
                <a:gd name="connsiteX0" fmla="*/ 190005 w 667707"/>
                <a:gd name="connsiteY0" fmla="*/ 1638795 h 1638795"/>
                <a:gd name="connsiteX1" fmla="*/ 665018 w 667707"/>
                <a:gd name="connsiteY1" fmla="*/ 641268 h 1638795"/>
                <a:gd name="connsiteX2" fmla="*/ 0 w 667707"/>
                <a:gd name="connsiteY2" fmla="*/ 0 h 1638795"/>
              </a:gdLst>
              <a:ahLst/>
              <a:cxnLst>
                <a:cxn ang="0">
                  <a:pos x="connsiteX0" y="connsiteY0"/>
                </a:cxn>
                <a:cxn ang="0">
                  <a:pos x="connsiteX1" y="connsiteY1"/>
                </a:cxn>
                <a:cxn ang="0">
                  <a:pos x="connsiteX2" y="connsiteY2"/>
                </a:cxn>
              </a:cxnLst>
              <a:rect l="l" t="t" r="r" b="b"/>
              <a:pathLst>
                <a:path w="667707" h="1638795">
                  <a:moveTo>
                    <a:pt x="190005" y="1638795"/>
                  </a:moveTo>
                  <a:cubicBezTo>
                    <a:pt x="443345" y="1276597"/>
                    <a:pt x="696685" y="914400"/>
                    <a:pt x="665018" y="641268"/>
                  </a:cubicBezTo>
                  <a:cubicBezTo>
                    <a:pt x="633351" y="368136"/>
                    <a:pt x="316675" y="184068"/>
                    <a:pt x="0" y="0"/>
                  </a:cubicBezTo>
                </a:path>
              </a:pathLst>
            </a:custGeom>
            <a:noFill/>
            <a:ln w="76200"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0"/>
                </a:spcBef>
                <a:spcAft>
                  <a:spcPct val="0"/>
                </a:spcAft>
                <a:buClrTx/>
              </a:pPr>
              <a:endParaRPr lang="en-US" sz="2800" b="1">
                <a:solidFill>
                  <a:schemeClr val="accent2"/>
                </a:solidFill>
                <a:latin typeface="Comic Sans MS" pitchFamily="66" charset="0"/>
              </a:endParaRPr>
            </a:p>
          </p:txBody>
        </p:sp>
        <p:sp>
          <p:nvSpPr>
            <p:cNvPr id="67" name="TextBox 66">
              <a:extLst>
                <a:ext uri="{FF2B5EF4-FFF2-40B4-BE49-F238E27FC236}">
                  <a16:creationId xmlns:a16="http://schemas.microsoft.com/office/drawing/2014/main" id="{60F5855D-ECD2-3C42-A7BE-85A89A3ECB78}"/>
                </a:ext>
              </a:extLst>
            </p:cNvPr>
            <p:cNvSpPr txBox="1"/>
            <p:nvPr/>
          </p:nvSpPr>
          <p:spPr>
            <a:xfrm>
              <a:off x="7701206" y="2196936"/>
              <a:ext cx="1351652" cy="677108"/>
            </a:xfrm>
            <a:prstGeom prst="rect">
              <a:avLst/>
            </a:prstGeom>
            <a:noFill/>
          </p:spPr>
          <p:txBody>
            <a:bodyPr wrap="none" rtlCol="0">
              <a:spAutoFit/>
            </a:bodyPr>
            <a:lstStyle/>
            <a:p>
              <a:pPr algn="ctr"/>
              <a:r>
                <a:rPr lang="en-US" sz="2400" dirty="0"/>
                <a:t>doubling</a:t>
              </a:r>
            </a:p>
            <a:p>
              <a:pPr algn="ctr"/>
              <a:r>
                <a:rPr lang="en-US" dirty="0">
                  <a:latin typeface="Symbol" panose="05050102010706020507" pitchFamily="18" charset="2"/>
                </a:rPr>
                <a:t>r</a:t>
              </a:r>
            </a:p>
          </p:txBody>
        </p:sp>
      </p:grpSp>
      <p:sp>
        <p:nvSpPr>
          <p:cNvPr id="68" name="TextBox 67">
            <a:extLst>
              <a:ext uri="{FF2B5EF4-FFF2-40B4-BE49-F238E27FC236}">
                <a16:creationId xmlns:a16="http://schemas.microsoft.com/office/drawing/2014/main" id="{CDC2E69F-5F0B-B840-9E74-7DEE1AE25681}"/>
              </a:ext>
            </a:extLst>
          </p:cNvPr>
          <p:cNvSpPr txBox="1"/>
          <p:nvPr/>
        </p:nvSpPr>
        <p:spPr>
          <a:xfrm>
            <a:off x="576218" y="4603858"/>
            <a:ext cx="681597" cy="307777"/>
          </a:xfrm>
          <a:prstGeom prst="rect">
            <a:avLst/>
          </a:prstGeom>
          <a:noFill/>
        </p:spPr>
        <p:txBody>
          <a:bodyPr wrap="none" rtlCol="0">
            <a:spAutoFit/>
          </a:bodyPr>
          <a:lstStyle/>
          <a:p>
            <a:r>
              <a:rPr lang="en-US" dirty="0">
                <a:solidFill>
                  <a:schemeClr val="bg1">
                    <a:lumMod val="50000"/>
                  </a:schemeClr>
                </a:solidFill>
              </a:rPr>
              <a:t>M/M/1</a:t>
            </a:r>
          </a:p>
        </p:txBody>
      </p:sp>
      <p:sp>
        <p:nvSpPr>
          <p:cNvPr id="69" name="TextBox 68">
            <a:extLst>
              <a:ext uri="{FF2B5EF4-FFF2-40B4-BE49-F238E27FC236}">
                <a16:creationId xmlns:a16="http://schemas.microsoft.com/office/drawing/2014/main" id="{D4D55243-8ED3-8E43-AB6C-4AEED4DF79DF}"/>
              </a:ext>
            </a:extLst>
          </p:cNvPr>
          <p:cNvSpPr txBox="1"/>
          <p:nvPr/>
        </p:nvSpPr>
        <p:spPr>
          <a:xfrm>
            <a:off x="585836" y="5440429"/>
            <a:ext cx="671979" cy="307777"/>
          </a:xfrm>
          <a:prstGeom prst="rect">
            <a:avLst/>
          </a:prstGeom>
          <a:noFill/>
        </p:spPr>
        <p:txBody>
          <a:bodyPr wrap="none" rtlCol="0">
            <a:spAutoFit/>
          </a:bodyPr>
          <a:lstStyle/>
          <a:p>
            <a:r>
              <a:rPr lang="en-US" dirty="0">
                <a:solidFill>
                  <a:schemeClr val="bg1">
                    <a:lumMod val="50000"/>
                  </a:schemeClr>
                </a:solidFill>
              </a:rPr>
              <a:t>M/G/1</a:t>
            </a:r>
          </a:p>
        </p:txBody>
      </p:sp>
      <p:graphicFrame>
        <p:nvGraphicFramePr>
          <p:cNvPr id="70" name="Object 69">
            <a:extLst>
              <a:ext uri="{FF2B5EF4-FFF2-40B4-BE49-F238E27FC236}">
                <a16:creationId xmlns:a16="http://schemas.microsoft.com/office/drawing/2014/main" id="{470A719D-E04A-1C42-902C-1FE62A74FD2E}"/>
              </a:ext>
            </a:extLst>
          </p:cNvPr>
          <p:cNvGraphicFramePr>
            <a:graphicFrameLocks noChangeAspect="1"/>
          </p:cNvGraphicFramePr>
          <p:nvPr>
            <p:extLst>
              <p:ext uri="{D42A27DB-BD31-4B8C-83A1-F6EECF244321}">
                <p14:modId xmlns:p14="http://schemas.microsoft.com/office/powerpoint/2010/main" val="1755880210"/>
              </p:ext>
            </p:extLst>
          </p:nvPr>
        </p:nvGraphicFramePr>
        <p:xfrm>
          <a:off x="1473365" y="4270949"/>
          <a:ext cx="2280326" cy="783862"/>
        </p:xfrm>
        <a:graphic>
          <a:graphicData uri="http://schemas.openxmlformats.org/presentationml/2006/ole">
            <mc:AlternateContent xmlns:mc="http://schemas.openxmlformats.org/markup-compatibility/2006">
              <mc:Choice xmlns:v="urn:schemas-microsoft-com:vml" Requires="v">
                <p:oleObj spid="_x0000_s111649" name="Equation" r:id="rId6" imgW="1218960" imgH="419040" progId="Equation.DSMT4">
                  <p:embed/>
                </p:oleObj>
              </mc:Choice>
              <mc:Fallback>
                <p:oleObj name="Equation" r:id="rId6" imgW="1218960" imgH="419040" progId="Equation.DSMT4">
                  <p:embed/>
                  <p:pic>
                    <p:nvPicPr>
                      <p:cNvPr id="61" name="Object 60"/>
                      <p:cNvPicPr/>
                      <p:nvPr/>
                    </p:nvPicPr>
                    <p:blipFill>
                      <a:blip r:embed="rId7"/>
                      <a:stretch>
                        <a:fillRect/>
                      </a:stretch>
                    </p:blipFill>
                    <p:spPr>
                      <a:xfrm>
                        <a:off x="1473365" y="4270949"/>
                        <a:ext cx="2280326" cy="783862"/>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1A3C6EBC-B14E-8446-8049-E33DAB2BF0B6}"/>
              </a:ext>
            </a:extLst>
          </p:cNvPr>
          <p:cNvGraphicFramePr>
            <a:graphicFrameLocks noChangeAspect="1"/>
          </p:cNvGraphicFramePr>
          <p:nvPr>
            <p:extLst>
              <p:ext uri="{D42A27DB-BD31-4B8C-83A1-F6EECF244321}">
                <p14:modId xmlns:p14="http://schemas.microsoft.com/office/powerpoint/2010/main" val="1080326574"/>
              </p:ext>
            </p:extLst>
          </p:nvPr>
        </p:nvGraphicFramePr>
        <p:xfrm>
          <a:off x="1574889" y="5178634"/>
          <a:ext cx="2470354" cy="831369"/>
        </p:xfrm>
        <a:graphic>
          <a:graphicData uri="http://schemas.openxmlformats.org/presentationml/2006/ole">
            <mc:AlternateContent xmlns:mc="http://schemas.openxmlformats.org/markup-compatibility/2006">
              <mc:Choice xmlns:v="urn:schemas-microsoft-com:vml" Requires="v">
                <p:oleObj spid="_x0000_s111650" name="Equation" r:id="rId8" imgW="1320480" imgH="444240" progId="Equation.DSMT4">
                  <p:embed/>
                </p:oleObj>
              </mc:Choice>
              <mc:Fallback>
                <p:oleObj name="Equation" r:id="rId8" imgW="1320480" imgH="444240" progId="Equation.DSMT4">
                  <p:embed/>
                  <p:pic>
                    <p:nvPicPr>
                      <p:cNvPr id="62" name="Object 61"/>
                      <p:cNvPicPr/>
                      <p:nvPr/>
                    </p:nvPicPr>
                    <p:blipFill>
                      <a:blip r:embed="rId9"/>
                      <a:stretch>
                        <a:fillRect/>
                      </a:stretch>
                    </p:blipFill>
                    <p:spPr>
                      <a:xfrm>
                        <a:off x="1574889" y="5178634"/>
                        <a:ext cx="2470354" cy="831369"/>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032B00E5-4972-7249-B3E1-2E5B4ECC60D2}"/>
              </a:ext>
            </a:extLst>
          </p:cNvPr>
          <p:cNvSpPr txBox="1"/>
          <p:nvPr/>
        </p:nvSpPr>
        <p:spPr>
          <a:xfrm>
            <a:off x="5393478" y="4732543"/>
            <a:ext cx="2764773" cy="1015663"/>
          </a:xfrm>
          <a:prstGeom prst="rect">
            <a:avLst/>
          </a:prstGeom>
          <a:noFill/>
        </p:spPr>
        <p:txBody>
          <a:bodyPr wrap="square" rtlCol="0">
            <a:spAutoFit/>
          </a:bodyPr>
          <a:lstStyle/>
          <a:p>
            <a:pPr algn="ctr"/>
            <a:r>
              <a:rPr lang="en-US" sz="2000" dirty="0">
                <a:solidFill>
                  <a:srgbClr val="FF2D55"/>
                </a:solidFill>
                <a:latin typeface="Happy Monkey" panose="02000500000000020004" pitchFamily="2" charset="0"/>
              </a:rPr>
              <a:t>Doubling r can increase E[T</a:t>
            </a:r>
            <a:r>
              <a:rPr lang="en-US" sz="2000" baseline="-25000" dirty="0">
                <a:solidFill>
                  <a:srgbClr val="FF2D55"/>
                </a:solidFill>
                <a:latin typeface="Happy Monkey" panose="02000500000000020004" pitchFamily="2" charset="0"/>
              </a:rPr>
              <a:t>Q</a:t>
            </a:r>
            <a:r>
              <a:rPr lang="en-US" sz="2000" dirty="0">
                <a:solidFill>
                  <a:srgbClr val="FF2D55"/>
                </a:solidFill>
                <a:latin typeface="Happy Monkey" panose="02000500000000020004" pitchFamily="2" charset="0"/>
              </a:rPr>
              <a:t>] </a:t>
            </a:r>
          </a:p>
          <a:p>
            <a:pPr algn="ctr"/>
            <a:r>
              <a:rPr lang="en-US" sz="2000" dirty="0">
                <a:solidFill>
                  <a:srgbClr val="FF2D55"/>
                </a:solidFill>
                <a:latin typeface="Happy Monkey" panose="02000500000000020004" pitchFamily="2" charset="0"/>
              </a:rPr>
              <a:t>by factor of 4 to ∞</a:t>
            </a:r>
          </a:p>
        </p:txBody>
      </p:sp>
      <p:pic>
        <p:nvPicPr>
          <p:cNvPr id="73" name="Picture 4" descr="C:\Users\harchol\AppData\Local\Microsoft\Windows\Temporary Internet Files\Content.IE5\L89T4114\funny-womens-bathroom-sign-se-2024_210[1].gif">
            <a:extLst>
              <a:ext uri="{FF2B5EF4-FFF2-40B4-BE49-F238E27FC236}">
                <a16:creationId xmlns:a16="http://schemas.microsoft.com/office/drawing/2014/main" id="{704408A7-05F4-3B42-8625-F9E9FAEF09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2282" y="4155664"/>
            <a:ext cx="1594236" cy="23794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6078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7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7BB39-030E-F74B-993B-D9CDEDCF08FE}"/>
              </a:ext>
            </a:extLst>
          </p:cNvPr>
          <p:cNvSpPr>
            <a:spLocks noGrp="1"/>
          </p:cNvSpPr>
          <p:nvPr>
            <p:ph type="title"/>
          </p:nvPr>
        </p:nvSpPr>
        <p:spPr>
          <a:xfrm>
            <a:off x="1191599" y="274650"/>
            <a:ext cx="9676269" cy="1143000"/>
          </a:xfrm>
        </p:spPr>
        <p:txBody>
          <a:bodyPr/>
          <a:lstStyle/>
          <a:p>
            <a:r>
              <a:rPr lang="en-US" dirty="0"/>
              <a:t>Another perspective of variability</a:t>
            </a:r>
          </a:p>
        </p:txBody>
      </p:sp>
      <p:sp>
        <p:nvSpPr>
          <p:cNvPr id="4" name="Slide Number Placeholder 3">
            <a:extLst>
              <a:ext uri="{FF2B5EF4-FFF2-40B4-BE49-F238E27FC236}">
                <a16:creationId xmlns:a16="http://schemas.microsoft.com/office/drawing/2014/main" id="{0C1FE585-280C-C747-8037-1DE2BC21A4D1}"/>
              </a:ext>
            </a:extLst>
          </p:cNvPr>
          <p:cNvSpPr>
            <a:spLocks noGrp="1"/>
          </p:cNvSpPr>
          <p:nvPr>
            <p:ph type="sldNum" idx="12"/>
          </p:nvPr>
        </p:nvSpPr>
        <p:spPr/>
        <p:txBody>
          <a:bodyPr/>
          <a:lstStyle/>
          <a:p>
            <a:fld id="{00000000-1234-1234-1234-123412341234}" type="slidenum">
              <a:rPr lang="en" smtClean="0"/>
              <a:pPr/>
              <a:t>29</a:t>
            </a:fld>
            <a:endParaRPr lang="en"/>
          </a:p>
        </p:txBody>
      </p:sp>
      <p:grpSp>
        <p:nvGrpSpPr>
          <p:cNvPr id="10" name="Group 9">
            <a:extLst>
              <a:ext uri="{FF2B5EF4-FFF2-40B4-BE49-F238E27FC236}">
                <a16:creationId xmlns:a16="http://schemas.microsoft.com/office/drawing/2014/main" id="{B681F9B3-7964-F94C-97DF-E6858D1C211D}"/>
              </a:ext>
            </a:extLst>
          </p:cNvPr>
          <p:cNvGrpSpPr/>
          <p:nvPr/>
        </p:nvGrpSpPr>
        <p:grpSpPr>
          <a:xfrm>
            <a:off x="453088" y="1468444"/>
            <a:ext cx="3366988" cy="1172757"/>
            <a:chOff x="460415" y="867929"/>
            <a:chExt cx="5388901" cy="1801962"/>
          </a:xfrm>
        </p:grpSpPr>
        <p:grpSp>
          <p:nvGrpSpPr>
            <p:cNvPr id="11" name="Group 10">
              <a:extLst>
                <a:ext uri="{FF2B5EF4-FFF2-40B4-BE49-F238E27FC236}">
                  <a16:creationId xmlns:a16="http://schemas.microsoft.com/office/drawing/2014/main" id="{D31F616A-CD7A-6E4F-81BC-BB0EE777A846}"/>
                </a:ext>
              </a:extLst>
            </p:cNvPr>
            <p:cNvGrpSpPr/>
            <p:nvPr/>
          </p:nvGrpSpPr>
          <p:grpSpPr>
            <a:xfrm>
              <a:off x="1520899" y="1526502"/>
              <a:ext cx="4328417" cy="1143389"/>
              <a:chOff x="2647950" y="1771051"/>
              <a:chExt cx="4328417" cy="1143389"/>
            </a:xfrm>
          </p:grpSpPr>
          <p:sp>
            <p:nvSpPr>
              <p:cNvPr id="25" name="Line 91">
                <a:extLst>
                  <a:ext uri="{FF2B5EF4-FFF2-40B4-BE49-F238E27FC236}">
                    <a16:creationId xmlns:a16="http://schemas.microsoft.com/office/drawing/2014/main" id="{97919041-DD10-2D41-A072-3B4FC51C7CB3}"/>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92">
                <a:extLst>
                  <a:ext uri="{FF2B5EF4-FFF2-40B4-BE49-F238E27FC236}">
                    <a16:creationId xmlns:a16="http://schemas.microsoft.com/office/drawing/2014/main" id="{D669A33D-C84F-1840-B189-8CA14256654D}"/>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93">
                <a:extLst>
                  <a:ext uri="{FF2B5EF4-FFF2-40B4-BE49-F238E27FC236}">
                    <a16:creationId xmlns:a16="http://schemas.microsoft.com/office/drawing/2014/main" id="{C62E2BEA-CF6C-0B48-8DD5-EA879DD5B35F}"/>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94">
                <a:extLst>
                  <a:ext uri="{FF2B5EF4-FFF2-40B4-BE49-F238E27FC236}">
                    <a16:creationId xmlns:a16="http://schemas.microsoft.com/office/drawing/2014/main" id="{4F4DA92B-2464-3644-B803-41D5828E5BB8}"/>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95">
                <a:extLst>
                  <a:ext uri="{FF2B5EF4-FFF2-40B4-BE49-F238E27FC236}">
                    <a16:creationId xmlns:a16="http://schemas.microsoft.com/office/drawing/2014/main" id="{CBD35510-4014-A14A-AB69-4088C5DF4982}"/>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6">
                <a:extLst>
                  <a:ext uri="{FF2B5EF4-FFF2-40B4-BE49-F238E27FC236}">
                    <a16:creationId xmlns:a16="http://schemas.microsoft.com/office/drawing/2014/main" id="{6F698558-C7C7-BF4B-80AA-3659514A647A}"/>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Oval 97">
                <a:extLst>
                  <a:ext uri="{FF2B5EF4-FFF2-40B4-BE49-F238E27FC236}">
                    <a16:creationId xmlns:a16="http://schemas.microsoft.com/office/drawing/2014/main" id="{B5F9A314-3879-D34E-B65E-02C29F5957AE}"/>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2" name="Line 98">
                <a:extLst>
                  <a:ext uri="{FF2B5EF4-FFF2-40B4-BE49-F238E27FC236}">
                    <a16:creationId xmlns:a16="http://schemas.microsoft.com/office/drawing/2014/main" id="{87DB49D2-F3D0-3540-B131-62AAB5A7BA70}"/>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AutoShape 119">
                <a:extLst>
                  <a:ext uri="{FF2B5EF4-FFF2-40B4-BE49-F238E27FC236}">
                    <a16:creationId xmlns:a16="http://schemas.microsoft.com/office/drawing/2014/main" id="{0611DE26-50B0-F443-AA75-39D7DB7ADE2F}"/>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Rectangle 145" descr="Purple mesh">
                <a:extLst>
                  <a:ext uri="{FF2B5EF4-FFF2-40B4-BE49-F238E27FC236}">
                    <a16:creationId xmlns:a16="http://schemas.microsoft.com/office/drawing/2014/main" id="{886B3DC6-6A10-0049-A1ED-A2E3E91B8F57}"/>
                  </a:ext>
                </a:extLst>
              </p:cNvPr>
              <p:cNvSpPr>
                <a:spLocks noChangeArrowheads="1"/>
              </p:cNvSpPr>
              <p:nvPr/>
            </p:nvSpPr>
            <p:spPr bwMode="auto">
              <a:xfrm rot="5400000">
                <a:off x="3629195" y="2272701"/>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5" name="Rectangle 174" descr="Purple mesh">
                <a:extLst>
                  <a:ext uri="{FF2B5EF4-FFF2-40B4-BE49-F238E27FC236}">
                    <a16:creationId xmlns:a16="http://schemas.microsoft.com/office/drawing/2014/main" id="{DA60D261-D2AC-1D41-8DDF-55C42CF8744A}"/>
                  </a:ext>
                </a:extLst>
              </p:cNvPr>
              <p:cNvSpPr>
                <a:spLocks noChangeArrowheads="1"/>
              </p:cNvSpPr>
              <p:nvPr/>
            </p:nvSpPr>
            <p:spPr bwMode="auto">
              <a:xfrm rot="5400000">
                <a:off x="3939552" y="2192532"/>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6" name="Rectangle 175" descr="Purple mesh">
                <a:extLst>
                  <a:ext uri="{FF2B5EF4-FFF2-40B4-BE49-F238E27FC236}">
                    <a16:creationId xmlns:a16="http://schemas.microsoft.com/office/drawing/2014/main" id="{BFE6C3E4-A92E-EE4D-8B58-1D3B53C8C89C}"/>
                  </a:ext>
                </a:extLst>
              </p:cNvPr>
              <p:cNvSpPr>
                <a:spLocks noChangeArrowheads="1"/>
              </p:cNvSpPr>
              <p:nvPr/>
            </p:nvSpPr>
            <p:spPr bwMode="auto">
              <a:xfrm rot="5400000">
                <a:off x="4492795" y="2353664"/>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12" name="Rectangle 177" descr="Purple mesh">
              <a:extLst>
                <a:ext uri="{FF2B5EF4-FFF2-40B4-BE49-F238E27FC236}">
                  <a16:creationId xmlns:a16="http://schemas.microsoft.com/office/drawing/2014/main" id="{01BD1664-761C-8A47-A982-E0552D2B8796}"/>
                </a:ext>
              </a:extLst>
            </p:cNvPr>
            <p:cNvSpPr>
              <a:spLocks noChangeArrowheads="1"/>
            </p:cNvSpPr>
            <p:nvPr/>
          </p:nvSpPr>
          <p:spPr bwMode="auto">
            <a:xfrm rot="5400000">
              <a:off x="2312381" y="2166640"/>
              <a:ext cx="200025" cy="152400"/>
            </a:xfrm>
            <a:prstGeom prst="rect">
              <a:avLst/>
            </a:prstGeom>
            <a:solidFill>
              <a:schemeClr val="accent1">
                <a:lumMod val="75000"/>
              </a:schemeClr>
            </a:solidFill>
            <a:ln>
              <a:noFill/>
            </a:ln>
          </p:spPr>
          <p:txBody>
            <a:bodyPr wrap="none" anchor="ctr"/>
            <a:lstStyle/>
            <a:p>
              <a:endParaRPr lang="en-US"/>
            </a:p>
          </p:txBody>
        </p:sp>
        <p:grpSp>
          <p:nvGrpSpPr>
            <p:cNvPr id="13" name="Group 12">
              <a:extLst>
                <a:ext uri="{FF2B5EF4-FFF2-40B4-BE49-F238E27FC236}">
                  <a16:creationId xmlns:a16="http://schemas.microsoft.com/office/drawing/2014/main" id="{4DB10B48-A5B7-5244-A592-E39D860D2D07}"/>
                </a:ext>
              </a:extLst>
            </p:cNvPr>
            <p:cNvGrpSpPr/>
            <p:nvPr/>
          </p:nvGrpSpPr>
          <p:grpSpPr>
            <a:xfrm>
              <a:off x="3870052" y="867929"/>
              <a:ext cx="887795" cy="1495516"/>
              <a:chOff x="4997103" y="1112478"/>
              <a:chExt cx="887795" cy="1495516"/>
            </a:xfrm>
          </p:grpSpPr>
          <p:sp>
            <p:nvSpPr>
              <p:cNvPr id="19" name="Text Box 142">
                <a:extLst>
                  <a:ext uri="{FF2B5EF4-FFF2-40B4-BE49-F238E27FC236}">
                    <a16:creationId xmlns:a16="http://schemas.microsoft.com/office/drawing/2014/main" id="{304BDFB9-6D5F-6841-8BF6-C641444F5B85}"/>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20" name="Group 19">
                <a:extLst>
                  <a:ext uri="{FF2B5EF4-FFF2-40B4-BE49-F238E27FC236}">
                    <a16:creationId xmlns:a16="http://schemas.microsoft.com/office/drawing/2014/main" id="{70C501D6-C308-C648-AB2F-CB2C3DC17EF1}"/>
                  </a:ext>
                </a:extLst>
              </p:cNvPr>
              <p:cNvGrpSpPr/>
              <p:nvPr/>
            </p:nvGrpSpPr>
            <p:grpSpPr>
              <a:xfrm>
                <a:off x="4997103" y="1798922"/>
                <a:ext cx="887795" cy="809072"/>
                <a:chOff x="5969880" y="3038775"/>
                <a:chExt cx="887795" cy="809072"/>
              </a:xfrm>
            </p:grpSpPr>
            <p:cxnSp>
              <p:nvCxnSpPr>
                <p:cNvPr id="21" name="Straight Connector 20">
                  <a:extLst>
                    <a:ext uri="{FF2B5EF4-FFF2-40B4-BE49-F238E27FC236}">
                      <a16:creationId xmlns:a16="http://schemas.microsoft.com/office/drawing/2014/main" id="{0D1FAAAD-1374-4440-947D-3203C1C661FE}"/>
                    </a:ext>
                  </a:extLst>
                </p:cNvPr>
                <p:cNvCxnSpPr/>
                <p:nvPr/>
              </p:nvCxnSpPr>
              <p:spPr bwMode="auto">
                <a:xfrm flipV="1">
                  <a:off x="6535467" y="3600585"/>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FB18F0B6-1E70-4441-A529-7774EFBF5E7A}"/>
                    </a:ext>
                  </a:extLst>
                </p:cNvPr>
                <p:cNvSpPr txBox="1"/>
                <p:nvPr/>
              </p:nvSpPr>
              <p:spPr>
                <a:xfrm>
                  <a:off x="6265718" y="3038775"/>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23" name="TextBox 22">
                  <a:extLst>
                    <a:ext uri="{FF2B5EF4-FFF2-40B4-BE49-F238E27FC236}">
                      <a16:creationId xmlns:a16="http://schemas.microsoft.com/office/drawing/2014/main" id="{80D4FBCC-D078-7A44-AF30-C3066CD26A66}"/>
                    </a:ext>
                  </a:extLst>
                </p:cNvPr>
                <p:cNvSpPr txBox="1"/>
                <p:nvPr/>
              </p:nvSpPr>
              <p:spPr>
                <a:xfrm>
                  <a:off x="6394087" y="3540070"/>
                  <a:ext cx="463588" cy="307777"/>
                </a:xfrm>
                <a:prstGeom prst="rect">
                  <a:avLst/>
                </a:prstGeom>
                <a:noFill/>
              </p:spPr>
              <p:txBody>
                <a:bodyPr wrap="none" rtlCol="0">
                  <a:spAutoFit/>
                </a:bodyPr>
                <a:lstStyle/>
                <a:p>
                  <a:r>
                    <a:rPr lang="en-US" dirty="0"/>
                    <a:t>sec</a:t>
                  </a:r>
                  <a:endParaRPr lang="en-US" sz="1600" dirty="0"/>
                </a:p>
              </p:txBody>
            </p:sp>
            <p:sp>
              <p:nvSpPr>
                <p:cNvPr id="24" name="Text Box 142">
                  <a:extLst>
                    <a:ext uri="{FF2B5EF4-FFF2-40B4-BE49-F238E27FC236}">
                      <a16:creationId xmlns:a16="http://schemas.microsoft.com/office/drawing/2014/main" id="{26CD78B5-52AD-3346-A5BC-DD96F35E8051}"/>
                    </a:ext>
                  </a:extLst>
                </p:cNvPr>
                <p:cNvSpPr txBox="1">
                  <a:spLocks noChangeArrowheads="1"/>
                </p:cNvSpPr>
                <p:nvPr/>
              </p:nvSpPr>
              <p:spPr bwMode="auto">
                <a:xfrm>
                  <a:off x="5969880" y="3047266"/>
                  <a:ext cx="580345" cy="70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m</a:t>
                  </a:r>
                  <a:endParaRPr lang="en-US" sz="2000" b="0" baseline="-24000" dirty="0"/>
                </a:p>
              </p:txBody>
            </p:sp>
          </p:grpSp>
        </p:grpSp>
        <p:grpSp>
          <p:nvGrpSpPr>
            <p:cNvPr id="14" name="Group 13">
              <a:extLst>
                <a:ext uri="{FF2B5EF4-FFF2-40B4-BE49-F238E27FC236}">
                  <a16:creationId xmlns:a16="http://schemas.microsoft.com/office/drawing/2014/main" id="{6CE6D528-89FC-FA4B-9FF6-59194FCCDDD0}"/>
                </a:ext>
              </a:extLst>
            </p:cNvPr>
            <p:cNvGrpSpPr/>
            <p:nvPr/>
          </p:nvGrpSpPr>
          <p:grpSpPr>
            <a:xfrm>
              <a:off x="460415" y="1557280"/>
              <a:ext cx="827562" cy="880800"/>
              <a:chOff x="6065443" y="3060732"/>
              <a:chExt cx="827562" cy="880800"/>
            </a:xfrm>
          </p:grpSpPr>
          <p:cxnSp>
            <p:nvCxnSpPr>
              <p:cNvPr id="15" name="Straight Connector 14">
                <a:extLst>
                  <a:ext uri="{FF2B5EF4-FFF2-40B4-BE49-F238E27FC236}">
                    <a16:creationId xmlns:a16="http://schemas.microsoft.com/office/drawing/2014/main" id="{B68EFADC-C8F8-924A-ACEC-C8FA7CD4CED9}"/>
                  </a:ext>
                </a:extLst>
              </p:cNvPr>
              <p:cNvCxnSpPr/>
              <p:nvPr/>
            </p:nvCxnSpPr>
            <p:spPr bwMode="auto">
              <a:xfrm>
                <a:off x="6538370" y="3603280"/>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FEBC32D3-4C2A-624D-A351-5810D5863B41}"/>
                  </a:ext>
                </a:extLst>
              </p:cNvPr>
              <p:cNvSpPr txBox="1"/>
              <p:nvPr/>
            </p:nvSpPr>
            <p:spPr>
              <a:xfrm>
                <a:off x="6356378" y="3060732"/>
                <a:ext cx="479617" cy="307777"/>
              </a:xfrm>
              <a:prstGeom prst="rect">
                <a:avLst/>
              </a:prstGeom>
              <a:noFill/>
            </p:spPr>
            <p:txBody>
              <a:bodyPr wrap="none" rtlCol="0">
                <a:spAutoFit/>
              </a:bodyPr>
              <a:lstStyle/>
              <a:p>
                <a:r>
                  <a:rPr lang="en-US" dirty="0"/>
                  <a:t> </a:t>
                </a:r>
                <a:r>
                  <a:rPr lang="en-US" dirty="0" err="1"/>
                  <a:t>ppl</a:t>
                </a:r>
                <a:endParaRPr lang="en-US" dirty="0"/>
              </a:p>
            </p:txBody>
          </p:sp>
          <p:sp>
            <p:nvSpPr>
              <p:cNvPr id="17" name="TextBox 16">
                <a:extLst>
                  <a:ext uri="{FF2B5EF4-FFF2-40B4-BE49-F238E27FC236}">
                    <a16:creationId xmlns:a16="http://schemas.microsoft.com/office/drawing/2014/main" id="{C5493530-684D-D943-AC0D-D9FEEF8BB1BA}"/>
                  </a:ext>
                </a:extLst>
              </p:cNvPr>
              <p:cNvSpPr txBox="1"/>
              <p:nvPr/>
            </p:nvSpPr>
            <p:spPr>
              <a:xfrm>
                <a:off x="6429417" y="3619634"/>
                <a:ext cx="463588" cy="307777"/>
              </a:xfrm>
              <a:prstGeom prst="rect">
                <a:avLst/>
              </a:prstGeom>
              <a:noFill/>
            </p:spPr>
            <p:txBody>
              <a:bodyPr wrap="none" rtlCol="0">
                <a:spAutoFit/>
              </a:bodyPr>
              <a:lstStyle/>
              <a:p>
                <a:r>
                  <a:rPr lang="en-US" dirty="0"/>
                  <a:t>sec</a:t>
                </a:r>
                <a:endParaRPr lang="en-US" sz="1600" dirty="0"/>
              </a:p>
            </p:txBody>
          </p:sp>
          <p:sp>
            <p:nvSpPr>
              <p:cNvPr id="18" name="Text Box 142">
                <a:extLst>
                  <a:ext uri="{FF2B5EF4-FFF2-40B4-BE49-F238E27FC236}">
                    <a16:creationId xmlns:a16="http://schemas.microsoft.com/office/drawing/2014/main" id="{193FB0F9-65BF-F749-A259-6724F6D33246}"/>
                  </a:ext>
                </a:extLst>
              </p:cNvPr>
              <p:cNvSpPr txBox="1">
                <a:spLocks noChangeArrowheads="1"/>
              </p:cNvSpPr>
              <p:nvPr/>
            </p:nvSpPr>
            <p:spPr bwMode="auto">
              <a:xfrm>
                <a:off x="6065443" y="3232175"/>
                <a:ext cx="564951"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grpSp>
      <p:grpSp>
        <p:nvGrpSpPr>
          <p:cNvPr id="38" name="Group 37">
            <a:extLst>
              <a:ext uri="{FF2B5EF4-FFF2-40B4-BE49-F238E27FC236}">
                <a16:creationId xmlns:a16="http://schemas.microsoft.com/office/drawing/2014/main" id="{F987638D-0940-0C4F-B056-726A2873D1C7}"/>
              </a:ext>
            </a:extLst>
          </p:cNvPr>
          <p:cNvGrpSpPr/>
          <p:nvPr/>
        </p:nvGrpSpPr>
        <p:grpSpPr>
          <a:xfrm>
            <a:off x="516545" y="3119820"/>
            <a:ext cx="3366988" cy="744143"/>
            <a:chOff x="505938" y="3139567"/>
            <a:chExt cx="5388901" cy="1143389"/>
          </a:xfrm>
        </p:grpSpPr>
        <p:sp>
          <p:nvSpPr>
            <p:cNvPr id="39" name="Line 91">
              <a:extLst>
                <a:ext uri="{FF2B5EF4-FFF2-40B4-BE49-F238E27FC236}">
                  <a16:creationId xmlns:a16="http://schemas.microsoft.com/office/drawing/2014/main" id="{E885B4F3-0E56-A340-A330-515AE3943B61}"/>
                </a:ext>
              </a:extLst>
            </p:cNvPr>
            <p:cNvSpPr>
              <a:spLocks noChangeShapeType="1"/>
            </p:cNvSpPr>
            <p:nvPr/>
          </p:nvSpPr>
          <p:spPr bwMode="auto">
            <a:xfrm>
              <a:off x="2247461" y="3202715"/>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92">
              <a:extLst>
                <a:ext uri="{FF2B5EF4-FFF2-40B4-BE49-F238E27FC236}">
                  <a16:creationId xmlns:a16="http://schemas.microsoft.com/office/drawing/2014/main" id="{E5BEE39D-F037-AF48-B173-4EA0118DE29A}"/>
                </a:ext>
              </a:extLst>
            </p:cNvPr>
            <p:cNvSpPr>
              <a:spLocks noChangeShapeType="1"/>
            </p:cNvSpPr>
            <p:nvPr/>
          </p:nvSpPr>
          <p:spPr bwMode="auto">
            <a:xfrm flipH="1">
              <a:off x="3743968" y="3185042"/>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93">
              <a:extLst>
                <a:ext uri="{FF2B5EF4-FFF2-40B4-BE49-F238E27FC236}">
                  <a16:creationId xmlns:a16="http://schemas.microsoft.com/office/drawing/2014/main" id="{4A520246-97E6-B04F-B5DB-44BFEB1963F2}"/>
                </a:ext>
              </a:extLst>
            </p:cNvPr>
            <p:cNvSpPr>
              <a:spLocks noChangeShapeType="1"/>
            </p:cNvSpPr>
            <p:nvPr/>
          </p:nvSpPr>
          <p:spPr bwMode="auto">
            <a:xfrm>
              <a:off x="2247461" y="4120382"/>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94">
              <a:extLst>
                <a:ext uri="{FF2B5EF4-FFF2-40B4-BE49-F238E27FC236}">
                  <a16:creationId xmlns:a16="http://schemas.microsoft.com/office/drawing/2014/main" id="{7D31456B-ADF0-9546-8367-20682A6C4122}"/>
                </a:ext>
              </a:extLst>
            </p:cNvPr>
            <p:cNvSpPr>
              <a:spLocks noChangeShapeType="1"/>
            </p:cNvSpPr>
            <p:nvPr/>
          </p:nvSpPr>
          <p:spPr bwMode="auto">
            <a:xfrm>
              <a:off x="3380356"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95">
              <a:extLst>
                <a:ext uri="{FF2B5EF4-FFF2-40B4-BE49-F238E27FC236}">
                  <a16:creationId xmlns:a16="http://schemas.microsoft.com/office/drawing/2014/main" id="{284DAFD1-58AB-8345-B9F0-FB5B70257723}"/>
                </a:ext>
              </a:extLst>
            </p:cNvPr>
            <p:cNvSpPr>
              <a:spLocks noChangeShapeType="1"/>
            </p:cNvSpPr>
            <p:nvPr/>
          </p:nvSpPr>
          <p:spPr bwMode="auto">
            <a:xfrm>
              <a:off x="3002725"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96">
              <a:extLst>
                <a:ext uri="{FF2B5EF4-FFF2-40B4-BE49-F238E27FC236}">
                  <a16:creationId xmlns:a16="http://schemas.microsoft.com/office/drawing/2014/main" id="{0378013D-042F-1F41-8214-D65F92C486F0}"/>
                </a:ext>
              </a:extLst>
            </p:cNvPr>
            <p:cNvSpPr>
              <a:spLocks noChangeShapeType="1"/>
            </p:cNvSpPr>
            <p:nvPr/>
          </p:nvSpPr>
          <p:spPr bwMode="auto">
            <a:xfrm>
              <a:off x="2625093"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Oval 97">
              <a:extLst>
                <a:ext uri="{FF2B5EF4-FFF2-40B4-BE49-F238E27FC236}">
                  <a16:creationId xmlns:a16="http://schemas.microsoft.com/office/drawing/2014/main" id="{B3B4DDCD-75CB-0D4A-9E12-37465668F631}"/>
                </a:ext>
              </a:extLst>
            </p:cNvPr>
            <p:cNvSpPr>
              <a:spLocks noChangeArrowheads="1"/>
            </p:cNvSpPr>
            <p:nvPr/>
          </p:nvSpPr>
          <p:spPr bwMode="auto">
            <a:xfrm>
              <a:off x="3750475" y="3139567"/>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6" name="Line 98">
              <a:extLst>
                <a:ext uri="{FF2B5EF4-FFF2-40B4-BE49-F238E27FC236}">
                  <a16:creationId xmlns:a16="http://schemas.microsoft.com/office/drawing/2014/main" id="{A2D30B6C-5BDE-6D41-9BC6-20D1519CEAFF}"/>
                </a:ext>
              </a:extLst>
            </p:cNvPr>
            <p:cNvSpPr>
              <a:spLocks noChangeShapeType="1"/>
            </p:cNvSpPr>
            <p:nvPr/>
          </p:nvSpPr>
          <p:spPr bwMode="auto">
            <a:xfrm>
              <a:off x="5096990" y="3701887"/>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AutoShape 119">
              <a:extLst>
                <a:ext uri="{FF2B5EF4-FFF2-40B4-BE49-F238E27FC236}">
                  <a16:creationId xmlns:a16="http://schemas.microsoft.com/office/drawing/2014/main" id="{F0329FEF-440F-9A42-9482-289567274015}"/>
                </a:ext>
              </a:extLst>
            </p:cNvPr>
            <p:cNvSpPr>
              <a:spLocks noChangeArrowheads="1"/>
            </p:cNvSpPr>
            <p:nvPr/>
          </p:nvSpPr>
          <p:spPr bwMode="auto">
            <a:xfrm rot="5400000" flipH="1" flipV="1">
              <a:off x="1752935" y="3321915"/>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Rectangle 145" descr="Purple mesh">
              <a:extLst>
                <a:ext uri="{FF2B5EF4-FFF2-40B4-BE49-F238E27FC236}">
                  <a16:creationId xmlns:a16="http://schemas.microsoft.com/office/drawing/2014/main" id="{1AF3B53D-028E-8B4E-B7BE-B8F1D1953851}"/>
                </a:ext>
              </a:extLst>
            </p:cNvPr>
            <p:cNvSpPr>
              <a:spLocks noChangeArrowheads="1"/>
            </p:cNvSpPr>
            <p:nvPr/>
          </p:nvSpPr>
          <p:spPr bwMode="auto">
            <a:xfrm rot="5400000">
              <a:off x="2547667" y="3641217"/>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9" name="Rectangle 174" descr="Purple mesh">
              <a:extLst>
                <a:ext uri="{FF2B5EF4-FFF2-40B4-BE49-F238E27FC236}">
                  <a16:creationId xmlns:a16="http://schemas.microsoft.com/office/drawing/2014/main" id="{DC106049-7B51-374D-BC55-926485C95A62}"/>
                </a:ext>
              </a:extLst>
            </p:cNvPr>
            <p:cNvSpPr>
              <a:spLocks noChangeArrowheads="1"/>
            </p:cNvSpPr>
            <p:nvPr/>
          </p:nvSpPr>
          <p:spPr bwMode="auto">
            <a:xfrm rot="5400000">
              <a:off x="2858024" y="3561048"/>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0" name="Rectangle 175" descr="Purple mesh">
              <a:extLst>
                <a:ext uri="{FF2B5EF4-FFF2-40B4-BE49-F238E27FC236}">
                  <a16:creationId xmlns:a16="http://schemas.microsoft.com/office/drawing/2014/main" id="{944F2FC5-50F7-2D46-A78D-2B93CF666102}"/>
                </a:ext>
              </a:extLst>
            </p:cNvPr>
            <p:cNvSpPr>
              <a:spLocks noChangeArrowheads="1"/>
            </p:cNvSpPr>
            <p:nvPr/>
          </p:nvSpPr>
          <p:spPr bwMode="auto">
            <a:xfrm rot="5400000">
              <a:off x="3411267" y="3722180"/>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1" name="Rectangle 177" descr="Purple mesh">
              <a:extLst>
                <a:ext uri="{FF2B5EF4-FFF2-40B4-BE49-F238E27FC236}">
                  <a16:creationId xmlns:a16="http://schemas.microsoft.com/office/drawing/2014/main" id="{4435A356-833C-2548-8261-E6EFA737627A}"/>
                </a:ext>
              </a:extLst>
            </p:cNvPr>
            <p:cNvSpPr>
              <a:spLocks noChangeArrowheads="1"/>
            </p:cNvSpPr>
            <p:nvPr/>
          </p:nvSpPr>
          <p:spPr bwMode="auto">
            <a:xfrm rot="5400000">
              <a:off x="2357904" y="3779705"/>
              <a:ext cx="200025" cy="152400"/>
            </a:xfrm>
            <a:prstGeom prst="rect">
              <a:avLst/>
            </a:prstGeom>
            <a:solidFill>
              <a:schemeClr val="accent1">
                <a:lumMod val="75000"/>
              </a:schemeClr>
            </a:solidFill>
            <a:ln>
              <a:noFill/>
            </a:ln>
          </p:spPr>
          <p:txBody>
            <a:bodyPr wrap="none" anchor="ctr"/>
            <a:lstStyle/>
            <a:p>
              <a:endParaRPr lang="en-US"/>
            </a:p>
          </p:txBody>
        </p:sp>
        <p:grpSp>
          <p:nvGrpSpPr>
            <p:cNvPr id="52" name="Group 51">
              <a:extLst>
                <a:ext uri="{FF2B5EF4-FFF2-40B4-BE49-F238E27FC236}">
                  <a16:creationId xmlns:a16="http://schemas.microsoft.com/office/drawing/2014/main" id="{1B0AE484-85D2-2E4C-B398-66D81BD4AA51}"/>
                </a:ext>
              </a:extLst>
            </p:cNvPr>
            <p:cNvGrpSpPr/>
            <p:nvPr/>
          </p:nvGrpSpPr>
          <p:grpSpPr>
            <a:xfrm>
              <a:off x="4297982" y="3232258"/>
              <a:ext cx="580270" cy="759574"/>
              <a:chOff x="4191104" y="3232258"/>
              <a:chExt cx="580270" cy="759574"/>
            </a:xfrm>
          </p:grpSpPr>
          <p:cxnSp>
            <p:nvCxnSpPr>
              <p:cNvPr id="58" name="Straight Connector 57">
                <a:extLst>
                  <a:ext uri="{FF2B5EF4-FFF2-40B4-BE49-F238E27FC236}">
                    <a16:creationId xmlns:a16="http://schemas.microsoft.com/office/drawing/2014/main" id="{CC67429E-FA2F-514A-8D0A-B34A36C70F20}"/>
                  </a:ext>
                </a:extLst>
              </p:cNvPr>
              <p:cNvCxnSpPr/>
              <p:nvPr/>
            </p:nvCxnSpPr>
            <p:spPr bwMode="auto">
              <a:xfrm flipV="1">
                <a:off x="4481162" y="3729248"/>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59" name="TextBox 58">
                <a:extLst>
                  <a:ext uri="{FF2B5EF4-FFF2-40B4-BE49-F238E27FC236}">
                    <a16:creationId xmlns:a16="http://schemas.microsoft.com/office/drawing/2014/main" id="{EA9326A4-FA46-5549-909E-435D296A90DD}"/>
                  </a:ext>
                </a:extLst>
              </p:cNvPr>
              <p:cNvSpPr txBox="1"/>
              <p:nvPr/>
            </p:nvSpPr>
            <p:spPr>
              <a:xfrm>
                <a:off x="4191104" y="3232258"/>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60" name="TextBox 59">
                <a:extLst>
                  <a:ext uri="{FF2B5EF4-FFF2-40B4-BE49-F238E27FC236}">
                    <a16:creationId xmlns:a16="http://schemas.microsoft.com/office/drawing/2014/main" id="{9DAA579C-373F-3848-BD0C-2459E375C8D9}"/>
                  </a:ext>
                </a:extLst>
              </p:cNvPr>
              <p:cNvSpPr txBox="1"/>
              <p:nvPr/>
            </p:nvSpPr>
            <p:spPr>
              <a:xfrm>
                <a:off x="4248844" y="3684055"/>
                <a:ext cx="463588" cy="307777"/>
              </a:xfrm>
              <a:prstGeom prst="rect">
                <a:avLst/>
              </a:prstGeom>
              <a:noFill/>
            </p:spPr>
            <p:txBody>
              <a:bodyPr wrap="none" rtlCol="0">
                <a:spAutoFit/>
              </a:bodyPr>
              <a:lstStyle/>
              <a:p>
                <a:r>
                  <a:rPr lang="en-US" dirty="0"/>
                  <a:t>sec</a:t>
                </a:r>
                <a:endParaRPr lang="en-US" sz="1600" dirty="0"/>
              </a:p>
            </p:txBody>
          </p:sp>
        </p:grpSp>
        <p:sp>
          <p:nvSpPr>
            <p:cNvPr id="53" name="Text Box 142">
              <a:extLst>
                <a:ext uri="{FF2B5EF4-FFF2-40B4-BE49-F238E27FC236}">
                  <a16:creationId xmlns:a16="http://schemas.microsoft.com/office/drawing/2014/main" id="{9E29143B-8221-0E4C-A27E-AC4F2D3DD2E3}"/>
                </a:ext>
              </a:extLst>
            </p:cNvPr>
            <p:cNvSpPr txBox="1">
              <a:spLocks noChangeArrowheads="1"/>
            </p:cNvSpPr>
            <p:nvPr/>
          </p:nvSpPr>
          <p:spPr bwMode="auto">
            <a:xfrm>
              <a:off x="3786180" y="3329378"/>
              <a:ext cx="1031717"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2m</a:t>
              </a:r>
              <a:endParaRPr lang="en-US" sz="2000" b="0" baseline="-24000" dirty="0"/>
            </a:p>
          </p:txBody>
        </p:sp>
        <p:cxnSp>
          <p:nvCxnSpPr>
            <p:cNvPr id="54" name="Straight Connector 53">
              <a:extLst>
                <a:ext uri="{FF2B5EF4-FFF2-40B4-BE49-F238E27FC236}">
                  <a16:creationId xmlns:a16="http://schemas.microsoft.com/office/drawing/2014/main" id="{22240868-7FE3-F44D-BF18-CBC9FD060D8B}"/>
                </a:ext>
              </a:extLst>
            </p:cNvPr>
            <p:cNvCxnSpPr/>
            <p:nvPr/>
          </p:nvCxnSpPr>
          <p:spPr bwMode="auto">
            <a:xfrm>
              <a:off x="978865" y="3712893"/>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55" name="TextBox 54">
              <a:extLst>
                <a:ext uri="{FF2B5EF4-FFF2-40B4-BE49-F238E27FC236}">
                  <a16:creationId xmlns:a16="http://schemas.microsoft.com/office/drawing/2014/main" id="{58323993-7FF4-6E45-83FE-9ABE162737B8}"/>
                </a:ext>
              </a:extLst>
            </p:cNvPr>
            <p:cNvSpPr txBox="1"/>
            <p:nvPr/>
          </p:nvSpPr>
          <p:spPr>
            <a:xfrm>
              <a:off x="775488" y="3172783"/>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56" name="TextBox 55">
              <a:extLst>
                <a:ext uri="{FF2B5EF4-FFF2-40B4-BE49-F238E27FC236}">
                  <a16:creationId xmlns:a16="http://schemas.microsoft.com/office/drawing/2014/main" id="{5CE9B67D-20E5-194C-820F-AE2C4C9E95CC}"/>
                </a:ext>
              </a:extLst>
            </p:cNvPr>
            <p:cNvSpPr txBox="1"/>
            <p:nvPr/>
          </p:nvSpPr>
          <p:spPr>
            <a:xfrm>
              <a:off x="893082" y="3655011"/>
              <a:ext cx="463588" cy="307777"/>
            </a:xfrm>
            <a:prstGeom prst="rect">
              <a:avLst/>
            </a:prstGeom>
            <a:noFill/>
          </p:spPr>
          <p:txBody>
            <a:bodyPr wrap="none" rtlCol="0">
              <a:spAutoFit/>
            </a:bodyPr>
            <a:lstStyle/>
            <a:p>
              <a:r>
                <a:rPr lang="en-US" dirty="0"/>
                <a:t>sec</a:t>
              </a:r>
              <a:endParaRPr lang="en-US" sz="1600" dirty="0"/>
            </a:p>
          </p:txBody>
        </p:sp>
        <p:sp>
          <p:nvSpPr>
            <p:cNvPr id="57" name="Text Box 142">
              <a:extLst>
                <a:ext uri="{FF2B5EF4-FFF2-40B4-BE49-F238E27FC236}">
                  <a16:creationId xmlns:a16="http://schemas.microsoft.com/office/drawing/2014/main" id="{1E3DB3C1-EF19-D24E-BF9A-402189CE0217}"/>
                </a:ext>
              </a:extLst>
            </p:cNvPr>
            <p:cNvSpPr txBox="1">
              <a:spLocks noChangeArrowheads="1"/>
            </p:cNvSpPr>
            <p:nvPr/>
          </p:nvSpPr>
          <p:spPr bwMode="auto">
            <a:xfrm>
              <a:off x="505938" y="3341788"/>
              <a:ext cx="564952"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pic>
        <p:nvPicPr>
          <p:cNvPr id="62" name="Picture 7" descr="C:\Users\harchol\AppData\Local\Microsoft\Windows\Temporary Internet Files\Content.IE5\YJG7R0JC\PngMedium-men-bathroom-16419[1].gif">
            <a:extLst>
              <a:ext uri="{FF2B5EF4-FFF2-40B4-BE49-F238E27FC236}">
                <a16:creationId xmlns:a16="http://schemas.microsoft.com/office/drawing/2014/main" id="{2999E8DB-CF01-C14F-B7A1-157DCF9377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6736" y="3073615"/>
            <a:ext cx="568454" cy="741245"/>
          </a:xfrm>
          <a:prstGeom prst="rect">
            <a:avLst/>
          </a:prstGeom>
          <a:noFill/>
          <a:extLst>
            <a:ext uri="{909E8E84-426E-40DD-AFC4-6F175D3DCCD1}">
              <a14:hiddenFill xmlns:a14="http://schemas.microsoft.com/office/drawing/2010/main">
                <a:solidFill>
                  <a:srgbClr val="FFFFFF"/>
                </a:solidFill>
              </a14:hiddenFill>
            </a:ext>
          </a:extLst>
        </p:spPr>
      </p:pic>
      <p:sp>
        <p:nvSpPr>
          <p:cNvPr id="72" name="TextBox 71">
            <a:extLst>
              <a:ext uri="{FF2B5EF4-FFF2-40B4-BE49-F238E27FC236}">
                <a16:creationId xmlns:a16="http://schemas.microsoft.com/office/drawing/2014/main" id="{032B00E5-4972-7249-B3E1-2E5B4ECC60D2}"/>
              </a:ext>
            </a:extLst>
          </p:cNvPr>
          <p:cNvSpPr txBox="1"/>
          <p:nvPr/>
        </p:nvSpPr>
        <p:spPr>
          <a:xfrm>
            <a:off x="5498409" y="1733873"/>
            <a:ext cx="2764773" cy="707886"/>
          </a:xfrm>
          <a:prstGeom prst="rect">
            <a:avLst/>
          </a:prstGeom>
          <a:noFill/>
        </p:spPr>
        <p:txBody>
          <a:bodyPr wrap="square" rtlCol="0">
            <a:spAutoFit/>
          </a:bodyPr>
          <a:lstStyle/>
          <a:p>
            <a:pPr algn="ctr"/>
            <a:r>
              <a:rPr lang="en-US" sz="2000" dirty="0">
                <a:solidFill>
                  <a:srgbClr val="FF2D55"/>
                </a:solidFill>
                <a:latin typeface="Happy Monkey" panose="02000500000000020004" pitchFamily="2" charset="0"/>
              </a:rPr>
              <a:t>Solutions to reduce the waiting time?</a:t>
            </a:r>
          </a:p>
        </p:txBody>
      </p:sp>
      <p:pic>
        <p:nvPicPr>
          <p:cNvPr id="73" name="Picture 4" descr="C:\Users\harchol\AppData\Local\Microsoft\Windows\Temporary Internet Files\Content.IE5\L89T4114\funny-womens-bathroom-sign-se-2024_210[1].gif">
            <a:extLst>
              <a:ext uri="{FF2B5EF4-FFF2-40B4-BE49-F238E27FC236}">
                <a16:creationId xmlns:a16="http://schemas.microsoft.com/office/drawing/2014/main" id="{704408A7-05F4-3B42-8625-F9E9FAEF09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3533" y="1832824"/>
            <a:ext cx="611657" cy="912921"/>
          </a:xfrm>
          <a:prstGeom prst="rect">
            <a:avLst/>
          </a:prstGeom>
          <a:noFill/>
          <a:extLst>
            <a:ext uri="{909E8E84-426E-40DD-AFC4-6F175D3DCCD1}">
              <a14:hiddenFill xmlns:a14="http://schemas.microsoft.com/office/drawing/2010/main">
                <a:solidFill>
                  <a:srgbClr val="FFFFFF"/>
                </a:solidFill>
              </a14:hiddenFill>
            </a:ext>
          </a:extLst>
        </p:spPr>
      </p:pic>
      <p:sp>
        <p:nvSpPr>
          <p:cNvPr id="3" name="Double Bracket 2">
            <a:extLst>
              <a:ext uri="{FF2B5EF4-FFF2-40B4-BE49-F238E27FC236}">
                <a16:creationId xmlns:a16="http://schemas.microsoft.com/office/drawing/2014/main" id="{A0BD1734-B439-864F-8244-AEBF88C528F8}"/>
              </a:ext>
            </a:extLst>
          </p:cNvPr>
          <p:cNvSpPr/>
          <p:nvPr/>
        </p:nvSpPr>
        <p:spPr>
          <a:xfrm>
            <a:off x="5225774" y="3094079"/>
            <a:ext cx="5361577" cy="3184032"/>
          </a:xfrm>
          <a:prstGeom prst="bracketPair">
            <a:avLst/>
          </a:prstGeom>
          <a:ln w="412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4" name="Group 73">
            <a:extLst>
              <a:ext uri="{FF2B5EF4-FFF2-40B4-BE49-F238E27FC236}">
                <a16:creationId xmlns:a16="http://schemas.microsoft.com/office/drawing/2014/main" id="{7090AC82-A13D-6E4F-8E51-8F5411FA23E0}"/>
              </a:ext>
            </a:extLst>
          </p:cNvPr>
          <p:cNvGrpSpPr/>
          <p:nvPr/>
        </p:nvGrpSpPr>
        <p:grpSpPr>
          <a:xfrm>
            <a:off x="5789154" y="3865255"/>
            <a:ext cx="3366988" cy="1172757"/>
            <a:chOff x="460415" y="867929"/>
            <a:chExt cx="5388901" cy="1801962"/>
          </a:xfrm>
        </p:grpSpPr>
        <p:grpSp>
          <p:nvGrpSpPr>
            <p:cNvPr id="75" name="Group 74">
              <a:extLst>
                <a:ext uri="{FF2B5EF4-FFF2-40B4-BE49-F238E27FC236}">
                  <a16:creationId xmlns:a16="http://schemas.microsoft.com/office/drawing/2014/main" id="{10A3006D-25A8-1E49-A0A2-CBD450DBFC57}"/>
                </a:ext>
              </a:extLst>
            </p:cNvPr>
            <p:cNvGrpSpPr/>
            <p:nvPr/>
          </p:nvGrpSpPr>
          <p:grpSpPr>
            <a:xfrm>
              <a:off x="1520899" y="1526502"/>
              <a:ext cx="4328417" cy="1143389"/>
              <a:chOff x="2647950" y="1771051"/>
              <a:chExt cx="4328417" cy="1143389"/>
            </a:xfrm>
          </p:grpSpPr>
          <p:sp>
            <p:nvSpPr>
              <p:cNvPr id="89" name="Line 91">
                <a:extLst>
                  <a:ext uri="{FF2B5EF4-FFF2-40B4-BE49-F238E27FC236}">
                    <a16:creationId xmlns:a16="http://schemas.microsoft.com/office/drawing/2014/main" id="{C4C59330-C685-934C-B603-99AF8D634450}"/>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92">
                <a:extLst>
                  <a:ext uri="{FF2B5EF4-FFF2-40B4-BE49-F238E27FC236}">
                    <a16:creationId xmlns:a16="http://schemas.microsoft.com/office/drawing/2014/main" id="{9F32673A-B634-EC47-B567-35D68EB8B33F}"/>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93">
                <a:extLst>
                  <a:ext uri="{FF2B5EF4-FFF2-40B4-BE49-F238E27FC236}">
                    <a16:creationId xmlns:a16="http://schemas.microsoft.com/office/drawing/2014/main" id="{AAEB4FBA-BC74-424D-8676-01CF6C3A406A}"/>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94">
                <a:extLst>
                  <a:ext uri="{FF2B5EF4-FFF2-40B4-BE49-F238E27FC236}">
                    <a16:creationId xmlns:a16="http://schemas.microsoft.com/office/drawing/2014/main" id="{B0B7E8CF-BD59-3D4C-882E-9427916449BF}"/>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95">
                <a:extLst>
                  <a:ext uri="{FF2B5EF4-FFF2-40B4-BE49-F238E27FC236}">
                    <a16:creationId xmlns:a16="http://schemas.microsoft.com/office/drawing/2014/main" id="{9B27979B-5076-0441-993D-CF31BEF93CDA}"/>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96">
                <a:extLst>
                  <a:ext uri="{FF2B5EF4-FFF2-40B4-BE49-F238E27FC236}">
                    <a16:creationId xmlns:a16="http://schemas.microsoft.com/office/drawing/2014/main" id="{A9287A5B-02F2-3E47-9695-D80E7E4ADA9B}"/>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Oval 97">
                <a:extLst>
                  <a:ext uri="{FF2B5EF4-FFF2-40B4-BE49-F238E27FC236}">
                    <a16:creationId xmlns:a16="http://schemas.microsoft.com/office/drawing/2014/main" id="{CDB7E082-7C2B-7948-9608-0C428F907BEB}"/>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96" name="Line 98">
                <a:extLst>
                  <a:ext uri="{FF2B5EF4-FFF2-40B4-BE49-F238E27FC236}">
                    <a16:creationId xmlns:a16="http://schemas.microsoft.com/office/drawing/2014/main" id="{758AC72F-4474-FF41-A037-438AE868452B}"/>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 name="AutoShape 119">
                <a:extLst>
                  <a:ext uri="{FF2B5EF4-FFF2-40B4-BE49-F238E27FC236}">
                    <a16:creationId xmlns:a16="http://schemas.microsoft.com/office/drawing/2014/main" id="{B737D333-C4EE-DA45-8BA0-7F119189A16C}"/>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8" name="Rectangle 145" descr="Purple mesh">
                <a:extLst>
                  <a:ext uri="{FF2B5EF4-FFF2-40B4-BE49-F238E27FC236}">
                    <a16:creationId xmlns:a16="http://schemas.microsoft.com/office/drawing/2014/main" id="{882A8A16-C13C-F948-B1EE-098585907D75}"/>
                  </a:ext>
                </a:extLst>
              </p:cNvPr>
              <p:cNvSpPr>
                <a:spLocks noChangeArrowheads="1"/>
              </p:cNvSpPr>
              <p:nvPr/>
            </p:nvSpPr>
            <p:spPr bwMode="auto">
              <a:xfrm rot="5400000">
                <a:off x="3629195" y="2272701"/>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99" name="Rectangle 174" descr="Purple mesh">
                <a:extLst>
                  <a:ext uri="{FF2B5EF4-FFF2-40B4-BE49-F238E27FC236}">
                    <a16:creationId xmlns:a16="http://schemas.microsoft.com/office/drawing/2014/main" id="{191BBFED-BDC3-0C4D-AFA3-DCF2E7D99B27}"/>
                  </a:ext>
                </a:extLst>
              </p:cNvPr>
              <p:cNvSpPr>
                <a:spLocks noChangeArrowheads="1"/>
              </p:cNvSpPr>
              <p:nvPr/>
            </p:nvSpPr>
            <p:spPr bwMode="auto">
              <a:xfrm rot="5400000">
                <a:off x="3939552" y="2192532"/>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00" name="Rectangle 175" descr="Purple mesh">
                <a:extLst>
                  <a:ext uri="{FF2B5EF4-FFF2-40B4-BE49-F238E27FC236}">
                    <a16:creationId xmlns:a16="http://schemas.microsoft.com/office/drawing/2014/main" id="{CB8E37FC-2020-6A46-ACB8-77A95AF1BCAF}"/>
                  </a:ext>
                </a:extLst>
              </p:cNvPr>
              <p:cNvSpPr>
                <a:spLocks noChangeArrowheads="1"/>
              </p:cNvSpPr>
              <p:nvPr/>
            </p:nvSpPr>
            <p:spPr bwMode="auto">
              <a:xfrm rot="5400000">
                <a:off x="4492795" y="2353664"/>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76" name="Rectangle 177" descr="Purple mesh">
              <a:extLst>
                <a:ext uri="{FF2B5EF4-FFF2-40B4-BE49-F238E27FC236}">
                  <a16:creationId xmlns:a16="http://schemas.microsoft.com/office/drawing/2014/main" id="{6A0AE76E-F66B-5443-B52E-40C2DEAF42BF}"/>
                </a:ext>
              </a:extLst>
            </p:cNvPr>
            <p:cNvSpPr>
              <a:spLocks noChangeArrowheads="1"/>
            </p:cNvSpPr>
            <p:nvPr/>
          </p:nvSpPr>
          <p:spPr bwMode="auto">
            <a:xfrm rot="5400000">
              <a:off x="2312381" y="2166640"/>
              <a:ext cx="200025" cy="152400"/>
            </a:xfrm>
            <a:prstGeom prst="rect">
              <a:avLst/>
            </a:prstGeom>
            <a:solidFill>
              <a:schemeClr val="accent1">
                <a:lumMod val="75000"/>
              </a:schemeClr>
            </a:solidFill>
            <a:ln>
              <a:noFill/>
            </a:ln>
          </p:spPr>
          <p:txBody>
            <a:bodyPr wrap="none" anchor="ctr"/>
            <a:lstStyle/>
            <a:p>
              <a:endParaRPr lang="en-US"/>
            </a:p>
          </p:txBody>
        </p:sp>
        <p:grpSp>
          <p:nvGrpSpPr>
            <p:cNvPr id="77" name="Group 76">
              <a:extLst>
                <a:ext uri="{FF2B5EF4-FFF2-40B4-BE49-F238E27FC236}">
                  <a16:creationId xmlns:a16="http://schemas.microsoft.com/office/drawing/2014/main" id="{BA03FBB3-4C0A-3743-9518-DBDC757074D1}"/>
                </a:ext>
              </a:extLst>
            </p:cNvPr>
            <p:cNvGrpSpPr/>
            <p:nvPr/>
          </p:nvGrpSpPr>
          <p:grpSpPr>
            <a:xfrm>
              <a:off x="3870052" y="867929"/>
              <a:ext cx="887795" cy="1495516"/>
              <a:chOff x="4997103" y="1112478"/>
              <a:chExt cx="887795" cy="1495516"/>
            </a:xfrm>
          </p:grpSpPr>
          <p:sp>
            <p:nvSpPr>
              <p:cNvPr id="83" name="Text Box 142">
                <a:extLst>
                  <a:ext uri="{FF2B5EF4-FFF2-40B4-BE49-F238E27FC236}">
                    <a16:creationId xmlns:a16="http://schemas.microsoft.com/office/drawing/2014/main" id="{85532562-E382-C946-975F-1836E30EEAC6}"/>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84" name="Group 83">
                <a:extLst>
                  <a:ext uri="{FF2B5EF4-FFF2-40B4-BE49-F238E27FC236}">
                    <a16:creationId xmlns:a16="http://schemas.microsoft.com/office/drawing/2014/main" id="{8E2047DE-784C-3A4A-8618-7A641F9F6F6A}"/>
                  </a:ext>
                </a:extLst>
              </p:cNvPr>
              <p:cNvGrpSpPr/>
              <p:nvPr/>
            </p:nvGrpSpPr>
            <p:grpSpPr>
              <a:xfrm>
                <a:off x="4997103" y="1798922"/>
                <a:ext cx="887795" cy="809072"/>
                <a:chOff x="5969880" y="3038775"/>
                <a:chExt cx="887795" cy="809072"/>
              </a:xfrm>
            </p:grpSpPr>
            <p:cxnSp>
              <p:nvCxnSpPr>
                <p:cNvPr id="85" name="Straight Connector 84">
                  <a:extLst>
                    <a:ext uri="{FF2B5EF4-FFF2-40B4-BE49-F238E27FC236}">
                      <a16:creationId xmlns:a16="http://schemas.microsoft.com/office/drawing/2014/main" id="{FDA80A6A-D030-D442-AA55-DAE59A58EBA6}"/>
                    </a:ext>
                  </a:extLst>
                </p:cNvPr>
                <p:cNvCxnSpPr/>
                <p:nvPr/>
              </p:nvCxnSpPr>
              <p:spPr bwMode="auto">
                <a:xfrm flipV="1">
                  <a:off x="6535467" y="3600585"/>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86" name="TextBox 85">
                  <a:extLst>
                    <a:ext uri="{FF2B5EF4-FFF2-40B4-BE49-F238E27FC236}">
                      <a16:creationId xmlns:a16="http://schemas.microsoft.com/office/drawing/2014/main" id="{593492CF-949E-BF49-A777-6A0127AA9433}"/>
                    </a:ext>
                  </a:extLst>
                </p:cNvPr>
                <p:cNvSpPr txBox="1"/>
                <p:nvPr/>
              </p:nvSpPr>
              <p:spPr>
                <a:xfrm>
                  <a:off x="6265718" y="3038775"/>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87" name="TextBox 86">
                  <a:extLst>
                    <a:ext uri="{FF2B5EF4-FFF2-40B4-BE49-F238E27FC236}">
                      <a16:creationId xmlns:a16="http://schemas.microsoft.com/office/drawing/2014/main" id="{AB673247-6AFD-ED44-9CDB-425837B0B57D}"/>
                    </a:ext>
                  </a:extLst>
                </p:cNvPr>
                <p:cNvSpPr txBox="1"/>
                <p:nvPr/>
              </p:nvSpPr>
              <p:spPr>
                <a:xfrm>
                  <a:off x="6394087" y="3540070"/>
                  <a:ext cx="463588" cy="307777"/>
                </a:xfrm>
                <a:prstGeom prst="rect">
                  <a:avLst/>
                </a:prstGeom>
                <a:noFill/>
              </p:spPr>
              <p:txBody>
                <a:bodyPr wrap="none" rtlCol="0">
                  <a:spAutoFit/>
                </a:bodyPr>
                <a:lstStyle/>
                <a:p>
                  <a:r>
                    <a:rPr lang="en-US" dirty="0"/>
                    <a:t>sec</a:t>
                  </a:r>
                  <a:endParaRPr lang="en-US" sz="1600" dirty="0"/>
                </a:p>
              </p:txBody>
            </p:sp>
            <p:sp>
              <p:nvSpPr>
                <p:cNvPr id="88" name="Text Box 142">
                  <a:extLst>
                    <a:ext uri="{FF2B5EF4-FFF2-40B4-BE49-F238E27FC236}">
                      <a16:creationId xmlns:a16="http://schemas.microsoft.com/office/drawing/2014/main" id="{4EA921DC-280D-9145-9D28-1FCA87945AD5}"/>
                    </a:ext>
                  </a:extLst>
                </p:cNvPr>
                <p:cNvSpPr txBox="1">
                  <a:spLocks noChangeArrowheads="1"/>
                </p:cNvSpPr>
                <p:nvPr/>
              </p:nvSpPr>
              <p:spPr bwMode="auto">
                <a:xfrm>
                  <a:off x="5969880" y="3047266"/>
                  <a:ext cx="580345" cy="70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m</a:t>
                  </a:r>
                  <a:endParaRPr lang="en-US" sz="2000" b="0" baseline="-24000" dirty="0"/>
                </a:p>
              </p:txBody>
            </p:sp>
          </p:grpSp>
        </p:grpSp>
        <p:grpSp>
          <p:nvGrpSpPr>
            <p:cNvPr id="78" name="Group 77">
              <a:extLst>
                <a:ext uri="{FF2B5EF4-FFF2-40B4-BE49-F238E27FC236}">
                  <a16:creationId xmlns:a16="http://schemas.microsoft.com/office/drawing/2014/main" id="{A9A73237-8D16-FF4B-950F-1A4D42CFC05C}"/>
                </a:ext>
              </a:extLst>
            </p:cNvPr>
            <p:cNvGrpSpPr/>
            <p:nvPr/>
          </p:nvGrpSpPr>
          <p:grpSpPr>
            <a:xfrm>
              <a:off x="460415" y="1557280"/>
              <a:ext cx="827562" cy="880800"/>
              <a:chOff x="6065443" y="3060732"/>
              <a:chExt cx="827562" cy="880800"/>
            </a:xfrm>
          </p:grpSpPr>
          <p:cxnSp>
            <p:nvCxnSpPr>
              <p:cNvPr id="79" name="Straight Connector 78">
                <a:extLst>
                  <a:ext uri="{FF2B5EF4-FFF2-40B4-BE49-F238E27FC236}">
                    <a16:creationId xmlns:a16="http://schemas.microsoft.com/office/drawing/2014/main" id="{F321F4B6-291D-EC4C-B795-91A37BF2543B}"/>
                  </a:ext>
                </a:extLst>
              </p:cNvPr>
              <p:cNvCxnSpPr/>
              <p:nvPr/>
            </p:nvCxnSpPr>
            <p:spPr bwMode="auto">
              <a:xfrm>
                <a:off x="6538370" y="3603280"/>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80" name="TextBox 79">
                <a:extLst>
                  <a:ext uri="{FF2B5EF4-FFF2-40B4-BE49-F238E27FC236}">
                    <a16:creationId xmlns:a16="http://schemas.microsoft.com/office/drawing/2014/main" id="{95AA565A-C3F4-DF4F-B2E0-153D1E518BDA}"/>
                  </a:ext>
                </a:extLst>
              </p:cNvPr>
              <p:cNvSpPr txBox="1"/>
              <p:nvPr/>
            </p:nvSpPr>
            <p:spPr>
              <a:xfrm>
                <a:off x="6356378" y="3060732"/>
                <a:ext cx="479617" cy="307777"/>
              </a:xfrm>
              <a:prstGeom prst="rect">
                <a:avLst/>
              </a:prstGeom>
              <a:noFill/>
            </p:spPr>
            <p:txBody>
              <a:bodyPr wrap="none" rtlCol="0">
                <a:spAutoFit/>
              </a:bodyPr>
              <a:lstStyle/>
              <a:p>
                <a:r>
                  <a:rPr lang="en-US" dirty="0"/>
                  <a:t> </a:t>
                </a:r>
                <a:r>
                  <a:rPr lang="en-US" dirty="0" err="1"/>
                  <a:t>ppl</a:t>
                </a:r>
                <a:endParaRPr lang="en-US" dirty="0"/>
              </a:p>
            </p:txBody>
          </p:sp>
          <p:sp>
            <p:nvSpPr>
              <p:cNvPr id="81" name="TextBox 80">
                <a:extLst>
                  <a:ext uri="{FF2B5EF4-FFF2-40B4-BE49-F238E27FC236}">
                    <a16:creationId xmlns:a16="http://schemas.microsoft.com/office/drawing/2014/main" id="{C0B4C1B9-85BA-A04C-8387-AE3A74E9C9AE}"/>
                  </a:ext>
                </a:extLst>
              </p:cNvPr>
              <p:cNvSpPr txBox="1"/>
              <p:nvPr/>
            </p:nvSpPr>
            <p:spPr>
              <a:xfrm>
                <a:off x="6429417" y="3619634"/>
                <a:ext cx="463588" cy="307777"/>
              </a:xfrm>
              <a:prstGeom prst="rect">
                <a:avLst/>
              </a:prstGeom>
              <a:noFill/>
            </p:spPr>
            <p:txBody>
              <a:bodyPr wrap="none" rtlCol="0">
                <a:spAutoFit/>
              </a:bodyPr>
              <a:lstStyle/>
              <a:p>
                <a:r>
                  <a:rPr lang="en-US" dirty="0"/>
                  <a:t>sec</a:t>
                </a:r>
                <a:endParaRPr lang="en-US" sz="1600" dirty="0"/>
              </a:p>
            </p:txBody>
          </p:sp>
          <p:sp>
            <p:nvSpPr>
              <p:cNvPr id="82" name="Text Box 142">
                <a:extLst>
                  <a:ext uri="{FF2B5EF4-FFF2-40B4-BE49-F238E27FC236}">
                    <a16:creationId xmlns:a16="http://schemas.microsoft.com/office/drawing/2014/main" id="{9D261A6A-D1D2-154E-8095-FB44CADCD2FB}"/>
                  </a:ext>
                </a:extLst>
              </p:cNvPr>
              <p:cNvSpPr txBox="1">
                <a:spLocks noChangeArrowheads="1"/>
              </p:cNvSpPr>
              <p:nvPr/>
            </p:nvSpPr>
            <p:spPr bwMode="auto">
              <a:xfrm>
                <a:off x="6065443" y="3232175"/>
                <a:ext cx="564951"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grpSp>
      <p:grpSp>
        <p:nvGrpSpPr>
          <p:cNvPr id="101" name="Group 100">
            <a:extLst>
              <a:ext uri="{FF2B5EF4-FFF2-40B4-BE49-F238E27FC236}">
                <a16:creationId xmlns:a16="http://schemas.microsoft.com/office/drawing/2014/main" id="{85D2A7DD-7862-6B43-8CDD-BA07C930BA70}"/>
              </a:ext>
            </a:extLst>
          </p:cNvPr>
          <p:cNvGrpSpPr/>
          <p:nvPr/>
        </p:nvGrpSpPr>
        <p:grpSpPr>
          <a:xfrm>
            <a:off x="5834941" y="5321479"/>
            <a:ext cx="3366988" cy="744143"/>
            <a:chOff x="505938" y="3139567"/>
            <a:chExt cx="5388901" cy="1143389"/>
          </a:xfrm>
        </p:grpSpPr>
        <p:sp>
          <p:nvSpPr>
            <p:cNvPr id="102" name="Line 91">
              <a:extLst>
                <a:ext uri="{FF2B5EF4-FFF2-40B4-BE49-F238E27FC236}">
                  <a16:creationId xmlns:a16="http://schemas.microsoft.com/office/drawing/2014/main" id="{6A099BAD-5DD0-904F-B28F-B163573D0103}"/>
                </a:ext>
              </a:extLst>
            </p:cNvPr>
            <p:cNvSpPr>
              <a:spLocks noChangeShapeType="1"/>
            </p:cNvSpPr>
            <p:nvPr/>
          </p:nvSpPr>
          <p:spPr bwMode="auto">
            <a:xfrm>
              <a:off x="2247461" y="3202715"/>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92">
              <a:extLst>
                <a:ext uri="{FF2B5EF4-FFF2-40B4-BE49-F238E27FC236}">
                  <a16:creationId xmlns:a16="http://schemas.microsoft.com/office/drawing/2014/main" id="{D9382EC4-9F2C-D84E-8D97-2485D13AFCA4}"/>
                </a:ext>
              </a:extLst>
            </p:cNvPr>
            <p:cNvSpPr>
              <a:spLocks noChangeShapeType="1"/>
            </p:cNvSpPr>
            <p:nvPr/>
          </p:nvSpPr>
          <p:spPr bwMode="auto">
            <a:xfrm flipH="1">
              <a:off x="3743968" y="3185042"/>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93">
              <a:extLst>
                <a:ext uri="{FF2B5EF4-FFF2-40B4-BE49-F238E27FC236}">
                  <a16:creationId xmlns:a16="http://schemas.microsoft.com/office/drawing/2014/main" id="{C9E9A87A-3837-B44A-AFA4-ED11A82A8E8D}"/>
                </a:ext>
              </a:extLst>
            </p:cNvPr>
            <p:cNvSpPr>
              <a:spLocks noChangeShapeType="1"/>
            </p:cNvSpPr>
            <p:nvPr/>
          </p:nvSpPr>
          <p:spPr bwMode="auto">
            <a:xfrm>
              <a:off x="2247461" y="4120382"/>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94">
              <a:extLst>
                <a:ext uri="{FF2B5EF4-FFF2-40B4-BE49-F238E27FC236}">
                  <a16:creationId xmlns:a16="http://schemas.microsoft.com/office/drawing/2014/main" id="{929B66B0-9748-EC4A-B545-1927BA96D901}"/>
                </a:ext>
              </a:extLst>
            </p:cNvPr>
            <p:cNvSpPr>
              <a:spLocks noChangeShapeType="1"/>
            </p:cNvSpPr>
            <p:nvPr/>
          </p:nvSpPr>
          <p:spPr bwMode="auto">
            <a:xfrm>
              <a:off x="3380356"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95">
              <a:extLst>
                <a:ext uri="{FF2B5EF4-FFF2-40B4-BE49-F238E27FC236}">
                  <a16:creationId xmlns:a16="http://schemas.microsoft.com/office/drawing/2014/main" id="{F0AFAE82-302F-0A4F-AA97-587FD644444A}"/>
                </a:ext>
              </a:extLst>
            </p:cNvPr>
            <p:cNvSpPr>
              <a:spLocks noChangeShapeType="1"/>
            </p:cNvSpPr>
            <p:nvPr/>
          </p:nvSpPr>
          <p:spPr bwMode="auto">
            <a:xfrm>
              <a:off x="3002725"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96">
              <a:extLst>
                <a:ext uri="{FF2B5EF4-FFF2-40B4-BE49-F238E27FC236}">
                  <a16:creationId xmlns:a16="http://schemas.microsoft.com/office/drawing/2014/main" id="{56DF9A8D-1694-604F-84A4-EEFBCF212547}"/>
                </a:ext>
              </a:extLst>
            </p:cNvPr>
            <p:cNvSpPr>
              <a:spLocks noChangeShapeType="1"/>
            </p:cNvSpPr>
            <p:nvPr/>
          </p:nvSpPr>
          <p:spPr bwMode="auto">
            <a:xfrm>
              <a:off x="2625093"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Oval 97">
              <a:extLst>
                <a:ext uri="{FF2B5EF4-FFF2-40B4-BE49-F238E27FC236}">
                  <a16:creationId xmlns:a16="http://schemas.microsoft.com/office/drawing/2014/main" id="{65E2D447-8A09-0047-9AD6-C2F3A9222A20}"/>
                </a:ext>
              </a:extLst>
            </p:cNvPr>
            <p:cNvSpPr>
              <a:spLocks noChangeArrowheads="1"/>
            </p:cNvSpPr>
            <p:nvPr/>
          </p:nvSpPr>
          <p:spPr bwMode="auto">
            <a:xfrm>
              <a:off x="3750475" y="3139567"/>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09" name="Line 98">
              <a:extLst>
                <a:ext uri="{FF2B5EF4-FFF2-40B4-BE49-F238E27FC236}">
                  <a16:creationId xmlns:a16="http://schemas.microsoft.com/office/drawing/2014/main" id="{BED644D9-5B83-A94E-A104-69A75C59E031}"/>
                </a:ext>
              </a:extLst>
            </p:cNvPr>
            <p:cNvSpPr>
              <a:spLocks noChangeShapeType="1"/>
            </p:cNvSpPr>
            <p:nvPr/>
          </p:nvSpPr>
          <p:spPr bwMode="auto">
            <a:xfrm>
              <a:off x="5096990" y="3701887"/>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 name="AutoShape 119">
              <a:extLst>
                <a:ext uri="{FF2B5EF4-FFF2-40B4-BE49-F238E27FC236}">
                  <a16:creationId xmlns:a16="http://schemas.microsoft.com/office/drawing/2014/main" id="{85C43B5B-8C8E-8042-A2CB-F5AA2B905E4E}"/>
                </a:ext>
              </a:extLst>
            </p:cNvPr>
            <p:cNvSpPr>
              <a:spLocks noChangeArrowheads="1"/>
            </p:cNvSpPr>
            <p:nvPr/>
          </p:nvSpPr>
          <p:spPr bwMode="auto">
            <a:xfrm rot="5400000" flipH="1" flipV="1">
              <a:off x="1752935" y="3321915"/>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1" name="Rectangle 145" descr="Purple mesh">
              <a:extLst>
                <a:ext uri="{FF2B5EF4-FFF2-40B4-BE49-F238E27FC236}">
                  <a16:creationId xmlns:a16="http://schemas.microsoft.com/office/drawing/2014/main" id="{7D05CCEF-E593-0944-A70A-D32EF00BE42B}"/>
                </a:ext>
              </a:extLst>
            </p:cNvPr>
            <p:cNvSpPr>
              <a:spLocks noChangeArrowheads="1"/>
            </p:cNvSpPr>
            <p:nvPr/>
          </p:nvSpPr>
          <p:spPr bwMode="auto">
            <a:xfrm rot="5400000">
              <a:off x="2547667" y="3641217"/>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12" name="Rectangle 174" descr="Purple mesh">
              <a:extLst>
                <a:ext uri="{FF2B5EF4-FFF2-40B4-BE49-F238E27FC236}">
                  <a16:creationId xmlns:a16="http://schemas.microsoft.com/office/drawing/2014/main" id="{E81BEBB6-946B-364C-9724-51AFD8B62CA7}"/>
                </a:ext>
              </a:extLst>
            </p:cNvPr>
            <p:cNvSpPr>
              <a:spLocks noChangeArrowheads="1"/>
            </p:cNvSpPr>
            <p:nvPr/>
          </p:nvSpPr>
          <p:spPr bwMode="auto">
            <a:xfrm rot="5400000">
              <a:off x="2858024" y="3561048"/>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13" name="Rectangle 175" descr="Purple mesh">
              <a:extLst>
                <a:ext uri="{FF2B5EF4-FFF2-40B4-BE49-F238E27FC236}">
                  <a16:creationId xmlns:a16="http://schemas.microsoft.com/office/drawing/2014/main" id="{5A025E12-21F2-6148-A2ED-22072FDD8ADF}"/>
                </a:ext>
              </a:extLst>
            </p:cNvPr>
            <p:cNvSpPr>
              <a:spLocks noChangeArrowheads="1"/>
            </p:cNvSpPr>
            <p:nvPr/>
          </p:nvSpPr>
          <p:spPr bwMode="auto">
            <a:xfrm rot="5400000">
              <a:off x="3411267" y="3722180"/>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14" name="Rectangle 177" descr="Purple mesh">
              <a:extLst>
                <a:ext uri="{FF2B5EF4-FFF2-40B4-BE49-F238E27FC236}">
                  <a16:creationId xmlns:a16="http://schemas.microsoft.com/office/drawing/2014/main" id="{3860458B-A3BD-5841-85D4-D0DD6EB22BBA}"/>
                </a:ext>
              </a:extLst>
            </p:cNvPr>
            <p:cNvSpPr>
              <a:spLocks noChangeArrowheads="1"/>
            </p:cNvSpPr>
            <p:nvPr/>
          </p:nvSpPr>
          <p:spPr bwMode="auto">
            <a:xfrm rot="5400000">
              <a:off x="2357904" y="3779705"/>
              <a:ext cx="200025" cy="152400"/>
            </a:xfrm>
            <a:prstGeom prst="rect">
              <a:avLst/>
            </a:prstGeom>
            <a:solidFill>
              <a:schemeClr val="accent1">
                <a:lumMod val="75000"/>
              </a:schemeClr>
            </a:solidFill>
            <a:ln>
              <a:noFill/>
            </a:ln>
          </p:spPr>
          <p:txBody>
            <a:bodyPr wrap="none" anchor="ctr"/>
            <a:lstStyle/>
            <a:p>
              <a:endParaRPr lang="en-US"/>
            </a:p>
          </p:txBody>
        </p:sp>
        <p:grpSp>
          <p:nvGrpSpPr>
            <p:cNvPr id="115" name="Group 114">
              <a:extLst>
                <a:ext uri="{FF2B5EF4-FFF2-40B4-BE49-F238E27FC236}">
                  <a16:creationId xmlns:a16="http://schemas.microsoft.com/office/drawing/2014/main" id="{BC3E5661-3416-5340-B34E-AD518BA731F6}"/>
                </a:ext>
              </a:extLst>
            </p:cNvPr>
            <p:cNvGrpSpPr/>
            <p:nvPr/>
          </p:nvGrpSpPr>
          <p:grpSpPr>
            <a:xfrm>
              <a:off x="4297982" y="3232258"/>
              <a:ext cx="580270" cy="759574"/>
              <a:chOff x="4191104" y="3232258"/>
              <a:chExt cx="580270" cy="759574"/>
            </a:xfrm>
          </p:grpSpPr>
          <p:cxnSp>
            <p:nvCxnSpPr>
              <p:cNvPr id="121" name="Straight Connector 120">
                <a:extLst>
                  <a:ext uri="{FF2B5EF4-FFF2-40B4-BE49-F238E27FC236}">
                    <a16:creationId xmlns:a16="http://schemas.microsoft.com/office/drawing/2014/main" id="{3ABEAF30-71E8-0C48-888D-FD12018999A3}"/>
                  </a:ext>
                </a:extLst>
              </p:cNvPr>
              <p:cNvCxnSpPr/>
              <p:nvPr/>
            </p:nvCxnSpPr>
            <p:spPr bwMode="auto">
              <a:xfrm flipV="1">
                <a:off x="4481162" y="3729248"/>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122" name="TextBox 121">
                <a:extLst>
                  <a:ext uri="{FF2B5EF4-FFF2-40B4-BE49-F238E27FC236}">
                    <a16:creationId xmlns:a16="http://schemas.microsoft.com/office/drawing/2014/main" id="{7C6B83BB-CBCC-5C43-8176-C247C8B1093B}"/>
                  </a:ext>
                </a:extLst>
              </p:cNvPr>
              <p:cNvSpPr txBox="1"/>
              <p:nvPr/>
            </p:nvSpPr>
            <p:spPr>
              <a:xfrm>
                <a:off x="4191104" y="3232258"/>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123" name="TextBox 122">
                <a:extLst>
                  <a:ext uri="{FF2B5EF4-FFF2-40B4-BE49-F238E27FC236}">
                    <a16:creationId xmlns:a16="http://schemas.microsoft.com/office/drawing/2014/main" id="{66DE9CB9-CB26-5C41-924B-3DA1FEAD64B0}"/>
                  </a:ext>
                </a:extLst>
              </p:cNvPr>
              <p:cNvSpPr txBox="1"/>
              <p:nvPr/>
            </p:nvSpPr>
            <p:spPr>
              <a:xfrm>
                <a:off x="4248844" y="3684055"/>
                <a:ext cx="463588" cy="307777"/>
              </a:xfrm>
              <a:prstGeom prst="rect">
                <a:avLst/>
              </a:prstGeom>
              <a:noFill/>
            </p:spPr>
            <p:txBody>
              <a:bodyPr wrap="none" rtlCol="0">
                <a:spAutoFit/>
              </a:bodyPr>
              <a:lstStyle/>
              <a:p>
                <a:r>
                  <a:rPr lang="en-US" dirty="0"/>
                  <a:t>sec</a:t>
                </a:r>
                <a:endParaRPr lang="en-US" sz="1600" dirty="0"/>
              </a:p>
            </p:txBody>
          </p:sp>
        </p:grpSp>
        <p:sp>
          <p:nvSpPr>
            <p:cNvPr id="116" name="Text Box 142">
              <a:extLst>
                <a:ext uri="{FF2B5EF4-FFF2-40B4-BE49-F238E27FC236}">
                  <a16:creationId xmlns:a16="http://schemas.microsoft.com/office/drawing/2014/main" id="{39C1747C-27E5-2A42-8004-BE28712C7C44}"/>
                </a:ext>
              </a:extLst>
            </p:cNvPr>
            <p:cNvSpPr txBox="1">
              <a:spLocks noChangeArrowheads="1"/>
            </p:cNvSpPr>
            <p:nvPr/>
          </p:nvSpPr>
          <p:spPr bwMode="auto">
            <a:xfrm>
              <a:off x="3786180" y="3329378"/>
              <a:ext cx="1031717"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2m</a:t>
              </a:r>
              <a:endParaRPr lang="en-US" sz="2000" b="0" baseline="-24000" dirty="0"/>
            </a:p>
          </p:txBody>
        </p:sp>
        <p:cxnSp>
          <p:nvCxnSpPr>
            <p:cNvPr id="117" name="Straight Connector 116">
              <a:extLst>
                <a:ext uri="{FF2B5EF4-FFF2-40B4-BE49-F238E27FC236}">
                  <a16:creationId xmlns:a16="http://schemas.microsoft.com/office/drawing/2014/main" id="{A4F8AA7C-9A3A-A84B-A28F-6CC8611E9954}"/>
                </a:ext>
              </a:extLst>
            </p:cNvPr>
            <p:cNvCxnSpPr/>
            <p:nvPr/>
          </p:nvCxnSpPr>
          <p:spPr bwMode="auto">
            <a:xfrm>
              <a:off x="978865" y="3712893"/>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118" name="TextBox 117">
              <a:extLst>
                <a:ext uri="{FF2B5EF4-FFF2-40B4-BE49-F238E27FC236}">
                  <a16:creationId xmlns:a16="http://schemas.microsoft.com/office/drawing/2014/main" id="{2BA99080-161B-BA40-B98B-49D6C996613B}"/>
                </a:ext>
              </a:extLst>
            </p:cNvPr>
            <p:cNvSpPr txBox="1"/>
            <p:nvPr/>
          </p:nvSpPr>
          <p:spPr>
            <a:xfrm>
              <a:off x="775488" y="3172783"/>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119" name="TextBox 118">
              <a:extLst>
                <a:ext uri="{FF2B5EF4-FFF2-40B4-BE49-F238E27FC236}">
                  <a16:creationId xmlns:a16="http://schemas.microsoft.com/office/drawing/2014/main" id="{3AFD2735-7A17-424C-AAE3-BE71AA6CEC03}"/>
                </a:ext>
              </a:extLst>
            </p:cNvPr>
            <p:cNvSpPr txBox="1"/>
            <p:nvPr/>
          </p:nvSpPr>
          <p:spPr>
            <a:xfrm>
              <a:off x="893082" y="3655011"/>
              <a:ext cx="463588" cy="307777"/>
            </a:xfrm>
            <a:prstGeom prst="rect">
              <a:avLst/>
            </a:prstGeom>
            <a:noFill/>
          </p:spPr>
          <p:txBody>
            <a:bodyPr wrap="none" rtlCol="0">
              <a:spAutoFit/>
            </a:bodyPr>
            <a:lstStyle/>
            <a:p>
              <a:r>
                <a:rPr lang="en-US" dirty="0"/>
                <a:t>sec</a:t>
              </a:r>
              <a:endParaRPr lang="en-US" sz="1600" dirty="0"/>
            </a:p>
          </p:txBody>
        </p:sp>
        <p:sp>
          <p:nvSpPr>
            <p:cNvPr id="120" name="Text Box 142">
              <a:extLst>
                <a:ext uri="{FF2B5EF4-FFF2-40B4-BE49-F238E27FC236}">
                  <a16:creationId xmlns:a16="http://schemas.microsoft.com/office/drawing/2014/main" id="{0F7343D4-35E4-1247-A921-B75C3FF5A315}"/>
                </a:ext>
              </a:extLst>
            </p:cNvPr>
            <p:cNvSpPr txBox="1">
              <a:spLocks noChangeArrowheads="1"/>
            </p:cNvSpPr>
            <p:nvPr/>
          </p:nvSpPr>
          <p:spPr bwMode="auto">
            <a:xfrm>
              <a:off x="505938" y="3341788"/>
              <a:ext cx="564952"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pic>
        <p:nvPicPr>
          <p:cNvPr id="124" name="Picture 7" descr="C:\Users\harchol\AppData\Local\Microsoft\Windows\Temporary Internet Files\Content.IE5\YJG7R0JC\PngMedium-men-bathroom-16419[1].gif">
            <a:extLst>
              <a:ext uri="{FF2B5EF4-FFF2-40B4-BE49-F238E27FC236}">
                <a16:creationId xmlns:a16="http://schemas.microsoft.com/office/drawing/2014/main" id="{AE7E2729-DB75-4D4B-9696-D23048DB08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45132" y="5275274"/>
            <a:ext cx="568454" cy="741245"/>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4" descr="C:\Users\harchol\AppData\Local\Microsoft\Windows\Temporary Internet Files\Content.IE5\L89T4114\funny-womens-bathroom-sign-se-2024_210[1].gif">
            <a:extLst>
              <a:ext uri="{FF2B5EF4-FFF2-40B4-BE49-F238E27FC236}">
                <a16:creationId xmlns:a16="http://schemas.microsoft.com/office/drawing/2014/main" id="{64A7472E-8EF8-1741-A9FE-563A4F66D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9599" y="4229635"/>
            <a:ext cx="611657" cy="912921"/>
          </a:xfrm>
          <a:prstGeom prst="rect">
            <a:avLst/>
          </a:prstGeom>
          <a:noFill/>
          <a:extLst>
            <a:ext uri="{909E8E84-426E-40DD-AFC4-6F175D3DCCD1}">
              <a14:hiddenFill xmlns:a14="http://schemas.microsoft.com/office/drawing/2010/main">
                <a:solidFill>
                  <a:srgbClr val="FFFFFF"/>
                </a:solidFill>
              </a14:hiddenFill>
            </a:ext>
          </a:extLst>
        </p:spPr>
      </p:pic>
      <p:grpSp>
        <p:nvGrpSpPr>
          <p:cNvPr id="126" name="Group 125">
            <a:extLst>
              <a:ext uri="{FF2B5EF4-FFF2-40B4-BE49-F238E27FC236}">
                <a16:creationId xmlns:a16="http://schemas.microsoft.com/office/drawing/2014/main" id="{4EB119EF-703C-A44D-B8BB-8BEF2A9503B9}"/>
              </a:ext>
            </a:extLst>
          </p:cNvPr>
          <p:cNvGrpSpPr/>
          <p:nvPr/>
        </p:nvGrpSpPr>
        <p:grpSpPr>
          <a:xfrm>
            <a:off x="5791473" y="2908854"/>
            <a:ext cx="3366988" cy="1172757"/>
            <a:chOff x="460415" y="867929"/>
            <a:chExt cx="5388901" cy="1801962"/>
          </a:xfrm>
        </p:grpSpPr>
        <p:grpSp>
          <p:nvGrpSpPr>
            <p:cNvPr id="127" name="Group 126">
              <a:extLst>
                <a:ext uri="{FF2B5EF4-FFF2-40B4-BE49-F238E27FC236}">
                  <a16:creationId xmlns:a16="http://schemas.microsoft.com/office/drawing/2014/main" id="{41EE3361-28B7-6A41-B629-7771B10E4067}"/>
                </a:ext>
              </a:extLst>
            </p:cNvPr>
            <p:cNvGrpSpPr/>
            <p:nvPr/>
          </p:nvGrpSpPr>
          <p:grpSpPr>
            <a:xfrm>
              <a:off x="1520899" y="1526502"/>
              <a:ext cx="4328417" cy="1143389"/>
              <a:chOff x="2647950" y="1771051"/>
              <a:chExt cx="4328417" cy="1143389"/>
            </a:xfrm>
          </p:grpSpPr>
          <p:sp>
            <p:nvSpPr>
              <p:cNvPr id="141" name="Line 91">
                <a:extLst>
                  <a:ext uri="{FF2B5EF4-FFF2-40B4-BE49-F238E27FC236}">
                    <a16:creationId xmlns:a16="http://schemas.microsoft.com/office/drawing/2014/main" id="{0DDDBB4C-6601-2148-AD45-970FB941A48E}"/>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92">
                <a:extLst>
                  <a:ext uri="{FF2B5EF4-FFF2-40B4-BE49-F238E27FC236}">
                    <a16:creationId xmlns:a16="http://schemas.microsoft.com/office/drawing/2014/main" id="{CFFBD35A-FBC8-DF4F-895F-933E96D42ED5}"/>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93">
                <a:extLst>
                  <a:ext uri="{FF2B5EF4-FFF2-40B4-BE49-F238E27FC236}">
                    <a16:creationId xmlns:a16="http://schemas.microsoft.com/office/drawing/2014/main" id="{3593E8B0-6E4D-1647-8A49-B0D96F6CA118}"/>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94">
                <a:extLst>
                  <a:ext uri="{FF2B5EF4-FFF2-40B4-BE49-F238E27FC236}">
                    <a16:creationId xmlns:a16="http://schemas.microsoft.com/office/drawing/2014/main" id="{B0F73563-46DB-A048-9CB8-464C03A5674E}"/>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95">
                <a:extLst>
                  <a:ext uri="{FF2B5EF4-FFF2-40B4-BE49-F238E27FC236}">
                    <a16:creationId xmlns:a16="http://schemas.microsoft.com/office/drawing/2014/main" id="{C59ABA9A-4D50-EA43-B876-CBFD805B1F70}"/>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96">
                <a:extLst>
                  <a:ext uri="{FF2B5EF4-FFF2-40B4-BE49-F238E27FC236}">
                    <a16:creationId xmlns:a16="http://schemas.microsoft.com/office/drawing/2014/main" id="{30C31670-2C93-9E4F-BF1C-FAC2D03EA020}"/>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Oval 97">
                <a:extLst>
                  <a:ext uri="{FF2B5EF4-FFF2-40B4-BE49-F238E27FC236}">
                    <a16:creationId xmlns:a16="http://schemas.microsoft.com/office/drawing/2014/main" id="{E2D2CBFC-7D2B-094B-992E-C92920FACFA8}"/>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48" name="Line 98">
                <a:extLst>
                  <a:ext uri="{FF2B5EF4-FFF2-40B4-BE49-F238E27FC236}">
                    <a16:creationId xmlns:a16="http://schemas.microsoft.com/office/drawing/2014/main" id="{CDA5247A-CB5E-504D-AA76-9DD9B673D77E}"/>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9" name="AutoShape 119">
                <a:extLst>
                  <a:ext uri="{FF2B5EF4-FFF2-40B4-BE49-F238E27FC236}">
                    <a16:creationId xmlns:a16="http://schemas.microsoft.com/office/drawing/2014/main" id="{66D5F1AB-F499-7A4B-AD32-ACF90027FEC7}"/>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0" name="Rectangle 145" descr="Purple mesh">
                <a:extLst>
                  <a:ext uri="{FF2B5EF4-FFF2-40B4-BE49-F238E27FC236}">
                    <a16:creationId xmlns:a16="http://schemas.microsoft.com/office/drawing/2014/main" id="{E8A6333C-C412-0146-BAB2-EE5ACFDBCE36}"/>
                  </a:ext>
                </a:extLst>
              </p:cNvPr>
              <p:cNvSpPr>
                <a:spLocks noChangeArrowheads="1"/>
              </p:cNvSpPr>
              <p:nvPr/>
            </p:nvSpPr>
            <p:spPr bwMode="auto">
              <a:xfrm rot="5400000">
                <a:off x="3629195" y="2272701"/>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51" name="Rectangle 174" descr="Purple mesh">
                <a:extLst>
                  <a:ext uri="{FF2B5EF4-FFF2-40B4-BE49-F238E27FC236}">
                    <a16:creationId xmlns:a16="http://schemas.microsoft.com/office/drawing/2014/main" id="{E75CF900-DC90-B54C-9BDD-B6A2E6B616B7}"/>
                  </a:ext>
                </a:extLst>
              </p:cNvPr>
              <p:cNvSpPr>
                <a:spLocks noChangeArrowheads="1"/>
              </p:cNvSpPr>
              <p:nvPr/>
            </p:nvSpPr>
            <p:spPr bwMode="auto">
              <a:xfrm rot="5400000">
                <a:off x="3939552" y="2192532"/>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52" name="Rectangle 175" descr="Purple mesh">
                <a:extLst>
                  <a:ext uri="{FF2B5EF4-FFF2-40B4-BE49-F238E27FC236}">
                    <a16:creationId xmlns:a16="http://schemas.microsoft.com/office/drawing/2014/main" id="{1C612BE7-56DB-9444-8D72-3493F07C4956}"/>
                  </a:ext>
                </a:extLst>
              </p:cNvPr>
              <p:cNvSpPr>
                <a:spLocks noChangeArrowheads="1"/>
              </p:cNvSpPr>
              <p:nvPr/>
            </p:nvSpPr>
            <p:spPr bwMode="auto">
              <a:xfrm rot="5400000">
                <a:off x="4492795" y="2353664"/>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128" name="Rectangle 177" descr="Purple mesh">
              <a:extLst>
                <a:ext uri="{FF2B5EF4-FFF2-40B4-BE49-F238E27FC236}">
                  <a16:creationId xmlns:a16="http://schemas.microsoft.com/office/drawing/2014/main" id="{0265C295-6ACE-BD49-843A-BAE29645C340}"/>
                </a:ext>
              </a:extLst>
            </p:cNvPr>
            <p:cNvSpPr>
              <a:spLocks noChangeArrowheads="1"/>
            </p:cNvSpPr>
            <p:nvPr/>
          </p:nvSpPr>
          <p:spPr bwMode="auto">
            <a:xfrm rot="5400000">
              <a:off x="2312381" y="2166640"/>
              <a:ext cx="200025" cy="152400"/>
            </a:xfrm>
            <a:prstGeom prst="rect">
              <a:avLst/>
            </a:prstGeom>
            <a:solidFill>
              <a:schemeClr val="accent1">
                <a:lumMod val="75000"/>
              </a:schemeClr>
            </a:solidFill>
            <a:ln>
              <a:noFill/>
            </a:ln>
          </p:spPr>
          <p:txBody>
            <a:bodyPr wrap="none" anchor="ctr"/>
            <a:lstStyle/>
            <a:p>
              <a:endParaRPr lang="en-US"/>
            </a:p>
          </p:txBody>
        </p:sp>
        <p:grpSp>
          <p:nvGrpSpPr>
            <p:cNvPr id="129" name="Group 128">
              <a:extLst>
                <a:ext uri="{FF2B5EF4-FFF2-40B4-BE49-F238E27FC236}">
                  <a16:creationId xmlns:a16="http://schemas.microsoft.com/office/drawing/2014/main" id="{C139E285-63D4-BE42-AA00-340A8C9E45DD}"/>
                </a:ext>
              </a:extLst>
            </p:cNvPr>
            <p:cNvGrpSpPr/>
            <p:nvPr/>
          </p:nvGrpSpPr>
          <p:grpSpPr>
            <a:xfrm>
              <a:off x="3870052" y="867929"/>
              <a:ext cx="887795" cy="1495516"/>
              <a:chOff x="4997103" y="1112478"/>
              <a:chExt cx="887795" cy="1495516"/>
            </a:xfrm>
          </p:grpSpPr>
          <p:sp>
            <p:nvSpPr>
              <p:cNvPr id="135" name="Text Box 142">
                <a:extLst>
                  <a:ext uri="{FF2B5EF4-FFF2-40B4-BE49-F238E27FC236}">
                    <a16:creationId xmlns:a16="http://schemas.microsoft.com/office/drawing/2014/main" id="{EDF21B76-A936-FB4A-94C6-516050616AEA}"/>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136" name="Group 135">
                <a:extLst>
                  <a:ext uri="{FF2B5EF4-FFF2-40B4-BE49-F238E27FC236}">
                    <a16:creationId xmlns:a16="http://schemas.microsoft.com/office/drawing/2014/main" id="{3A5DE4F0-7C8D-C44D-889A-220C3928792E}"/>
                  </a:ext>
                </a:extLst>
              </p:cNvPr>
              <p:cNvGrpSpPr/>
              <p:nvPr/>
            </p:nvGrpSpPr>
            <p:grpSpPr>
              <a:xfrm>
                <a:off x="4997103" y="1798922"/>
                <a:ext cx="887795" cy="809072"/>
                <a:chOff x="5969880" y="3038775"/>
                <a:chExt cx="887795" cy="809072"/>
              </a:xfrm>
            </p:grpSpPr>
            <p:cxnSp>
              <p:nvCxnSpPr>
                <p:cNvPr id="137" name="Straight Connector 136">
                  <a:extLst>
                    <a:ext uri="{FF2B5EF4-FFF2-40B4-BE49-F238E27FC236}">
                      <a16:creationId xmlns:a16="http://schemas.microsoft.com/office/drawing/2014/main" id="{28EA5D85-7ED8-4C44-8180-6E95D6D9FC15}"/>
                    </a:ext>
                  </a:extLst>
                </p:cNvPr>
                <p:cNvCxnSpPr/>
                <p:nvPr/>
              </p:nvCxnSpPr>
              <p:spPr bwMode="auto">
                <a:xfrm flipV="1">
                  <a:off x="6535467" y="3600585"/>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138" name="TextBox 137">
                  <a:extLst>
                    <a:ext uri="{FF2B5EF4-FFF2-40B4-BE49-F238E27FC236}">
                      <a16:creationId xmlns:a16="http://schemas.microsoft.com/office/drawing/2014/main" id="{2AF6962C-4208-8E47-8636-A206890C26DB}"/>
                    </a:ext>
                  </a:extLst>
                </p:cNvPr>
                <p:cNvSpPr txBox="1"/>
                <p:nvPr/>
              </p:nvSpPr>
              <p:spPr>
                <a:xfrm>
                  <a:off x="6265718" y="3038775"/>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139" name="TextBox 138">
                  <a:extLst>
                    <a:ext uri="{FF2B5EF4-FFF2-40B4-BE49-F238E27FC236}">
                      <a16:creationId xmlns:a16="http://schemas.microsoft.com/office/drawing/2014/main" id="{79D40B1E-5519-D44E-9693-8B2CE9E40BA0}"/>
                    </a:ext>
                  </a:extLst>
                </p:cNvPr>
                <p:cNvSpPr txBox="1"/>
                <p:nvPr/>
              </p:nvSpPr>
              <p:spPr>
                <a:xfrm>
                  <a:off x="6394087" y="3540070"/>
                  <a:ext cx="463588" cy="307777"/>
                </a:xfrm>
                <a:prstGeom prst="rect">
                  <a:avLst/>
                </a:prstGeom>
                <a:noFill/>
              </p:spPr>
              <p:txBody>
                <a:bodyPr wrap="none" rtlCol="0">
                  <a:spAutoFit/>
                </a:bodyPr>
                <a:lstStyle/>
                <a:p>
                  <a:r>
                    <a:rPr lang="en-US" dirty="0"/>
                    <a:t>sec</a:t>
                  </a:r>
                  <a:endParaRPr lang="en-US" sz="1600" dirty="0"/>
                </a:p>
              </p:txBody>
            </p:sp>
            <p:sp>
              <p:nvSpPr>
                <p:cNvPr id="140" name="Text Box 142">
                  <a:extLst>
                    <a:ext uri="{FF2B5EF4-FFF2-40B4-BE49-F238E27FC236}">
                      <a16:creationId xmlns:a16="http://schemas.microsoft.com/office/drawing/2014/main" id="{8E676D9C-F72B-AC43-BDA9-9FF82A588FAB}"/>
                    </a:ext>
                  </a:extLst>
                </p:cNvPr>
                <p:cNvSpPr txBox="1">
                  <a:spLocks noChangeArrowheads="1"/>
                </p:cNvSpPr>
                <p:nvPr/>
              </p:nvSpPr>
              <p:spPr bwMode="auto">
                <a:xfrm>
                  <a:off x="5969880" y="3047266"/>
                  <a:ext cx="580345" cy="70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m</a:t>
                  </a:r>
                  <a:endParaRPr lang="en-US" sz="2000" b="0" baseline="-24000" dirty="0"/>
                </a:p>
              </p:txBody>
            </p:sp>
          </p:grpSp>
        </p:grpSp>
        <p:grpSp>
          <p:nvGrpSpPr>
            <p:cNvPr id="130" name="Group 129">
              <a:extLst>
                <a:ext uri="{FF2B5EF4-FFF2-40B4-BE49-F238E27FC236}">
                  <a16:creationId xmlns:a16="http://schemas.microsoft.com/office/drawing/2014/main" id="{0AB08B61-1646-3D4A-A7A7-F74A74C72896}"/>
                </a:ext>
              </a:extLst>
            </p:cNvPr>
            <p:cNvGrpSpPr/>
            <p:nvPr/>
          </p:nvGrpSpPr>
          <p:grpSpPr>
            <a:xfrm>
              <a:off x="460415" y="1557280"/>
              <a:ext cx="827562" cy="880800"/>
              <a:chOff x="6065443" y="3060732"/>
              <a:chExt cx="827562" cy="880800"/>
            </a:xfrm>
          </p:grpSpPr>
          <p:cxnSp>
            <p:nvCxnSpPr>
              <p:cNvPr id="131" name="Straight Connector 130">
                <a:extLst>
                  <a:ext uri="{FF2B5EF4-FFF2-40B4-BE49-F238E27FC236}">
                    <a16:creationId xmlns:a16="http://schemas.microsoft.com/office/drawing/2014/main" id="{C9E3D5F8-1F8B-5A46-99EB-A8485E4438F2}"/>
                  </a:ext>
                </a:extLst>
              </p:cNvPr>
              <p:cNvCxnSpPr/>
              <p:nvPr/>
            </p:nvCxnSpPr>
            <p:spPr bwMode="auto">
              <a:xfrm>
                <a:off x="6538370" y="3603280"/>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132" name="TextBox 131">
                <a:extLst>
                  <a:ext uri="{FF2B5EF4-FFF2-40B4-BE49-F238E27FC236}">
                    <a16:creationId xmlns:a16="http://schemas.microsoft.com/office/drawing/2014/main" id="{EC076988-3D04-2042-B744-AD77F28F2638}"/>
                  </a:ext>
                </a:extLst>
              </p:cNvPr>
              <p:cNvSpPr txBox="1"/>
              <p:nvPr/>
            </p:nvSpPr>
            <p:spPr>
              <a:xfrm>
                <a:off x="6356378" y="3060732"/>
                <a:ext cx="479617" cy="307777"/>
              </a:xfrm>
              <a:prstGeom prst="rect">
                <a:avLst/>
              </a:prstGeom>
              <a:noFill/>
            </p:spPr>
            <p:txBody>
              <a:bodyPr wrap="none" rtlCol="0">
                <a:spAutoFit/>
              </a:bodyPr>
              <a:lstStyle/>
              <a:p>
                <a:r>
                  <a:rPr lang="en-US" dirty="0"/>
                  <a:t> </a:t>
                </a:r>
                <a:r>
                  <a:rPr lang="en-US" dirty="0" err="1"/>
                  <a:t>ppl</a:t>
                </a:r>
                <a:endParaRPr lang="en-US" dirty="0"/>
              </a:p>
            </p:txBody>
          </p:sp>
          <p:sp>
            <p:nvSpPr>
              <p:cNvPr id="133" name="TextBox 132">
                <a:extLst>
                  <a:ext uri="{FF2B5EF4-FFF2-40B4-BE49-F238E27FC236}">
                    <a16:creationId xmlns:a16="http://schemas.microsoft.com/office/drawing/2014/main" id="{FBDAF68D-16BE-2E42-8C1B-82E436F807EA}"/>
                  </a:ext>
                </a:extLst>
              </p:cNvPr>
              <p:cNvSpPr txBox="1"/>
              <p:nvPr/>
            </p:nvSpPr>
            <p:spPr>
              <a:xfrm>
                <a:off x="6429417" y="3619634"/>
                <a:ext cx="463588" cy="307777"/>
              </a:xfrm>
              <a:prstGeom prst="rect">
                <a:avLst/>
              </a:prstGeom>
              <a:noFill/>
            </p:spPr>
            <p:txBody>
              <a:bodyPr wrap="none" rtlCol="0">
                <a:spAutoFit/>
              </a:bodyPr>
              <a:lstStyle/>
              <a:p>
                <a:r>
                  <a:rPr lang="en-US" dirty="0"/>
                  <a:t>sec</a:t>
                </a:r>
                <a:endParaRPr lang="en-US" sz="1600" dirty="0"/>
              </a:p>
            </p:txBody>
          </p:sp>
          <p:sp>
            <p:nvSpPr>
              <p:cNvPr id="134" name="Text Box 142">
                <a:extLst>
                  <a:ext uri="{FF2B5EF4-FFF2-40B4-BE49-F238E27FC236}">
                    <a16:creationId xmlns:a16="http://schemas.microsoft.com/office/drawing/2014/main" id="{FC76024D-8A81-4041-B8A6-301A70D9AB4D}"/>
                  </a:ext>
                </a:extLst>
              </p:cNvPr>
              <p:cNvSpPr txBox="1">
                <a:spLocks noChangeArrowheads="1"/>
              </p:cNvSpPr>
              <p:nvPr/>
            </p:nvSpPr>
            <p:spPr bwMode="auto">
              <a:xfrm>
                <a:off x="6065443" y="3232175"/>
                <a:ext cx="564951"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grpSp>
      <p:pic>
        <p:nvPicPr>
          <p:cNvPr id="153" name="Picture 4" descr="C:\Users\harchol\AppData\Local\Microsoft\Windows\Temporary Internet Files\Content.IE5\L89T4114\funny-womens-bathroom-sign-se-2024_210[1].gif">
            <a:extLst>
              <a:ext uri="{FF2B5EF4-FFF2-40B4-BE49-F238E27FC236}">
                <a16:creationId xmlns:a16="http://schemas.microsoft.com/office/drawing/2014/main" id="{437A8895-2B87-3B41-B1D6-92EC7B7240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8415" y="3193973"/>
            <a:ext cx="611657" cy="912921"/>
          </a:xfrm>
          <a:prstGeom prst="rect">
            <a:avLst/>
          </a:prstGeom>
          <a:noFill/>
          <a:extLst>
            <a:ext uri="{909E8E84-426E-40DD-AFC4-6F175D3DCCD1}">
              <a14:hiddenFill xmlns:a14="http://schemas.microsoft.com/office/drawing/2010/main">
                <a:solidFill>
                  <a:srgbClr val="FFFFFF"/>
                </a:solidFill>
              </a14:hiddenFill>
            </a:ext>
          </a:extLst>
        </p:spPr>
      </p:pic>
      <p:sp>
        <p:nvSpPr>
          <p:cNvPr id="154" name="TextBox 153">
            <a:extLst>
              <a:ext uri="{FF2B5EF4-FFF2-40B4-BE49-F238E27FC236}">
                <a16:creationId xmlns:a16="http://schemas.microsoft.com/office/drawing/2014/main" id="{28AC5B8A-12A8-EE40-B3C5-67B0A0CE7F71}"/>
              </a:ext>
            </a:extLst>
          </p:cNvPr>
          <p:cNvSpPr txBox="1"/>
          <p:nvPr/>
        </p:nvSpPr>
        <p:spPr>
          <a:xfrm>
            <a:off x="5834941" y="2770543"/>
            <a:ext cx="4280520" cy="400110"/>
          </a:xfrm>
          <a:prstGeom prst="rect">
            <a:avLst/>
          </a:prstGeom>
          <a:solidFill>
            <a:schemeClr val="bg1">
              <a:lumMod val="85000"/>
            </a:schemeClr>
          </a:solidFill>
          <a:ln>
            <a:noFill/>
          </a:ln>
        </p:spPr>
        <p:txBody>
          <a:bodyPr wrap="square" rtlCol="0">
            <a:spAutoFit/>
          </a:bodyPr>
          <a:lstStyle/>
          <a:p>
            <a:pPr algn="ctr"/>
            <a:r>
              <a:rPr lang="en-US" sz="2000" dirty="0">
                <a:solidFill>
                  <a:schemeClr val="tx1"/>
                </a:solidFill>
                <a:latin typeface="Happy Monkey" panose="02000500000000020004" pitchFamily="2" charset="0"/>
              </a:rPr>
              <a:t>Solution 1</a:t>
            </a:r>
          </a:p>
        </p:txBody>
      </p:sp>
      <p:sp>
        <p:nvSpPr>
          <p:cNvPr id="5" name="Rounded Rectangular Callout 4">
            <a:extLst>
              <a:ext uri="{FF2B5EF4-FFF2-40B4-BE49-F238E27FC236}">
                <a16:creationId xmlns:a16="http://schemas.microsoft.com/office/drawing/2014/main" id="{862C3FEC-2C8E-6145-8B8C-9E7D1AE29F1F}"/>
              </a:ext>
            </a:extLst>
          </p:cNvPr>
          <p:cNvSpPr/>
          <p:nvPr/>
        </p:nvSpPr>
        <p:spPr>
          <a:xfrm>
            <a:off x="1541192" y="4350729"/>
            <a:ext cx="3209879" cy="1927361"/>
          </a:xfrm>
          <a:prstGeom prst="wedgeRoundRectCallout">
            <a:avLst>
              <a:gd name="adj1" fmla="val 64281"/>
              <a:gd name="adj2" fmla="val -76415"/>
              <a:gd name="adj3" fmla="val 16667"/>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CFA619D-8174-0142-94D9-DAF493F93FA8}"/>
              </a:ext>
            </a:extLst>
          </p:cNvPr>
          <p:cNvSpPr/>
          <p:nvPr/>
        </p:nvSpPr>
        <p:spPr>
          <a:xfrm>
            <a:off x="1837028" y="4554904"/>
            <a:ext cx="2614981" cy="1477328"/>
          </a:xfrm>
          <a:prstGeom prst="rect">
            <a:avLst/>
          </a:prstGeom>
        </p:spPr>
        <p:txBody>
          <a:bodyPr wrap="square">
            <a:spAutoFit/>
          </a:bodyPr>
          <a:lstStyle/>
          <a:p>
            <a:r>
              <a:rPr lang="en-US" sz="1800" u="sng" dirty="0">
                <a:solidFill>
                  <a:srgbClr val="FF2D55"/>
                </a:solidFill>
                <a:latin typeface="Happy Monkey" panose="02000500000000020004" pitchFamily="2" charset="0"/>
              </a:rPr>
              <a:t>Insufficient!</a:t>
            </a:r>
            <a:endParaRPr lang="en-US" sz="1800" dirty="0">
              <a:solidFill>
                <a:srgbClr val="FF2D55"/>
              </a:solidFill>
              <a:latin typeface="Happy Monkey" panose="02000500000000020004" pitchFamily="2" charset="0"/>
            </a:endParaRPr>
          </a:p>
          <a:p>
            <a:r>
              <a:rPr lang="en-US" sz="1800" dirty="0">
                <a:solidFill>
                  <a:srgbClr val="FF2D55"/>
                </a:solidFill>
                <a:latin typeface="Happy Monkey" panose="02000500000000020004" pitchFamily="2" charset="0"/>
              </a:rPr>
              <a:t>Waiting time for women is still factor of 2 higher!!!</a:t>
            </a:r>
          </a:p>
          <a:p>
            <a:r>
              <a:rPr lang="en-US" sz="1800" dirty="0">
                <a:solidFill>
                  <a:srgbClr val="FF2D55"/>
                </a:solidFill>
                <a:latin typeface="Happy Monkey" panose="02000500000000020004" pitchFamily="2" charset="0"/>
              </a:rPr>
              <a:t>What else?</a:t>
            </a:r>
          </a:p>
        </p:txBody>
      </p:sp>
    </p:spTree>
    <p:extLst>
      <p:ext uri="{BB962C8B-B14F-4D97-AF65-F5344CB8AC3E}">
        <p14:creationId xmlns:p14="http://schemas.microsoft.com/office/powerpoint/2010/main" val="24221823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5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sp>
        <p:nvSpPr>
          <p:cNvPr id="97" name="Google Shape;97;p13"/>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3</a:t>
            </a:fld>
            <a:endParaRPr/>
          </a:p>
        </p:txBody>
      </p:sp>
      <p:sp>
        <p:nvSpPr>
          <p:cNvPr id="3" name="Title 2">
            <a:extLst>
              <a:ext uri="{FF2B5EF4-FFF2-40B4-BE49-F238E27FC236}">
                <a16:creationId xmlns:a16="http://schemas.microsoft.com/office/drawing/2014/main" id="{C98C8D4E-B6E4-154A-BA0E-6CE51DB2DB9A}"/>
              </a:ext>
            </a:extLst>
          </p:cNvPr>
          <p:cNvSpPr>
            <a:spLocks noGrp="1"/>
          </p:cNvSpPr>
          <p:nvPr>
            <p:ph type="title"/>
          </p:nvPr>
        </p:nvSpPr>
        <p:spPr>
          <a:xfrm>
            <a:off x="929907" y="216034"/>
            <a:ext cx="10332185" cy="1143000"/>
          </a:xfrm>
        </p:spPr>
        <p:txBody>
          <a:bodyPr/>
          <a:lstStyle/>
          <a:p>
            <a:r>
              <a:rPr lang="en-US" dirty="0"/>
              <a:t>You will learn …</a:t>
            </a:r>
          </a:p>
        </p:txBody>
      </p:sp>
      <p:grpSp>
        <p:nvGrpSpPr>
          <p:cNvPr id="4" name="Group 3">
            <a:extLst>
              <a:ext uri="{FF2B5EF4-FFF2-40B4-BE49-F238E27FC236}">
                <a16:creationId xmlns:a16="http://schemas.microsoft.com/office/drawing/2014/main" id="{AE319372-5F7E-2544-8C50-46DC2AABEA32}"/>
              </a:ext>
            </a:extLst>
          </p:cNvPr>
          <p:cNvGrpSpPr/>
          <p:nvPr/>
        </p:nvGrpSpPr>
        <p:grpSpPr>
          <a:xfrm>
            <a:off x="8077632" y="3381781"/>
            <a:ext cx="2475643" cy="626042"/>
            <a:chOff x="6506432" y="2372132"/>
            <a:chExt cx="2637568" cy="656729"/>
          </a:xfrm>
        </p:grpSpPr>
        <p:sp>
          <p:nvSpPr>
            <p:cNvPr id="5" name="AutoShape 119">
              <a:extLst>
                <a:ext uri="{FF2B5EF4-FFF2-40B4-BE49-F238E27FC236}">
                  <a16:creationId xmlns:a16="http://schemas.microsoft.com/office/drawing/2014/main" id="{A680E50F-1C3D-2144-A97F-F9241E9D7134}"/>
                </a:ext>
              </a:extLst>
            </p:cNvPr>
            <p:cNvSpPr>
              <a:spLocks noChangeArrowheads="1"/>
            </p:cNvSpPr>
            <p:nvPr/>
          </p:nvSpPr>
          <p:spPr bwMode="auto">
            <a:xfrm rot="5400000" flipH="1" flipV="1">
              <a:off x="7376706" y="2586916"/>
              <a:ext cx="225404" cy="277165"/>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Line 91">
              <a:extLst>
                <a:ext uri="{FF2B5EF4-FFF2-40B4-BE49-F238E27FC236}">
                  <a16:creationId xmlns:a16="http://schemas.microsoft.com/office/drawing/2014/main" id="{1CA8B46F-3862-ED44-9C5F-A18F17BC783D}"/>
                </a:ext>
              </a:extLst>
            </p:cNvPr>
            <p:cNvSpPr>
              <a:spLocks noChangeShapeType="1"/>
            </p:cNvSpPr>
            <p:nvPr/>
          </p:nvSpPr>
          <p:spPr bwMode="auto">
            <a:xfrm>
              <a:off x="7683336" y="2446317"/>
              <a:ext cx="602425" cy="55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92">
              <a:extLst>
                <a:ext uri="{FF2B5EF4-FFF2-40B4-BE49-F238E27FC236}">
                  <a16:creationId xmlns:a16="http://schemas.microsoft.com/office/drawing/2014/main" id="{98985A02-1ECC-4045-A05C-2414C6CA0DE3}"/>
                </a:ext>
              </a:extLst>
            </p:cNvPr>
            <p:cNvSpPr>
              <a:spLocks noChangeShapeType="1"/>
            </p:cNvSpPr>
            <p:nvPr/>
          </p:nvSpPr>
          <p:spPr bwMode="auto">
            <a:xfrm flipH="1">
              <a:off x="8271536" y="2441707"/>
              <a:ext cx="2310"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93">
              <a:extLst>
                <a:ext uri="{FF2B5EF4-FFF2-40B4-BE49-F238E27FC236}">
                  <a16:creationId xmlns:a16="http://schemas.microsoft.com/office/drawing/2014/main" id="{23153837-BA51-2045-BD2E-362DE254B236}"/>
                </a:ext>
              </a:extLst>
            </p:cNvPr>
            <p:cNvSpPr>
              <a:spLocks noChangeShapeType="1"/>
            </p:cNvSpPr>
            <p:nvPr/>
          </p:nvSpPr>
          <p:spPr bwMode="auto">
            <a:xfrm flipV="1">
              <a:off x="7695212" y="2951844"/>
              <a:ext cx="587797" cy="511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94">
              <a:extLst>
                <a:ext uri="{FF2B5EF4-FFF2-40B4-BE49-F238E27FC236}">
                  <a16:creationId xmlns:a16="http://schemas.microsoft.com/office/drawing/2014/main" id="{A7F9ACFF-6580-6A40-9CC2-41009D96EDA6}"/>
                </a:ext>
              </a:extLst>
            </p:cNvPr>
            <p:cNvSpPr>
              <a:spLocks noChangeShapeType="1"/>
            </p:cNvSpPr>
            <p:nvPr/>
          </p:nvSpPr>
          <p:spPr bwMode="auto">
            <a:xfrm>
              <a:off x="8074081"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95">
              <a:extLst>
                <a:ext uri="{FF2B5EF4-FFF2-40B4-BE49-F238E27FC236}">
                  <a16:creationId xmlns:a16="http://schemas.microsoft.com/office/drawing/2014/main" id="{DB17D520-3665-784F-B456-CDE2BDE2AA02}"/>
                </a:ext>
              </a:extLst>
            </p:cNvPr>
            <p:cNvSpPr>
              <a:spLocks noChangeShapeType="1"/>
            </p:cNvSpPr>
            <p:nvPr/>
          </p:nvSpPr>
          <p:spPr bwMode="auto">
            <a:xfrm>
              <a:off x="7869013"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Rectangle 145" descr="Purple mesh">
              <a:extLst>
                <a:ext uri="{FF2B5EF4-FFF2-40B4-BE49-F238E27FC236}">
                  <a16:creationId xmlns:a16="http://schemas.microsoft.com/office/drawing/2014/main" id="{9F0C68DE-571F-B54A-AF0E-37C352242EA9}"/>
                </a:ext>
              </a:extLst>
            </p:cNvPr>
            <p:cNvSpPr>
              <a:spLocks noChangeArrowheads="1"/>
            </p:cNvSpPr>
            <p:nvPr/>
          </p:nvSpPr>
          <p:spPr bwMode="auto">
            <a:xfrm rot="5400000">
              <a:off x="7621276" y="2690674"/>
              <a:ext cx="290905" cy="82759"/>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2" name="Rectangle 174" descr="Purple mesh">
              <a:extLst>
                <a:ext uri="{FF2B5EF4-FFF2-40B4-BE49-F238E27FC236}">
                  <a16:creationId xmlns:a16="http://schemas.microsoft.com/office/drawing/2014/main" id="{E581C6C6-C642-BD4F-B948-4FA88AB9896B}"/>
                </a:ext>
              </a:extLst>
            </p:cNvPr>
            <p:cNvSpPr>
              <a:spLocks noChangeArrowheads="1"/>
            </p:cNvSpPr>
            <p:nvPr/>
          </p:nvSpPr>
          <p:spPr bwMode="auto">
            <a:xfrm rot="5400000">
              <a:off x="7789625" y="2646953"/>
              <a:ext cx="377483" cy="83621"/>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3" name="Rectangle 175" descr="Purple mesh">
              <a:extLst>
                <a:ext uri="{FF2B5EF4-FFF2-40B4-BE49-F238E27FC236}">
                  <a16:creationId xmlns:a16="http://schemas.microsoft.com/office/drawing/2014/main" id="{B72D81E6-02F1-6C42-B6DE-39FEACB1D19F}"/>
                </a:ext>
              </a:extLst>
            </p:cNvPr>
            <p:cNvSpPr>
              <a:spLocks noChangeArrowheads="1"/>
            </p:cNvSpPr>
            <p:nvPr/>
          </p:nvSpPr>
          <p:spPr bwMode="auto">
            <a:xfrm rot="5400000">
              <a:off x="8090497" y="2734846"/>
              <a:ext cx="172292" cy="9051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nvGrpSpPr>
            <p:cNvPr id="14" name="Group 13">
              <a:extLst>
                <a:ext uri="{FF2B5EF4-FFF2-40B4-BE49-F238E27FC236}">
                  <a16:creationId xmlns:a16="http://schemas.microsoft.com/office/drawing/2014/main" id="{67B77C2A-EC34-1B4D-940F-AA335E37F0C3}"/>
                </a:ext>
              </a:extLst>
            </p:cNvPr>
            <p:cNvGrpSpPr/>
            <p:nvPr/>
          </p:nvGrpSpPr>
          <p:grpSpPr>
            <a:xfrm>
              <a:off x="8179719" y="2395396"/>
              <a:ext cx="964281" cy="633465"/>
              <a:chOff x="5823095" y="1132764"/>
              <a:chExt cx="1737309" cy="982993"/>
            </a:xfrm>
          </p:grpSpPr>
          <p:sp>
            <p:nvSpPr>
              <p:cNvPr id="20" name="Text Box 142">
                <a:extLst>
                  <a:ext uri="{FF2B5EF4-FFF2-40B4-BE49-F238E27FC236}">
                    <a16:creationId xmlns:a16="http://schemas.microsoft.com/office/drawing/2014/main" id="{128FD413-B53C-8948-B1D9-B2BDE5EA87A8}"/>
                  </a:ext>
                </a:extLst>
              </p:cNvPr>
              <p:cNvSpPr txBox="1">
                <a:spLocks noChangeArrowheads="1"/>
              </p:cNvSpPr>
              <p:nvPr/>
            </p:nvSpPr>
            <p:spPr bwMode="auto">
              <a:xfrm>
                <a:off x="5823095" y="1163839"/>
                <a:ext cx="1320636" cy="95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b="0" dirty="0"/>
                  <a:t>k</a:t>
                </a:r>
                <a:r>
                  <a:rPr lang="en-US" dirty="0">
                    <a:latin typeface="Symbol" panose="05050102010706020507" pitchFamily="18" charset="2"/>
                  </a:rPr>
                  <a:t>m</a:t>
                </a:r>
                <a:endParaRPr lang="en-US" sz="2400" b="0" baseline="-24000" dirty="0"/>
              </a:p>
            </p:txBody>
          </p:sp>
          <p:sp>
            <p:nvSpPr>
              <p:cNvPr id="21" name="Oval 97">
                <a:extLst>
                  <a:ext uri="{FF2B5EF4-FFF2-40B4-BE49-F238E27FC236}">
                    <a16:creationId xmlns:a16="http://schemas.microsoft.com/office/drawing/2014/main" id="{98A0445C-B0DF-2449-8B59-DF662D433A3F}"/>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2" name="Line 98">
                <a:extLst>
                  <a:ext uri="{FF2B5EF4-FFF2-40B4-BE49-F238E27FC236}">
                    <a16:creationId xmlns:a16="http://schemas.microsoft.com/office/drawing/2014/main" id="{B0AA35A4-177C-5A48-B7EA-DF5814360714}"/>
                  </a:ext>
                </a:extLst>
              </p:cNvPr>
              <p:cNvSpPr>
                <a:spLocks noChangeShapeType="1"/>
              </p:cNvSpPr>
              <p:nvPr/>
            </p:nvSpPr>
            <p:spPr bwMode="auto">
              <a:xfrm flipV="1">
                <a:off x="7114271" y="1561910"/>
                <a:ext cx="446133" cy="17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 name="Group 14">
              <a:extLst>
                <a:ext uri="{FF2B5EF4-FFF2-40B4-BE49-F238E27FC236}">
                  <a16:creationId xmlns:a16="http://schemas.microsoft.com/office/drawing/2014/main" id="{EC2FE339-CD6D-3A41-B224-0EA5EED24D24}"/>
                </a:ext>
              </a:extLst>
            </p:cNvPr>
            <p:cNvGrpSpPr/>
            <p:nvPr/>
          </p:nvGrpSpPr>
          <p:grpSpPr>
            <a:xfrm>
              <a:off x="6506432" y="2372132"/>
              <a:ext cx="834075" cy="623363"/>
              <a:chOff x="1129155" y="3830255"/>
              <a:chExt cx="834075" cy="623363"/>
            </a:xfrm>
          </p:grpSpPr>
          <p:cxnSp>
            <p:nvCxnSpPr>
              <p:cNvPr id="16" name="Straight Connector 15">
                <a:extLst>
                  <a:ext uri="{FF2B5EF4-FFF2-40B4-BE49-F238E27FC236}">
                    <a16:creationId xmlns:a16="http://schemas.microsoft.com/office/drawing/2014/main" id="{02E97A3B-75F2-4C41-9E6C-CD1DA361F200}"/>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7" name="TextBox 16">
                <a:extLst>
                  <a:ext uri="{FF2B5EF4-FFF2-40B4-BE49-F238E27FC236}">
                    <a16:creationId xmlns:a16="http://schemas.microsoft.com/office/drawing/2014/main" id="{97F766FF-0182-5346-87F2-68D34822AB0E}"/>
                  </a:ext>
                </a:extLst>
              </p:cNvPr>
              <p:cNvSpPr txBox="1"/>
              <p:nvPr/>
            </p:nvSpPr>
            <p:spPr>
              <a:xfrm>
                <a:off x="1416376" y="3910306"/>
                <a:ext cx="546854" cy="322864"/>
              </a:xfrm>
              <a:prstGeom prst="rect">
                <a:avLst/>
              </a:prstGeom>
              <a:noFill/>
            </p:spPr>
            <p:txBody>
              <a:bodyPr wrap="none" rtlCol="0">
                <a:spAutoFit/>
              </a:bodyPr>
              <a:lstStyle/>
              <a:p>
                <a:r>
                  <a:rPr lang="en-US" dirty="0"/>
                  <a:t>jobs</a:t>
                </a:r>
              </a:p>
            </p:txBody>
          </p:sp>
          <p:sp>
            <p:nvSpPr>
              <p:cNvPr id="18" name="TextBox 17">
                <a:extLst>
                  <a:ext uri="{FF2B5EF4-FFF2-40B4-BE49-F238E27FC236}">
                    <a16:creationId xmlns:a16="http://schemas.microsoft.com/office/drawing/2014/main" id="{1AFA565B-2D6C-C84D-8727-90AB3377A901}"/>
                  </a:ext>
                </a:extLst>
              </p:cNvPr>
              <p:cNvSpPr txBox="1"/>
              <p:nvPr/>
            </p:nvSpPr>
            <p:spPr>
              <a:xfrm>
                <a:off x="1453746" y="4130755"/>
                <a:ext cx="493910" cy="322863"/>
              </a:xfrm>
              <a:prstGeom prst="rect">
                <a:avLst/>
              </a:prstGeom>
              <a:noFill/>
            </p:spPr>
            <p:txBody>
              <a:bodyPr wrap="none" rtlCol="0">
                <a:spAutoFit/>
              </a:bodyPr>
              <a:lstStyle/>
              <a:p>
                <a:r>
                  <a:rPr lang="en-US" dirty="0"/>
                  <a:t>sec</a:t>
                </a:r>
                <a:endParaRPr lang="en-US" sz="1600" dirty="0"/>
              </a:p>
            </p:txBody>
          </p:sp>
          <p:sp>
            <p:nvSpPr>
              <p:cNvPr id="19" name="Text Box 142">
                <a:extLst>
                  <a:ext uri="{FF2B5EF4-FFF2-40B4-BE49-F238E27FC236}">
                    <a16:creationId xmlns:a16="http://schemas.microsoft.com/office/drawing/2014/main" id="{F37102F9-84A6-EE4C-AE52-8B9F76C8CB9E}"/>
                  </a:ext>
                </a:extLst>
              </p:cNvPr>
              <p:cNvSpPr txBox="1">
                <a:spLocks noChangeArrowheads="1"/>
              </p:cNvSpPr>
              <p:nvPr/>
            </p:nvSpPr>
            <p:spPr bwMode="auto">
              <a:xfrm>
                <a:off x="1129155" y="3830255"/>
                <a:ext cx="406811" cy="54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pSp>
        <p:nvGrpSpPr>
          <p:cNvPr id="23" name="Group 22">
            <a:extLst>
              <a:ext uri="{FF2B5EF4-FFF2-40B4-BE49-F238E27FC236}">
                <a16:creationId xmlns:a16="http://schemas.microsoft.com/office/drawing/2014/main" id="{77DFD685-E387-0F4D-8D8B-3C2B959FDFA6}"/>
              </a:ext>
            </a:extLst>
          </p:cNvPr>
          <p:cNvGrpSpPr/>
          <p:nvPr/>
        </p:nvGrpSpPr>
        <p:grpSpPr>
          <a:xfrm>
            <a:off x="1514049" y="2496544"/>
            <a:ext cx="2762032" cy="2392296"/>
            <a:chOff x="3223502" y="1261016"/>
            <a:chExt cx="2987293" cy="2402631"/>
          </a:xfrm>
        </p:grpSpPr>
        <p:sp>
          <p:nvSpPr>
            <p:cNvPr id="24" name="Text Box 142">
              <a:extLst>
                <a:ext uri="{FF2B5EF4-FFF2-40B4-BE49-F238E27FC236}">
                  <a16:creationId xmlns:a16="http://schemas.microsoft.com/office/drawing/2014/main" id="{209753D3-9036-A649-A796-509D9F26A88E}"/>
                </a:ext>
              </a:extLst>
            </p:cNvPr>
            <p:cNvSpPr txBox="1">
              <a:spLocks noChangeArrowheads="1"/>
            </p:cNvSpPr>
            <p:nvPr/>
          </p:nvSpPr>
          <p:spPr bwMode="auto">
            <a:xfrm>
              <a:off x="5431676" y="126101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5" name="Oval 97">
              <a:extLst>
                <a:ext uri="{FF2B5EF4-FFF2-40B4-BE49-F238E27FC236}">
                  <a16:creationId xmlns:a16="http://schemas.microsoft.com/office/drawing/2014/main" id="{ECB73C11-8F98-BC40-8D1B-9726BB8E5345}"/>
                </a:ext>
              </a:extLst>
            </p:cNvPr>
            <p:cNvSpPr>
              <a:spLocks noChangeArrowheads="1"/>
            </p:cNvSpPr>
            <p:nvPr/>
          </p:nvSpPr>
          <p:spPr bwMode="auto">
            <a:xfrm>
              <a:off x="5475670" y="1382915"/>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6" name="Line 91">
              <a:extLst>
                <a:ext uri="{FF2B5EF4-FFF2-40B4-BE49-F238E27FC236}">
                  <a16:creationId xmlns:a16="http://schemas.microsoft.com/office/drawing/2014/main" id="{660CDC7E-4FC8-FC48-9AB5-3245A8E45A0C}"/>
                </a:ext>
              </a:extLst>
            </p:cNvPr>
            <p:cNvSpPr>
              <a:spLocks noChangeShapeType="1"/>
            </p:cNvSpPr>
            <p:nvPr/>
          </p:nvSpPr>
          <p:spPr bwMode="auto">
            <a:xfrm>
              <a:off x="4293577" y="2223176"/>
              <a:ext cx="826884" cy="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93">
              <a:extLst>
                <a:ext uri="{FF2B5EF4-FFF2-40B4-BE49-F238E27FC236}">
                  <a16:creationId xmlns:a16="http://schemas.microsoft.com/office/drawing/2014/main" id="{C25B5C4C-6D89-5843-9C06-587F2BBD0339}"/>
                </a:ext>
              </a:extLst>
            </p:cNvPr>
            <p:cNvSpPr>
              <a:spLocks noChangeShapeType="1"/>
            </p:cNvSpPr>
            <p:nvPr/>
          </p:nvSpPr>
          <p:spPr bwMode="auto">
            <a:xfrm>
              <a:off x="4293577" y="2723651"/>
              <a:ext cx="824131" cy="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94">
              <a:extLst>
                <a:ext uri="{FF2B5EF4-FFF2-40B4-BE49-F238E27FC236}">
                  <a16:creationId xmlns:a16="http://schemas.microsoft.com/office/drawing/2014/main" id="{F68229F0-FA34-E440-A3BB-5052B90F5222}"/>
                </a:ext>
              </a:extLst>
            </p:cNvPr>
            <p:cNvSpPr>
              <a:spLocks noChangeShapeType="1"/>
            </p:cNvSpPr>
            <p:nvPr/>
          </p:nvSpPr>
          <p:spPr bwMode="auto">
            <a:xfrm>
              <a:off x="4908781"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95">
              <a:extLst>
                <a:ext uri="{FF2B5EF4-FFF2-40B4-BE49-F238E27FC236}">
                  <a16:creationId xmlns:a16="http://schemas.microsoft.com/office/drawing/2014/main" id="{E20C8493-2280-BF49-99E2-29237CCA008C}"/>
                </a:ext>
              </a:extLst>
            </p:cNvPr>
            <p:cNvSpPr>
              <a:spLocks noChangeShapeType="1"/>
            </p:cNvSpPr>
            <p:nvPr/>
          </p:nvSpPr>
          <p:spPr bwMode="auto">
            <a:xfrm>
              <a:off x="4703713"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6">
              <a:extLst>
                <a:ext uri="{FF2B5EF4-FFF2-40B4-BE49-F238E27FC236}">
                  <a16:creationId xmlns:a16="http://schemas.microsoft.com/office/drawing/2014/main" id="{7C3AA4FA-C860-964B-AB4A-DF08FB233FC6}"/>
                </a:ext>
              </a:extLst>
            </p:cNvPr>
            <p:cNvSpPr>
              <a:spLocks noChangeShapeType="1"/>
            </p:cNvSpPr>
            <p:nvPr/>
          </p:nvSpPr>
          <p:spPr bwMode="auto">
            <a:xfrm>
              <a:off x="4498645"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145" descr="Purple mesh">
              <a:extLst>
                <a:ext uri="{FF2B5EF4-FFF2-40B4-BE49-F238E27FC236}">
                  <a16:creationId xmlns:a16="http://schemas.microsoft.com/office/drawing/2014/main" id="{83B9FAF4-E2E1-5946-B199-CE82E82E852E}"/>
                </a:ext>
              </a:extLst>
            </p:cNvPr>
            <p:cNvSpPr>
              <a:spLocks noChangeArrowheads="1"/>
            </p:cNvSpPr>
            <p:nvPr/>
          </p:nvSpPr>
          <p:spPr bwMode="auto">
            <a:xfrm rot="5400000">
              <a:off x="4455976" y="2462504"/>
              <a:ext cx="290905" cy="82759"/>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2" name="Rectangle 174" descr="Purple mesh">
              <a:extLst>
                <a:ext uri="{FF2B5EF4-FFF2-40B4-BE49-F238E27FC236}">
                  <a16:creationId xmlns:a16="http://schemas.microsoft.com/office/drawing/2014/main" id="{0512AB95-AC15-6747-AC32-D3194654BA7B}"/>
                </a:ext>
              </a:extLst>
            </p:cNvPr>
            <p:cNvSpPr>
              <a:spLocks noChangeArrowheads="1"/>
            </p:cNvSpPr>
            <p:nvPr/>
          </p:nvSpPr>
          <p:spPr bwMode="auto">
            <a:xfrm rot="5400000">
              <a:off x="4624325" y="2418783"/>
              <a:ext cx="377483" cy="83621"/>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3" name="Rectangle 175" descr="Purple mesh">
              <a:extLst>
                <a:ext uri="{FF2B5EF4-FFF2-40B4-BE49-F238E27FC236}">
                  <a16:creationId xmlns:a16="http://schemas.microsoft.com/office/drawing/2014/main" id="{025FC454-D9E9-B14F-A10F-6446E19DAD21}"/>
                </a:ext>
              </a:extLst>
            </p:cNvPr>
            <p:cNvSpPr>
              <a:spLocks noChangeArrowheads="1"/>
            </p:cNvSpPr>
            <p:nvPr/>
          </p:nvSpPr>
          <p:spPr bwMode="auto">
            <a:xfrm rot="5400000">
              <a:off x="4925196" y="2506676"/>
              <a:ext cx="172292" cy="9051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4" name="Text Box 142">
              <a:extLst>
                <a:ext uri="{FF2B5EF4-FFF2-40B4-BE49-F238E27FC236}">
                  <a16:creationId xmlns:a16="http://schemas.microsoft.com/office/drawing/2014/main" id="{26408E1C-809E-B84D-A73F-F6D04F2EBEE2}"/>
                </a:ext>
              </a:extLst>
            </p:cNvPr>
            <p:cNvSpPr txBox="1">
              <a:spLocks noChangeArrowheads="1"/>
            </p:cNvSpPr>
            <p:nvPr/>
          </p:nvSpPr>
          <p:spPr bwMode="auto">
            <a:xfrm>
              <a:off x="5390790" y="1902244"/>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35" name="Oval 97">
              <a:extLst>
                <a:ext uri="{FF2B5EF4-FFF2-40B4-BE49-F238E27FC236}">
                  <a16:creationId xmlns:a16="http://schemas.microsoft.com/office/drawing/2014/main" id="{C6BED6A7-92D9-9B46-ACB8-5653A08F1117}"/>
                </a:ext>
              </a:extLst>
            </p:cNvPr>
            <p:cNvSpPr>
              <a:spLocks noChangeArrowheads="1"/>
            </p:cNvSpPr>
            <p:nvPr/>
          </p:nvSpPr>
          <p:spPr bwMode="auto">
            <a:xfrm>
              <a:off x="5486261" y="2012268"/>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6" name="Text Box 142">
              <a:extLst>
                <a:ext uri="{FF2B5EF4-FFF2-40B4-BE49-F238E27FC236}">
                  <a16:creationId xmlns:a16="http://schemas.microsoft.com/office/drawing/2014/main" id="{A8A88914-BDA3-0F47-A3CD-1120B12B16E6}"/>
                </a:ext>
              </a:extLst>
            </p:cNvPr>
            <p:cNvSpPr txBox="1">
              <a:spLocks noChangeArrowheads="1"/>
            </p:cNvSpPr>
            <p:nvPr/>
          </p:nvSpPr>
          <p:spPr bwMode="auto">
            <a:xfrm>
              <a:off x="5427929" y="307634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37" name="Oval 97">
              <a:extLst>
                <a:ext uri="{FF2B5EF4-FFF2-40B4-BE49-F238E27FC236}">
                  <a16:creationId xmlns:a16="http://schemas.microsoft.com/office/drawing/2014/main" id="{EBE2BA6D-8B96-994D-AD61-4512FB0694A8}"/>
                </a:ext>
              </a:extLst>
            </p:cNvPr>
            <p:cNvSpPr>
              <a:spLocks noChangeArrowheads="1"/>
            </p:cNvSpPr>
            <p:nvPr/>
          </p:nvSpPr>
          <p:spPr bwMode="auto">
            <a:xfrm>
              <a:off x="5487774" y="316634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38" name="Group 37">
              <a:extLst>
                <a:ext uri="{FF2B5EF4-FFF2-40B4-BE49-F238E27FC236}">
                  <a16:creationId xmlns:a16="http://schemas.microsoft.com/office/drawing/2014/main" id="{2F9E6FD0-D300-3E41-89AD-AB47845839CA}"/>
                </a:ext>
              </a:extLst>
            </p:cNvPr>
            <p:cNvGrpSpPr/>
            <p:nvPr/>
          </p:nvGrpSpPr>
          <p:grpSpPr>
            <a:xfrm>
              <a:off x="5952858" y="1589055"/>
              <a:ext cx="257937" cy="1793871"/>
              <a:chOff x="5952858" y="1589055"/>
              <a:chExt cx="354393" cy="1793871"/>
            </a:xfrm>
          </p:grpSpPr>
          <p:sp>
            <p:nvSpPr>
              <p:cNvPr id="52" name="Line 98">
                <a:extLst>
                  <a:ext uri="{FF2B5EF4-FFF2-40B4-BE49-F238E27FC236}">
                    <a16:creationId xmlns:a16="http://schemas.microsoft.com/office/drawing/2014/main" id="{C9C012B5-ECAE-7B49-8EE2-593290B88C21}"/>
                  </a:ext>
                </a:extLst>
              </p:cNvPr>
              <p:cNvSpPr>
                <a:spLocks noChangeShapeType="1"/>
              </p:cNvSpPr>
              <p:nvPr/>
            </p:nvSpPr>
            <p:spPr bwMode="auto">
              <a:xfrm flipV="1">
                <a:off x="5952858" y="1589055"/>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 name="Line 98">
                <a:extLst>
                  <a:ext uri="{FF2B5EF4-FFF2-40B4-BE49-F238E27FC236}">
                    <a16:creationId xmlns:a16="http://schemas.microsoft.com/office/drawing/2014/main" id="{FF34BFA4-3E15-E24D-82B3-ACCEECB1E9E5}"/>
                  </a:ext>
                </a:extLst>
              </p:cNvPr>
              <p:cNvSpPr>
                <a:spLocks noChangeShapeType="1"/>
              </p:cNvSpPr>
              <p:nvPr/>
            </p:nvSpPr>
            <p:spPr bwMode="auto">
              <a:xfrm flipV="1">
                <a:off x="5963449" y="2218408"/>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 name="Line 98">
                <a:extLst>
                  <a:ext uri="{FF2B5EF4-FFF2-40B4-BE49-F238E27FC236}">
                    <a16:creationId xmlns:a16="http://schemas.microsoft.com/office/drawing/2014/main" id="{D0785EA5-68F7-E14C-8F50-00EFF33721D8}"/>
                  </a:ext>
                </a:extLst>
              </p:cNvPr>
              <p:cNvSpPr>
                <a:spLocks noChangeShapeType="1"/>
              </p:cNvSpPr>
              <p:nvPr/>
            </p:nvSpPr>
            <p:spPr bwMode="auto">
              <a:xfrm flipV="1">
                <a:off x="5964962" y="337248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9" name="Line 92">
              <a:extLst>
                <a:ext uri="{FF2B5EF4-FFF2-40B4-BE49-F238E27FC236}">
                  <a16:creationId xmlns:a16="http://schemas.microsoft.com/office/drawing/2014/main" id="{A8BADC17-8294-EB4A-AE98-43D3E5E4882F}"/>
                </a:ext>
              </a:extLst>
            </p:cNvPr>
            <p:cNvSpPr>
              <a:spLocks noChangeShapeType="1"/>
            </p:cNvSpPr>
            <p:nvPr/>
          </p:nvSpPr>
          <p:spPr bwMode="auto">
            <a:xfrm flipH="1">
              <a:off x="5105592" y="2213537"/>
              <a:ext cx="1662"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40" name="Straight Connector 39">
              <a:extLst>
                <a:ext uri="{FF2B5EF4-FFF2-40B4-BE49-F238E27FC236}">
                  <a16:creationId xmlns:a16="http://schemas.microsoft.com/office/drawing/2014/main" id="{7AB0C1CE-3CAB-454E-BE95-B44994164257}"/>
                </a:ext>
              </a:extLst>
            </p:cNvPr>
            <p:cNvCxnSpPr/>
            <p:nvPr/>
          </p:nvCxnSpPr>
          <p:spPr bwMode="auto">
            <a:xfrm flipV="1">
              <a:off x="5111304" y="1718817"/>
              <a:ext cx="417554" cy="709201"/>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EAD74BFE-4D2F-464C-89E3-30862BE45EAA}"/>
                </a:ext>
              </a:extLst>
            </p:cNvPr>
            <p:cNvCxnSpPr/>
            <p:nvPr/>
          </p:nvCxnSpPr>
          <p:spPr bwMode="auto">
            <a:xfrm flipV="1">
              <a:off x="5125720" y="2307398"/>
              <a:ext cx="352052" cy="174297"/>
            </a:xfrm>
            <a:prstGeom prst="line">
              <a:avLst/>
            </a:prstGeom>
            <a:noFill/>
            <a:ln w="38100" cap="flat" cmpd="sng" algn="ctr">
              <a:solidFill>
                <a:schemeClr val="tx1"/>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BA60DE13-F82B-2340-93D8-65B75F3CC3B3}"/>
                </a:ext>
              </a:extLst>
            </p:cNvPr>
            <p:cNvCxnSpPr/>
            <p:nvPr/>
          </p:nvCxnSpPr>
          <p:spPr bwMode="auto">
            <a:xfrm>
              <a:off x="5124448" y="2553035"/>
              <a:ext cx="407072" cy="702506"/>
            </a:xfrm>
            <a:prstGeom prst="line">
              <a:avLst/>
            </a:prstGeom>
            <a:noFill/>
            <a:ln w="38100" cap="flat" cmpd="sng" algn="ctr">
              <a:solidFill>
                <a:schemeClr val="tx1"/>
              </a:solidFill>
              <a:prstDash val="solid"/>
              <a:round/>
              <a:headEnd type="none" w="med" len="med"/>
              <a:tailEnd type="none" w="med" len="med"/>
            </a:ln>
            <a:effectLst/>
          </p:spPr>
        </p:cxnSp>
        <p:sp>
          <p:nvSpPr>
            <p:cNvPr id="43" name="Oval 97">
              <a:extLst>
                <a:ext uri="{FF2B5EF4-FFF2-40B4-BE49-F238E27FC236}">
                  <a16:creationId xmlns:a16="http://schemas.microsoft.com/office/drawing/2014/main" id="{A76B0429-1646-9C44-8752-BE03C067A7FA}"/>
                </a:ext>
              </a:extLst>
            </p:cNvPr>
            <p:cNvSpPr>
              <a:spLocks noChangeArrowheads="1"/>
            </p:cNvSpPr>
            <p:nvPr/>
          </p:nvSpPr>
          <p:spPr bwMode="auto">
            <a:xfrm>
              <a:off x="5678426" y="2628984"/>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4" name="Oval 97">
              <a:extLst>
                <a:ext uri="{FF2B5EF4-FFF2-40B4-BE49-F238E27FC236}">
                  <a16:creationId xmlns:a16="http://schemas.microsoft.com/office/drawing/2014/main" id="{2F06AE33-9130-1643-BFB5-D02D35668574}"/>
                </a:ext>
              </a:extLst>
            </p:cNvPr>
            <p:cNvSpPr>
              <a:spLocks noChangeArrowheads="1"/>
            </p:cNvSpPr>
            <p:nvPr/>
          </p:nvSpPr>
          <p:spPr bwMode="auto">
            <a:xfrm>
              <a:off x="5678426" y="2774382"/>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5" name="Oval 97">
              <a:extLst>
                <a:ext uri="{FF2B5EF4-FFF2-40B4-BE49-F238E27FC236}">
                  <a16:creationId xmlns:a16="http://schemas.microsoft.com/office/drawing/2014/main" id="{83D11FD5-C53E-0F40-949F-9C1EC6BE8390}"/>
                </a:ext>
              </a:extLst>
            </p:cNvPr>
            <p:cNvSpPr>
              <a:spLocks noChangeArrowheads="1"/>
            </p:cNvSpPr>
            <p:nvPr/>
          </p:nvSpPr>
          <p:spPr bwMode="auto">
            <a:xfrm>
              <a:off x="5678426" y="2919779"/>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6" name="AutoShape 119">
              <a:extLst>
                <a:ext uri="{FF2B5EF4-FFF2-40B4-BE49-F238E27FC236}">
                  <a16:creationId xmlns:a16="http://schemas.microsoft.com/office/drawing/2014/main" id="{32CDCAF1-8D83-0D4E-8CB4-C9A9A3D58405}"/>
                </a:ext>
              </a:extLst>
            </p:cNvPr>
            <p:cNvSpPr>
              <a:spLocks noChangeArrowheads="1"/>
            </p:cNvSpPr>
            <p:nvPr/>
          </p:nvSpPr>
          <p:spPr bwMode="auto">
            <a:xfrm rot="5400000" flipH="1" flipV="1">
              <a:off x="4062968" y="2360727"/>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7" name="Group 46">
              <a:extLst>
                <a:ext uri="{FF2B5EF4-FFF2-40B4-BE49-F238E27FC236}">
                  <a16:creationId xmlns:a16="http://schemas.microsoft.com/office/drawing/2014/main" id="{040F554B-8578-A748-B2D1-ECB47987C5DE}"/>
                </a:ext>
              </a:extLst>
            </p:cNvPr>
            <p:cNvGrpSpPr/>
            <p:nvPr/>
          </p:nvGrpSpPr>
          <p:grpSpPr>
            <a:xfrm>
              <a:off x="3223502" y="2131751"/>
              <a:ext cx="842364" cy="609607"/>
              <a:chOff x="1129155" y="3830255"/>
              <a:chExt cx="842364" cy="609607"/>
            </a:xfrm>
          </p:grpSpPr>
          <p:cxnSp>
            <p:nvCxnSpPr>
              <p:cNvPr id="48" name="Straight Connector 47">
                <a:extLst>
                  <a:ext uri="{FF2B5EF4-FFF2-40B4-BE49-F238E27FC236}">
                    <a16:creationId xmlns:a16="http://schemas.microsoft.com/office/drawing/2014/main" id="{DE53F356-C574-4A45-9F35-8E315BD1BAA4}"/>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49" name="TextBox 48">
                <a:extLst>
                  <a:ext uri="{FF2B5EF4-FFF2-40B4-BE49-F238E27FC236}">
                    <a16:creationId xmlns:a16="http://schemas.microsoft.com/office/drawing/2014/main" id="{8BB619FC-5EBB-444A-9F69-AAFDF42D79E4}"/>
                  </a:ext>
                </a:extLst>
              </p:cNvPr>
              <p:cNvSpPr txBox="1"/>
              <p:nvPr/>
            </p:nvSpPr>
            <p:spPr>
              <a:xfrm>
                <a:off x="1416376" y="3910306"/>
                <a:ext cx="555143" cy="309107"/>
              </a:xfrm>
              <a:prstGeom prst="rect">
                <a:avLst/>
              </a:prstGeom>
              <a:noFill/>
            </p:spPr>
            <p:txBody>
              <a:bodyPr wrap="none" rtlCol="0">
                <a:spAutoFit/>
              </a:bodyPr>
              <a:lstStyle/>
              <a:p>
                <a:r>
                  <a:rPr lang="en-US" dirty="0"/>
                  <a:t>jobs</a:t>
                </a:r>
              </a:p>
            </p:txBody>
          </p:sp>
          <p:sp>
            <p:nvSpPr>
              <p:cNvPr id="50" name="TextBox 49">
                <a:extLst>
                  <a:ext uri="{FF2B5EF4-FFF2-40B4-BE49-F238E27FC236}">
                    <a16:creationId xmlns:a16="http://schemas.microsoft.com/office/drawing/2014/main" id="{130239CD-472B-064D-A73A-C682392A604B}"/>
                  </a:ext>
                </a:extLst>
              </p:cNvPr>
              <p:cNvSpPr txBox="1"/>
              <p:nvPr/>
            </p:nvSpPr>
            <p:spPr>
              <a:xfrm>
                <a:off x="1453746" y="4130755"/>
                <a:ext cx="501396" cy="309107"/>
              </a:xfrm>
              <a:prstGeom prst="rect">
                <a:avLst/>
              </a:prstGeom>
              <a:noFill/>
            </p:spPr>
            <p:txBody>
              <a:bodyPr wrap="none" rtlCol="0">
                <a:spAutoFit/>
              </a:bodyPr>
              <a:lstStyle/>
              <a:p>
                <a:r>
                  <a:rPr lang="en-US" dirty="0"/>
                  <a:t>sec</a:t>
                </a:r>
                <a:endParaRPr lang="en-US" sz="1600" dirty="0"/>
              </a:p>
            </p:txBody>
          </p:sp>
          <p:sp>
            <p:nvSpPr>
              <p:cNvPr id="51" name="Text Box 142">
                <a:extLst>
                  <a:ext uri="{FF2B5EF4-FFF2-40B4-BE49-F238E27FC236}">
                    <a16:creationId xmlns:a16="http://schemas.microsoft.com/office/drawing/2014/main" id="{7B00A556-5FE1-F747-B867-0CA6C3453B54}"/>
                  </a:ext>
                </a:extLst>
              </p:cNvPr>
              <p:cNvSpPr txBox="1">
                <a:spLocks noChangeArrowheads="1"/>
              </p:cNvSpPr>
              <p:nvPr/>
            </p:nvSpPr>
            <p:spPr bwMode="auto">
              <a:xfrm>
                <a:off x="1129155" y="3830255"/>
                <a:ext cx="412977" cy="52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pSp>
        <p:nvGrpSpPr>
          <p:cNvPr id="55" name="Group 54">
            <a:extLst>
              <a:ext uri="{FF2B5EF4-FFF2-40B4-BE49-F238E27FC236}">
                <a16:creationId xmlns:a16="http://schemas.microsoft.com/office/drawing/2014/main" id="{FA411F36-B8DC-4747-8C3B-29B3C4FCE3EC}"/>
              </a:ext>
            </a:extLst>
          </p:cNvPr>
          <p:cNvGrpSpPr/>
          <p:nvPr/>
        </p:nvGrpSpPr>
        <p:grpSpPr>
          <a:xfrm>
            <a:off x="4884662" y="2612877"/>
            <a:ext cx="2639662" cy="2304308"/>
            <a:chOff x="0" y="1277522"/>
            <a:chExt cx="2778826" cy="2432684"/>
          </a:xfrm>
        </p:grpSpPr>
        <p:sp>
          <p:nvSpPr>
            <p:cNvPr id="56" name="Text Box 142">
              <a:extLst>
                <a:ext uri="{FF2B5EF4-FFF2-40B4-BE49-F238E27FC236}">
                  <a16:creationId xmlns:a16="http://schemas.microsoft.com/office/drawing/2014/main" id="{A390F6B0-42B5-4841-AC94-3F13742E20DE}"/>
                </a:ext>
              </a:extLst>
            </p:cNvPr>
            <p:cNvSpPr txBox="1">
              <a:spLocks noChangeArrowheads="1"/>
            </p:cNvSpPr>
            <p:nvPr/>
          </p:nvSpPr>
          <p:spPr bwMode="auto">
            <a:xfrm>
              <a:off x="1984687" y="1277522"/>
              <a:ext cx="520092" cy="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57" name="Oval 97">
              <a:extLst>
                <a:ext uri="{FF2B5EF4-FFF2-40B4-BE49-F238E27FC236}">
                  <a16:creationId xmlns:a16="http://schemas.microsoft.com/office/drawing/2014/main" id="{B580EA06-1023-4D44-8BB3-2F2D54D7D926}"/>
                </a:ext>
              </a:extLst>
            </p:cNvPr>
            <p:cNvSpPr>
              <a:spLocks noChangeArrowheads="1"/>
            </p:cNvSpPr>
            <p:nvPr/>
          </p:nvSpPr>
          <p:spPr bwMode="auto">
            <a:xfrm>
              <a:off x="2028681" y="139942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58" name="Line 91">
              <a:extLst>
                <a:ext uri="{FF2B5EF4-FFF2-40B4-BE49-F238E27FC236}">
                  <a16:creationId xmlns:a16="http://schemas.microsoft.com/office/drawing/2014/main" id="{CAAA7075-2FA1-7D40-8811-1E6E2AE11407}"/>
                </a:ext>
              </a:extLst>
            </p:cNvPr>
            <p:cNvSpPr>
              <a:spLocks noChangeShapeType="1"/>
            </p:cNvSpPr>
            <p:nvPr/>
          </p:nvSpPr>
          <p:spPr bwMode="auto">
            <a:xfrm flipV="1">
              <a:off x="1504205" y="1427445"/>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92">
              <a:extLst>
                <a:ext uri="{FF2B5EF4-FFF2-40B4-BE49-F238E27FC236}">
                  <a16:creationId xmlns:a16="http://schemas.microsoft.com/office/drawing/2014/main" id="{BBEE5612-A279-6E4B-8DC6-D6054A28B4DD}"/>
                </a:ext>
              </a:extLst>
            </p:cNvPr>
            <p:cNvSpPr>
              <a:spLocks noChangeShapeType="1"/>
            </p:cNvSpPr>
            <p:nvPr/>
          </p:nvSpPr>
          <p:spPr bwMode="auto">
            <a:xfrm flipH="1">
              <a:off x="2005477" y="1418990"/>
              <a:ext cx="1738" cy="3806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94">
              <a:extLst>
                <a:ext uri="{FF2B5EF4-FFF2-40B4-BE49-F238E27FC236}">
                  <a16:creationId xmlns:a16="http://schemas.microsoft.com/office/drawing/2014/main" id="{9926A5BF-C686-1245-AB0B-A269B817B24A}"/>
                </a:ext>
              </a:extLst>
            </p:cNvPr>
            <p:cNvSpPr>
              <a:spLocks noChangeShapeType="1"/>
            </p:cNvSpPr>
            <p:nvPr/>
          </p:nvSpPr>
          <p:spPr bwMode="auto">
            <a:xfrm>
              <a:off x="1856952" y="1426066"/>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95">
              <a:extLst>
                <a:ext uri="{FF2B5EF4-FFF2-40B4-BE49-F238E27FC236}">
                  <a16:creationId xmlns:a16="http://schemas.microsoft.com/office/drawing/2014/main" id="{B963D912-2240-8F43-BCAB-F96E01D33E9D}"/>
                </a:ext>
              </a:extLst>
            </p:cNvPr>
            <p:cNvSpPr>
              <a:spLocks noChangeShapeType="1"/>
            </p:cNvSpPr>
            <p:nvPr/>
          </p:nvSpPr>
          <p:spPr bwMode="auto">
            <a:xfrm>
              <a:off x="1702700" y="1426066"/>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Rectangle 174" descr="Purple mesh">
              <a:extLst>
                <a:ext uri="{FF2B5EF4-FFF2-40B4-BE49-F238E27FC236}">
                  <a16:creationId xmlns:a16="http://schemas.microsoft.com/office/drawing/2014/main" id="{B700A3B6-B343-124B-9398-5BF7CE69FCF8}"/>
                </a:ext>
              </a:extLst>
            </p:cNvPr>
            <p:cNvSpPr>
              <a:spLocks noChangeArrowheads="1"/>
            </p:cNvSpPr>
            <p:nvPr/>
          </p:nvSpPr>
          <p:spPr bwMode="auto">
            <a:xfrm rot="5400000">
              <a:off x="1646392" y="1568916"/>
              <a:ext cx="277128" cy="629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63" name="Rectangle 175" descr="Purple mesh">
              <a:extLst>
                <a:ext uri="{FF2B5EF4-FFF2-40B4-BE49-F238E27FC236}">
                  <a16:creationId xmlns:a16="http://schemas.microsoft.com/office/drawing/2014/main" id="{B6647CC8-3803-7F4F-BD0A-5711C0DB79BC}"/>
                </a:ext>
              </a:extLst>
            </p:cNvPr>
            <p:cNvSpPr>
              <a:spLocks noChangeArrowheads="1"/>
            </p:cNvSpPr>
            <p:nvPr/>
          </p:nvSpPr>
          <p:spPr bwMode="auto">
            <a:xfrm rot="5400000">
              <a:off x="1870855" y="1633380"/>
              <a:ext cx="126488" cy="6808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64" name="Text Box 142">
              <a:extLst>
                <a:ext uri="{FF2B5EF4-FFF2-40B4-BE49-F238E27FC236}">
                  <a16:creationId xmlns:a16="http://schemas.microsoft.com/office/drawing/2014/main" id="{414778F9-B6D0-AE40-996C-301478E7D38D}"/>
                </a:ext>
              </a:extLst>
            </p:cNvPr>
            <p:cNvSpPr txBox="1">
              <a:spLocks noChangeArrowheads="1"/>
            </p:cNvSpPr>
            <p:nvPr/>
          </p:nvSpPr>
          <p:spPr bwMode="auto">
            <a:xfrm>
              <a:off x="1943801" y="1918749"/>
              <a:ext cx="520092" cy="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65" name="Oval 97">
              <a:extLst>
                <a:ext uri="{FF2B5EF4-FFF2-40B4-BE49-F238E27FC236}">
                  <a16:creationId xmlns:a16="http://schemas.microsoft.com/office/drawing/2014/main" id="{AAD5AFFE-4AD7-1F4B-8F5B-FBE45ED37E20}"/>
                </a:ext>
              </a:extLst>
            </p:cNvPr>
            <p:cNvSpPr>
              <a:spLocks noChangeArrowheads="1"/>
            </p:cNvSpPr>
            <p:nvPr/>
          </p:nvSpPr>
          <p:spPr bwMode="auto">
            <a:xfrm>
              <a:off x="2039272" y="2028774"/>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6" name="Text Box 142">
              <a:extLst>
                <a:ext uri="{FF2B5EF4-FFF2-40B4-BE49-F238E27FC236}">
                  <a16:creationId xmlns:a16="http://schemas.microsoft.com/office/drawing/2014/main" id="{B4B24053-A2A6-9744-BD92-157046CD2505}"/>
                </a:ext>
              </a:extLst>
            </p:cNvPr>
            <p:cNvSpPr txBox="1">
              <a:spLocks noChangeArrowheads="1"/>
            </p:cNvSpPr>
            <p:nvPr/>
          </p:nvSpPr>
          <p:spPr bwMode="auto">
            <a:xfrm>
              <a:off x="1980940" y="3092852"/>
              <a:ext cx="520092" cy="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67" name="Oval 97">
              <a:extLst>
                <a:ext uri="{FF2B5EF4-FFF2-40B4-BE49-F238E27FC236}">
                  <a16:creationId xmlns:a16="http://schemas.microsoft.com/office/drawing/2014/main" id="{080C6A84-58B0-D640-8A17-3A60A9EC2BA6}"/>
                </a:ext>
              </a:extLst>
            </p:cNvPr>
            <p:cNvSpPr>
              <a:spLocks noChangeArrowheads="1"/>
            </p:cNvSpPr>
            <p:nvPr/>
          </p:nvSpPr>
          <p:spPr bwMode="auto">
            <a:xfrm>
              <a:off x="2040785" y="3182847"/>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68" name="Group 67">
              <a:extLst>
                <a:ext uri="{FF2B5EF4-FFF2-40B4-BE49-F238E27FC236}">
                  <a16:creationId xmlns:a16="http://schemas.microsoft.com/office/drawing/2014/main" id="{139EAA64-8D18-0D48-AEB9-F3BF69B70447}"/>
                </a:ext>
              </a:extLst>
            </p:cNvPr>
            <p:cNvGrpSpPr/>
            <p:nvPr/>
          </p:nvGrpSpPr>
          <p:grpSpPr>
            <a:xfrm>
              <a:off x="2505869" y="1605561"/>
              <a:ext cx="272957" cy="1793871"/>
              <a:chOff x="2505869" y="1605561"/>
              <a:chExt cx="354393" cy="1793871"/>
            </a:xfrm>
          </p:grpSpPr>
          <p:sp>
            <p:nvSpPr>
              <p:cNvPr id="96" name="Line 98">
                <a:extLst>
                  <a:ext uri="{FF2B5EF4-FFF2-40B4-BE49-F238E27FC236}">
                    <a16:creationId xmlns:a16="http://schemas.microsoft.com/office/drawing/2014/main" id="{6BAF30B7-19F7-024E-8F01-F4070529CFB7}"/>
                  </a:ext>
                </a:extLst>
              </p:cNvPr>
              <p:cNvSpPr>
                <a:spLocks noChangeShapeType="1"/>
              </p:cNvSpPr>
              <p:nvPr/>
            </p:nvSpPr>
            <p:spPr bwMode="auto">
              <a:xfrm flipV="1">
                <a:off x="2505869" y="160556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8" name="Line 98">
                <a:extLst>
                  <a:ext uri="{FF2B5EF4-FFF2-40B4-BE49-F238E27FC236}">
                    <a16:creationId xmlns:a16="http://schemas.microsoft.com/office/drawing/2014/main" id="{DEAEBCA8-96CB-F64B-8999-8B7F3F47C39D}"/>
                  </a:ext>
                </a:extLst>
              </p:cNvPr>
              <p:cNvSpPr>
                <a:spLocks noChangeShapeType="1"/>
              </p:cNvSpPr>
              <p:nvPr/>
            </p:nvSpPr>
            <p:spPr bwMode="auto">
              <a:xfrm flipV="1">
                <a:off x="2516460" y="2234914"/>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 name="Line 98">
                <a:extLst>
                  <a:ext uri="{FF2B5EF4-FFF2-40B4-BE49-F238E27FC236}">
                    <a16:creationId xmlns:a16="http://schemas.microsoft.com/office/drawing/2014/main" id="{A9CA82D1-DF4A-2345-B5FB-AB132503788D}"/>
                  </a:ext>
                </a:extLst>
              </p:cNvPr>
              <p:cNvSpPr>
                <a:spLocks noChangeShapeType="1"/>
              </p:cNvSpPr>
              <p:nvPr/>
            </p:nvSpPr>
            <p:spPr bwMode="auto">
              <a:xfrm flipV="1">
                <a:off x="2517973" y="3388987"/>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69" name="Straight Connector 68">
              <a:extLst>
                <a:ext uri="{FF2B5EF4-FFF2-40B4-BE49-F238E27FC236}">
                  <a16:creationId xmlns:a16="http://schemas.microsoft.com/office/drawing/2014/main" id="{71DC9BA6-3A39-244E-B159-809BBB6F3B54}"/>
                </a:ext>
              </a:extLst>
            </p:cNvPr>
            <p:cNvCxnSpPr/>
            <p:nvPr/>
          </p:nvCxnSpPr>
          <p:spPr bwMode="auto">
            <a:xfrm flipV="1">
              <a:off x="1126549" y="1675270"/>
              <a:ext cx="422413" cy="745547"/>
            </a:xfrm>
            <a:prstGeom prst="line">
              <a:avLst/>
            </a:prstGeom>
            <a:noFill/>
            <a:ln w="38100" cap="flat" cmpd="sng" algn="ctr">
              <a:solidFill>
                <a:schemeClr val="tx1"/>
              </a:solidFill>
              <a:prstDash val="solid"/>
              <a:round/>
              <a:headEnd type="none" w="med" len="med"/>
              <a:tailEnd type="triangle" w="med" len="med"/>
            </a:ln>
            <a:effectLst/>
          </p:spPr>
        </p:cxnSp>
        <p:cxnSp>
          <p:nvCxnSpPr>
            <p:cNvPr id="70" name="Straight Connector 69">
              <a:extLst>
                <a:ext uri="{FF2B5EF4-FFF2-40B4-BE49-F238E27FC236}">
                  <a16:creationId xmlns:a16="http://schemas.microsoft.com/office/drawing/2014/main" id="{C2EB0974-D947-774F-90C5-E8D85A5F60A1}"/>
                </a:ext>
              </a:extLst>
            </p:cNvPr>
            <p:cNvCxnSpPr/>
            <p:nvPr/>
          </p:nvCxnSpPr>
          <p:spPr bwMode="auto">
            <a:xfrm flipV="1">
              <a:off x="1125392" y="2240524"/>
              <a:ext cx="415762" cy="196951"/>
            </a:xfrm>
            <a:prstGeom prst="line">
              <a:avLst/>
            </a:prstGeom>
            <a:noFill/>
            <a:ln w="38100" cap="flat" cmpd="sng" algn="ctr">
              <a:solidFill>
                <a:schemeClr val="tx1"/>
              </a:solidFill>
              <a:prstDash val="solid"/>
              <a:round/>
              <a:headEnd type="none" w="med" len="med"/>
              <a:tailEnd type="triangle" w="med" len="med"/>
            </a:ln>
            <a:effectLst/>
          </p:spPr>
        </p:cxnSp>
        <p:cxnSp>
          <p:nvCxnSpPr>
            <p:cNvPr id="71" name="Straight Connector 70">
              <a:extLst>
                <a:ext uri="{FF2B5EF4-FFF2-40B4-BE49-F238E27FC236}">
                  <a16:creationId xmlns:a16="http://schemas.microsoft.com/office/drawing/2014/main" id="{F7F20E9D-00DB-CC46-8E68-143DA3095415}"/>
                </a:ext>
              </a:extLst>
            </p:cNvPr>
            <p:cNvCxnSpPr>
              <a:stCxn id="83" idx="2"/>
            </p:cNvCxnSpPr>
            <p:nvPr/>
          </p:nvCxnSpPr>
          <p:spPr bwMode="auto">
            <a:xfrm>
              <a:off x="1108563" y="2437476"/>
              <a:ext cx="433990" cy="973840"/>
            </a:xfrm>
            <a:prstGeom prst="line">
              <a:avLst/>
            </a:prstGeom>
            <a:noFill/>
            <a:ln w="38100" cap="flat" cmpd="sng" algn="ctr">
              <a:solidFill>
                <a:schemeClr val="tx1"/>
              </a:solidFill>
              <a:prstDash val="solid"/>
              <a:round/>
              <a:headEnd type="none" w="med" len="med"/>
              <a:tailEnd type="triangle" w="med" len="med"/>
            </a:ln>
            <a:effectLst/>
          </p:spPr>
        </p:cxnSp>
        <p:sp>
          <p:nvSpPr>
            <p:cNvPr id="72" name="Oval 97">
              <a:extLst>
                <a:ext uri="{FF2B5EF4-FFF2-40B4-BE49-F238E27FC236}">
                  <a16:creationId xmlns:a16="http://schemas.microsoft.com/office/drawing/2014/main" id="{EF18F7CD-1C51-2A4E-A10A-5C9F8236BF90}"/>
                </a:ext>
              </a:extLst>
            </p:cNvPr>
            <p:cNvSpPr>
              <a:spLocks noChangeArrowheads="1"/>
            </p:cNvSpPr>
            <p:nvPr/>
          </p:nvSpPr>
          <p:spPr bwMode="auto">
            <a:xfrm>
              <a:off x="2231437" y="2645490"/>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73" name="Oval 97">
              <a:extLst>
                <a:ext uri="{FF2B5EF4-FFF2-40B4-BE49-F238E27FC236}">
                  <a16:creationId xmlns:a16="http://schemas.microsoft.com/office/drawing/2014/main" id="{29B4764E-DC94-3946-92C5-A0C7D92BF85E}"/>
                </a:ext>
              </a:extLst>
            </p:cNvPr>
            <p:cNvSpPr>
              <a:spLocks noChangeArrowheads="1"/>
            </p:cNvSpPr>
            <p:nvPr/>
          </p:nvSpPr>
          <p:spPr bwMode="auto">
            <a:xfrm>
              <a:off x="2231437" y="2790888"/>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74" name="Oval 97">
              <a:extLst>
                <a:ext uri="{FF2B5EF4-FFF2-40B4-BE49-F238E27FC236}">
                  <a16:creationId xmlns:a16="http://schemas.microsoft.com/office/drawing/2014/main" id="{185582C9-5166-DC45-B1D5-FBF0A8BA9523}"/>
                </a:ext>
              </a:extLst>
            </p:cNvPr>
            <p:cNvSpPr>
              <a:spLocks noChangeArrowheads="1"/>
            </p:cNvSpPr>
            <p:nvPr/>
          </p:nvSpPr>
          <p:spPr bwMode="auto">
            <a:xfrm>
              <a:off x="2231437" y="2936285"/>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75" name="Line 92">
              <a:extLst>
                <a:ext uri="{FF2B5EF4-FFF2-40B4-BE49-F238E27FC236}">
                  <a16:creationId xmlns:a16="http://schemas.microsoft.com/office/drawing/2014/main" id="{8254E193-C183-9B47-94CB-ACAAEAEC59ED}"/>
                </a:ext>
              </a:extLst>
            </p:cNvPr>
            <p:cNvSpPr>
              <a:spLocks noChangeShapeType="1"/>
            </p:cNvSpPr>
            <p:nvPr/>
          </p:nvSpPr>
          <p:spPr bwMode="auto">
            <a:xfrm flipH="1">
              <a:off x="2011230" y="2063096"/>
              <a:ext cx="1738" cy="3806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94">
              <a:extLst>
                <a:ext uri="{FF2B5EF4-FFF2-40B4-BE49-F238E27FC236}">
                  <a16:creationId xmlns:a16="http://schemas.microsoft.com/office/drawing/2014/main" id="{F9F7C5DC-C863-4A40-B2DC-EB91B7EA1E24}"/>
                </a:ext>
              </a:extLst>
            </p:cNvPr>
            <p:cNvSpPr>
              <a:spLocks noChangeShapeType="1"/>
            </p:cNvSpPr>
            <p:nvPr/>
          </p:nvSpPr>
          <p:spPr bwMode="auto">
            <a:xfrm>
              <a:off x="1862705" y="2070172"/>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Rectangle 175" descr="Purple mesh">
              <a:extLst>
                <a:ext uri="{FF2B5EF4-FFF2-40B4-BE49-F238E27FC236}">
                  <a16:creationId xmlns:a16="http://schemas.microsoft.com/office/drawing/2014/main" id="{7A2FD00F-9FC5-1740-A78E-C493B6ECE167}"/>
                </a:ext>
              </a:extLst>
            </p:cNvPr>
            <p:cNvSpPr>
              <a:spLocks noChangeArrowheads="1"/>
            </p:cNvSpPr>
            <p:nvPr/>
          </p:nvSpPr>
          <p:spPr bwMode="auto">
            <a:xfrm rot="5400000">
              <a:off x="1876608" y="2277486"/>
              <a:ext cx="126488" cy="6808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8" name="Line 92">
              <a:extLst>
                <a:ext uri="{FF2B5EF4-FFF2-40B4-BE49-F238E27FC236}">
                  <a16:creationId xmlns:a16="http://schemas.microsoft.com/office/drawing/2014/main" id="{1049B75B-F6FD-BB43-8A03-80458C20FE5F}"/>
                </a:ext>
              </a:extLst>
            </p:cNvPr>
            <p:cNvSpPr>
              <a:spLocks noChangeShapeType="1"/>
            </p:cNvSpPr>
            <p:nvPr/>
          </p:nvSpPr>
          <p:spPr bwMode="auto">
            <a:xfrm flipH="1">
              <a:off x="2025607" y="3224787"/>
              <a:ext cx="1738" cy="3806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94">
              <a:extLst>
                <a:ext uri="{FF2B5EF4-FFF2-40B4-BE49-F238E27FC236}">
                  <a16:creationId xmlns:a16="http://schemas.microsoft.com/office/drawing/2014/main" id="{EE085BFD-3E28-F74C-AF21-B17E56AF7460}"/>
                </a:ext>
              </a:extLst>
            </p:cNvPr>
            <p:cNvSpPr>
              <a:spLocks noChangeShapeType="1"/>
            </p:cNvSpPr>
            <p:nvPr/>
          </p:nvSpPr>
          <p:spPr bwMode="auto">
            <a:xfrm>
              <a:off x="1877082" y="3231863"/>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95">
              <a:extLst>
                <a:ext uri="{FF2B5EF4-FFF2-40B4-BE49-F238E27FC236}">
                  <a16:creationId xmlns:a16="http://schemas.microsoft.com/office/drawing/2014/main" id="{66135C0F-9798-F448-B028-61828662C1C7}"/>
                </a:ext>
              </a:extLst>
            </p:cNvPr>
            <p:cNvSpPr>
              <a:spLocks noChangeShapeType="1"/>
            </p:cNvSpPr>
            <p:nvPr/>
          </p:nvSpPr>
          <p:spPr bwMode="auto">
            <a:xfrm>
              <a:off x="1722829" y="3231863"/>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Rectangle 174" descr="Purple mesh">
              <a:extLst>
                <a:ext uri="{FF2B5EF4-FFF2-40B4-BE49-F238E27FC236}">
                  <a16:creationId xmlns:a16="http://schemas.microsoft.com/office/drawing/2014/main" id="{89726590-DEDD-574C-859E-2EDA5B8A1710}"/>
                </a:ext>
              </a:extLst>
            </p:cNvPr>
            <p:cNvSpPr>
              <a:spLocks noChangeArrowheads="1"/>
            </p:cNvSpPr>
            <p:nvPr/>
          </p:nvSpPr>
          <p:spPr bwMode="auto">
            <a:xfrm rot="5400000">
              <a:off x="1666521" y="3374713"/>
              <a:ext cx="277128" cy="629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82" name="Rectangle 175" descr="Purple mesh">
              <a:extLst>
                <a:ext uri="{FF2B5EF4-FFF2-40B4-BE49-F238E27FC236}">
                  <a16:creationId xmlns:a16="http://schemas.microsoft.com/office/drawing/2014/main" id="{A9170AC2-0656-7E44-BF6D-0E365DF2A38F}"/>
                </a:ext>
              </a:extLst>
            </p:cNvPr>
            <p:cNvSpPr>
              <a:spLocks noChangeArrowheads="1"/>
            </p:cNvSpPr>
            <p:nvPr/>
          </p:nvSpPr>
          <p:spPr bwMode="auto">
            <a:xfrm rot="5400000">
              <a:off x="1890985" y="3439177"/>
              <a:ext cx="126488" cy="6808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83" name="AutoShape 119">
              <a:extLst>
                <a:ext uri="{FF2B5EF4-FFF2-40B4-BE49-F238E27FC236}">
                  <a16:creationId xmlns:a16="http://schemas.microsoft.com/office/drawing/2014/main" id="{9B1C88B7-B71C-5749-A258-F62F24D3D066}"/>
                </a:ext>
              </a:extLst>
            </p:cNvPr>
            <p:cNvSpPr>
              <a:spLocks noChangeArrowheads="1"/>
            </p:cNvSpPr>
            <p:nvPr/>
          </p:nvSpPr>
          <p:spPr bwMode="auto">
            <a:xfrm rot="5400000" flipH="1" flipV="1">
              <a:off x="839466" y="2290978"/>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84" name="Group 83">
              <a:extLst>
                <a:ext uri="{FF2B5EF4-FFF2-40B4-BE49-F238E27FC236}">
                  <a16:creationId xmlns:a16="http://schemas.microsoft.com/office/drawing/2014/main" id="{8E89AABB-D2F6-2147-A3DD-3BC4480273B6}"/>
                </a:ext>
              </a:extLst>
            </p:cNvPr>
            <p:cNvGrpSpPr/>
            <p:nvPr/>
          </p:nvGrpSpPr>
          <p:grpSpPr>
            <a:xfrm>
              <a:off x="0" y="2062002"/>
              <a:ext cx="827564" cy="625424"/>
              <a:chOff x="1129155" y="3830255"/>
              <a:chExt cx="827564" cy="625424"/>
            </a:xfrm>
          </p:grpSpPr>
          <p:cxnSp>
            <p:nvCxnSpPr>
              <p:cNvPr id="92" name="Straight Connector 91">
                <a:extLst>
                  <a:ext uri="{FF2B5EF4-FFF2-40B4-BE49-F238E27FC236}">
                    <a16:creationId xmlns:a16="http://schemas.microsoft.com/office/drawing/2014/main" id="{00E7F213-236C-E644-822C-518D329A6A59}"/>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93" name="TextBox 92">
                <a:extLst>
                  <a:ext uri="{FF2B5EF4-FFF2-40B4-BE49-F238E27FC236}">
                    <a16:creationId xmlns:a16="http://schemas.microsoft.com/office/drawing/2014/main" id="{0441DF2E-D231-C642-991C-CBE00595C12D}"/>
                  </a:ext>
                </a:extLst>
              </p:cNvPr>
              <p:cNvSpPr txBox="1"/>
              <p:nvPr/>
            </p:nvSpPr>
            <p:spPr>
              <a:xfrm>
                <a:off x="1416376" y="3910306"/>
                <a:ext cx="540343" cy="324923"/>
              </a:xfrm>
              <a:prstGeom prst="rect">
                <a:avLst/>
              </a:prstGeom>
              <a:noFill/>
            </p:spPr>
            <p:txBody>
              <a:bodyPr wrap="none" rtlCol="0">
                <a:spAutoFit/>
              </a:bodyPr>
              <a:lstStyle/>
              <a:p>
                <a:r>
                  <a:rPr lang="en-US" dirty="0"/>
                  <a:t>jobs</a:t>
                </a:r>
              </a:p>
            </p:txBody>
          </p:sp>
          <p:sp>
            <p:nvSpPr>
              <p:cNvPr id="94" name="TextBox 93">
                <a:extLst>
                  <a:ext uri="{FF2B5EF4-FFF2-40B4-BE49-F238E27FC236}">
                    <a16:creationId xmlns:a16="http://schemas.microsoft.com/office/drawing/2014/main" id="{29B44060-CFB0-3344-B469-681B3E68095E}"/>
                  </a:ext>
                </a:extLst>
              </p:cNvPr>
              <p:cNvSpPr txBox="1"/>
              <p:nvPr/>
            </p:nvSpPr>
            <p:spPr>
              <a:xfrm>
                <a:off x="1453746" y="4130755"/>
                <a:ext cx="488029" cy="324924"/>
              </a:xfrm>
              <a:prstGeom prst="rect">
                <a:avLst/>
              </a:prstGeom>
              <a:noFill/>
            </p:spPr>
            <p:txBody>
              <a:bodyPr wrap="none" rtlCol="0">
                <a:spAutoFit/>
              </a:bodyPr>
              <a:lstStyle/>
              <a:p>
                <a:r>
                  <a:rPr lang="en-US" dirty="0"/>
                  <a:t>sec</a:t>
                </a:r>
                <a:endParaRPr lang="en-US" sz="1600" dirty="0"/>
              </a:p>
            </p:txBody>
          </p:sp>
          <p:sp>
            <p:nvSpPr>
              <p:cNvPr id="95" name="Text Box 142">
                <a:extLst>
                  <a:ext uri="{FF2B5EF4-FFF2-40B4-BE49-F238E27FC236}">
                    <a16:creationId xmlns:a16="http://schemas.microsoft.com/office/drawing/2014/main" id="{2782F28B-7762-7641-8313-ACCF2E435EF5}"/>
                  </a:ext>
                </a:extLst>
              </p:cNvPr>
              <p:cNvSpPr txBox="1">
                <a:spLocks noChangeArrowheads="1"/>
              </p:cNvSpPr>
              <p:nvPr/>
            </p:nvSpPr>
            <p:spPr bwMode="auto">
              <a:xfrm>
                <a:off x="1129155" y="3830255"/>
                <a:ext cx="401967" cy="55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aphicFrame>
          <p:nvGraphicFramePr>
            <p:cNvPr id="85" name="Object 84">
              <a:extLst>
                <a:ext uri="{FF2B5EF4-FFF2-40B4-BE49-F238E27FC236}">
                  <a16:creationId xmlns:a16="http://schemas.microsoft.com/office/drawing/2014/main" id="{F2600F1F-682D-2B47-8B30-96AF130646F0}"/>
                </a:ext>
              </a:extLst>
            </p:cNvPr>
            <p:cNvGraphicFramePr>
              <a:graphicFrameLocks noChangeAspect="1"/>
            </p:cNvGraphicFramePr>
            <p:nvPr/>
          </p:nvGraphicFramePr>
          <p:xfrm>
            <a:off x="1067504" y="2736172"/>
            <a:ext cx="347628" cy="601370"/>
          </p:xfrm>
          <a:graphic>
            <a:graphicData uri="http://schemas.openxmlformats.org/presentationml/2006/ole">
              <mc:AlternateContent xmlns:mc="http://schemas.openxmlformats.org/markup-compatibility/2006">
                <mc:Choice xmlns:v="urn:schemas-microsoft-com:vml" Requires="v">
                  <p:oleObj spid="_x0000_s102443" name="Equation" r:id="rId5" imgW="126720" imgH="228600" progId="Equation.DSMT4">
                    <p:embed/>
                  </p:oleObj>
                </mc:Choice>
                <mc:Fallback>
                  <p:oleObj name="Equation" r:id="rId5" imgW="126720" imgH="228600" progId="Equation.DSMT4">
                    <p:embed/>
                    <p:pic>
                      <p:nvPicPr>
                        <p:cNvPr id="190" name="Object 189"/>
                        <p:cNvPicPr/>
                        <p:nvPr/>
                      </p:nvPicPr>
                      <p:blipFill>
                        <a:blip r:embed="rId6"/>
                        <a:stretch>
                          <a:fillRect/>
                        </a:stretch>
                      </p:blipFill>
                      <p:spPr>
                        <a:xfrm>
                          <a:off x="1067504" y="2736172"/>
                          <a:ext cx="347628" cy="601370"/>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2F11FB99-B32F-F243-9D3B-29A98C5D2E36}"/>
                </a:ext>
              </a:extLst>
            </p:cNvPr>
            <p:cNvGraphicFramePr>
              <a:graphicFrameLocks noChangeAspect="1"/>
            </p:cNvGraphicFramePr>
            <p:nvPr/>
          </p:nvGraphicFramePr>
          <p:xfrm>
            <a:off x="1076006" y="1483202"/>
            <a:ext cx="349154" cy="604009"/>
          </p:xfrm>
          <a:graphic>
            <a:graphicData uri="http://schemas.openxmlformats.org/presentationml/2006/ole">
              <mc:AlternateContent xmlns:mc="http://schemas.openxmlformats.org/markup-compatibility/2006">
                <mc:Choice xmlns:v="urn:schemas-microsoft-com:vml" Requires="v">
                  <p:oleObj spid="_x0000_s102444" name="Equation" r:id="rId7" imgW="126720" imgH="228600" progId="Equation.DSMT4">
                    <p:embed/>
                  </p:oleObj>
                </mc:Choice>
                <mc:Fallback>
                  <p:oleObj name="Equation" r:id="rId7" imgW="126720" imgH="228600" progId="Equation.DSMT4">
                    <p:embed/>
                    <p:pic>
                      <p:nvPicPr>
                        <p:cNvPr id="191" name="Object 190"/>
                        <p:cNvPicPr/>
                        <p:nvPr/>
                      </p:nvPicPr>
                      <p:blipFill>
                        <a:blip r:embed="rId6"/>
                        <a:stretch>
                          <a:fillRect/>
                        </a:stretch>
                      </p:blipFill>
                      <p:spPr>
                        <a:xfrm>
                          <a:off x="1076006" y="1483202"/>
                          <a:ext cx="349154" cy="604009"/>
                        </a:xfrm>
                        <a:prstGeom prst="rect">
                          <a:avLst/>
                        </a:prstGeom>
                      </p:spPr>
                    </p:pic>
                  </p:oleObj>
                </mc:Fallback>
              </mc:AlternateContent>
            </a:graphicData>
          </a:graphic>
        </p:graphicFrame>
        <p:sp>
          <p:nvSpPr>
            <p:cNvPr id="87" name="Line 91">
              <a:extLst>
                <a:ext uri="{FF2B5EF4-FFF2-40B4-BE49-F238E27FC236}">
                  <a16:creationId xmlns:a16="http://schemas.microsoft.com/office/drawing/2014/main" id="{9C7BD528-23E0-AD4C-8171-E15A3EB0B3AE}"/>
                </a:ext>
              </a:extLst>
            </p:cNvPr>
            <p:cNvSpPr>
              <a:spLocks noChangeShapeType="1"/>
            </p:cNvSpPr>
            <p:nvPr/>
          </p:nvSpPr>
          <p:spPr bwMode="auto">
            <a:xfrm flipV="1">
              <a:off x="1498596" y="1788411"/>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91">
              <a:extLst>
                <a:ext uri="{FF2B5EF4-FFF2-40B4-BE49-F238E27FC236}">
                  <a16:creationId xmlns:a16="http://schemas.microsoft.com/office/drawing/2014/main" id="{D73793BE-BF55-C546-B8E5-9C53EC5C1270}"/>
                </a:ext>
              </a:extLst>
            </p:cNvPr>
            <p:cNvSpPr>
              <a:spLocks noChangeShapeType="1"/>
            </p:cNvSpPr>
            <p:nvPr/>
          </p:nvSpPr>
          <p:spPr bwMode="auto">
            <a:xfrm flipV="1">
              <a:off x="1508492" y="2071687"/>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91">
              <a:extLst>
                <a:ext uri="{FF2B5EF4-FFF2-40B4-BE49-F238E27FC236}">
                  <a16:creationId xmlns:a16="http://schemas.microsoft.com/office/drawing/2014/main" id="{60477EC9-6947-6049-ADB6-9D0B2D668539}"/>
                </a:ext>
              </a:extLst>
            </p:cNvPr>
            <p:cNvSpPr>
              <a:spLocks noChangeShapeType="1"/>
            </p:cNvSpPr>
            <p:nvPr/>
          </p:nvSpPr>
          <p:spPr bwMode="auto">
            <a:xfrm flipV="1">
              <a:off x="1512450" y="2443781"/>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91">
              <a:extLst>
                <a:ext uri="{FF2B5EF4-FFF2-40B4-BE49-F238E27FC236}">
                  <a16:creationId xmlns:a16="http://schemas.microsoft.com/office/drawing/2014/main" id="{59D821AB-AD76-3947-B89E-1CE9D7D81F30}"/>
                </a:ext>
              </a:extLst>
            </p:cNvPr>
            <p:cNvSpPr>
              <a:spLocks noChangeShapeType="1"/>
            </p:cNvSpPr>
            <p:nvPr/>
          </p:nvSpPr>
          <p:spPr bwMode="auto">
            <a:xfrm flipV="1">
              <a:off x="1534221" y="3237449"/>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91">
              <a:extLst>
                <a:ext uri="{FF2B5EF4-FFF2-40B4-BE49-F238E27FC236}">
                  <a16:creationId xmlns:a16="http://schemas.microsoft.com/office/drawing/2014/main" id="{FD9C5D1B-3325-2E47-8438-D1C89B56AC55}"/>
                </a:ext>
              </a:extLst>
            </p:cNvPr>
            <p:cNvSpPr>
              <a:spLocks noChangeShapeType="1"/>
            </p:cNvSpPr>
            <p:nvPr/>
          </p:nvSpPr>
          <p:spPr bwMode="auto">
            <a:xfrm flipV="1">
              <a:off x="1514428" y="3597667"/>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Rounded Rectangular Callout 1">
            <a:extLst>
              <a:ext uri="{FF2B5EF4-FFF2-40B4-BE49-F238E27FC236}">
                <a16:creationId xmlns:a16="http://schemas.microsoft.com/office/drawing/2014/main" id="{7284C881-CC7F-A647-85C4-EA70A2412084}"/>
              </a:ext>
            </a:extLst>
          </p:cNvPr>
          <p:cNvSpPr/>
          <p:nvPr/>
        </p:nvSpPr>
        <p:spPr>
          <a:xfrm>
            <a:off x="6960398" y="771481"/>
            <a:ext cx="4279599" cy="1550755"/>
          </a:xfrm>
          <a:prstGeom prst="wedgeRoundRectCallout">
            <a:avLst>
              <a:gd name="adj1" fmla="val -40983"/>
              <a:gd name="adj2" fmla="val 78900"/>
              <a:gd name="adj3" fmla="val 16667"/>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TextBox 99">
            <a:extLst>
              <a:ext uri="{FF2B5EF4-FFF2-40B4-BE49-F238E27FC236}">
                <a16:creationId xmlns:a16="http://schemas.microsoft.com/office/drawing/2014/main" id="{C356BE78-23A6-4C40-AA3C-9FDF345E7618}"/>
              </a:ext>
            </a:extLst>
          </p:cNvPr>
          <p:cNvSpPr txBox="1"/>
          <p:nvPr/>
        </p:nvSpPr>
        <p:spPr>
          <a:xfrm>
            <a:off x="7398001" y="1002817"/>
            <a:ext cx="3742795" cy="1200329"/>
          </a:xfrm>
          <a:prstGeom prst="rect">
            <a:avLst/>
          </a:prstGeom>
          <a:noFill/>
        </p:spPr>
        <p:txBody>
          <a:bodyPr wrap="square" rtlCol="0">
            <a:spAutoFit/>
          </a:bodyPr>
          <a:lstStyle/>
          <a:p>
            <a:r>
              <a:rPr lang="en-US" sz="2400" b="1" dirty="0">
                <a:solidFill>
                  <a:srgbClr val="FF2D55"/>
                </a:solidFill>
                <a:latin typeface="Happy Monkey" panose="02000500000000020004" pitchFamily="2" charset="0"/>
              </a:rPr>
              <a:t>Which system design has the lowest  average latenc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7BB39-030E-F74B-993B-D9CDEDCF08FE}"/>
              </a:ext>
            </a:extLst>
          </p:cNvPr>
          <p:cNvSpPr>
            <a:spLocks noGrp="1"/>
          </p:cNvSpPr>
          <p:nvPr>
            <p:ph type="title"/>
          </p:nvPr>
        </p:nvSpPr>
        <p:spPr>
          <a:xfrm>
            <a:off x="1191599" y="274650"/>
            <a:ext cx="9676269" cy="1143000"/>
          </a:xfrm>
        </p:spPr>
        <p:txBody>
          <a:bodyPr/>
          <a:lstStyle/>
          <a:p>
            <a:r>
              <a:rPr lang="en-US" dirty="0"/>
              <a:t>Another perspective of variability</a:t>
            </a:r>
          </a:p>
        </p:txBody>
      </p:sp>
      <p:sp>
        <p:nvSpPr>
          <p:cNvPr id="4" name="Slide Number Placeholder 3">
            <a:extLst>
              <a:ext uri="{FF2B5EF4-FFF2-40B4-BE49-F238E27FC236}">
                <a16:creationId xmlns:a16="http://schemas.microsoft.com/office/drawing/2014/main" id="{0C1FE585-280C-C747-8037-1DE2BC21A4D1}"/>
              </a:ext>
            </a:extLst>
          </p:cNvPr>
          <p:cNvSpPr>
            <a:spLocks noGrp="1"/>
          </p:cNvSpPr>
          <p:nvPr>
            <p:ph type="sldNum" idx="12"/>
          </p:nvPr>
        </p:nvSpPr>
        <p:spPr/>
        <p:txBody>
          <a:bodyPr/>
          <a:lstStyle/>
          <a:p>
            <a:fld id="{00000000-1234-1234-1234-123412341234}" type="slidenum">
              <a:rPr lang="en" smtClean="0"/>
              <a:pPr/>
              <a:t>30</a:t>
            </a:fld>
            <a:endParaRPr lang="en"/>
          </a:p>
        </p:txBody>
      </p:sp>
      <p:grpSp>
        <p:nvGrpSpPr>
          <p:cNvPr id="10" name="Group 9">
            <a:extLst>
              <a:ext uri="{FF2B5EF4-FFF2-40B4-BE49-F238E27FC236}">
                <a16:creationId xmlns:a16="http://schemas.microsoft.com/office/drawing/2014/main" id="{B681F9B3-7964-F94C-97DF-E6858D1C211D}"/>
              </a:ext>
            </a:extLst>
          </p:cNvPr>
          <p:cNvGrpSpPr/>
          <p:nvPr/>
        </p:nvGrpSpPr>
        <p:grpSpPr>
          <a:xfrm>
            <a:off x="453088" y="1468444"/>
            <a:ext cx="3366988" cy="1172757"/>
            <a:chOff x="460415" y="867929"/>
            <a:chExt cx="5388901" cy="1801962"/>
          </a:xfrm>
        </p:grpSpPr>
        <p:grpSp>
          <p:nvGrpSpPr>
            <p:cNvPr id="11" name="Group 10">
              <a:extLst>
                <a:ext uri="{FF2B5EF4-FFF2-40B4-BE49-F238E27FC236}">
                  <a16:creationId xmlns:a16="http://schemas.microsoft.com/office/drawing/2014/main" id="{D31F616A-CD7A-6E4F-81BC-BB0EE777A846}"/>
                </a:ext>
              </a:extLst>
            </p:cNvPr>
            <p:cNvGrpSpPr/>
            <p:nvPr/>
          </p:nvGrpSpPr>
          <p:grpSpPr>
            <a:xfrm>
              <a:off x="1520899" y="1526502"/>
              <a:ext cx="4328417" cy="1143389"/>
              <a:chOff x="2647950" y="1771051"/>
              <a:chExt cx="4328417" cy="1143389"/>
            </a:xfrm>
          </p:grpSpPr>
          <p:sp>
            <p:nvSpPr>
              <p:cNvPr id="25" name="Line 91">
                <a:extLst>
                  <a:ext uri="{FF2B5EF4-FFF2-40B4-BE49-F238E27FC236}">
                    <a16:creationId xmlns:a16="http://schemas.microsoft.com/office/drawing/2014/main" id="{97919041-DD10-2D41-A072-3B4FC51C7CB3}"/>
                  </a:ext>
                </a:extLst>
              </p:cNvPr>
              <p:cNvSpPr>
                <a:spLocks noChangeShapeType="1"/>
              </p:cNvSpPr>
              <p:nvPr/>
            </p:nvSpPr>
            <p:spPr bwMode="auto">
              <a:xfrm>
                <a:off x="3328989" y="1834199"/>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92">
                <a:extLst>
                  <a:ext uri="{FF2B5EF4-FFF2-40B4-BE49-F238E27FC236}">
                    <a16:creationId xmlns:a16="http://schemas.microsoft.com/office/drawing/2014/main" id="{D669A33D-C84F-1840-B189-8CA14256654D}"/>
                  </a:ext>
                </a:extLst>
              </p:cNvPr>
              <p:cNvSpPr>
                <a:spLocks noChangeShapeType="1"/>
              </p:cNvSpPr>
              <p:nvPr/>
            </p:nvSpPr>
            <p:spPr bwMode="auto">
              <a:xfrm flipH="1">
                <a:off x="4825496" y="1816526"/>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93">
                <a:extLst>
                  <a:ext uri="{FF2B5EF4-FFF2-40B4-BE49-F238E27FC236}">
                    <a16:creationId xmlns:a16="http://schemas.microsoft.com/office/drawing/2014/main" id="{C62E2BEA-CF6C-0B48-8DD5-EA879DD5B35F}"/>
                  </a:ext>
                </a:extLst>
              </p:cNvPr>
              <p:cNvSpPr>
                <a:spLocks noChangeShapeType="1"/>
              </p:cNvSpPr>
              <p:nvPr/>
            </p:nvSpPr>
            <p:spPr bwMode="auto">
              <a:xfrm>
                <a:off x="3328989" y="2751866"/>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94">
                <a:extLst>
                  <a:ext uri="{FF2B5EF4-FFF2-40B4-BE49-F238E27FC236}">
                    <a16:creationId xmlns:a16="http://schemas.microsoft.com/office/drawing/2014/main" id="{4F4DA92B-2464-3644-B803-41D5828E5BB8}"/>
                  </a:ext>
                </a:extLst>
              </p:cNvPr>
              <p:cNvSpPr>
                <a:spLocks noChangeShapeType="1"/>
              </p:cNvSpPr>
              <p:nvPr/>
            </p:nvSpPr>
            <p:spPr bwMode="auto">
              <a:xfrm>
                <a:off x="4461884"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95">
                <a:extLst>
                  <a:ext uri="{FF2B5EF4-FFF2-40B4-BE49-F238E27FC236}">
                    <a16:creationId xmlns:a16="http://schemas.microsoft.com/office/drawing/2014/main" id="{CBD35510-4014-A14A-AB69-4088C5DF4982}"/>
                  </a:ext>
                </a:extLst>
              </p:cNvPr>
              <p:cNvSpPr>
                <a:spLocks noChangeShapeType="1"/>
              </p:cNvSpPr>
              <p:nvPr/>
            </p:nvSpPr>
            <p:spPr bwMode="auto">
              <a:xfrm>
                <a:off x="4084253"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6">
                <a:extLst>
                  <a:ext uri="{FF2B5EF4-FFF2-40B4-BE49-F238E27FC236}">
                    <a16:creationId xmlns:a16="http://schemas.microsoft.com/office/drawing/2014/main" id="{6F698558-C7C7-BF4B-80AA-3659514A647A}"/>
                  </a:ext>
                </a:extLst>
              </p:cNvPr>
              <p:cNvSpPr>
                <a:spLocks noChangeShapeType="1"/>
              </p:cNvSpPr>
              <p:nvPr/>
            </p:nvSpPr>
            <p:spPr bwMode="auto">
              <a:xfrm>
                <a:off x="3706621" y="1834199"/>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Oval 97">
                <a:extLst>
                  <a:ext uri="{FF2B5EF4-FFF2-40B4-BE49-F238E27FC236}">
                    <a16:creationId xmlns:a16="http://schemas.microsoft.com/office/drawing/2014/main" id="{B5F9A314-3879-D34E-B65E-02C29F5957AE}"/>
                  </a:ext>
                </a:extLst>
              </p:cNvPr>
              <p:cNvSpPr>
                <a:spLocks noChangeArrowheads="1"/>
              </p:cNvSpPr>
              <p:nvPr/>
            </p:nvSpPr>
            <p:spPr bwMode="auto">
              <a:xfrm>
                <a:off x="4832003" y="1771051"/>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2" name="Line 98">
                <a:extLst>
                  <a:ext uri="{FF2B5EF4-FFF2-40B4-BE49-F238E27FC236}">
                    <a16:creationId xmlns:a16="http://schemas.microsoft.com/office/drawing/2014/main" id="{87DB49D2-F3D0-3540-B131-62AAB5A7BA70}"/>
                  </a:ext>
                </a:extLst>
              </p:cNvPr>
              <p:cNvSpPr>
                <a:spLocks noChangeShapeType="1"/>
              </p:cNvSpPr>
              <p:nvPr/>
            </p:nvSpPr>
            <p:spPr bwMode="auto">
              <a:xfrm>
                <a:off x="6178518" y="2333371"/>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AutoShape 119">
                <a:extLst>
                  <a:ext uri="{FF2B5EF4-FFF2-40B4-BE49-F238E27FC236}">
                    <a16:creationId xmlns:a16="http://schemas.microsoft.com/office/drawing/2014/main" id="{0611DE26-50B0-F443-AA75-39D7DB7ADE2F}"/>
                  </a:ext>
                </a:extLst>
              </p:cNvPr>
              <p:cNvSpPr>
                <a:spLocks noChangeArrowheads="1"/>
              </p:cNvSpPr>
              <p:nvPr/>
            </p:nvSpPr>
            <p:spPr bwMode="auto">
              <a:xfrm rot="5400000" flipH="1" flipV="1">
                <a:off x="2834463" y="1953399"/>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Rectangle 145" descr="Purple mesh">
                <a:extLst>
                  <a:ext uri="{FF2B5EF4-FFF2-40B4-BE49-F238E27FC236}">
                    <a16:creationId xmlns:a16="http://schemas.microsoft.com/office/drawing/2014/main" id="{886B3DC6-6A10-0049-A1ED-A2E3E91B8F57}"/>
                  </a:ext>
                </a:extLst>
              </p:cNvPr>
              <p:cNvSpPr>
                <a:spLocks noChangeArrowheads="1"/>
              </p:cNvSpPr>
              <p:nvPr/>
            </p:nvSpPr>
            <p:spPr bwMode="auto">
              <a:xfrm rot="5400000">
                <a:off x="3629195" y="2272701"/>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5" name="Rectangle 174" descr="Purple mesh">
                <a:extLst>
                  <a:ext uri="{FF2B5EF4-FFF2-40B4-BE49-F238E27FC236}">
                    <a16:creationId xmlns:a16="http://schemas.microsoft.com/office/drawing/2014/main" id="{DA60D261-D2AC-1D41-8DDF-55C42CF8744A}"/>
                  </a:ext>
                </a:extLst>
              </p:cNvPr>
              <p:cNvSpPr>
                <a:spLocks noChangeArrowheads="1"/>
              </p:cNvSpPr>
              <p:nvPr/>
            </p:nvSpPr>
            <p:spPr bwMode="auto">
              <a:xfrm rot="5400000">
                <a:off x="3939552" y="2192532"/>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6" name="Rectangle 175" descr="Purple mesh">
                <a:extLst>
                  <a:ext uri="{FF2B5EF4-FFF2-40B4-BE49-F238E27FC236}">
                    <a16:creationId xmlns:a16="http://schemas.microsoft.com/office/drawing/2014/main" id="{BFE6C3E4-A92E-EE4D-8B58-1D3B53C8C89C}"/>
                  </a:ext>
                </a:extLst>
              </p:cNvPr>
              <p:cNvSpPr>
                <a:spLocks noChangeArrowheads="1"/>
              </p:cNvSpPr>
              <p:nvPr/>
            </p:nvSpPr>
            <p:spPr bwMode="auto">
              <a:xfrm rot="5400000">
                <a:off x="4492795" y="2353664"/>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sp>
          <p:nvSpPr>
            <p:cNvPr id="12" name="Rectangle 177" descr="Purple mesh">
              <a:extLst>
                <a:ext uri="{FF2B5EF4-FFF2-40B4-BE49-F238E27FC236}">
                  <a16:creationId xmlns:a16="http://schemas.microsoft.com/office/drawing/2014/main" id="{01BD1664-761C-8A47-A982-E0552D2B8796}"/>
                </a:ext>
              </a:extLst>
            </p:cNvPr>
            <p:cNvSpPr>
              <a:spLocks noChangeArrowheads="1"/>
            </p:cNvSpPr>
            <p:nvPr/>
          </p:nvSpPr>
          <p:spPr bwMode="auto">
            <a:xfrm rot="5400000">
              <a:off x="2312381" y="2166640"/>
              <a:ext cx="200025" cy="152400"/>
            </a:xfrm>
            <a:prstGeom prst="rect">
              <a:avLst/>
            </a:prstGeom>
            <a:solidFill>
              <a:schemeClr val="accent1">
                <a:lumMod val="75000"/>
              </a:schemeClr>
            </a:solidFill>
            <a:ln>
              <a:noFill/>
            </a:ln>
          </p:spPr>
          <p:txBody>
            <a:bodyPr wrap="none" anchor="ctr"/>
            <a:lstStyle/>
            <a:p>
              <a:endParaRPr lang="en-US"/>
            </a:p>
          </p:txBody>
        </p:sp>
        <p:grpSp>
          <p:nvGrpSpPr>
            <p:cNvPr id="13" name="Group 12">
              <a:extLst>
                <a:ext uri="{FF2B5EF4-FFF2-40B4-BE49-F238E27FC236}">
                  <a16:creationId xmlns:a16="http://schemas.microsoft.com/office/drawing/2014/main" id="{4DB10B48-A5B7-5244-A592-E39D860D2D07}"/>
                </a:ext>
              </a:extLst>
            </p:cNvPr>
            <p:cNvGrpSpPr/>
            <p:nvPr/>
          </p:nvGrpSpPr>
          <p:grpSpPr>
            <a:xfrm>
              <a:off x="3870052" y="867929"/>
              <a:ext cx="887795" cy="1495516"/>
              <a:chOff x="4997103" y="1112478"/>
              <a:chExt cx="887795" cy="1495516"/>
            </a:xfrm>
          </p:grpSpPr>
          <p:sp>
            <p:nvSpPr>
              <p:cNvPr id="19" name="Text Box 142">
                <a:extLst>
                  <a:ext uri="{FF2B5EF4-FFF2-40B4-BE49-F238E27FC236}">
                    <a16:creationId xmlns:a16="http://schemas.microsoft.com/office/drawing/2014/main" id="{304BDFB9-6D5F-6841-8BF6-C641444F5B85}"/>
                  </a:ext>
                </a:extLst>
              </p:cNvPr>
              <p:cNvSpPr txBox="1">
                <a:spLocks noChangeArrowheads="1"/>
              </p:cNvSpPr>
              <p:nvPr/>
            </p:nvSpPr>
            <p:spPr bwMode="auto">
              <a:xfrm>
                <a:off x="5348020" y="111247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pPr algn="ctr"/>
                <a:endParaRPr lang="en-US" sz="2000" b="0" dirty="0"/>
              </a:p>
            </p:txBody>
          </p:sp>
          <p:grpSp>
            <p:nvGrpSpPr>
              <p:cNvPr id="20" name="Group 19">
                <a:extLst>
                  <a:ext uri="{FF2B5EF4-FFF2-40B4-BE49-F238E27FC236}">
                    <a16:creationId xmlns:a16="http://schemas.microsoft.com/office/drawing/2014/main" id="{70C501D6-C308-C648-AB2F-CB2C3DC17EF1}"/>
                  </a:ext>
                </a:extLst>
              </p:cNvPr>
              <p:cNvGrpSpPr/>
              <p:nvPr/>
            </p:nvGrpSpPr>
            <p:grpSpPr>
              <a:xfrm>
                <a:off x="4997103" y="1798922"/>
                <a:ext cx="887795" cy="809072"/>
                <a:chOff x="5969880" y="3038775"/>
                <a:chExt cx="887795" cy="809072"/>
              </a:xfrm>
            </p:grpSpPr>
            <p:cxnSp>
              <p:nvCxnSpPr>
                <p:cNvPr id="21" name="Straight Connector 20">
                  <a:extLst>
                    <a:ext uri="{FF2B5EF4-FFF2-40B4-BE49-F238E27FC236}">
                      <a16:creationId xmlns:a16="http://schemas.microsoft.com/office/drawing/2014/main" id="{0D1FAAAD-1374-4440-947D-3203C1C661FE}"/>
                    </a:ext>
                  </a:extLst>
                </p:cNvPr>
                <p:cNvCxnSpPr/>
                <p:nvPr/>
              </p:nvCxnSpPr>
              <p:spPr bwMode="auto">
                <a:xfrm flipV="1">
                  <a:off x="6535467" y="3600585"/>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FB18F0B6-1E70-4441-A529-7774EFBF5E7A}"/>
                    </a:ext>
                  </a:extLst>
                </p:cNvPr>
                <p:cNvSpPr txBox="1"/>
                <p:nvPr/>
              </p:nvSpPr>
              <p:spPr>
                <a:xfrm>
                  <a:off x="6265718" y="3038775"/>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23" name="TextBox 22">
                  <a:extLst>
                    <a:ext uri="{FF2B5EF4-FFF2-40B4-BE49-F238E27FC236}">
                      <a16:creationId xmlns:a16="http://schemas.microsoft.com/office/drawing/2014/main" id="{80D4FBCC-D078-7A44-AF30-C3066CD26A66}"/>
                    </a:ext>
                  </a:extLst>
                </p:cNvPr>
                <p:cNvSpPr txBox="1"/>
                <p:nvPr/>
              </p:nvSpPr>
              <p:spPr>
                <a:xfrm>
                  <a:off x="6394087" y="3540070"/>
                  <a:ext cx="463588" cy="307777"/>
                </a:xfrm>
                <a:prstGeom prst="rect">
                  <a:avLst/>
                </a:prstGeom>
                <a:noFill/>
              </p:spPr>
              <p:txBody>
                <a:bodyPr wrap="none" rtlCol="0">
                  <a:spAutoFit/>
                </a:bodyPr>
                <a:lstStyle/>
                <a:p>
                  <a:r>
                    <a:rPr lang="en-US" dirty="0"/>
                    <a:t>sec</a:t>
                  </a:r>
                  <a:endParaRPr lang="en-US" sz="1600" dirty="0"/>
                </a:p>
              </p:txBody>
            </p:sp>
            <p:sp>
              <p:nvSpPr>
                <p:cNvPr id="24" name="Text Box 142">
                  <a:extLst>
                    <a:ext uri="{FF2B5EF4-FFF2-40B4-BE49-F238E27FC236}">
                      <a16:creationId xmlns:a16="http://schemas.microsoft.com/office/drawing/2014/main" id="{26CD78B5-52AD-3346-A5BC-DD96F35E8051}"/>
                    </a:ext>
                  </a:extLst>
                </p:cNvPr>
                <p:cNvSpPr txBox="1">
                  <a:spLocks noChangeArrowheads="1"/>
                </p:cNvSpPr>
                <p:nvPr/>
              </p:nvSpPr>
              <p:spPr bwMode="auto">
                <a:xfrm>
                  <a:off x="5969880" y="3047266"/>
                  <a:ext cx="580345" cy="70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m</a:t>
                  </a:r>
                  <a:endParaRPr lang="en-US" sz="2000" b="0" baseline="-24000" dirty="0"/>
                </a:p>
              </p:txBody>
            </p:sp>
          </p:grpSp>
        </p:grpSp>
        <p:grpSp>
          <p:nvGrpSpPr>
            <p:cNvPr id="14" name="Group 13">
              <a:extLst>
                <a:ext uri="{FF2B5EF4-FFF2-40B4-BE49-F238E27FC236}">
                  <a16:creationId xmlns:a16="http://schemas.microsoft.com/office/drawing/2014/main" id="{6CE6D528-89FC-FA4B-9FF6-59194FCCDDD0}"/>
                </a:ext>
              </a:extLst>
            </p:cNvPr>
            <p:cNvGrpSpPr/>
            <p:nvPr/>
          </p:nvGrpSpPr>
          <p:grpSpPr>
            <a:xfrm>
              <a:off x="460415" y="1557280"/>
              <a:ext cx="827562" cy="880800"/>
              <a:chOff x="6065443" y="3060732"/>
              <a:chExt cx="827562" cy="880800"/>
            </a:xfrm>
          </p:grpSpPr>
          <p:cxnSp>
            <p:nvCxnSpPr>
              <p:cNvPr id="15" name="Straight Connector 14">
                <a:extLst>
                  <a:ext uri="{FF2B5EF4-FFF2-40B4-BE49-F238E27FC236}">
                    <a16:creationId xmlns:a16="http://schemas.microsoft.com/office/drawing/2014/main" id="{B68EFADC-C8F8-924A-ACEC-C8FA7CD4CED9}"/>
                  </a:ext>
                </a:extLst>
              </p:cNvPr>
              <p:cNvCxnSpPr/>
              <p:nvPr/>
            </p:nvCxnSpPr>
            <p:spPr bwMode="auto">
              <a:xfrm>
                <a:off x="6538370" y="3603280"/>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FEBC32D3-4C2A-624D-A351-5810D5863B41}"/>
                  </a:ext>
                </a:extLst>
              </p:cNvPr>
              <p:cNvSpPr txBox="1"/>
              <p:nvPr/>
            </p:nvSpPr>
            <p:spPr>
              <a:xfrm>
                <a:off x="6356378" y="3060732"/>
                <a:ext cx="479617" cy="307777"/>
              </a:xfrm>
              <a:prstGeom prst="rect">
                <a:avLst/>
              </a:prstGeom>
              <a:noFill/>
            </p:spPr>
            <p:txBody>
              <a:bodyPr wrap="none" rtlCol="0">
                <a:spAutoFit/>
              </a:bodyPr>
              <a:lstStyle/>
              <a:p>
                <a:r>
                  <a:rPr lang="en-US" dirty="0"/>
                  <a:t> </a:t>
                </a:r>
                <a:r>
                  <a:rPr lang="en-US" dirty="0" err="1"/>
                  <a:t>ppl</a:t>
                </a:r>
                <a:endParaRPr lang="en-US" dirty="0"/>
              </a:p>
            </p:txBody>
          </p:sp>
          <p:sp>
            <p:nvSpPr>
              <p:cNvPr id="17" name="TextBox 16">
                <a:extLst>
                  <a:ext uri="{FF2B5EF4-FFF2-40B4-BE49-F238E27FC236}">
                    <a16:creationId xmlns:a16="http://schemas.microsoft.com/office/drawing/2014/main" id="{C5493530-684D-D943-AC0D-D9FEEF8BB1BA}"/>
                  </a:ext>
                </a:extLst>
              </p:cNvPr>
              <p:cNvSpPr txBox="1"/>
              <p:nvPr/>
            </p:nvSpPr>
            <p:spPr>
              <a:xfrm>
                <a:off x="6429417" y="3619634"/>
                <a:ext cx="463588" cy="307777"/>
              </a:xfrm>
              <a:prstGeom prst="rect">
                <a:avLst/>
              </a:prstGeom>
              <a:noFill/>
            </p:spPr>
            <p:txBody>
              <a:bodyPr wrap="none" rtlCol="0">
                <a:spAutoFit/>
              </a:bodyPr>
              <a:lstStyle/>
              <a:p>
                <a:r>
                  <a:rPr lang="en-US" dirty="0"/>
                  <a:t>sec</a:t>
                </a:r>
                <a:endParaRPr lang="en-US" sz="1600" dirty="0"/>
              </a:p>
            </p:txBody>
          </p:sp>
          <p:sp>
            <p:nvSpPr>
              <p:cNvPr id="18" name="Text Box 142">
                <a:extLst>
                  <a:ext uri="{FF2B5EF4-FFF2-40B4-BE49-F238E27FC236}">
                    <a16:creationId xmlns:a16="http://schemas.microsoft.com/office/drawing/2014/main" id="{193FB0F9-65BF-F749-A259-6724F6D33246}"/>
                  </a:ext>
                </a:extLst>
              </p:cNvPr>
              <p:cNvSpPr txBox="1">
                <a:spLocks noChangeArrowheads="1"/>
              </p:cNvSpPr>
              <p:nvPr/>
            </p:nvSpPr>
            <p:spPr bwMode="auto">
              <a:xfrm>
                <a:off x="6065443" y="3232175"/>
                <a:ext cx="564951"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grpSp>
      <p:grpSp>
        <p:nvGrpSpPr>
          <p:cNvPr id="38" name="Group 37">
            <a:extLst>
              <a:ext uri="{FF2B5EF4-FFF2-40B4-BE49-F238E27FC236}">
                <a16:creationId xmlns:a16="http://schemas.microsoft.com/office/drawing/2014/main" id="{F987638D-0940-0C4F-B056-726A2873D1C7}"/>
              </a:ext>
            </a:extLst>
          </p:cNvPr>
          <p:cNvGrpSpPr/>
          <p:nvPr/>
        </p:nvGrpSpPr>
        <p:grpSpPr>
          <a:xfrm>
            <a:off x="516545" y="3119820"/>
            <a:ext cx="3366988" cy="744143"/>
            <a:chOff x="505938" y="3139567"/>
            <a:chExt cx="5388901" cy="1143389"/>
          </a:xfrm>
        </p:grpSpPr>
        <p:sp>
          <p:nvSpPr>
            <p:cNvPr id="39" name="Line 91">
              <a:extLst>
                <a:ext uri="{FF2B5EF4-FFF2-40B4-BE49-F238E27FC236}">
                  <a16:creationId xmlns:a16="http://schemas.microsoft.com/office/drawing/2014/main" id="{E885B4F3-0E56-A340-A330-515AE3943B61}"/>
                </a:ext>
              </a:extLst>
            </p:cNvPr>
            <p:cNvSpPr>
              <a:spLocks noChangeShapeType="1"/>
            </p:cNvSpPr>
            <p:nvPr/>
          </p:nvSpPr>
          <p:spPr bwMode="auto">
            <a:xfrm>
              <a:off x="2247461" y="3202715"/>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92">
              <a:extLst>
                <a:ext uri="{FF2B5EF4-FFF2-40B4-BE49-F238E27FC236}">
                  <a16:creationId xmlns:a16="http://schemas.microsoft.com/office/drawing/2014/main" id="{E5BEE39D-F037-AF48-B173-4EA0118DE29A}"/>
                </a:ext>
              </a:extLst>
            </p:cNvPr>
            <p:cNvSpPr>
              <a:spLocks noChangeShapeType="1"/>
            </p:cNvSpPr>
            <p:nvPr/>
          </p:nvSpPr>
          <p:spPr bwMode="auto">
            <a:xfrm flipH="1">
              <a:off x="3743968" y="3185042"/>
              <a:ext cx="4253" cy="95076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93">
              <a:extLst>
                <a:ext uri="{FF2B5EF4-FFF2-40B4-BE49-F238E27FC236}">
                  <a16:creationId xmlns:a16="http://schemas.microsoft.com/office/drawing/2014/main" id="{4A520246-97E6-B04F-B5DB-44BFEB1963F2}"/>
                </a:ext>
              </a:extLst>
            </p:cNvPr>
            <p:cNvSpPr>
              <a:spLocks noChangeShapeType="1"/>
            </p:cNvSpPr>
            <p:nvPr/>
          </p:nvSpPr>
          <p:spPr bwMode="auto">
            <a:xfrm>
              <a:off x="2247461" y="4120382"/>
              <a:ext cx="1500321"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94">
              <a:extLst>
                <a:ext uri="{FF2B5EF4-FFF2-40B4-BE49-F238E27FC236}">
                  <a16:creationId xmlns:a16="http://schemas.microsoft.com/office/drawing/2014/main" id="{7D31456B-ADF0-9546-8367-20682A6C4122}"/>
                </a:ext>
              </a:extLst>
            </p:cNvPr>
            <p:cNvSpPr>
              <a:spLocks noChangeShapeType="1"/>
            </p:cNvSpPr>
            <p:nvPr/>
          </p:nvSpPr>
          <p:spPr bwMode="auto">
            <a:xfrm>
              <a:off x="3380356"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95">
              <a:extLst>
                <a:ext uri="{FF2B5EF4-FFF2-40B4-BE49-F238E27FC236}">
                  <a16:creationId xmlns:a16="http://schemas.microsoft.com/office/drawing/2014/main" id="{284DAFD1-58AB-8345-B9F0-FB5B70257723}"/>
                </a:ext>
              </a:extLst>
            </p:cNvPr>
            <p:cNvSpPr>
              <a:spLocks noChangeShapeType="1"/>
            </p:cNvSpPr>
            <p:nvPr/>
          </p:nvSpPr>
          <p:spPr bwMode="auto">
            <a:xfrm>
              <a:off x="3002725"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96">
              <a:extLst>
                <a:ext uri="{FF2B5EF4-FFF2-40B4-BE49-F238E27FC236}">
                  <a16:creationId xmlns:a16="http://schemas.microsoft.com/office/drawing/2014/main" id="{0378013D-042F-1F41-8214-D65F92C486F0}"/>
                </a:ext>
              </a:extLst>
            </p:cNvPr>
            <p:cNvSpPr>
              <a:spLocks noChangeShapeType="1"/>
            </p:cNvSpPr>
            <p:nvPr/>
          </p:nvSpPr>
          <p:spPr bwMode="auto">
            <a:xfrm>
              <a:off x="2625093" y="3202715"/>
              <a:ext cx="0" cy="9176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Oval 97">
              <a:extLst>
                <a:ext uri="{FF2B5EF4-FFF2-40B4-BE49-F238E27FC236}">
                  <a16:creationId xmlns:a16="http://schemas.microsoft.com/office/drawing/2014/main" id="{B3B4DDCD-75CB-0D4A-9E12-37465668F631}"/>
                </a:ext>
              </a:extLst>
            </p:cNvPr>
            <p:cNvSpPr>
              <a:spLocks noChangeArrowheads="1"/>
            </p:cNvSpPr>
            <p:nvPr/>
          </p:nvSpPr>
          <p:spPr bwMode="auto">
            <a:xfrm>
              <a:off x="3750475" y="3139567"/>
              <a:ext cx="1328882" cy="1143389"/>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46" name="Line 98">
              <a:extLst>
                <a:ext uri="{FF2B5EF4-FFF2-40B4-BE49-F238E27FC236}">
                  <a16:creationId xmlns:a16="http://schemas.microsoft.com/office/drawing/2014/main" id="{A2D30B6C-5BDE-6D41-9BC6-20D1519CEAFF}"/>
                </a:ext>
              </a:extLst>
            </p:cNvPr>
            <p:cNvSpPr>
              <a:spLocks noChangeShapeType="1"/>
            </p:cNvSpPr>
            <p:nvPr/>
          </p:nvSpPr>
          <p:spPr bwMode="auto">
            <a:xfrm>
              <a:off x="5096990" y="3701887"/>
              <a:ext cx="797849"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AutoShape 119">
              <a:extLst>
                <a:ext uri="{FF2B5EF4-FFF2-40B4-BE49-F238E27FC236}">
                  <a16:creationId xmlns:a16="http://schemas.microsoft.com/office/drawing/2014/main" id="{F0329FEF-440F-9A42-9482-289567274015}"/>
                </a:ext>
              </a:extLst>
            </p:cNvPr>
            <p:cNvSpPr>
              <a:spLocks noChangeArrowheads="1"/>
            </p:cNvSpPr>
            <p:nvPr/>
          </p:nvSpPr>
          <p:spPr bwMode="auto">
            <a:xfrm rot="5400000" flipH="1" flipV="1">
              <a:off x="1752935" y="3321915"/>
              <a:ext cx="355638" cy="728664"/>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Rectangle 145" descr="Purple mesh">
              <a:extLst>
                <a:ext uri="{FF2B5EF4-FFF2-40B4-BE49-F238E27FC236}">
                  <a16:creationId xmlns:a16="http://schemas.microsoft.com/office/drawing/2014/main" id="{1AF3B53D-028E-8B4E-B7BE-B8F1D1953851}"/>
                </a:ext>
              </a:extLst>
            </p:cNvPr>
            <p:cNvSpPr>
              <a:spLocks noChangeArrowheads="1"/>
            </p:cNvSpPr>
            <p:nvPr/>
          </p:nvSpPr>
          <p:spPr bwMode="auto">
            <a:xfrm rot="5400000">
              <a:off x="2547667" y="3641217"/>
              <a:ext cx="533400" cy="152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9" name="Rectangle 174" descr="Purple mesh">
              <a:extLst>
                <a:ext uri="{FF2B5EF4-FFF2-40B4-BE49-F238E27FC236}">
                  <a16:creationId xmlns:a16="http://schemas.microsoft.com/office/drawing/2014/main" id="{DC106049-7B51-374D-BC55-926485C95A62}"/>
                </a:ext>
              </a:extLst>
            </p:cNvPr>
            <p:cNvSpPr>
              <a:spLocks noChangeArrowheads="1"/>
            </p:cNvSpPr>
            <p:nvPr/>
          </p:nvSpPr>
          <p:spPr bwMode="auto">
            <a:xfrm rot="5400000">
              <a:off x="2858024" y="3561048"/>
              <a:ext cx="692150" cy="1539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0" name="Rectangle 175" descr="Purple mesh">
              <a:extLst>
                <a:ext uri="{FF2B5EF4-FFF2-40B4-BE49-F238E27FC236}">
                  <a16:creationId xmlns:a16="http://schemas.microsoft.com/office/drawing/2014/main" id="{944F2FC5-50F7-2D46-A78D-2B93CF666102}"/>
                </a:ext>
              </a:extLst>
            </p:cNvPr>
            <p:cNvSpPr>
              <a:spLocks noChangeArrowheads="1"/>
            </p:cNvSpPr>
            <p:nvPr/>
          </p:nvSpPr>
          <p:spPr bwMode="auto">
            <a:xfrm rot="5400000">
              <a:off x="3411267" y="3722180"/>
              <a:ext cx="315913" cy="1666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1" name="Rectangle 177" descr="Purple mesh">
              <a:extLst>
                <a:ext uri="{FF2B5EF4-FFF2-40B4-BE49-F238E27FC236}">
                  <a16:creationId xmlns:a16="http://schemas.microsoft.com/office/drawing/2014/main" id="{4435A356-833C-2548-8261-E6EFA737627A}"/>
                </a:ext>
              </a:extLst>
            </p:cNvPr>
            <p:cNvSpPr>
              <a:spLocks noChangeArrowheads="1"/>
            </p:cNvSpPr>
            <p:nvPr/>
          </p:nvSpPr>
          <p:spPr bwMode="auto">
            <a:xfrm rot="5400000">
              <a:off x="2357904" y="3779705"/>
              <a:ext cx="200025" cy="152400"/>
            </a:xfrm>
            <a:prstGeom prst="rect">
              <a:avLst/>
            </a:prstGeom>
            <a:solidFill>
              <a:schemeClr val="accent1">
                <a:lumMod val="75000"/>
              </a:schemeClr>
            </a:solidFill>
            <a:ln>
              <a:noFill/>
            </a:ln>
          </p:spPr>
          <p:txBody>
            <a:bodyPr wrap="none" anchor="ctr"/>
            <a:lstStyle/>
            <a:p>
              <a:endParaRPr lang="en-US"/>
            </a:p>
          </p:txBody>
        </p:sp>
        <p:grpSp>
          <p:nvGrpSpPr>
            <p:cNvPr id="52" name="Group 51">
              <a:extLst>
                <a:ext uri="{FF2B5EF4-FFF2-40B4-BE49-F238E27FC236}">
                  <a16:creationId xmlns:a16="http://schemas.microsoft.com/office/drawing/2014/main" id="{1B0AE484-85D2-2E4C-B398-66D81BD4AA51}"/>
                </a:ext>
              </a:extLst>
            </p:cNvPr>
            <p:cNvGrpSpPr/>
            <p:nvPr/>
          </p:nvGrpSpPr>
          <p:grpSpPr>
            <a:xfrm>
              <a:off x="4297982" y="3232258"/>
              <a:ext cx="580270" cy="759574"/>
              <a:chOff x="4191104" y="3232258"/>
              <a:chExt cx="580270" cy="759574"/>
            </a:xfrm>
          </p:grpSpPr>
          <p:cxnSp>
            <p:nvCxnSpPr>
              <p:cNvPr id="58" name="Straight Connector 57">
                <a:extLst>
                  <a:ext uri="{FF2B5EF4-FFF2-40B4-BE49-F238E27FC236}">
                    <a16:creationId xmlns:a16="http://schemas.microsoft.com/office/drawing/2014/main" id="{CC67429E-FA2F-514A-8D0A-B34A36C70F20}"/>
                  </a:ext>
                </a:extLst>
              </p:cNvPr>
              <p:cNvCxnSpPr/>
              <p:nvPr/>
            </p:nvCxnSpPr>
            <p:spPr bwMode="auto">
              <a:xfrm flipV="1">
                <a:off x="4481162" y="3729248"/>
                <a:ext cx="290212" cy="2695"/>
              </a:xfrm>
              <a:prstGeom prst="line">
                <a:avLst/>
              </a:prstGeom>
              <a:noFill/>
              <a:ln w="28575" cap="flat" cmpd="sng" algn="ctr">
                <a:solidFill>
                  <a:schemeClr val="accent2"/>
                </a:solidFill>
                <a:prstDash val="solid"/>
                <a:round/>
                <a:headEnd type="none" w="med" len="med"/>
                <a:tailEnd type="none" w="med" len="med"/>
              </a:ln>
              <a:effectLst/>
            </p:spPr>
          </p:cxnSp>
          <p:sp>
            <p:nvSpPr>
              <p:cNvPr id="59" name="TextBox 58">
                <a:extLst>
                  <a:ext uri="{FF2B5EF4-FFF2-40B4-BE49-F238E27FC236}">
                    <a16:creationId xmlns:a16="http://schemas.microsoft.com/office/drawing/2014/main" id="{EA9326A4-FA46-5549-909E-435D296A90DD}"/>
                  </a:ext>
                </a:extLst>
              </p:cNvPr>
              <p:cNvSpPr txBox="1"/>
              <p:nvPr/>
            </p:nvSpPr>
            <p:spPr>
              <a:xfrm>
                <a:off x="4191104" y="3232258"/>
                <a:ext cx="479618" cy="307777"/>
              </a:xfrm>
              <a:prstGeom prst="rect">
                <a:avLst/>
              </a:prstGeom>
              <a:noFill/>
            </p:spPr>
            <p:txBody>
              <a:bodyPr wrap="none" rtlCol="0">
                <a:spAutoFit/>
              </a:bodyPr>
              <a:lstStyle/>
              <a:p>
                <a:r>
                  <a:rPr lang="en-US" dirty="0"/>
                  <a:t> </a:t>
                </a:r>
                <a:r>
                  <a:rPr lang="en-US" dirty="0" err="1"/>
                  <a:t>ppl</a:t>
                </a:r>
                <a:endParaRPr lang="en-US" dirty="0"/>
              </a:p>
            </p:txBody>
          </p:sp>
          <p:sp>
            <p:nvSpPr>
              <p:cNvPr id="60" name="TextBox 59">
                <a:extLst>
                  <a:ext uri="{FF2B5EF4-FFF2-40B4-BE49-F238E27FC236}">
                    <a16:creationId xmlns:a16="http://schemas.microsoft.com/office/drawing/2014/main" id="{9DAA579C-373F-3848-BD0C-2459E375C8D9}"/>
                  </a:ext>
                </a:extLst>
              </p:cNvPr>
              <p:cNvSpPr txBox="1"/>
              <p:nvPr/>
            </p:nvSpPr>
            <p:spPr>
              <a:xfrm>
                <a:off x="4248844" y="3684055"/>
                <a:ext cx="463588" cy="307777"/>
              </a:xfrm>
              <a:prstGeom prst="rect">
                <a:avLst/>
              </a:prstGeom>
              <a:noFill/>
            </p:spPr>
            <p:txBody>
              <a:bodyPr wrap="none" rtlCol="0">
                <a:spAutoFit/>
              </a:bodyPr>
              <a:lstStyle/>
              <a:p>
                <a:r>
                  <a:rPr lang="en-US" dirty="0"/>
                  <a:t>sec</a:t>
                </a:r>
                <a:endParaRPr lang="en-US" sz="1600" dirty="0"/>
              </a:p>
            </p:txBody>
          </p:sp>
        </p:grpSp>
        <p:sp>
          <p:nvSpPr>
            <p:cNvPr id="53" name="Text Box 142">
              <a:extLst>
                <a:ext uri="{FF2B5EF4-FFF2-40B4-BE49-F238E27FC236}">
                  <a16:creationId xmlns:a16="http://schemas.microsoft.com/office/drawing/2014/main" id="{9E29143B-8221-0E4C-A27E-AC4F2D3DD2E3}"/>
                </a:ext>
              </a:extLst>
            </p:cNvPr>
            <p:cNvSpPr txBox="1">
              <a:spLocks noChangeArrowheads="1"/>
            </p:cNvSpPr>
            <p:nvPr/>
          </p:nvSpPr>
          <p:spPr bwMode="auto">
            <a:xfrm>
              <a:off x="3786180" y="3329378"/>
              <a:ext cx="1031717"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2m</a:t>
              </a:r>
              <a:endParaRPr lang="en-US" sz="2000" b="0" baseline="-24000" dirty="0"/>
            </a:p>
          </p:txBody>
        </p:sp>
        <p:cxnSp>
          <p:nvCxnSpPr>
            <p:cNvPr id="54" name="Straight Connector 53">
              <a:extLst>
                <a:ext uri="{FF2B5EF4-FFF2-40B4-BE49-F238E27FC236}">
                  <a16:creationId xmlns:a16="http://schemas.microsoft.com/office/drawing/2014/main" id="{22240868-7FE3-F44D-BF18-CBC9FD060D8B}"/>
                </a:ext>
              </a:extLst>
            </p:cNvPr>
            <p:cNvCxnSpPr/>
            <p:nvPr/>
          </p:nvCxnSpPr>
          <p:spPr bwMode="auto">
            <a:xfrm>
              <a:off x="978865" y="3712893"/>
              <a:ext cx="297469" cy="1841"/>
            </a:xfrm>
            <a:prstGeom prst="line">
              <a:avLst/>
            </a:prstGeom>
            <a:noFill/>
            <a:ln w="28575" cap="flat" cmpd="sng" algn="ctr">
              <a:solidFill>
                <a:schemeClr val="accent2"/>
              </a:solidFill>
              <a:prstDash val="solid"/>
              <a:round/>
              <a:headEnd type="none" w="med" len="med"/>
              <a:tailEnd type="none" w="med" len="med"/>
            </a:ln>
            <a:effectLst/>
          </p:spPr>
        </p:cxnSp>
        <p:sp>
          <p:nvSpPr>
            <p:cNvPr id="55" name="TextBox 54">
              <a:extLst>
                <a:ext uri="{FF2B5EF4-FFF2-40B4-BE49-F238E27FC236}">
                  <a16:creationId xmlns:a16="http://schemas.microsoft.com/office/drawing/2014/main" id="{58323993-7FF4-6E45-83FE-9ABE162737B8}"/>
                </a:ext>
              </a:extLst>
            </p:cNvPr>
            <p:cNvSpPr txBox="1"/>
            <p:nvPr/>
          </p:nvSpPr>
          <p:spPr>
            <a:xfrm>
              <a:off x="775488" y="3172783"/>
              <a:ext cx="479619" cy="307777"/>
            </a:xfrm>
            <a:prstGeom prst="rect">
              <a:avLst/>
            </a:prstGeom>
            <a:noFill/>
          </p:spPr>
          <p:txBody>
            <a:bodyPr wrap="none" rtlCol="0">
              <a:spAutoFit/>
            </a:bodyPr>
            <a:lstStyle/>
            <a:p>
              <a:r>
                <a:rPr lang="en-US" dirty="0"/>
                <a:t> </a:t>
              </a:r>
              <a:r>
                <a:rPr lang="en-US" dirty="0" err="1"/>
                <a:t>ppl</a:t>
              </a:r>
              <a:endParaRPr lang="en-US" dirty="0"/>
            </a:p>
          </p:txBody>
        </p:sp>
        <p:sp>
          <p:nvSpPr>
            <p:cNvPr id="56" name="TextBox 55">
              <a:extLst>
                <a:ext uri="{FF2B5EF4-FFF2-40B4-BE49-F238E27FC236}">
                  <a16:creationId xmlns:a16="http://schemas.microsoft.com/office/drawing/2014/main" id="{5CE9B67D-20E5-194C-820F-AE2C4C9E95CC}"/>
                </a:ext>
              </a:extLst>
            </p:cNvPr>
            <p:cNvSpPr txBox="1"/>
            <p:nvPr/>
          </p:nvSpPr>
          <p:spPr>
            <a:xfrm>
              <a:off x="893082" y="3655011"/>
              <a:ext cx="463588" cy="307777"/>
            </a:xfrm>
            <a:prstGeom prst="rect">
              <a:avLst/>
            </a:prstGeom>
            <a:noFill/>
          </p:spPr>
          <p:txBody>
            <a:bodyPr wrap="none" rtlCol="0">
              <a:spAutoFit/>
            </a:bodyPr>
            <a:lstStyle/>
            <a:p>
              <a:r>
                <a:rPr lang="en-US" dirty="0"/>
                <a:t>sec</a:t>
              </a:r>
              <a:endParaRPr lang="en-US" sz="1600" dirty="0"/>
            </a:p>
          </p:txBody>
        </p:sp>
        <p:sp>
          <p:nvSpPr>
            <p:cNvPr id="57" name="Text Box 142">
              <a:extLst>
                <a:ext uri="{FF2B5EF4-FFF2-40B4-BE49-F238E27FC236}">
                  <a16:creationId xmlns:a16="http://schemas.microsoft.com/office/drawing/2014/main" id="{1E3DB3C1-EF19-D24E-BF9A-402189CE0217}"/>
                </a:ext>
              </a:extLst>
            </p:cNvPr>
            <p:cNvSpPr txBox="1">
              <a:spLocks noChangeArrowheads="1"/>
            </p:cNvSpPr>
            <p:nvPr/>
          </p:nvSpPr>
          <p:spPr bwMode="auto">
            <a:xfrm>
              <a:off x="505938" y="3341788"/>
              <a:ext cx="564952" cy="70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latin typeface="Symbol" panose="05050102010706020507" pitchFamily="18" charset="2"/>
                </a:rPr>
                <a:t>l</a:t>
              </a:r>
              <a:endParaRPr lang="en-US" sz="2000" b="0" baseline="-24000" dirty="0"/>
            </a:p>
          </p:txBody>
        </p:sp>
      </p:grpSp>
      <p:pic>
        <p:nvPicPr>
          <p:cNvPr id="62" name="Picture 7" descr="C:\Users\harchol\AppData\Local\Microsoft\Windows\Temporary Internet Files\Content.IE5\YJG7R0JC\PngMedium-men-bathroom-16419[1].gif">
            <a:extLst>
              <a:ext uri="{FF2B5EF4-FFF2-40B4-BE49-F238E27FC236}">
                <a16:creationId xmlns:a16="http://schemas.microsoft.com/office/drawing/2014/main" id="{2999E8DB-CF01-C14F-B7A1-157DCF9377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6736" y="3073615"/>
            <a:ext cx="568454" cy="741245"/>
          </a:xfrm>
          <a:prstGeom prst="rect">
            <a:avLst/>
          </a:prstGeom>
          <a:noFill/>
          <a:extLst>
            <a:ext uri="{909E8E84-426E-40DD-AFC4-6F175D3DCCD1}">
              <a14:hiddenFill xmlns:a14="http://schemas.microsoft.com/office/drawing/2010/main">
                <a:solidFill>
                  <a:srgbClr val="FFFFFF"/>
                </a:solidFill>
              </a14:hiddenFill>
            </a:ext>
          </a:extLst>
        </p:spPr>
      </p:pic>
      <p:sp>
        <p:nvSpPr>
          <p:cNvPr id="72" name="TextBox 71">
            <a:extLst>
              <a:ext uri="{FF2B5EF4-FFF2-40B4-BE49-F238E27FC236}">
                <a16:creationId xmlns:a16="http://schemas.microsoft.com/office/drawing/2014/main" id="{032B00E5-4972-7249-B3E1-2E5B4ECC60D2}"/>
              </a:ext>
            </a:extLst>
          </p:cNvPr>
          <p:cNvSpPr txBox="1"/>
          <p:nvPr/>
        </p:nvSpPr>
        <p:spPr>
          <a:xfrm>
            <a:off x="5498409" y="1733873"/>
            <a:ext cx="2764773" cy="707886"/>
          </a:xfrm>
          <a:prstGeom prst="rect">
            <a:avLst/>
          </a:prstGeom>
          <a:noFill/>
        </p:spPr>
        <p:txBody>
          <a:bodyPr wrap="square" rtlCol="0">
            <a:spAutoFit/>
          </a:bodyPr>
          <a:lstStyle/>
          <a:p>
            <a:pPr algn="ctr"/>
            <a:r>
              <a:rPr lang="en-US" sz="2000" dirty="0">
                <a:solidFill>
                  <a:srgbClr val="FF2D55"/>
                </a:solidFill>
                <a:latin typeface="Happy Monkey" panose="02000500000000020004" pitchFamily="2" charset="0"/>
              </a:rPr>
              <a:t>Solutions to reduce the waiting time?</a:t>
            </a:r>
          </a:p>
        </p:txBody>
      </p:sp>
      <p:pic>
        <p:nvPicPr>
          <p:cNvPr id="73" name="Picture 4" descr="C:\Users\harchol\AppData\Local\Microsoft\Windows\Temporary Internet Files\Content.IE5\L89T4114\funny-womens-bathroom-sign-se-2024_210[1].gif">
            <a:extLst>
              <a:ext uri="{FF2B5EF4-FFF2-40B4-BE49-F238E27FC236}">
                <a16:creationId xmlns:a16="http://schemas.microsoft.com/office/drawing/2014/main" id="{704408A7-05F4-3B42-8625-F9E9FAEF09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3533" y="1832824"/>
            <a:ext cx="611657" cy="912921"/>
          </a:xfrm>
          <a:prstGeom prst="rect">
            <a:avLst/>
          </a:prstGeom>
          <a:noFill/>
          <a:extLst>
            <a:ext uri="{909E8E84-426E-40DD-AFC4-6F175D3DCCD1}">
              <a14:hiddenFill xmlns:a14="http://schemas.microsoft.com/office/drawing/2010/main">
                <a:solidFill>
                  <a:srgbClr val="FFFFFF"/>
                </a:solidFill>
              </a14:hiddenFill>
            </a:ext>
          </a:extLst>
        </p:spPr>
      </p:pic>
      <p:sp>
        <p:nvSpPr>
          <p:cNvPr id="3" name="Double Bracket 2">
            <a:extLst>
              <a:ext uri="{FF2B5EF4-FFF2-40B4-BE49-F238E27FC236}">
                <a16:creationId xmlns:a16="http://schemas.microsoft.com/office/drawing/2014/main" id="{A0BD1734-B439-864F-8244-AEBF88C528F8}"/>
              </a:ext>
            </a:extLst>
          </p:cNvPr>
          <p:cNvSpPr/>
          <p:nvPr/>
        </p:nvSpPr>
        <p:spPr>
          <a:xfrm>
            <a:off x="5420646" y="3141438"/>
            <a:ext cx="6281266" cy="2862322"/>
          </a:xfrm>
          <a:prstGeom prst="bracketPair">
            <a:avLst/>
          </a:prstGeom>
          <a:ln w="412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TextBox 153">
            <a:extLst>
              <a:ext uri="{FF2B5EF4-FFF2-40B4-BE49-F238E27FC236}">
                <a16:creationId xmlns:a16="http://schemas.microsoft.com/office/drawing/2014/main" id="{28AC5B8A-12A8-EE40-B3C5-67B0A0CE7F71}"/>
              </a:ext>
            </a:extLst>
          </p:cNvPr>
          <p:cNvSpPr txBox="1"/>
          <p:nvPr/>
        </p:nvSpPr>
        <p:spPr>
          <a:xfrm>
            <a:off x="5834941" y="2770543"/>
            <a:ext cx="5472492" cy="400110"/>
          </a:xfrm>
          <a:prstGeom prst="rect">
            <a:avLst/>
          </a:prstGeom>
          <a:solidFill>
            <a:schemeClr val="bg1">
              <a:lumMod val="85000"/>
            </a:schemeClr>
          </a:solidFill>
          <a:ln>
            <a:noFill/>
          </a:ln>
        </p:spPr>
        <p:txBody>
          <a:bodyPr wrap="square" rtlCol="0">
            <a:spAutoFit/>
          </a:bodyPr>
          <a:lstStyle/>
          <a:p>
            <a:pPr algn="ctr"/>
            <a:r>
              <a:rPr lang="en-US" sz="2000" dirty="0">
                <a:solidFill>
                  <a:schemeClr val="tx1"/>
                </a:solidFill>
                <a:latin typeface="Happy Monkey" panose="02000500000000020004" pitchFamily="2" charset="0"/>
              </a:rPr>
              <a:t>Solution 2</a:t>
            </a:r>
          </a:p>
        </p:txBody>
      </p:sp>
      <p:sp>
        <p:nvSpPr>
          <p:cNvPr id="6" name="Rectangle 5">
            <a:extLst>
              <a:ext uri="{FF2B5EF4-FFF2-40B4-BE49-F238E27FC236}">
                <a16:creationId xmlns:a16="http://schemas.microsoft.com/office/drawing/2014/main" id="{4CFA619D-8174-0142-94D9-DAF493F93FA8}"/>
              </a:ext>
            </a:extLst>
          </p:cNvPr>
          <p:cNvSpPr/>
          <p:nvPr/>
        </p:nvSpPr>
        <p:spPr>
          <a:xfrm>
            <a:off x="5637519" y="3488012"/>
            <a:ext cx="6144750" cy="2862322"/>
          </a:xfrm>
          <a:prstGeom prst="rect">
            <a:avLst/>
          </a:prstGeom>
        </p:spPr>
        <p:txBody>
          <a:bodyPr wrap="square">
            <a:spAutoFit/>
          </a:bodyPr>
          <a:lstStyle/>
          <a:p>
            <a:r>
              <a:rPr lang="en-US" sz="2000" dirty="0">
                <a:solidFill>
                  <a:schemeClr val="tx1">
                    <a:lumMod val="65000"/>
                    <a:lumOff val="35000"/>
                  </a:schemeClr>
                </a:solidFill>
                <a:latin typeface="Lato" panose="020F0502020204030203" pitchFamily="34" charset="77"/>
                <a:ea typeface="Roboto" panose="02000000000000000000" pitchFamily="2" charset="0"/>
              </a:rPr>
              <a:t>First, reduce the load</a:t>
            </a:r>
          </a:p>
          <a:p>
            <a:r>
              <a:rPr lang="en-US" sz="2000" dirty="0">
                <a:solidFill>
                  <a:schemeClr val="tx1">
                    <a:lumMod val="65000"/>
                    <a:lumOff val="35000"/>
                  </a:schemeClr>
                </a:solidFill>
                <a:latin typeface="Lato" panose="020F0502020204030203" pitchFamily="34" charset="77"/>
                <a:ea typeface="Roboto" panose="02000000000000000000" pitchFamily="2" charset="0"/>
              </a:rPr>
              <a:t>Secondly, </a:t>
            </a:r>
            <a:r>
              <a:rPr lang="en-US" sz="2000" b="1" i="1" dirty="0">
                <a:solidFill>
                  <a:schemeClr val="tx1">
                    <a:lumMod val="65000"/>
                    <a:lumOff val="35000"/>
                  </a:schemeClr>
                </a:solidFill>
                <a:latin typeface="Lato" panose="020F0502020204030203" pitchFamily="34" charset="77"/>
                <a:ea typeface="Roboto" panose="02000000000000000000" pitchFamily="2" charset="0"/>
              </a:rPr>
              <a:t>smarter scheduling</a:t>
            </a:r>
          </a:p>
          <a:p>
            <a:pPr marL="342900" indent="-342900">
              <a:buFont typeface="Arial" panose="020B0604020202020204" pitchFamily="34" charset="0"/>
              <a:buChar char="•"/>
            </a:pPr>
            <a:r>
              <a:rPr lang="en-US" sz="2000" dirty="0">
                <a:solidFill>
                  <a:srgbClr val="CC3300"/>
                </a:solidFill>
                <a:latin typeface="Lato" panose="020F0502020204030203" pitchFamily="34" charset="77"/>
              </a:rPr>
              <a:t>FCFS  (First-Come-First-Served, non-preemptive)</a:t>
            </a:r>
            <a:endParaRPr lang="en-US" sz="1200" dirty="0">
              <a:solidFill>
                <a:schemeClr val="tx1"/>
              </a:solidFill>
              <a:latin typeface="Lato" panose="020F0502020204030203" pitchFamily="34" charset="77"/>
            </a:endParaRPr>
          </a:p>
          <a:p>
            <a:pPr marL="342900" indent="-342900">
              <a:buFont typeface="Arial" panose="020B0604020202020204" pitchFamily="34" charset="0"/>
              <a:buChar char="•"/>
            </a:pPr>
            <a:r>
              <a:rPr lang="en-US" sz="2000" dirty="0">
                <a:solidFill>
                  <a:schemeClr val="accent6">
                    <a:lumMod val="75000"/>
                  </a:schemeClr>
                </a:solidFill>
                <a:latin typeface="Lato" panose="020F0502020204030203" pitchFamily="34" charset="77"/>
              </a:rPr>
              <a:t>PS  (Processor-Sharing, preemptive)</a:t>
            </a:r>
            <a:endParaRPr lang="en-US" sz="1200" dirty="0">
              <a:solidFill>
                <a:schemeClr val="accent6">
                  <a:lumMod val="75000"/>
                </a:schemeClr>
              </a:solidFill>
              <a:latin typeface="Lato" panose="020F0502020204030203" pitchFamily="34" charset="77"/>
            </a:endParaRPr>
          </a:p>
          <a:p>
            <a:pPr marL="342900" indent="-342900">
              <a:buFont typeface="Arial" panose="020B0604020202020204" pitchFamily="34" charset="0"/>
              <a:buChar char="•"/>
            </a:pPr>
            <a:r>
              <a:rPr lang="en-US" sz="2000" dirty="0">
                <a:solidFill>
                  <a:srgbClr val="FF0066"/>
                </a:solidFill>
                <a:latin typeface="Lato" panose="020F0502020204030203" pitchFamily="34" charset="77"/>
              </a:rPr>
              <a:t>SJF  (Shortest-Job-First,  non-preemptive)</a:t>
            </a:r>
            <a:endParaRPr lang="en-US" sz="1200" dirty="0">
              <a:solidFill>
                <a:schemeClr val="tx1"/>
              </a:solidFill>
              <a:latin typeface="Lato" panose="020F0502020204030203" pitchFamily="34" charset="77"/>
            </a:endParaRPr>
          </a:p>
          <a:p>
            <a:pPr marL="342900" indent="-342900">
              <a:buFont typeface="Arial" panose="020B0604020202020204" pitchFamily="34" charset="0"/>
              <a:buChar char="•"/>
            </a:pPr>
            <a:r>
              <a:rPr lang="en-US" sz="2000" dirty="0">
                <a:solidFill>
                  <a:srgbClr val="009900"/>
                </a:solidFill>
                <a:latin typeface="Lato" panose="020F0502020204030203" pitchFamily="34" charset="77"/>
              </a:rPr>
              <a:t>SRPT  (Shortest-Remaining-Processing-Time, preemptive)</a:t>
            </a:r>
          </a:p>
          <a:p>
            <a:endParaRPr lang="en-US" sz="2000" b="1" i="1" dirty="0">
              <a:solidFill>
                <a:schemeClr val="tx1">
                  <a:lumMod val="65000"/>
                  <a:lumOff val="35000"/>
                </a:schemeClr>
              </a:solidFill>
              <a:latin typeface="Lato" panose="020F0502020204030203" pitchFamily="34" charset="77"/>
              <a:ea typeface="Roboto" panose="02000000000000000000" pitchFamily="2" charset="0"/>
            </a:endParaRPr>
          </a:p>
          <a:p>
            <a:endParaRPr lang="en-US" sz="2000" b="1" i="1" dirty="0">
              <a:solidFill>
                <a:schemeClr val="tx1">
                  <a:lumMod val="65000"/>
                  <a:lumOff val="35000"/>
                </a:schemeClr>
              </a:solidFill>
              <a:latin typeface="Lato" panose="020F0502020204030203" pitchFamily="34" charset="77"/>
              <a:ea typeface="Roboto" panose="02000000000000000000" pitchFamily="2" charset="0"/>
            </a:endParaRPr>
          </a:p>
        </p:txBody>
      </p:sp>
      <p:sp>
        <p:nvSpPr>
          <p:cNvPr id="155" name="Rectangle 154">
            <a:extLst>
              <a:ext uri="{FF2B5EF4-FFF2-40B4-BE49-F238E27FC236}">
                <a16:creationId xmlns:a16="http://schemas.microsoft.com/office/drawing/2014/main" id="{EB9E7957-7C23-6A42-9E6E-25312D0EEE02}"/>
              </a:ext>
            </a:extLst>
          </p:cNvPr>
          <p:cNvSpPr/>
          <p:nvPr/>
        </p:nvSpPr>
        <p:spPr>
          <a:xfrm>
            <a:off x="5834941" y="3981397"/>
            <a:ext cx="2614981" cy="369332"/>
          </a:xfrm>
          <a:prstGeom prst="rect">
            <a:avLst/>
          </a:prstGeom>
        </p:spPr>
        <p:txBody>
          <a:bodyPr wrap="square">
            <a:spAutoFit/>
          </a:bodyPr>
          <a:lstStyle/>
          <a:p>
            <a:endParaRPr lang="en-US" sz="1800" dirty="0">
              <a:solidFill>
                <a:srgbClr val="FF2D55"/>
              </a:solidFill>
              <a:latin typeface="Happy Monkey" panose="02000500000000020004" pitchFamily="2" charset="0"/>
            </a:endParaRPr>
          </a:p>
        </p:txBody>
      </p:sp>
      <p:sp>
        <p:nvSpPr>
          <p:cNvPr id="156" name="TextBox 155">
            <a:extLst>
              <a:ext uri="{FF2B5EF4-FFF2-40B4-BE49-F238E27FC236}">
                <a16:creationId xmlns:a16="http://schemas.microsoft.com/office/drawing/2014/main" id="{B530411F-1707-D64D-9204-DF4A4B729415}"/>
              </a:ext>
            </a:extLst>
          </p:cNvPr>
          <p:cNvSpPr txBox="1"/>
          <p:nvPr/>
        </p:nvSpPr>
        <p:spPr>
          <a:xfrm>
            <a:off x="4338137" y="5671362"/>
            <a:ext cx="968381" cy="307777"/>
          </a:xfrm>
          <a:prstGeom prst="rect">
            <a:avLst/>
          </a:prstGeom>
          <a:solidFill>
            <a:schemeClr val="bg1">
              <a:lumMod val="75000"/>
            </a:schemeClr>
          </a:solidFill>
        </p:spPr>
        <p:txBody>
          <a:bodyPr wrap="square" rtlCol="0">
            <a:spAutoFit/>
          </a:bodyPr>
          <a:lstStyle/>
          <a:p>
            <a:r>
              <a:rPr lang="en-US" dirty="0">
                <a:solidFill>
                  <a:schemeClr val="tx1"/>
                </a:solidFill>
              </a:rPr>
              <a:t>C</a:t>
            </a:r>
            <a:r>
              <a:rPr lang="en-US" baseline="30000" dirty="0">
                <a:solidFill>
                  <a:schemeClr val="tx1"/>
                </a:solidFill>
              </a:rPr>
              <a:t>2</a:t>
            </a:r>
            <a:r>
              <a:rPr lang="en-US" dirty="0">
                <a:solidFill>
                  <a:schemeClr val="tx1"/>
                </a:solidFill>
              </a:rPr>
              <a:t>=10</a:t>
            </a:r>
          </a:p>
        </p:txBody>
      </p:sp>
      <p:grpSp>
        <p:nvGrpSpPr>
          <p:cNvPr id="157" name="Group 156">
            <a:extLst>
              <a:ext uri="{FF2B5EF4-FFF2-40B4-BE49-F238E27FC236}">
                <a16:creationId xmlns:a16="http://schemas.microsoft.com/office/drawing/2014/main" id="{3A9DB01F-22C3-DE4A-AF3E-3D29771D89E2}"/>
              </a:ext>
            </a:extLst>
          </p:cNvPr>
          <p:cNvGrpSpPr/>
          <p:nvPr/>
        </p:nvGrpSpPr>
        <p:grpSpPr>
          <a:xfrm>
            <a:off x="328324" y="3667219"/>
            <a:ext cx="4422687" cy="3159512"/>
            <a:chOff x="-272955" y="3562066"/>
            <a:chExt cx="4618143" cy="3159512"/>
          </a:xfrm>
        </p:grpSpPr>
        <p:sp>
          <p:nvSpPr>
            <p:cNvPr id="158" name="Rectangle 157">
              <a:extLst>
                <a:ext uri="{FF2B5EF4-FFF2-40B4-BE49-F238E27FC236}">
                  <a16:creationId xmlns:a16="http://schemas.microsoft.com/office/drawing/2014/main" id="{E663CF9C-8022-7244-8824-AD07286661AB}"/>
                </a:ext>
              </a:extLst>
            </p:cNvPr>
            <p:cNvSpPr/>
            <p:nvPr/>
          </p:nvSpPr>
          <p:spPr bwMode="auto">
            <a:xfrm>
              <a:off x="409434" y="4203510"/>
              <a:ext cx="3316405" cy="2033516"/>
            </a:xfrm>
            <a:prstGeom prst="rect">
              <a:avLst/>
            </a:prstGeom>
            <a:noFill/>
            <a:ln w="381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59" name="Freeform 158">
              <a:extLst>
                <a:ext uri="{FF2B5EF4-FFF2-40B4-BE49-F238E27FC236}">
                  <a16:creationId xmlns:a16="http://schemas.microsoft.com/office/drawing/2014/main" id="{34B5677D-86F0-C041-B513-D7CF110837EE}"/>
                </a:ext>
              </a:extLst>
            </p:cNvPr>
            <p:cNvSpPr/>
            <p:nvPr/>
          </p:nvSpPr>
          <p:spPr bwMode="auto">
            <a:xfrm>
              <a:off x="409432" y="4176215"/>
              <a:ext cx="2866030" cy="2074459"/>
            </a:xfrm>
            <a:custGeom>
              <a:avLst/>
              <a:gdLst>
                <a:gd name="connsiteX0" fmla="*/ 0 w 2866030"/>
                <a:gd name="connsiteY0" fmla="*/ 2074459 h 2074459"/>
                <a:gd name="connsiteX1" fmla="*/ 54591 w 2866030"/>
                <a:gd name="connsiteY1" fmla="*/ 2074459 h 2074459"/>
                <a:gd name="connsiteX2" fmla="*/ 1733266 w 2866030"/>
                <a:gd name="connsiteY2" fmla="*/ 1815152 h 2074459"/>
                <a:gd name="connsiteX3" fmla="*/ 2565779 w 2866030"/>
                <a:gd name="connsiteY3" fmla="*/ 1078173 h 2074459"/>
                <a:gd name="connsiteX4" fmla="*/ 2866030 w 2866030"/>
                <a:gd name="connsiteY4" fmla="*/ 0 h 20744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6030" h="2074459">
                  <a:moveTo>
                    <a:pt x="0" y="2074459"/>
                  </a:moveTo>
                  <a:lnTo>
                    <a:pt x="54591" y="2074459"/>
                  </a:lnTo>
                  <a:cubicBezTo>
                    <a:pt x="343469" y="2031241"/>
                    <a:pt x="1314735" y="1981200"/>
                    <a:pt x="1733266" y="1815152"/>
                  </a:cubicBezTo>
                  <a:cubicBezTo>
                    <a:pt x="2151797" y="1649104"/>
                    <a:pt x="2376985" y="1380698"/>
                    <a:pt x="2565779" y="1078173"/>
                  </a:cubicBezTo>
                  <a:cubicBezTo>
                    <a:pt x="2754573" y="775648"/>
                    <a:pt x="2810301" y="387824"/>
                    <a:pt x="2866030" y="0"/>
                  </a:cubicBezTo>
                </a:path>
              </a:pathLst>
            </a:custGeom>
            <a:noFill/>
            <a:ln w="57150" cap="flat" cmpd="sng" algn="ctr">
              <a:solidFill>
                <a:schemeClr val="accent6">
                  <a:lumMod val="75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0" name="Freeform 159">
              <a:extLst>
                <a:ext uri="{FF2B5EF4-FFF2-40B4-BE49-F238E27FC236}">
                  <a16:creationId xmlns:a16="http://schemas.microsoft.com/office/drawing/2014/main" id="{6A9DBCA7-425F-1A4D-8E0F-2D9182200F04}"/>
                </a:ext>
              </a:extLst>
            </p:cNvPr>
            <p:cNvSpPr/>
            <p:nvPr/>
          </p:nvSpPr>
          <p:spPr bwMode="auto">
            <a:xfrm>
              <a:off x="395785" y="4162567"/>
              <a:ext cx="2088108" cy="2060812"/>
            </a:xfrm>
            <a:custGeom>
              <a:avLst/>
              <a:gdLst>
                <a:gd name="connsiteX0" fmla="*/ 0 w 2088108"/>
                <a:gd name="connsiteY0" fmla="*/ 2060812 h 2060812"/>
                <a:gd name="connsiteX1" fmla="*/ 477672 w 2088108"/>
                <a:gd name="connsiteY1" fmla="*/ 1828800 h 2060812"/>
                <a:gd name="connsiteX2" fmla="*/ 1105469 w 2088108"/>
                <a:gd name="connsiteY2" fmla="*/ 1269242 h 2060812"/>
                <a:gd name="connsiteX3" fmla="*/ 1801505 w 2088108"/>
                <a:gd name="connsiteY3" fmla="*/ 409433 h 2060812"/>
                <a:gd name="connsiteX4" fmla="*/ 2088108 w 2088108"/>
                <a:gd name="connsiteY4" fmla="*/ 0 h 20608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88108" h="2060812">
                  <a:moveTo>
                    <a:pt x="0" y="2060812"/>
                  </a:moveTo>
                  <a:cubicBezTo>
                    <a:pt x="146713" y="2010770"/>
                    <a:pt x="293427" y="1960728"/>
                    <a:pt x="477672" y="1828800"/>
                  </a:cubicBezTo>
                  <a:cubicBezTo>
                    <a:pt x="661917" y="1696872"/>
                    <a:pt x="884830" y="1505803"/>
                    <a:pt x="1105469" y="1269242"/>
                  </a:cubicBezTo>
                  <a:cubicBezTo>
                    <a:pt x="1326108" y="1032681"/>
                    <a:pt x="1637732" y="620973"/>
                    <a:pt x="1801505" y="409433"/>
                  </a:cubicBezTo>
                  <a:cubicBezTo>
                    <a:pt x="1965278" y="197893"/>
                    <a:pt x="2026693" y="98946"/>
                    <a:pt x="2088108" y="0"/>
                  </a:cubicBezTo>
                </a:path>
              </a:pathLst>
            </a:custGeom>
            <a:noFill/>
            <a:ln w="57150" cap="flat" cmpd="sng" algn="ctr">
              <a:solidFill>
                <a:srgbClr val="CC33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1" name="Freeform 160">
              <a:extLst>
                <a:ext uri="{FF2B5EF4-FFF2-40B4-BE49-F238E27FC236}">
                  <a16:creationId xmlns:a16="http://schemas.microsoft.com/office/drawing/2014/main" id="{6965CEDF-AA07-6344-A466-3835EE774CD1}"/>
                </a:ext>
              </a:extLst>
            </p:cNvPr>
            <p:cNvSpPr/>
            <p:nvPr/>
          </p:nvSpPr>
          <p:spPr bwMode="auto">
            <a:xfrm>
              <a:off x="409433" y="4189863"/>
              <a:ext cx="2997211" cy="2033516"/>
            </a:xfrm>
            <a:custGeom>
              <a:avLst/>
              <a:gdLst>
                <a:gd name="connsiteX0" fmla="*/ 0 w 2997211"/>
                <a:gd name="connsiteY0" fmla="*/ 2033516 h 2033516"/>
                <a:gd name="connsiteX1" fmla="*/ 928048 w 2997211"/>
                <a:gd name="connsiteY1" fmla="*/ 1610436 h 2033516"/>
                <a:gd name="connsiteX2" fmla="*/ 1705970 w 2997211"/>
                <a:gd name="connsiteY2" fmla="*/ 1214650 h 2033516"/>
                <a:gd name="connsiteX3" fmla="*/ 2442949 w 2997211"/>
                <a:gd name="connsiteY3" fmla="*/ 709683 h 2033516"/>
                <a:gd name="connsiteX4" fmla="*/ 2934268 w 2997211"/>
                <a:gd name="connsiteY4" fmla="*/ 163773 h 2033516"/>
                <a:gd name="connsiteX5" fmla="*/ 2975212 w 2997211"/>
                <a:gd name="connsiteY5" fmla="*/ 0 h 2033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97211" h="2033516">
                  <a:moveTo>
                    <a:pt x="0" y="2033516"/>
                  </a:moveTo>
                  <a:cubicBezTo>
                    <a:pt x="321860" y="1890215"/>
                    <a:pt x="643720" y="1746914"/>
                    <a:pt x="928048" y="1610436"/>
                  </a:cubicBezTo>
                  <a:cubicBezTo>
                    <a:pt x="1212376" y="1473958"/>
                    <a:pt x="1453486" y="1364776"/>
                    <a:pt x="1705970" y="1214650"/>
                  </a:cubicBezTo>
                  <a:cubicBezTo>
                    <a:pt x="1958454" y="1064524"/>
                    <a:pt x="2238233" y="884829"/>
                    <a:pt x="2442949" y="709683"/>
                  </a:cubicBezTo>
                  <a:cubicBezTo>
                    <a:pt x="2647665" y="534537"/>
                    <a:pt x="2845558" y="282053"/>
                    <a:pt x="2934268" y="163773"/>
                  </a:cubicBezTo>
                  <a:cubicBezTo>
                    <a:pt x="3022978" y="45493"/>
                    <a:pt x="2999095" y="22746"/>
                    <a:pt x="2975212" y="0"/>
                  </a:cubicBezTo>
                </a:path>
              </a:pathLst>
            </a:custGeom>
            <a:noFill/>
            <a:ln w="57150" cap="flat" cmpd="sng" algn="ctr">
              <a:solidFill>
                <a:srgbClr val="FF0066"/>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2" name="Freeform 161">
              <a:extLst>
                <a:ext uri="{FF2B5EF4-FFF2-40B4-BE49-F238E27FC236}">
                  <a16:creationId xmlns:a16="http://schemas.microsoft.com/office/drawing/2014/main" id="{CDCD03AA-281F-A748-BDAE-8EE53CC007BE}"/>
                </a:ext>
              </a:extLst>
            </p:cNvPr>
            <p:cNvSpPr/>
            <p:nvPr/>
          </p:nvSpPr>
          <p:spPr bwMode="auto">
            <a:xfrm>
              <a:off x="532263" y="5161157"/>
              <a:ext cx="3142285" cy="1089518"/>
            </a:xfrm>
            <a:custGeom>
              <a:avLst/>
              <a:gdLst>
                <a:gd name="connsiteX0" fmla="*/ 0 w 3166280"/>
                <a:gd name="connsiteY0" fmla="*/ 1078174 h 1078174"/>
                <a:gd name="connsiteX1" fmla="*/ 2238233 w 3166280"/>
                <a:gd name="connsiteY1" fmla="*/ 846162 h 1078174"/>
                <a:gd name="connsiteX2" fmla="*/ 3166280 w 3166280"/>
                <a:gd name="connsiteY2" fmla="*/ 0 h 1078174"/>
              </a:gdLst>
              <a:ahLst/>
              <a:cxnLst>
                <a:cxn ang="0">
                  <a:pos x="connsiteX0" y="connsiteY0"/>
                </a:cxn>
                <a:cxn ang="0">
                  <a:pos x="connsiteX1" y="connsiteY1"/>
                </a:cxn>
                <a:cxn ang="0">
                  <a:pos x="connsiteX2" y="connsiteY2"/>
                </a:cxn>
              </a:cxnLst>
              <a:rect l="l" t="t" r="r" b="b"/>
              <a:pathLst>
                <a:path w="3166280" h="1078174">
                  <a:moveTo>
                    <a:pt x="0" y="1078174"/>
                  </a:moveTo>
                  <a:cubicBezTo>
                    <a:pt x="855260" y="1052016"/>
                    <a:pt x="1710520" y="1025858"/>
                    <a:pt x="2238233" y="846162"/>
                  </a:cubicBezTo>
                  <a:cubicBezTo>
                    <a:pt x="2765946" y="666466"/>
                    <a:pt x="2966113" y="333233"/>
                    <a:pt x="3166280" y="0"/>
                  </a:cubicBezTo>
                </a:path>
              </a:pathLst>
            </a:custGeom>
            <a:noFill/>
            <a:ln w="5715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3" name="Freeform 162">
              <a:extLst>
                <a:ext uri="{FF2B5EF4-FFF2-40B4-BE49-F238E27FC236}">
                  <a16:creationId xmlns:a16="http://schemas.microsoft.com/office/drawing/2014/main" id="{8E3B316D-C7CF-184F-A034-70EF2669229E}"/>
                </a:ext>
              </a:extLst>
            </p:cNvPr>
            <p:cNvSpPr/>
            <p:nvPr/>
          </p:nvSpPr>
          <p:spPr bwMode="auto">
            <a:xfrm>
              <a:off x="423081" y="4217158"/>
              <a:ext cx="3138985" cy="1999695"/>
            </a:xfrm>
            <a:custGeom>
              <a:avLst/>
              <a:gdLst>
                <a:gd name="connsiteX0" fmla="*/ 0 w 3138985"/>
                <a:gd name="connsiteY0" fmla="*/ 1992573 h 1999695"/>
                <a:gd name="connsiteX1" fmla="*/ 1596788 w 3138985"/>
                <a:gd name="connsiteY1" fmla="*/ 1910687 h 1999695"/>
                <a:gd name="connsiteX2" fmla="*/ 2565779 w 3138985"/>
                <a:gd name="connsiteY2" fmla="*/ 1364776 h 1999695"/>
                <a:gd name="connsiteX3" fmla="*/ 3043450 w 3138985"/>
                <a:gd name="connsiteY3" fmla="*/ 491320 h 1999695"/>
                <a:gd name="connsiteX4" fmla="*/ 3138985 w 3138985"/>
                <a:gd name="connsiteY4" fmla="*/ 0 h 1999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8985" h="1999695">
                  <a:moveTo>
                    <a:pt x="0" y="1992573"/>
                  </a:moveTo>
                  <a:cubicBezTo>
                    <a:pt x="584579" y="2003946"/>
                    <a:pt x="1169158" y="2015320"/>
                    <a:pt x="1596788" y="1910687"/>
                  </a:cubicBezTo>
                  <a:cubicBezTo>
                    <a:pt x="2024418" y="1806054"/>
                    <a:pt x="2324669" y="1601337"/>
                    <a:pt x="2565779" y="1364776"/>
                  </a:cubicBezTo>
                  <a:cubicBezTo>
                    <a:pt x="2806889" y="1128215"/>
                    <a:pt x="2947916" y="718783"/>
                    <a:pt x="3043450" y="491320"/>
                  </a:cubicBezTo>
                  <a:cubicBezTo>
                    <a:pt x="3138984" y="263857"/>
                    <a:pt x="3138984" y="131928"/>
                    <a:pt x="3138985" y="0"/>
                  </a:cubicBezTo>
                </a:path>
              </a:pathLst>
            </a:custGeom>
            <a:noFill/>
            <a:ln w="57150" cap="flat" cmpd="sng" algn="ctr">
              <a:solidFill>
                <a:srgbClr val="660066"/>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4" name="TextBox 163">
              <a:extLst>
                <a:ext uri="{FF2B5EF4-FFF2-40B4-BE49-F238E27FC236}">
                  <a16:creationId xmlns:a16="http://schemas.microsoft.com/office/drawing/2014/main" id="{82E8C74A-999B-1E48-9B97-A6363B75B967}"/>
                </a:ext>
              </a:extLst>
            </p:cNvPr>
            <p:cNvSpPr txBox="1"/>
            <p:nvPr/>
          </p:nvSpPr>
          <p:spPr>
            <a:xfrm>
              <a:off x="1296536" y="4339988"/>
              <a:ext cx="800434" cy="369332"/>
            </a:xfrm>
            <a:prstGeom prst="rect">
              <a:avLst/>
            </a:prstGeom>
            <a:noFill/>
          </p:spPr>
          <p:txBody>
            <a:bodyPr wrap="none" rtlCol="0">
              <a:spAutoFit/>
            </a:bodyPr>
            <a:lstStyle/>
            <a:p>
              <a:r>
                <a:rPr lang="en-US" sz="1800" dirty="0">
                  <a:solidFill>
                    <a:srgbClr val="CC3300"/>
                  </a:solidFill>
                </a:rPr>
                <a:t>FCFS</a:t>
              </a:r>
            </a:p>
          </p:txBody>
        </p:sp>
        <p:sp>
          <p:nvSpPr>
            <p:cNvPr id="165" name="TextBox 164">
              <a:extLst>
                <a:ext uri="{FF2B5EF4-FFF2-40B4-BE49-F238E27FC236}">
                  <a16:creationId xmlns:a16="http://schemas.microsoft.com/office/drawing/2014/main" id="{079BA085-ADB1-8540-BE79-F37727825C94}"/>
                </a:ext>
              </a:extLst>
            </p:cNvPr>
            <p:cNvSpPr txBox="1"/>
            <p:nvPr/>
          </p:nvSpPr>
          <p:spPr>
            <a:xfrm>
              <a:off x="2131325" y="4669809"/>
              <a:ext cx="666526" cy="369332"/>
            </a:xfrm>
            <a:prstGeom prst="rect">
              <a:avLst/>
            </a:prstGeom>
            <a:noFill/>
          </p:spPr>
          <p:txBody>
            <a:bodyPr wrap="none" rtlCol="0">
              <a:spAutoFit/>
            </a:bodyPr>
            <a:lstStyle/>
            <a:p>
              <a:r>
                <a:rPr lang="en-US" sz="1800" dirty="0">
                  <a:solidFill>
                    <a:srgbClr val="FF0066"/>
                  </a:solidFill>
                </a:rPr>
                <a:t>SJF</a:t>
              </a:r>
            </a:p>
          </p:txBody>
        </p:sp>
        <p:sp>
          <p:nvSpPr>
            <p:cNvPr id="166" name="TextBox 165">
              <a:extLst>
                <a:ext uri="{FF2B5EF4-FFF2-40B4-BE49-F238E27FC236}">
                  <a16:creationId xmlns:a16="http://schemas.microsoft.com/office/drawing/2014/main" id="{330CCCB9-5D97-8F4A-9401-8F1FC3839D57}"/>
                </a:ext>
              </a:extLst>
            </p:cNvPr>
            <p:cNvSpPr txBox="1"/>
            <p:nvPr/>
          </p:nvSpPr>
          <p:spPr>
            <a:xfrm>
              <a:off x="2950191" y="3769057"/>
              <a:ext cx="489098" cy="369332"/>
            </a:xfrm>
            <a:prstGeom prst="rect">
              <a:avLst/>
            </a:prstGeom>
            <a:noFill/>
          </p:spPr>
          <p:txBody>
            <a:bodyPr wrap="none" rtlCol="0">
              <a:spAutoFit/>
            </a:bodyPr>
            <a:lstStyle/>
            <a:p>
              <a:r>
                <a:rPr lang="en-US" sz="1800" dirty="0">
                  <a:solidFill>
                    <a:schemeClr val="accent6">
                      <a:lumMod val="75000"/>
                    </a:schemeClr>
                  </a:solidFill>
                </a:rPr>
                <a:t>PS</a:t>
              </a:r>
            </a:p>
          </p:txBody>
        </p:sp>
        <p:sp>
          <p:nvSpPr>
            <p:cNvPr id="167" name="TextBox 166">
              <a:extLst>
                <a:ext uri="{FF2B5EF4-FFF2-40B4-BE49-F238E27FC236}">
                  <a16:creationId xmlns:a16="http://schemas.microsoft.com/office/drawing/2014/main" id="{68CC4C7A-D118-EC40-9139-34FB5C39603E}"/>
                </a:ext>
              </a:extLst>
            </p:cNvPr>
            <p:cNvSpPr txBox="1"/>
            <p:nvPr/>
          </p:nvSpPr>
          <p:spPr>
            <a:xfrm>
              <a:off x="3484125" y="4426425"/>
              <a:ext cx="668200" cy="369332"/>
            </a:xfrm>
            <a:prstGeom prst="rect">
              <a:avLst/>
            </a:prstGeom>
            <a:noFill/>
          </p:spPr>
          <p:txBody>
            <a:bodyPr wrap="none" rtlCol="0">
              <a:spAutoFit/>
            </a:bodyPr>
            <a:lstStyle/>
            <a:p>
              <a:r>
                <a:rPr lang="en-US" sz="1800" dirty="0">
                  <a:solidFill>
                    <a:srgbClr val="660066"/>
                  </a:solidFill>
                </a:rPr>
                <a:t>LAS</a:t>
              </a:r>
            </a:p>
          </p:txBody>
        </p:sp>
        <p:sp>
          <p:nvSpPr>
            <p:cNvPr id="168" name="TextBox 167">
              <a:extLst>
                <a:ext uri="{FF2B5EF4-FFF2-40B4-BE49-F238E27FC236}">
                  <a16:creationId xmlns:a16="http://schemas.microsoft.com/office/drawing/2014/main" id="{7E5B9F59-C50F-D243-BF0B-FB61E43B6EDB}"/>
                </a:ext>
              </a:extLst>
            </p:cNvPr>
            <p:cNvSpPr txBox="1"/>
            <p:nvPr/>
          </p:nvSpPr>
          <p:spPr>
            <a:xfrm>
              <a:off x="3361537" y="4892723"/>
              <a:ext cx="810477" cy="369332"/>
            </a:xfrm>
            <a:prstGeom prst="rect">
              <a:avLst/>
            </a:prstGeom>
            <a:noFill/>
          </p:spPr>
          <p:txBody>
            <a:bodyPr wrap="none" rtlCol="0">
              <a:spAutoFit/>
            </a:bodyPr>
            <a:lstStyle/>
            <a:p>
              <a:r>
                <a:rPr lang="en-US" sz="1800" dirty="0">
                  <a:solidFill>
                    <a:srgbClr val="009900"/>
                  </a:solidFill>
                </a:rPr>
                <a:t>SRPT</a:t>
              </a:r>
            </a:p>
          </p:txBody>
        </p:sp>
        <p:grpSp>
          <p:nvGrpSpPr>
            <p:cNvPr id="169" name="Group 168">
              <a:extLst>
                <a:ext uri="{FF2B5EF4-FFF2-40B4-BE49-F238E27FC236}">
                  <a16:creationId xmlns:a16="http://schemas.microsoft.com/office/drawing/2014/main" id="{94F226FC-116B-774C-9339-FE26009BBE79}"/>
                </a:ext>
              </a:extLst>
            </p:cNvPr>
            <p:cNvGrpSpPr/>
            <p:nvPr/>
          </p:nvGrpSpPr>
          <p:grpSpPr>
            <a:xfrm>
              <a:off x="0" y="4021541"/>
              <a:ext cx="341760" cy="2397232"/>
              <a:chOff x="-170880" y="4021541"/>
              <a:chExt cx="341760" cy="2397232"/>
            </a:xfrm>
          </p:grpSpPr>
          <p:sp>
            <p:nvSpPr>
              <p:cNvPr id="179" name="TextBox 178">
                <a:extLst>
                  <a:ext uri="{FF2B5EF4-FFF2-40B4-BE49-F238E27FC236}">
                    <a16:creationId xmlns:a16="http://schemas.microsoft.com/office/drawing/2014/main" id="{F2E8A67B-850E-944E-AAC8-183951F83B0D}"/>
                  </a:ext>
                </a:extLst>
              </p:cNvPr>
              <p:cNvSpPr txBox="1"/>
              <p:nvPr/>
            </p:nvSpPr>
            <p:spPr>
              <a:xfrm>
                <a:off x="-150041" y="6018663"/>
                <a:ext cx="300082" cy="400110"/>
              </a:xfrm>
              <a:prstGeom prst="rect">
                <a:avLst/>
              </a:prstGeom>
              <a:noFill/>
            </p:spPr>
            <p:txBody>
              <a:bodyPr wrap="none" rtlCol="0">
                <a:spAutoFit/>
              </a:bodyPr>
              <a:lstStyle/>
              <a:p>
                <a:r>
                  <a:rPr lang="en-US" sz="2000" b="0" dirty="0">
                    <a:solidFill>
                      <a:schemeClr val="tx1"/>
                    </a:solidFill>
                  </a:rPr>
                  <a:t>1</a:t>
                </a:r>
              </a:p>
            </p:txBody>
          </p:sp>
          <p:sp>
            <p:nvSpPr>
              <p:cNvPr id="180" name="TextBox 179">
                <a:extLst>
                  <a:ext uri="{FF2B5EF4-FFF2-40B4-BE49-F238E27FC236}">
                    <a16:creationId xmlns:a16="http://schemas.microsoft.com/office/drawing/2014/main" id="{63BC4803-1D35-C946-A1FF-63DBBA0A302C}"/>
                  </a:ext>
                </a:extLst>
              </p:cNvPr>
              <p:cNvSpPr txBox="1"/>
              <p:nvPr/>
            </p:nvSpPr>
            <p:spPr>
              <a:xfrm>
                <a:off x="-170880" y="5502323"/>
                <a:ext cx="341760" cy="400110"/>
              </a:xfrm>
              <a:prstGeom prst="rect">
                <a:avLst/>
              </a:prstGeom>
              <a:noFill/>
            </p:spPr>
            <p:txBody>
              <a:bodyPr wrap="none" rtlCol="0">
                <a:spAutoFit/>
              </a:bodyPr>
              <a:lstStyle/>
              <a:p>
                <a:r>
                  <a:rPr lang="en-US" sz="2000" b="0" dirty="0">
                    <a:solidFill>
                      <a:schemeClr val="tx1"/>
                    </a:solidFill>
                  </a:rPr>
                  <a:t>3</a:t>
                </a:r>
              </a:p>
            </p:txBody>
          </p:sp>
          <p:sp>
            <p:nvSpPr>
              <p:cNvPr id="181" name="TextBox 180">
                <a:extLst>
                  <a:ext uri="{FF2B5EF4-FFF2-40B4-BE49-F238E27FC236}">
                    <a16:creationId xmlns:a16="http://schemas.microsoft.com/office/drawing/2014/main" id="{B96291E0-671F-9047-BB91-8C59C34A2E62}"/>
                  </a:ext>
                </a:extLst>
              </p:cNvPr>
              <p:cNvSpPr txBox="1"/>
              <p:nvPr/>
            </p:nvSpPr>
            <p:spPr>
              <a:xfrm>
                <a:off x="-170880" y="4985983"/>
                <a:ext cx="341760" cy="400110"/>
              </a:xfrm>
              <a:prstGeom prst="rect">
                <a:avLst/>
              </a:prstGeom>
              <a:noFill/>
            </p:spPr>
            <p:txBody>
              <a:bodyPr wrap="none" rtlCol="0">
                <a:spAutoFit/>
              </a:bodyPr>
              <a:lstStyle/>
              <a:p>
                <a:r>
                  <a:rPr lang="en-US" sz="2000" b="0" dirty="0">
                    <a:solidFill>
                      <a:schemeClr val="tx1"/>
                    </a:solidFill>
                  </a:rPr>
                  <a:t>5</a:t>
                </a:r>
              </a:p>
            </p:txBody>
          </p:sp>
          <p:sp>
            <p:nvSpPr>
              <p:cNvPr id="182" name="TextBox 181">
                <a:extLst>
                  <a:ext uri="{FF2B5EF4-FFF2-40B4-BE49-F238E27FC236}">
                    <a16:creationId xmlns:a16="http://schemas.microsoft.com/office/drawing/2014/main" id="{9BA9BF00-224A-B448-8434-C22999FA6AC4}"/>
                  </a:ext>
                </a:extLst>
              </p:cNvPr>
              <p:cNvSpPr txBox="1"/>
              <p:nvPr/>
            </p:nvSpPr>
            <p:spPr>
              <a:xfrm>
                <a:off x="-170880" y="4524233"/>
                <a:ext cx="341760" cy="400110"/>
              </a:xfrm>
              <a:prstGeom prst="rect">
                <a:avLst/>
              </a:prstGeom>
              <a:noFill/>
            </p:spPr>
            <p:txBody>
              <a:bodyPr wrap="none" rtlCol="0">
                <a:spAutoFit/>
              </a:bodyPr>
              <a:lstStyle/>
              <a:p>
                <a:r>
                  <a:rPr lang="en-US" sz="2000" b="0" dirty="0">
                    <a:solidFill>
                      <a:schemeClr val="tx1"/>
                    </a:solidFill>
                  </a:rPr>
                  <a:t>7</a:t>
                </a:r>
              </a:p>
            </p:txBody>
          </p:sp>
          <p:sp>
            <p:nvSpPr>
              <p:cNvPr id="183" name="TextBox 182">
                <a:extLst>
                  <a:ext uri="{FF2B5EF4-FFF2-40B4-BE49-F238E27FC236}">
                    <a16:creationId xmlns:a16="http://schemas.microsoft.com/office/drawing/2014/main" id="{4DDF98EB-F35B-3B44-BE8F-5F8D3875FC1A}"/>
                  </a:ext>
                </a:extLst>
              </p:cNvPr>
              <p:cNvSpPr txBox="1"/>
              <p:nvPr/>
            </p:nvSpPr>
            <p:spPr>
              <a:xfrm>
                <a:off x="-170880" y="4021541"/>
                <a:ext cx="341760" cy="400110"/>
              </a:xfrm>
              <a:prstGeom prst="rect">
                <a:avLst/>
              </a:prstGeom>
              <a:noFill/>
            </p:spPr>
            <p:txBody>
              <a:bodyPr wrap="none" rtlCol="0">
                <a:spAutoFit/>
              </a:bodyPr>
              <a:lstStyle/>
              <a:p>
                <a:r>
                  <a:rPr lang="en-US" sz="2000" b="0" dirty="0">
                    <a:solidFill>
                      <a:schemeClr val="tx1"/>
                    </a:solidFill>
                  </a:rPr>
                  <a:t>9</a:t>
                </a:r>
              </a:p>
            </p:txBody>
          </p:sp>
        </p:grpSp>
        <p:grpSp>
          <p:nvGrpSpPr>
            <p:cNvPr id="170" name="Group 169">
              <a:extLst>
                <a:ext uri="{FF2B5EF4-FFF2-40B4-BE49-F238E27FC236}">
                  <a16:creationId xmlns:a16="http://schemas.microsoft.com/office/drawing/2014/main" id="{8411D0F1-00BF-C645-82D2-28F6C3E235EC}"/>
                </a:ext>
              </a:extLst>
            </p:cNvPr>
            <p:cNvGrpSpPr/>
            <p:nvPr/>
          </p:nvGrpSpPr>
          <p:grpSpPr>
            <a:xfrm>
              <a:off x="259308" y="6282742"/>
              <a:ext cx="3808132" cy="411485"/>
              <a:chOff x="-3657600" y="2074460"/>
              <a:chExt cx="3808132" cy="411485"/>
            </a:xfrm>
          </p:grpSpPr>
          <p:sp>
            <p:nvSpPr>
              <p:cNvPr id="173" name="TextBox 172">
                <a:extLst>
                  <a:ext uri="{FF2B5EF4-FFF2-40B4-BE49-F238E27FC236}">
                    <a16:creationId xmlns:a16="http://schemas.microsoft.com/office/drawing/2014/main" id="{9259A210-6712-0244-91E2-B6923D661C5F}"/>
                  </a:ext>
                </a:extLst>
              </p:cNvPr>
              <p:cNvSpPr txBox="1"/>
              <p:nvPr/>
            </p:nvSpPr>
            <p:spPr>
              <a:xfrm>
                <a:off x="-3657600" y="2074460"/>
                <a:ext cx="341760" cy="400110"/>
              </a:xfrm>
              <a:prstGeom prst="rect">
                <a:avLst/>
              </a:prstGeom>
              <a:noFill/>
            </p:spPr>
            <p:txBody>
              <a:bodyPr wrap="none" rtlCol="0">
                <a:spAutoFit/>
              </a:bodyPr>
              <a:lstStyle/>
              <a:p>
                <a:r>
                  <a:rPr lang="en-US" sz="2000" b="0" dirty="0">
                    <a:solidFill>
                      <a:schemeClr val="tx1"/>
                    </a:solidFill>
                  </a:rPr>
                  <a:t>0</a:t>
                </a:r>
              </a:p>
            </p:txBody>
          </p:sp>
          <p:sp>
            <p:nvSpPr>
              <p:cNvPr id="174" name="TextBox 173">
                <a:extLst>
                  <a:ext uri="{FF2B5EF4-FFF2-40B4-BE49-F238E27FC236}">
                    <a16:creationId xmlns:a16="http://schemas.microsoft.com/office/drawing/2014/main" id="{C05801A2-68A6-E34A-AD09-3F116A77D609}"/>
                  </a:ext>
                </a:extLst>
              </p:cNvPr>
              <p:cNvSpPr txBox="1"/>
              <p:nvPr/>
            </p:nvSpPr>
            <p:spPr>
              <a:xfrm>
                <a:off x="-3000233" y="2076735"/>
                <a:ext cx="562975" cy="400110"/>
              </a:xfrm>
              <a:prstGeom prst="rect">
                <a:avLst/>
              </a:prstGeom>
              <a:noFill/>
            </p:spPr>
            <p:txBody>
              <a:bodyPr wrap="none" rtlCol="0">
                <a:spAutoFit/>
              </a:bodyPr>
              <a:lstStyle/>
              <a:p>
                <a:r>
                  <a:rPr lang="en-US" sz="2000" b="0" dirty="0">
                    <a:solidFill>
                      <a:schemeClr val="tx1"/>
                    </a:solidFill>
                  </a:rPr>
                  <a:t>0.2</a:t>
                </a:r>
              </a:p>
            </p:txBody>
          </p:sp>
          <p:sp>
            <p:nvSpPr>
              <p:cNvPr id="175" name="TextBox 174">
                <a:extLst>
                  <a:ext uri="{FF2B5EF4-FFF2-40B4-BE49-F238E27FC236}">
                    <a16:creationId xmlns:a16="http://schemas.microsoft.com/office/drawing/2014/main" id="{98B1F229-7CE3-7B45-8E10-59A673C7DCC1}"/>
                  </a:ext>
                </a:extLst>
              </p:cNvPr>
              <p:cNvSpPr txBox="1"/>
              <p:nvPr/>
            </p:nvSpPr>
            <p:spPr>
              <a:xfrm>
                <a:off x="-2342866" y="2079010"/>
                <a:ext cx="562975" cy="400110"/>
              </a:xfrm>
              <a:prstGeom prst="rect">
                <a:avLst/>
              </a:prstGeom>
              <a:noFill/>
            </p:spPr>
            <p:txBody>
              <a:bodyPr wrap="none" rtlCol="0">
                <a:spAutoFit/>
              </a:bodyPr>
              <a:lstStyle/>
              <a:p>
                <a:r>
                  <a:rPr lang="en-US" sz="2000" b="0" dirty="0">
                    <a:solidFill>
                      <a:schemeClr val="tx1"/>
                    </a:solidFill>
                  </a:rPr>
                  <a:t>0.4</a:t>
                </a:r>
              </a:p>
            </p:txBody>
          </p:sp>
          <p:sp>
            <p:nvSpPr>
              <p:cNvPr id="176" name="TextBox 175">
                <a:extLst>
                  <a:ext uri="{FF2B5EF4-FFF2-40B4-BE49-F238E27FC236}">
                    <a16:creationId xmlns:a16="http://schemas.microsoft.com/office/drawing/2014/main" id="{76E7C208-2480-6941-9C86-D92D6C615C93}"/>
                  </a:ext>
                </a:extLst>
              </p:cNvPr>
              <p:cNvSpPr txBox="1"/>
              <p:nvPr/>
            </p:nvSpPr>
            <p:spPr>
              <a:xfrm>
                <a:off x="-1685499" y="2081285"/>
                <a:ext cx="562975" cy="400110"/>
              </a:xfrm>
              <a:prstGeom prst="rect">
                <a:avLst/>
              </a:prstGeom>
              <a:noFill/>
            </p:spPr>
            <p:txBody>
              <a:bodyPr wrap="none" rtlCol="0">
                <a:spAutoFit/>
              </a:bodyPr>
              <a:lstStyle/>
              <a:p>
                <a:r>
                  <a:rPr lang="en-US" sz="2000" b="0" dirty="0">
                    <a:solidFill>
                      <a:schemeClr val="tx1"/>
                    </a:solidFill>
                  </a:rPr>
                  <a:t>0.6</a:t>
                </a:r>
              </a:p>
            </p:txBody>
          </p:sp>
          <p:sp>
            <p:nvSpPr>
              <p:cNvPr id="177" name="TextBox 176">
                <a:extLst>
                  <a:ext uri="{FF2B5EF4-FFF2-40B4-BE49-F238E27FC236}">
                    <a16:creationId xmlns:a16="http://schemas.microsoft.com/office/drawing/2014/main" id="{A056CA03-7D64-774C-AD20-329CBB44E4E2}"/>
                  </a:ext>
                </a:extLst>
              </p:cNvPr>
              <p:cNvSpPr txBox="1"/>
              <p:nvPr/>
            </p:nvSpPr>
            <p:spPr>
              <a:xfrm>
                <a:off x="-1028132" y="2083560"/>
                <a:ext cx="562975" cy="400110"/>
              </a:xfrm>
              <a:prstGeom prst="rect">
                <a:avLst/>
              </a:prstGeom>
              <a:noFill/>
            </p:spPr>
            <p:txBody>
              <a:bodyPr wrap="none" rtlCol="0">
                <a:spAutoFit/>
              </a:bodyPr>
              <a:lstStyle/>
              <a:p>
                <a:r>
                  <a:rPr lang="en-US" sz="2000" b="0" dirty="0">
                    <a:solidFill>
                      <a:schemeClr val="tx1"/>
                    </a:solidFill>
                  </a:rPr>
                  <a:t>0.8</a:t>
                </a:r>
              </a:p>
            </p:txBody>
          </p:sp>
          <p:sp>
            <p:nvSpPr>
              <p:cNvPr id="178" name="TextBox 177">
                <a:extLst>
                  <a:ext uri="{FF2B5EF4-FFF2-40B4-BE49-F238E27FC236}">
                    <a16:creationId xmlns:a16="http://schemas.microsoft.com/office/drawing/2014/main" id="{5FB827E5-2ED7-104E-90A5-F483C96F10F9}"/>
                  </a:ext>
                </a:extLst>
              </p:cNvPr>
              <p:cNvSpPr txBox="1"/>
              <p:nvPr/>
            </p:nvSpPr>
            <p:spPr>
              <a:xfrm>
                <a:off x="-370765" y="2085835"/>
                <a:ext cx="521297" cy="400110"/>
              </a:xfrm>
              <a:prstGeom prst="rect">
                <a:avLst/>
              </a:prstGeom>
              <a:noFill/>
            </p:spPr>
            <p:txBody>
              <a:bodyPr wrap="none" rtlCol="0">
                <a:spAutoFit/>
              </a:bodyPr>
              <a:lstStyle/>
              <a:p>
                <a:r>
                  <a:rPr lang="en-US" sz="2000" b="0" dirty="0">
                    <a:solidFill>
                      <a:schemeClr val="tx1"/>
                    </a:solidFill>
                  </a:rPr>
                  <a:t>1.0</a:t>
                </a:r>
              </a:p>
            </p:txBody>
          </p:sp>
        </p:grpSp>
        <p:sp>
          <p:nvSpPr>
            <p:cNvPr id="171" name="TextBox 170">
              <a:extLst>
                <a:ext uri="{FF2B5EF4-FFF2-40B4-BE49-F238E27FC236}">
                  <a16:creationId xmlns:a16="http://schemas.microsoft.com/office/drawing/2014/main" id="{621ED6AA-0D61-3B4D-9968-AAF4BABE1DA8}"/>
                </a:ext>
              </a:extLst>
            </p:cNvPr>
            <p:cNvSpPr txBox="1"/>
            <p:nvPr/>
          </p:nvSpPr>
          <p:spPr>
            <a:xfrm>
              <a:off x="-272955" y="3562066"/>
              <a:ext cx="902538" cy="523220"/>
            </a:xfrm>
            <a:prstGeom prst="rect">
              <a:avLst/>
            </a:prstGeom>
            <a:noFill/>
          </p:spPr>
          <p:txBody>
            <a:bodyPr wrap="none" rtlCol="0">
              <a:spAutoFit/>
            </a:bodyPr>
            <a:lstStyle/>
            <a:p>
              <a:r>
                <a:rPr lang="en-US" dirty="0">
                  <a:solidFill>
                    <a:schemeClr val="tx1"/>
                  </a:solidFill>
                  <a:latin typeface="Symbol" panose="05050102010706020507" pitchFamily="18" charset="2"/>
                </a:rPr>
                <a:t>E[T]</a:t>
              </a:r>
            </a:p>
          </p:txBody>
        </p:sp>
        <p:sp>
          <p:nvSpPr>
            <p:cNvPr id="172" name="TextBox 171">
              <a:extLst>
                <a:ext uri="{FF2B5EF4-FFF2-40B4-BE49-F238E27FC236}">
                  <a16:creationId xmlns:a16="http://schemas.microsoft.com/office/drawing/2014/main" id="{13FF6348-697A-A94F-8B85-DC95BCF04C33}"/>
                </a:ext>
              </a:extLst>
            </p:cNvPr>
            <p:cNvSpPr txBox="1"/>
            <p:nvPr/>
          </p:nvSpPr>
          <p:spPr>
            <a:xfrm>
              <a:off x="3946477" y="6198358"/>
              <a:ext cx="398711" cy="523220"/>
            </a:xfrm>
            <a:prstGeom prst="rect">
              <a:avLst/>
            </a:prstGeom>
            <a:noFill/>
          </p:spPr>
          <p:txBody>
            <a:bodyPr wrap="none" rtlCol="0">
              <a:spAutoFit/>
            </a:bodyPr>
            <a:lstStyle/>
            <a:p>
              <a:r>
                <a:rPr lang="en-US" dirty="0">
                  <a:solidFill>
                    <a:schemeClr val="tx1"/>
                  </a:solidFill>
                  <a:latin typeface="Symbol" panose="05050102010706020507" pitchFamily="18" charset="2"/>
                </a:rPr>
                <a:t>r</a:t>
              </a:r>
            </a:p>
          </p:txBody>
        </p:sp>
      </p:grpSp>
    </p:spTree>
    <p:extLst>
      <p:ext uri="{BB962C8B-B14F-4D97-AF65-F5344CB8AC3E}">
        <p14:creationId xmlns:p14="http://schemas.microsoft.com/office/powerpoint/2010/main" val="32446470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54" grpId="0" animBg="1"/>
      <p:bldP spid="15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CC8E5-B73A-AD4E-980A-BCFFDFDE9A41}"/>
              </a:ext>
            </a:extLst>
          </p:cNvPr>
          <p:cNvSpPr>
            <a:spLocks noGrp="1"/>
          </p:cNvSpPr>
          <p:nvPr>
            <p:ph type="ctrTitle"/>
          </p:nvPr>
        </p:nvSpPr>
        <p:spPr/>
        <p:txBody>
          <a:bodyPr/>
          <a:lstStyle/>
          <a:p>
            <a:r>
              <a:rPr lang="en-US" dirty="0"/>
              <a:t>Multiple servers</a:t>
            </a:r>
          </a:p>
        </p:txBody>
      </p:sp>
      <p:sp>
        <p:nvSpPr>
          <p:cNvPr id="3" name="Subtitle 2">
            <a:extLst>
              <a:ext uri="{FF2B5EF4-FFF2-40B4-BE49-F238E27FC236}">
                <a16:creationId xmlns:a16="http://schemas.microsoft.com/office/drawing/2014/main" id="{DF235A31-2F8A-BA4A-BE61-FE24545ED9B6}"/>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A142BE77-FEF6-0740-A6C0-97B19A66DC0A}"/>
              </a:ext>
            </a:extLst>
          </p:cNvPr>
          <p:cNvSpPr>
            <a:spLocks noGrp="1"/>
          </p:cNvSpPr>
          <p:nvPr>
            <p:ph type="sldNum" idx="12"/>
          </p:nvPr>
        </p:nvSpPr>
        <p:spPr/>
        <p:txBody>
          <a:bodyPr/>
          <a:lstStyle/>
          <a:p>
            <a:fld id="{00000000-1234-1234-1234-123412341234}" type="slidenum">
              <a:rPr lang="en" smtClean="0"/>
              <a:pPr/>
              <a:t>31</a:t>
            </a:fld>
            <a:endParaRPr lang="en"/>
          </a:p>
        </p:txBody>
      </p:sp>
      <p:sp>
        <p:nvSpPr>
          <p:cNvPr id="5" name="TextBox 4">
            <a:extLst>
              <a:ext uri="{FF2B5EF4-FFF2-40B4-BE49-F238E27FC236}">
                <a16:creationId xmlns:a16="http://schemas.microsoft.com/office/drawing/2014/main" id="{E328A5D6-4840-0F4A-8DC1-3CE8531CFDFD}"/>
              </a:ext>
            </a:extLst>
          </p:cNvPr>
          <p:cNvSpPr txBox="1"/>
          <p:nvPr/>
        </p:nvSpPr>
        <p:spPr>
          <a:xfrm>
            <a:off x="3106615" y="1101969"/>
            <a:ext cx="2391508" cy="1172308"/>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870545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a:extLst>
              <a:ext uri="{FF2B5EF4-FFF2-40B4-BE49-F238E27FC236}">
                <a16:creationId xmlns:a16="http://schemas.microsoft.com/office/drawing/2014/main" id="{8B07EEBE-402D-454C-85B1-93D994475A2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M/k Queue</a:t>
            </a:r>
          </a:p>
        </p:txBody>
      </p:sp>
      <p:sp>
        <p:nvSpPr>
          <p:cNvPr id="12290" name="Rectangle 3">
            <a:extLst>
              <a:ext uri="{FF2B5EF4-FFF2-40B4-BE49-F238E27FC236}">
                <a16:creationId xmlns:a16="http://schemas.microsoft.com/office/drawing/2014/main" id="{8F60BDE3-91F7-E146-B6A5-21D2689368E4}"/>
              </a:ext>
            </a:extLst>
          </p:cNvPr>
          <p:cNvSpPr txBox="1">
            <a:spLocks noGrp="1" noChangeArrowheads="1"/>
          </p:cNvSpPr>
          <p:nvPr>
            <p:ph idx="1"/>
          </p:nvPr>
        </p:nvSpPr>
        <p:spPr>
          <a:xfrm>
            <a:off x="1503977" y="1542104"/>
            <a:ext cx="9297531" cy="4810125"/>
          </a:xfrm>
        </p:spPr>
        <p:txBody>
          <a:bodyPr/>
          <a:lstStyle/>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e mean arrival rate </a:t>
            </a:r>
            <a:r>
              <a:rPr lang="en-US" altLang="zh-CN" sz="2400" dirty="0">
                <a:latin typeface="Symbol" pitchFamily="2" charset="2"/>
                <a:ea typeface="宋体" panose="02010600030101010101" pitchFamily="2" charset="-122"/>
                <a:cs typeface="Lato" panose="020F0502020204030203" pitchFamily="34" charset="77"/>
                <a:sym typeface="Lato" panose="020F0502020204030203" pitchFamily="34" charset="77"/>
              </a:rPr>
              <a:t>l</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and the mean  service rate per server is </a:t>
            </a:r>
            <a:r>
              <a:rPr lang="en-US" altLang="zh-CN" sz="2400" dirty="0">
                <a:latin typeface="Symbol" pitchFamily="2" charset="2"/>
                <a:ea typeface="宋体" panose="02010600030101010101" pitchFamily="2" charset="-122"/>
                <a:cs typeface="Lato" panose="020F0502020204030203" pitchFamily="34" charset="77"/>
                <a:sym typeface="Lato" panose="020F0502020204030203" pitchFamily="34" charset="77"/>
              </a:rPr>
              <a:t>m</a:t>
            </a: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p:grpSp>
        <p:nvGrpSpPr>
          <p:cNvPr id="48" name="Group 47">
            <a:extLst>
              <a:ext uri="{FF2B5EF4-FFF2-40B4-BE49-F238E27FC236}">
                <a16:creationId xmlns:a16="http://schemas.microsoft.com/office/drawing/2014/main" id="{0F7B9044-4CB8-0D42-A8DC-CDAEB57C52A6}"/>
              </a:ext>
            </a:extLst>
          </p:cNvPr>
          <p:cNvGrpSpPr/>
          <p:nvPr/>
        </p:nvGrpSpPr>
        <p:grpSpPr>
          <a:xfrm>
            <a:off x="1417543" y="2289093"/>
            <a:ext cx="8775788" cy="3026803"/>
            <a:chOff x="-836101" y="1692322"/>
            <a:chExt cx="8674667" cy="3250139"/>
          </a:xfrm>
        </p:grpSpPr>
        <p:sp>
          <p:nvSpPr>
            <p:cNvPr id="77" name="AutoShape 119">
              <a:extLst>
                <a:ext uri="{FF2B5EF4-FFF2-40B4-BE49-F238E27FC236}">
                  <a16:creationId xmlns:a16="http://schemas.microsoft.com/office/drawing/2014/main" id="{2C791FFA-C0CD-5940-92CD-C3E17667A4BD}"/>
                </a:ext>
              </a:extLst>
            </p:cNvPr>
            <p:cNvSpPr>
              <a:spLocks noChangeArrowheads="1"/>
            </p:cNvSpPr>
            <p:nvPr/>
          </p:nvSpPr>
          <p:spPr bwMode="auto">
            <a:xfrm rot="5400000" flipH="1" flipV="1">
              <a:off x="2113593" y="2982752"/>
              <a:ext cx="339179" cy="676380"/>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78" name="Group 77">
              <a:extLst>
                <a:ext uri="{FF2B5EF4-FFF2-40B4-BE49-F238E27FC236}">
                  <a16:creationId xmlns:a16="http://schemas.microsoft.com/office/drawing/2014/main" id="{0E5C91CB-A71E-D949-A9B4-AA6C2D7B2E1B}"/>
                </a:ext>
              </a:extLst>
            </p:cNvPr>
            <p:cNvGrpSpPr/>
            <p:nvPr/>
          </p:nvGrpSpPr>
          <p:grpSpPr>
            <a:xfrm>
              <a:off x="4554750" y="1692322"/>
              <a:ext cx="1231900" cy="641446"/>
              <a:chOff x="6015062" y="1132764"/>
              <a:chExt cx="1887671" cy="908266"/>
            </a:xfrm>
          </p:grpSpPr>
          <p:sp>
            <p:nvSpPr>
              <p:cNvPr id="112" name="Text Box 142">
                <a:extLst>
                  <a:ext uri="{FF2B5EF4-FFF2-40B4-BE49-F238E27FC236}">
                    <a16:creationId xmlns:a16="http://schemas.microsoft.com/office/drawing/2014/main" id="{947BE485-DE50-D345-A7F2-AE40A08F272A}"/>
                  </a:ext>
                </a:extLst>
              </p:cNvPr>
              <p:cNvSpPr txBox="1">
                <a:spLocks noChangeArrowheads="1"/>
              </p:cNvSpPr>
              <p:nvPr/>
            </p:nvSpPr>
            <p:spPr bwMode="auto">
              <a:xfrm>
                <a:off x="6050498" y="1150768"/>
                <a:ext cx="794448" cy="8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a:t>
                </a:r>
                <a:endParaRPr lang="en-US" b="0" baseline="-24000" dirty="0"/>
              </a:p>
            </p:txBody>
          </p:sp>
          <p:sp>
            <p:nvSpPr>
              <p:cNvPr id="113" name="Oval 97">
                <a:extLst>
                  <a:ext uri="{FF2B5EF4-FFF2-40B4-BE49-F238E27FC236}">
                    <a16:creationId xmlns:a16="http://schemas.microsoft.com/office/drawing/2014/main" id="{01344DDA-C93D-1F49-ACBC-A58FF3F8933C}"/>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14" name="Line 98">
                <a:extLst>
                  <a:ext uri="{FF2B5EF4-FFF2-40B4-BE49-F238E27FC236}">
                    <a16:creationId xmlns:a16="http://schemas.microsoft.com/office/drawing/2014/main" id="{B045F555-7861-7746-9E5D-FDADD8177E30}"/>
                  </a:ext>
                </a:extLst>
              </p:cNvPr>
              <p:cNvSpPr>
                <a:spLocks noChangeShapeType="1"/>
              </p:cNvSpPr>
              <p:nvPr/>
            </p:nvSpPr>
            <p:spPr bwMode="auto">
              <a:xfrm flipV="1">
                <a:off x="7114269" y="1557909"/>
                <a:ext cx="788464" cy="21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9" name="Line 91">
              <a:extLst>
                <a:ext uri="{FF2B5EF4-FFF2-40B4-BE49-F238E27FC236}">
                  <a16:creationId xmlns:a16="http://schemas.microsoft.com/office/drawing/2014/main" id="{65137069-6F81-D34C-B7D7-734CE3BA5F6C}"/>
                </a:ext>
              </a:extLst>
            </p:cNvPr>
            <p:cNvSpPr>
              <a:spLocks noChangeShapeType="1"/>
            </p:cNvSpPr>
            <p:nvPr/>
          </p:nvSpPr>
          <p:spPr bwMode="auto">
            <a:xfrm>
              <a:off x="2563518" y="2916193"/>
              <a:ext cx="1243034" cy="784"/>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92">
              <a:extLst>
                <a:ext uri="{FF2B5EF4-FFF2-40B4-BE49-F238E27FC236}">
                  <a16:creationId xmlns:a16="http://schemas.microsoft.com/office/drawing/2014/main" id="{56FC894E-A466-D448-8CF9-C80A4CD1EC9C}"/>
                </a:ext>
              </a:extLst>
            </p:cNvPr>
            <p:cNvSpPr>
              <a:spLocks noChangeShapeType="1"/>
            </p:cNvSpPr>
            <p:nvPr/>
          </p:nvSpPr>
          <p:spPr bwMode="auto">
            <a:xfrm flipH="1">
              <a:off x="3785167" y="2902153"/>
              <a:ext cx="3472" cy="75525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93">
              <a:extLst>
                <a:ext uri="{FF2B5EF4-FFF2-40B4-BE49-F238E27FC236}">
                  <a16:creationId xmlns:a16="http://schemas.microsoft.com/office/drawing/2014/main" id="{8E885999-F7C1-1844-81DD-3F8D633C84F0}"/>
                </a:ext>
              </a:extLst>
            </p:cNvPr>
            <p:cNvSpPr>
              <a:spLocks noChangeShapeType="1"/>
            </p:cNvSpPr>
            <p:nvPr/>
          </p:nvSpPr>
          <p:spPr bwMode="auto">
            <a:xfrm>
              <a:off x="2563518" y="3645153"/>
              <a:ext cx="1238896" cy="34"/>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94">
              <a:extLst>
                <a:ext uri="{FF2B5EF4-FFF2-40B4-BE49-F238E27FC236}">
                  <a16:creationId xmlns:a16="http://schemas.microsoft.com/office/drawing/2014/main" id="{580211FD-C7FF-934E-B842-21CF8E2F0A22}"/>
                </a:ext>
              </a:extLst>
            </p:cNvPr>
            <p:cNvSpPr>
              <a:spLocks noChangeShapeType="1"/>
            </p:cNvSpPr>
            <p:nvPr/>
          </p:nvSpPr>
          <p:spPr bwMode="auto">
            <a:xfrm>
              <a:off x="3488338" y="2916193"/>
              <a:ext cx="0" cy="72896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95">
              <a:extLst>
                <a:ext uri="{FF2B5EF4-FFF2-40B4-BE49-F238E27FC236}">
                  <a16:creationId xmlns:a16="http://schemas.microsoft.com/office/drawing/2014/main" id="{FA1E0A8A-11E3-494A-9FE6-A02BB1A042B6}"/>
                </a:ext>
              </a:extLst>
            </p:cNvPr>
            <p:cNvSpPr>
              <a:spLocks noChangeShapeType="1"/>
            </p:cNvSpPr>
            <p:nvPr/>
          </p:nvSpPr>
          <p:spPr bwMode="auto">
            <a:xfrm>
              <a:off x="3180065" y="2916193"/>
              <a:ext cx="0" cy="72896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96">
              <a:extLst>
                <a:ext uri="{FF2B5EF4-FFF2-40B4-BE49-F238E27FC236}">
                  <a16:creationId xmlns:a16="http://schemas.microsoft.com/office/drawing/2014/main" id="{C94F57D1-53A0-5048-B519-34B290BD35E2}"/>
                </a:ext>
              </a:extLst>
            </p:cNvPr>
            <p:cNvSpPr>
              <a:spLocks noChangeShapeType="1"/>
            </p:cNvSpPr>
            <p:nvPr/>
          </p:nvSpPr>
          <p:spPr bwMode="auto">
            <a:xfrm>
              <a:off x="2871792" y="2916193"/>
              <a:ext cx="0" cy="72896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Rectangle 145" descr="Purple mesh">
              <a:extLst>
                <a:ext uri="{FF2B5EF4-FFF2-40B4-BE49-F238E27FC236}">
                  <a16:creationId xmlns:a16="http://schemas.microsoft.com/office/drawing/2014/main" id="{35600028-2237-524C-94B4-E9539B23AA72}"/>
                </a:ext>
              </a:extLst>
            </p:cNvPr>
            <p:cNvSpPr>
              <a:spLocks noChangeArrowheads="1"/>
            </p:cNvSpPr>
            <p:nvPr/>
          </p:nvSpPr>
          <p:spPr bwMode="auto">
            <a:xfrm rot="5400000">
              <a:off x="2814446" y="3262848"/>
              <a:ext cx="423713" cy="124409"/>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86" name="Rectangle 174" descr="Purple mesh">
              <a:extLst>
                <a:ext uri="{FF2B5EF4-FFF2-40B4-BE49-F238E27FC236}">
                  <a16:creationId xmlns:a16="http://schemas.microsoft.com/office/drawing/2014/main" id="{A41A0ED0-F0CE-0042-9BFE-010EF85BB2D8}"/>
                </a:ext>
              </a:extLst>
            </p:cNvPr>
            <p:cNvSpPr>
              <a:spLocks noChangeArrowheads="1"/>
            </p:cNvSpPr>
            <p:nvPr/>
          </p:nvSpPr>
          <p:spPr bwMode="auto">
            <a:xfrm rot="5400000">
              <a:off x="3069544" y="3199147"/>
              <a:ext cx="549818" cy="12570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87" name="Rectangle 175" descr="Purple mesh">
              <a:extLst>
                <a:ext uri="{FF2B5EF4-FFF2-40B4-BE49-F238E27FC236}">
                  <a16:creationId xmlns:a16="http://schemas.microsoft.com/office/drawing/2014/main" id="{A2630460-3671-0340-A29E-D2FE15BFF7A1}"/>
                </a:ext>
              </a:extLst>
            </p:cNvPr>
            <p:cNvSpPr>
              <a:spLocks noChangeArrowheads="1"/>
            </p:cNvSpPr>
            <p:nvPr/>
          </p:nvSpPr>
          <p:spPr bwMode="auto">
            <a:xfrm rot="5400000">
              <a:off x="3517042" y="3327005"/>
              <a:ext cx="250950" cy="13607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nvGrpSpPr>
            <p:cNvPr id="88" name="Group 87">
              <a:extLst>
                <a:ext uri="{FF2B5EF4-FFF2-40B4-BE49-F238E27FC236}">
                  <a16:creationId xmlns:a16="http://schemas.microsoft.com/office/drawing/2014/main" id="{E304E393-5D3E-AD41-BD92-11B786E3874C}"/>
                </a:ext>
              </a:extLst>
            </p:cNvPr>
            <p:cNvGrpSpPr/>
            <p:nvPr/>
          </p:nvGrpSpPr>
          <p:grpSpPr>
            <a:xfrm>
              <a:off x="-836101" y="2693974"/>
              <a:ext cx="2300830" cy="1288897"/>
              <a:chOff x="-890693" y="3130702"/>
              <a:chExt cx="2300830" cy="1288897"/>
            </a:xfrm>
          </p:grpSpPr>
          <p:grpSp>
            <p:nvGrpSpPr>
              <p:cNvPr id="106" name="Group 105">
                <a:extLst>
                  <a:ext uri="{FF2B5EF4-FFF2-40B4-BE49-F238E27FC236}">
                    <a16:creationId xmlns:a16="http://schemas.microsoft.com/office/drawing/2014/main" id="{B7F5DED2-B961-4142-8B06-9FFE60ECD02F}"/>
                  </a:ext>
                </a:extLst>
              </p:cNvPr>
              <p:cNvGrpSpPr/>
              <p:nvPr/>
            </p:nvGrpSpPr>
            <p:grpSpPr>
              <a:xfrm>
                <a:off x="510221" y="3695551"/>
                <a:ext cx="899916" cy="694022"/>
                <a:chOff x="1069779" y="3818380"/>
                <a:chExt cx="899916" cy="694022"/>
              </a:xfrm>
            </p:grpSpPr>
            <p:cxnSp>
              <p:nvCxnSpPr>
                <p:cNvPr id="108" name="Straight Connector 107">
                  <a:extLst>
                    <a:ext uri="{FF2B5EF4-FFF2-40B4-BE49-F238E27FC236}">
                      <a16:creationId xmlns:a16="http://schemas.microsoft.com/office/drawing/2014/main" id="{6EBB656C-D5A0-A548-9C80-3839CCA290FC}"/>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09" name="TextBox 108">
                  <a:extLst>
                    <a:ext uri="{FF2B5EF4-FFF2-40B4-BE49-F238E27FC236}">
                      <a16:creationId xmlns:a16="http://schemas.microsoft.com/office/drawing/2014/main" id="{29121318-4C21-9C4E-A74B-E48832E044A5}"/>
                    </a:ext>
                  </a:extLst>
                </p:cNvPr>
                <p:cNvSpPr txBox="1"/>
                <p:nvPr/>
              </p:nvSpPr>
              <p:spPr>
                <a:xfrm>
                  <a:off x="1416376" y="3910306"/>
                  <a:ext cx="553319" cy="363535"/>
                </a:xfrm>
                <a:prstGeom prst="rect">
                  <a:avLst/>
                </a:prstGeom>
                <a:noFill/>
              </p:spPr>
              <p:txBody>
                <a:bodyPr wrap="none" rtlCol="0">
                  <a:spAutoFit/>
                </a:bodyPr>
                <a:lstStyle/>
                <a:p>
                  <a:r>
                    <a:rPr lang="en-US" sz="1600" dirty="0"/>
                    <a:t>jobs</a:t>
                  </a:r>
                </a:p>
              </p:txBody>
            </p:sp>
            <p:sp>
              <p:nvSpPr>
                <p:cNvPr id="110" name="TextBox 109">
                  <a:extLst>
                    <a:ext uri="{FF2B5EF4-FFF2-40B4-BE49-F238E27FC236}">
                      <a16:creationId xmlns:a16="http://schemas.microsoft.com/office/drawing/2014/main" id="{D000B890-7820-024E-8D5E-19EAD865C766}"/>
                    </a:ext>
                  </a:extLst>
                </p:cNvPr>
                <p:cNvSpPr txBox="1"/>
                <p:nvPr/>
              </p:nvSpPr>
              <p:spPr>
                <a:xfrm>
                  <a:off x="1453746" y="4130755"/>
                  <a:ext cx="497861" cy="363535"/>
                </a:xfrm>
                <a:prstGeom prst="rect">
                  <a:avLst/>
                </a:prstGeom>
                <a:noFill/>
              </p:spPr>
              <p:txBody>
                <a:bodyPr wrap="none" rtlCol="0">
                  <a:spAutoFit/>
                </a:bodyPr>
                <a:lstStyle/>
                <a:p>
                  <a:r>
                    <a:rPr lang="en-US" sz="1600" dirty="0"/>
                    <a:t>sec</a:t>
                  </a:r>
                  <a:endParaRPr lang="en-US" sz="1800" dirty="0"/>
                </a:p>
              </p:txBody>
            </p:sp>
            <p:sp>
              <p:nvSpPr>
                <p:cNvPr id="111" name="Text Box 142">
                  <a:extLst>
                    <a:ext uri="{FF2B5EF4-FFF2-40B4-BE49-F238E27FC236}">
                      <a16:creationId xmlns:a16="http://schemas.microsoft.com/office/drawing/2014/main" id="{2ADB9259-8B80-0347-A941-761C29122B71}"/>
                    </a:ext>
                  </a:extLst>
                </p:cNvPr>
                <p:cNvSpPr txBox="1">
                  <a:spLocks noChangeArrowheads="1"/>
                </p:cNvSpPr>
                <p:nvPr/>
              </p:nvSpPr>
              <p:spPr bwMode="auto">
                <a:xfrm>
                  <a:off x="1069779" y="3818380"/>
                  <a:ext cx="432894" cy="694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600" dirty="0">
                      <a:latin typeface="Symbol" panose="05050102010706020507" pitchFamily="18" charset="2"/>
                    </a:rPr>
                    <a:t>l</a:t>
                  </a:r>
                  <a:endParaRPr lang="en-US" sz="3200" b="0" baseline="-24000" dirty="0"/>
                </a:p>
              </p:txBody>
            </p:sp>
          </p:grpSp>
          <p:sp>
            <p:nvSpPr>
              <p:cNvPr id="107" name="TextBox 106">
                <a:extLst>
                  <a:ext uri="{FF2B5EF4-FFF2-40B4-BE49-F238E27FC236}">
                    <a16:creationId xmlns:a16="http://schemas.microsoft.com/office/drawing/2014/main" id="{3B5BB24B-CC9B-C64C-B2D7-45583EF8ED33}"/>
                  </a:ext>
                </a:extLst>
              </p:cNvPr>
              <p:cNvSpPr txBox="1"/>
              <p:nvPr/>
            </p:nvSpPr>
            <p:spPr>
              <a:xfrm>
                <a:off x="-890693" y="3130702"/>
                <a:ext cx="1332908" cy="1288897"/>
              </a:xfrm>
              <a:prstGeom prst="rect">
                <a:avLst/>
              </a:prstGeom>
              <a:noFill/>
            </p:spPr>
            <p:txBody>
              <a:bodyPr wrap="none" rtlCol="0">
                <a:spAutoFit/>
              </a:bodyPr>
              <a:lstStyle/>
              <a:p>
                <a:r>
                  <a:rPr lang="en-US" sz="2400" dirty="0">
                    <a:solidFill>
                      <a:schemeClr val="tx1">
                        <a:lumMod val="65000"/>
                        <a:lumOff val="35000"/>
                      </a:schemeClr>
                    </a:solidFill>
                  </a:rPr>
                  <a:t>Poisson</a:t>
                </a:r>
              </a:p>
              <a:p>
                <a:r>
                  <a:rPr lang="en-US" sz="2400" dirty="0">
                    <a:solidFill>
                      <a:schemeClr val="tx1">
                        <a:lumMod val="65000"/>
                        <a:lumOff val="35000"/>
                      </a:schemeClr>
                    </a:solidFill>
                  </a:rPr>
                  <a:t>process</a:t>
                </a:r>
              </a:p>
              <a:p>
                <a:r>
                  <a:rPr lang="en-US" sz="2400" dirty="0">
                    <a:solidFill>
                      <a:schemeClr val="tx1">
                        <a:lumMod val="65000"/>
                        <a:lumOff val="35000"/>
                      </a:schemeClr>
                    </a:solidFill>
                  </a:rPr>
                  <a:t>with rate</a:t>
                </a:r>
              </a:p>
            </p:txBody>
          </p:sp>
        </p:grpSp>
        <p:sp>
          <p:nvSpPr>
            <p:cNvPr id="89" name="TextBox 88">
              <a:extLst>
                <a:ext uri="{FF2B5EF4-FFF2-40B4-BE49-F238E27FC236}">
                  <a16:creationId xmlns:a16="http://schemas.microsoft.com/office/drawing/2014/main" id="{1929FB36-4215-5349-A8E0-D61EEBDAE9FD}"/>
                </a:ext>
              </a:extLst>
            </p:cNvPr>
            <p:cNvSpPr txBox="1"/>
            <p:nvPr/>
          </p:nvSpPr>
          <p:spPr>
            <a:xfrm>
              <a:off x="6370972" y="2687809"/>
              <a:ext cx="1467594" cy="495729"/>
            </a:xfrm>
            <a:prstGeom prst="rect">
              <a:avLst/>
            </a:prstGeom>
            <a:noFill/>
          </p:spPr>
          <p:txBody>
            <a:bodyPr wrap="none" rtlCol="0">
              <a:spAutoFit/>
            </a:bodyPr>
            <a:lstStyle/>
            <a:p>
              <a:r>
                <a:rPr lang="en-US" sz="2400" dirty="0">
                  <a:solidFill>
                    <a:srgbClr val="FF0000"/>
                  </a:solidFill>
                </a:rPr>
                <a:t>K </a:t>
              </a:r>
              <a:r>
                <a:rPr lang="en-US" sz="2400" dirty="0">
                  <a:solidFill>
                    <a:schemeClr val="tx1">
                      <a:lumMod val="65000"/>
                      <a:lumOff val="35000"/>
                    </a:schemeClr>
                  </a:solidFill>
                </a:rPr>
                <a:t>servers</a:t>
              </a:r>
            </a:p>
          </p:txBody>
        </p:sp>
        <p:grpSp>
          <p:nvGrpSpPr>
            <p:cNvPr id="90" name="Group 89">
              <a:extLst>
                <a:ext uri="{FF2B5EF4-FFF2-40B4-BE49-F238E27FC236}">
                  <a16:creationId xmlns:a16="http://schemas.microsoft.com/office/drawing/2014/main" id="{E785C63E-B6A7-4046-B102-7E2B002C5153}"/>
                </a:ext>
              </a:extLst>
            </p:cNvPr>
            <p:cNvGrpSpPr/>
            <p:nvPr/>
          </p:nvGrpSpPr>
          <p:grpSpPr>
            <a:xfrm>
              <a:off x="4570673" y="2608997"/>
              <a:ext cx="1231900" cy="641446"/>
              <a:chOff x="6015062" y="1132764"/>
              <a:chExt cx="1887671" cy="908266"/>
            </a:xfrm>
          </p:grpSpPr>
          <p:sp>
            <p:nvSpPr>
              <p:cNvPr id="103" name="Text Box 142">
                <a:extLst>
                  <a:ext uri="{FF2B5EF4-FFF2-40B4-BE49-F238E27FC236}">
                    <a16:creationId xmlns:a16="http://schemas.microsoft.com/office/drawing/2014/main" id="{92396DA5-1DCA-FD40-BC7B-6B979BAC441B}"/>
                  </a:ext>
                </a:extLst>
              </p:cNvPr>
              <p:cNvSpPr txBox="1">
                <a:spLocks noChangeArrowheads="1"/>
              </p:cNvSpPr>
              <p:nvPr/>
            </p:nvSpPr>
            <p:spPr bwMode="auto">
              <a:xfrm>
                <a:off x="6068693" y="1150768"/>
                <a:ext cx="794448" cy="8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a:t>
                </a:r>
                <a:endParaRPr lang="en-US" b="0" baseline="-24000" dirty="0"/>
              </a:p>
            </p:txBody>
          </p:sp>
          <p:sp>
            <p:nvSpPr>
              <p:cNvPr id="104" name="Oval 97">
                <a:extLst>
                  <a:ext uri="{FF2B5EF4-FFF2-40B4-BE49-F238E27FC236}">
                    <a16:creationId xmlns:a16="http://schemas.microsoft.com/office/drawing/2014/main" id="{70CD7206-A7FF-8B48-A47D-41D7557AEDB4}"/>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05" name="Line 98">
                <a:extLst>
                  <a:ext uri="{FF2B5EF4-FFF2-40B4-BE49-F238E27FC236}">
                    <a16:creationId xmlns:a16="http://schemas.microsoft.com/office/drawing/2014/main" id="{961438C3-31B3-DC48-8EC7-4A20C5BAB353}"/>
                  </a:ext>
                </a:extLst>
              </p:cNvPr>
              <p:cNvSpPr>
                <a:spLocks noChangeShapeType="1"/>
              </p:cNvSpPr>
              <p:nvPr/>
            </p:nvSpPr>
            <p:spPr bwMode="auto">
              <a:xfrm flipV="1">
                <a:off x="7114269" y="1557909"/>
                <a:ext cx="788464" cy="21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1" name="Group 90">
              <a:extLst>
                <a:ext uri="{FF2B5EF4-FFF2-40B4-BE49-F238E27FC236}">
                  <a16:creationId xmlns:a16="http://schemas.microsoft.com/office/drawing/2014/main" id="{3267F01E-131F-5B48-8BF6-28B3924E38E0}"/>
                </a:ext>
              </a:extLst>
            </p:cNvPr>
            <p:cNvGrpSpPr/>
            <p:nvPr/>
          </p:nvGrpSpPr>
          <p:grpSpPr>
            <a:xfrm>
              <a:off x="4572948" y="4289946"/>
              <a:ext cx="1231900" cy="652515"/>
              <a:chOff x="6015062" y="1132764"/>
              <a:chExt cx="1887671" cy="923939"/>
            </a:xfrm>
          </p:grpSpPr>
          <p:sp>
            <p:nvSpPr>
              <p:cNvPr id="100" name="Text Box 142">
                <a:extLst>
                  <a:ext uri="{FF2B5EF4-FFF2-40B4-BE49-F238E27FC236}">
                    <a16:creationId xmlns:a16="http://schemas.microsoft.com/office/drawing/2014/main" id="{AA9EB541-02D3-314A-B6BF-3999A416B9BA}"/>
                  </a:ext>
                </a:extLst>
              </p:cNvPr>
              <p:cNvSpPr txBox="1">
                <a:spLocks noChangeArrowheads="1"/>
              </p:cNvSpPr>
              <p:nvPr/>
            </p:nvSpPr>
            <p:spPr bwMode="auto">
              <a:xfrm>
                <a:off x="6068692" y="1167584"/>
                <a:ext cx="794448" cy="8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a:t>
                </a:r>
                <a:endParaRPr lang="en-US" b="0" baseline="-24000" dirty="0"/>
              </a:p>
            </p:txBody>
          </p:sp>
          <p:sp>
            <p:nvSpPr>
              <p:cNvPr id="101" name="Oval 97">
                <a:extLst>
                  <a:ext uri="{FF2B5EF4-FFF2-40B4-BE49-F238E27FC236}">
                    <a16:creationId xmlns:a16="http://schemas.microsoft.com/office/drawing/2014/main" id="{9621D032-CAAD-3647-B458-FC6C2F0E6657}"/>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02" name="Line 98">
                <a:extLst>
                  <a:ext uri="{FF2B5EF4-FFF2-40B4-BE49-F238E27FC236}">
                    <a16:creationId xmlns:a16="http://schemas.microsoft.com/office/drawing/2014/main" id="{E9A6EC76-7B89-AE43-8CF6-D0BF13460F37}"/>
                  </a:ext>
                </a:extLst>
              </p:cNvPr>
              <p:cNvSpPr>
                <a:spLocks noChangeShapeType="1"/>
              </p:cNvSpPr>
              <p:nvPr/>
            </p:nvSpPr>
            <p:spPr bwMode="auto">
              <a:xfrm flipV="1">
                <a:off x="7114269" y="1557909"/>
                <a:ext cx="788464" cy="21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92" name="Straight Connector 91">
              <a:extLst>
                <a:ext uri="{FF2B5EF4-FFF2-40B4-BE49-F238E27FC236}">
                  <a16:creationId xmlns:a16="http://schemas.microsoft.com/office/drawing/2014/main" id="{AE621843-B338-D34F-968E-684FECE77723}"/>
                </a:ext>
              </a:extLst>
            </p:cNvPr>
            <p:cNvCxnSpPr>
              <a:cxnSpLocks/>
              <a:endCxn id="113" idx="3"/>
            </p:cNvCxnSpPr>
            <p:nvPr/>
          </p:nvCxnSpPr>
          <p:spPr bwMode="auto">
            <a:xfrm flipV="1">
              <a:off x="3785864" y="2239830"/>
              <a:ext cx="872563" cy="1032977"/>
            </a:xfrm>
            <a:prstGeom prst="line">
              <a:avLst/>
            </a:prstGeom>
            <a:noFill/>
            <a:ln w="38100" cap="flat" cmpd="sng" algn="ctr">
              <a:solidFill>
                <a:schemeClr val="tx1"/>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866700CA-C34C-3C4B-8DE9-A9EA3BC295D4}"/>
                </a:ext>
              </a:extLst>
            </p:cNvPr>
            <p:cNvCxnSpPr>
              <a:cxnSpLocks/>
              <a:endCxn id="104" idx="2"/>
            </p:cNvCxnSpPr>
            <p:nvPr/>
          </p:nvCxnSpPr>
          <p:spPr bwMode="auto">
            <a:xfrm flipV="1">
              <a:off x="3795623" y="2929720"/>
              <a:ext cx="775050" cy="408703"/>
            </a:xfrm>
            <a:prstGeom prst="line">
              <a:avLst/>
            </a:prstGeom>
            <a:noFill/>
            <a:ln w="38100" cap="flat" cmpd="sng" algn="ctr">
              <a:solidFill>
                <a:schemeClr val="tx1"/>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54E79DE7-21A7-BD4F-9606-B1DEF05A3D7F}"/>
                </a:ext>
              </a:extLst>
            </p:cNvPr>
            <p:cNvCxnSpPr/>
            <p:nvPr/>
          </p:nvCxnSpPr>
          <p:spPr bwMode="auto">
            <a:xfrm>
              <a:off x="3781727" y="3376246"/>
              <a:ext cx="850658" cy="1023226"/>
            </a:xfrm>
            <a:prstGeom prst="line">
              <a:avLst/>
            </a:prstGeom>
            <a:noFill/>
            <a:ln w="38100" cap="flat" cmpd="sng" algn="ctr">
              <a:solidFill>
                <a:schemeClr val="tx1"/>
              </a:solidFill>
              <a:prstDash val="solid"/>
              <a:round/>
              <a:headEnd type="none" w="med" len="med"/>
              <a:tailEnd type="none" w="med" len="med"/>
            </a:ln>
            <a:effectLst/>
          </p:spPr>
        </p:cxnSp>
        <p:grpSp>
          <p:nvGrpSpPr>
            <p:cNvPr id="95" name="Group 94">
              <a:extLst>
                <a:ext uri="{FF2B5EF4-FFF2-40B4-BE49-F238E27FC236}">
                  <a16:creationId xmlns:a16="http://schemas.microsoft.com/office/drawing/2014/main" id="{96D395FD-E6E9-4B47-A688-272D79748E9D}"/>
                </a:ext>
              </a:extLst>
            </p:cNvPr>
            <p:cNvGrpSpPr/>
            <p:nvPr/>
          </p:nvGrpSpPr>
          <p:grpSpPr>
            <a:xfrm>
              <a:off x="4859550" y="3507267"/>
              <a:ext cx="137983" cy="573886"/>
              <a:chOff x="6462718" y="882821"/>
              <a:chExt cx="137983" cy="573886"/>
            </a:xfrm>
          </p:grpSpPr>
          <p:sp>
            <p:nvSpPr>
              <p:cNvPr id="97" name="Oval 97">
                <a:extLst>
                  <a:ext uri="{FF2B5EF4-FFF2-40B4-BE49-F238E27FC236}">
                    <a16:creationId xmlns:a16="http://schemas.microsoft.com/office/drawing/2014/main" id="{25FB8DF9-2179-8A45-B6D5-7B341947AEE9}"/>
                  </a:ext>
                </a:extLst>
              </p:cNvPr>
              <p:cNvSpPr>
                <a:spLocks noChangeArrowheads="1"/>
              </p:cNvSpPr>
              <p:nvPr/>
            </p:nvSpPr>
            <p:spPr bwMode="auto">
              <a:xfrm>
                <a:off x="6462718" y="882821"/>
                <a:ext cx="137983" cy="15033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98" name="Oval 97">
                <a:extLst>
                  <a:ext uri="{FF2B5EF4-FFF2-40B4-BE49-F238E27FC236}">
                    <a16:creationId xmlns:a16="http://schemas.microsoft.com/office/drawing/2014/main" id="{E6C16658-F572-1B4E-90DE-C1ECA831B2FB}"/>
                  </a:ext>
                </a:extLst>
              </p:cNvPr>
              <p:cNvSpPr>
                <a:spLocks noChangeArrowheads="1"/>
              </p:cNvSpPr>
              <p:nvPr/>
            </p:nvSpPr>
            <p:spPr bwMode="auto">
              <a:xfrm>
                <a:off x="6462718" y="1094598"/>
                <a:ext cx="137983" cy="15033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99" name="Oval 97">
                <a:extLst>
                  <a:ext uri="{FF2B5EF4-FFF2-40B4-BE49-F238E27FC236}">
                    <a16:creationId xmlns:a16="http://schemas.microsoft.com/office/drawing/2014/main" id="{02743D62-57F2-094D-961F-AE190FB2A4DB}"/>
                  </a:ext>
                </a:extLst>
              </p:cNvPr>
              <p:cNvSpPr>
                <a:spLocks noChangeArrowheads="1"/>
              </p:cNvSpPr>
              <p:nvPr/>
            </p:nvSpPr>
            <p:spPr bwMode="auto">
              <a:xfrm>
                <a:off x="6462718" y="1306375"/>
                <a:ext cx="137983" cy="15033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grpSp>
      <p:graphicFrame>
        <p:nvGraphicFramePr>
          <p:cNvPr id="115" name="Object 114">
            <a:extLst>
              <a:ext uri="{FF2B5EF4-FFF2-40B4-BE49-F238E27FC236}">
                <a16:creationId xmlns:a16="http://schemas.microsoft.com/office/drawing/2014/main" id="{8B8A536B-B9E7-CF49-9441-B62A30C00427}"/>
              </a:ext>
            </a:extLst>
          </p:cNvPr>
          <p:cNvGraphicFramePr>
            <a:graphicFrameLocks noChangeAspect="1"/>
          </p:cNvGraphicFramePr>
          <p:nvPr>
            <p:extLst>
              <p:ext uri="{D42A27DB-BD31-4B8C-83A1-F6EECF244321}">
                <p14:modId xmlns:p14="http://schemas.microsoft.com/office/powerpoint/2010/main" val="1240184867"/>
              </p:ext>
            </p:extLst>
          </p:nvPr>
        </p:nvGraphicFramePr>
        <p:xfrm>
          <a:off x="3255441" y="5284901"/>
          <a:ext cx="3411896" cy="1102552"/>
        </p:xfrm>
        <a:graphic>
          <a:graphicData uri="http://schemas.openxmlformats.org/presentationml/2006/ole">
            <mc:AlternateContent xmlns:mc="http://schemas.openxmlformats.org/markup-compatibility/2006">
              <mc:Choice xmlns:v="urn:schemas-microsoft-com:vml" Requires="v">
                <p:oleObj spid="_x0000_s116753" name="Equation" r:id="rId4" imgW="1447560" imgH="419040" progId="Equation.DSMT4">
                  <p:embed/>
                </p:oleObj>
              </mc:Choice>
              <mc:Fallback>
                <p:oleObj name="Equation" r:id="rId4" imgW="1447560" imgH="419040" progId="Equation.DSMT4">
                  <p:embed/>
                  <p:pic>
                    <p:nvPicPr>
                      <p:cNvPr id="70" name="Object 69"/>
                      <p:cNvPicPr/>
                      <p:nvPr/>
                    </p:nvPicPr>
                    <p:blipFill>
                      <a:blip r:embed="rId5"/>
                      <a:stretch>
                        <a:fillRect/>
                      </a:stretch>
                    </p:blipFill>
                    <p:spPr>
                      <a:xfrm>
                        <a:off x="3255441" y="5284901"/>
                        <a:ext cx="3411896" cy="1102552"/>
                      </a:xfrm>
                      <a:prstGeom prst="rect">
                        <a:avLst/>
                      </a:prstGeom>
                      <a:ln w="28575">
                        <a:solidFill>
                          <a:srgbClr val="FF2D55"/>
                        </a:solidFill>
                      </a:ln>
                    </p:spPr>
                  </p:pic>
                </p:oleObj>
              </mc:Fallback>
            </mc:AlternateContent>
          </a:graphicData>
        </a:graphic>
      </p:graphicFrame>
    </p:spTree>
    <p:extLst>
      <p:ext uri="{BB962C8B-B14F-4D97-AF65-F5344CB8AC3E}">
        <p14:creationId xmlns:p14="http://schemas.microsoft.com/office/powerpoint/2010/main" val="78932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C2B300A-8A03-D846-9FC2-4678A81AC7D6}"/>
              </a:ext>
            </a:extLst>
          </p:cNvPr>
          <p:cNvPicPr>
            <a:picLocks noChangeAspect="1"/>
          </p:cNvPicPr>
          <p:nvPr/>
        </p:nvPicPr>
        <p:blipFill>
          <a:blip r:embed="rId3"/>
          <a:stretch>
            <a:fillRect/>
          </a:stretch>
        </p:blipFill>
        <p:spPr>
          <a:xfrm>
            <a:off x="2333471" y="1669700"/>
            <a:ext cx="8444457" cy="1432542"/>
          </a:xfrm>
          <a:prstGeom prst="rect">
            <a:avLst/>
          </a:prstGeom>
        </p:spPr>
      </p:pic>
      <p:sp>
        <p:nvSpPr>
          <p:cNvPr id="13313" name="Rectangle 2">
            <a:extLst>
              <a:ext uri="{FF2B5EF4-FFF2-40B4-BE49-F238E27FC236}">
                <a16:creationId xmlns:a16="http://schemas.microsoft.com/office/drawing/2014/main" id="{D4A491D1-3F2F-E14A-BC05-435138234764}"/>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odeling M/M/k Queue</a:t>
            </a:r>
          </a:p>
        </p:txBody>
      </p:sp>
      <mc:AlternateContent xmlns:mc="http://schemas.openxmlformats.org/markup-compatibility/2006" xmlns:a14="http://schemas.microsoft.com/office/drawing/2010/main">
        <mc:Choice Requires="a14">
          <p:sp>
            <p:nvSpPr>
              <p:cNvPr id="13314" name="Rectangle 3">
                <a:extLst>
                  <a:ext uri="{FF2B5EF4-FFF2-40B4-BE49-F238E27FC236}">
                    <a16:creationId xmlns:a16="http://schemas.microsoft.com/office/drawing/2014/main" id="{5719ACA0-8008-8E42-A5F7-7325B60D1F64}"/>
                  </a:ext>
                </a:extLst>
              </p:cNvPr>
              <p:cNvSpPr txBox="1">
                <a:spLocks noGrp="1" noChangeArrowheads="1"/>
              </p:cNvSpPr>
              <p:nvPr>
                <p:ph idx="1"/>
              </p:nvPr>
            </p:nvSpPr>
            <p:spPr>
              <a:xfrm>
                <a:off x="1191600" y="1589997"/>
                <a:ext cx="10365816" cy="4736400"/>
              </a:xfrm>
            </p:spPr>
            <p:txBody>
              <a:bodyPr/>
              <a:lstStyle/>
              <a:p>
                <a:pPr>
                  <a:buFont typeface="Lato" panose="020F0502020204030203" pitchFamily="34" charset="77"/>
                  <a:buChar char="▷"/>
                </a:pP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Balance equation</a:t>
                </a:r>
              </a:p>
              <a:p>
                <a:pPr marL="38100" indent="0">
                  <a:buNone/>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𝜆</m:t>
                          </m:r>
                          <m:r>
                            <a:rPr lang="en-US" sz="2400" b="0" i="1" smtClean="0">
                              <a:latin typeface="Cambria Math" panose="02040503050406030204" pitchFamily="18" charset="0"/>
                            </a:rPr>
                            <m:t>𝑃</m:t>
                          </m:r>
                        </m:e>
                        <m:sub>
                          <m:r>
                            <a:rPr lang="en-US" sz="2400" b="0" i="1" smtClean="0">
                              <a:latin typeface="Cambria Math" panose="02040503050406030204" pitchFamily="18" charset="0"/>
                            </a:rPr>
                            <m:t>𝑜</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r>
                            <a:rPr lang="en-US" sz="2400" i="1">
                              <a:latin typeface="Cambria Math" panose="02040503050406030204" pitchFamily="18" charset="0"/>
                            </a:rPr>
                            <m:t>𝑃</m:t>
                          </m:r>
                        </m:e>
                        <m:sub>
                          <m:r>
                            <a:rPr lang="en-US" sz="2400" b="0" i="1" smtClean="0">
                              <a:latin typeface="Cambria Math" panose="02040503050406030204" pitchFamily="18" charset="0"/>
                            </a:rPr>
                            <m:t>1</m:t>
                          </m:r>
                        </m:sub>
                      </m:sSub>
                    </m:oMath>
                  </m:oMathPara>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marL="3810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𝜆</m:t>
                          </m:r>
                          <m:r>
                            <a:rPr lang="en-US" sz="2400" i="1">
                              <a:latin typeface="Cambria Math" panose="02040503050406030204" pitchFamily="18" charset="0"/>
                            </a:rPr>
                            <m:t>𝑃</m:t>
                          </m:r>
                        </m:e>
                        <m:sub>
                          <m:r>
                            <a:rPr lang="en-US" sz="2400" b="0" i="1" smtClean="0">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r>
                            <a:rPr lang="en-US" sz="2400" i="1">
                              <a:latin typeface="Cambria Math" panose="02040503050406030204" pitchFamily="18" charset="0"/>
                            </a:rPr>
                            <m:t>𝑃</m:t>
                          </m:r>
                        </m:e>
                        <m:sub>
                          <m:r>
                            <a:rPr lang="en-US" sz="2400" b="0" i="1" smtClean="0">
                              <a:latin typeface="Cambria Math" panose="02040503050406030204" pitchFamily="18" charset="0"/>
                            </a:rPr>
                            <m:t>2</m:t>
                          </m:r>
                        </m:sub>
                      </m:sSub>
                    </m:oMath>
                  </m:oMathPara>
                </a14:m>
                <a:endParaRPr lang="en-US" sz="2400" dirty="0">
                  <a:latin typeface="Lato" panose="020F0502020204030203" pitchFamily="34" charset="77"/>
                </a:endParaRPr>
              </a:p>
              <a:p>
                <a:pPr marL="38100" indent="0">
                  <a:buNone/>
                </a:pPr>
                <a:endParaRPr lang="en-US" sz="2400" dirty="0">
                  <a:latin typeface="Lato" panose="020F0502020204030203" pitchFamily="34" charset="77"/>
                </a:endParaRPr>
              </a:p>
              <a:p>
                <a:pPr marL="3810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𝜆</m:t>
                          </m:r>
                          <m:r>
                            <a:rPr lang="en-US" sz="2400" i="1">
                              <a:latin typeface="Cambria Math" panose="02040503050406030204" pitchFamily="18" charset="0"/>
                            </a:rPr>
                            <m:t>𝑃</m:t>
                          </m:r>
                        </m:e>
                        <m:sub>
                          <m:r>
                            <a:rPr lang="en-US" sz="2400" i="1">
                              <a:latin typeface="Cambria Math" panose="02040503050406030204" pitchFamily="18" charset="0"/>
                            </a:rPr>
                            <m:t>𝑛</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r>
                            <a:rPr lang="en-US" sz="2400" i="1">
                              <a:latin typeface="Cambria Math" panose="02040503050406030204" pitchFamily="18" charset="0"/>
                            </a:rPr>
                            <m:t>𝑃</m:t>
                          </m:r>
                        </m:e>
                        <m:sub>
                          <m:r>
                            <a:rPr lang="en-US" sz="2400" i="1">
                              <a:latin typeface="Cambria Math" panose="02040503050406030204" pitchFamily="18" charset="0"/>
                            </a:rPr>
                            <m:t>𝑛</m:t>
                          </m:r>
                        </m:sub>
                      </m:sSub>
                    </m:oMath>
                  </m:oMathPara>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Probability of </a:t>
                </a:r>
                <a:r>
                  <a:rPr lang="en-US" altLang="zh-CN" sz="2400" i="1"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o </a:t>
                </a:r>
                <a:r>
                  <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jobs in the system, </a:t>
                </a: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𝑜</m:t>
                        </m:r>
                      </m:sub>
                    </m:sSub>
                  </m:oMath>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marL="38100" indent="0">
                  <a:buNone/>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nary>
                            <m:naryPr>
                              <m:chr m:val="∑"/>
                              <m:limLoc m:val="subSup"/>
                              <m:ctrlPr>
                                <a:rPr lang="en-US" sz="240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i="1" smtClean="0">
                                  <a:latin typeface="Cambria Math" panose="02040503050406030204" pitchFamily="18" charset="0"/>
                                  <a:ea typeface="Cambria Math" panose="02040503050406030204" pitchFamily="18" charset="0"/>
                                </a:rPr>
                                <m:t>∞</m:t>
                              </m:r>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𝑛</m:t>
                                  </m:r>
                                </m:sub>
                              </m:sSub>
                            </m:e>
                          </m:nary>
                          <m:r>
                            <a:rPr lang="en-US" sz="2400" b="0" i="1" smtClean="0">
                              <a:latin typeface="Cambria Math" panose="02040503050406030204" pitchFamily="18" charset="0"/>
                            </a:rPr>
                            <m:t>=1</m:t>
                          </m:r>
                        </m:e>
                        <m:sub/>
                      </m:sSub>
                    </m:oMath>
                  </m:oMathPara>
                </a14:m>
                <a:endParaRPr lang="en-US" altLang="zh-CN"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pPr>
                  <a:buFont typeface="Lato" panose="020F0502020204030203" pitchFamily="34" charset="77"/>
                  <a:buChar char="▷"/>
                </a:pPr>
                <a:endParaRPr lang="zh-CN" altLang="en-US" sz="2400"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p:txBody>
          </p:sp>
        </mc:Choice>
        <mc:Fallback xmlns="">
          <p:sp>
            <p:nvSpPr>
              <p:cNvPr id="13314" name="Rectangle 3">
                <a:extLst>
                  <a:ext uri="{FF2B5EF4-FFF2-40B4-BE49-F238E27FC236}">
                    <a16:creationId xmlns:a16="http://schemas.microsoft.com/office/drawing/2014/main" id="{5719ACA0-8008-8E42-A5F7-7325B60D1F64}"/>
                  </a:ext>
                </a:extLst>
              </p:cNvPr>
              <p:cNvSpPr txBox="1">
                <a:spLocks noGrp="1" noRot="1" noChangeAspect="1" noMove="1" noResize="1" noEditPoints="1" noAdjustHandles="1" noChangeArrowheads="1" noChangeShapeType="1" noTextEdit="1"/>
              </p:cNvSpPr>
              <p:nvPr>
                <p:ph idx="1"/>
              </p:nvPr>
            </p:nvSpPr>
            <p:spPr>
              <a:xfrm>
                <a:off x="1191600" y="1589997"/>
                <a:ext cx="10365816" cy="4736400"/>
              </a:xfrm>
              <a:blipFill>
                <a:blip r:embed="rId4"/>
                <a:stretch>
                  <a:fillRect l="-857" b="-38235"/>
                </a:stretch>
              </a:blipFill>
            </p:spPr>
            <p:txBody>
              <a:bodyPr/>
              <a:lstStyle/>
              <a:p>
                <a:r>
                  <a:rPr lang="en-US">
                    <a:noFill/>
                  </a:rPr>
                  <a:t> </a:t>
                </a:r>
              </a:p>
            </p:txBody>
          </p:sp>
        </mc:Fallback>
      </mc:AlternateContent>
      <p:pic>
        <p:nvPicPr>
          <p:cNvPr id="13316" name="Picture 5" descr="D:\perf\TP_tmp.png">
            <a:extLst>
              <a:ext uri="{FF2B5EF4-FFF2-40B4-BE49-F238E27FC236}">
                <a16:creationId xmlns:a16="http://schemas.microsoft.com/office/drawing/2014/main" id="{2585C7C4-9B27-984D-B9BD-0DA5BCC6BE8C}"/>
              </a:ext>
            </a:extLst>
          </p:cNvPr>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8191375" y="3845802"/>
            <a:ext cx="3537050" cy="656862"/>
          </a:xfrm>
          <a:prstGeom prst="rect">
            <a:avLst/>
          </a:prstGeom>
          <a:solidFill>
            <a:srgbClr val="FF2D55"/>
          </a:solidFill>
          <a:ln w="28575">
            <a:solidFill>
              <a:srgbClr val="FF2D55">
                <a:alpha val="93000"/>
              </a:srgbClr>
            </a:solidFill>
          </a:ln>
          <a:effectLst/>
        </p:spPr>
      </p:pic>
      <p:cxnSp>
        <p:nvCxnSpPr>
          <p:cNvPr id="3" name="Straight Connector 2">
            <a:extLst>
              <a:ext uri="{FF2B5EF4-FFF2-40B4-BE49-F238E27FC236}">
                <a16:creationId xmlns:a16="http://schemas.microsoft.com/office/drawing/2014/main" id="{0284C6A8-831B-AE4D-A890-51D78FDA2E76}"/>
              </a:ext>
            </a:extLst>
          </p:cNvPr>
          <p:cNvCxnSpPr/>
          <p:nvPr/>
        </p:nvCxnSpPr>
        <p:spPr>
          <a:xfrm flipV="1">
            <a:off x="2922197" y="1608150"/>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E3BE42F-E666-0F4E-8CDE-D01884A525F7}"/>
              </a:ext>
            </a:extLst>
          </p:cNvPr>
          <p:cNvCxnSpPr/>
          <p:nvPr/>
        </p:nvCxnSpPr>
        <p:spPr>
          <a:xfrm flipV="1">
            <a:off x="4122581" y="1608150"/>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E50106F0-6177-CD47-B4AD-8270A212FC1A}"/>
              </a:ext>
            </a:extLst>
          </p:cNvPr>
          <p:cNvCxnSpPr/>
          <p:nvPr/>
        </p:nvCxnSpPr>
        <p:spPr>
          <a:xfrm flipV="1">
            <a:off x="5354090" y="1608150"/>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9B42D624-2630-4A49-BDB7-2F6E1B686DCD}"/>
              </a:ext>
            </a:extLst>
          </p:cNvPr>
          <p:cNvSpPr txBox="1"/>
          <p:nvPr/>
        </p:nvSpPr>
        <p:spPr>
          <a:xfrm>
            <a:off x="7353628" y="960132"/>
            <a:ext cx="2486578" cy="707886"/>
          </a:xfrm>
          <a:prstGeom prst="rect">
            <a:avLst/>
          </a:prstGeom>
          <a:noFill/>
        </p:spPr>
        <p:txBody>
          <a:bodyPr wrap="none" rtlCol="0">
            <a:spAutoFit/>
          </a:bodyPr>
          <a:lstStyle/>
          <a:p>
            <a:r>
              <a:rPr lang="en-US" sz="2000" dirty="0">
                <a:solidFill>
                  <a:srgbClr val="FF0000"/>
                </a:solidFill>
                <a:latin typeface="Happy Monkey" panose="02000500000000020004" pitchFamily="2" charset="0"/>
              </a:rPr>
              <a:t>What is the state?</a:t>
            </a:r>
          </a:p>
          <a:p>
            <a:endParaRPr lang="en-US" sz="2000" dirty="0">
              <a:solidFill>
                <a:srgbClr val="FF0000"/>
              </a:solidFill>
              <a:latin typeface="Happy Monkey" panose="02000500000000020004" pitchFamily="2" charset="0"/>
            </a:endParaRPr>
          </a:p>
        </p:txBody>
      </p:sp>
      <p:sp>
        <p:nvSpPr>
          <p:cNvPr id="4" name="Right Arrow 3">
            <a:extLst>
              <a:ext uri="{FF2B5EF4-FFF2-40B4-BE49-F238E27FC236}">
                <a16:creationId xmlns:a16="http://schemas.microsoft.com/office/drawing/2014/main" id="{5E62421E-48A5-4B4A-B967-677ABB89F149}"/>
              </a:ext>
            </a:extLst>
          </p:cNvPr>
          <p:cNvSpPr/>
          <p:nvPr/>
        </p:nvSpPr>
        <p:spPr>
          <a:xfrm>
            <a:off x="7373026" y="4073689"/>
            <a:ext cx="625475" cy="266700"/>
          </a:xfrm>
          <a:prstGeom prst="rightArrow">
            <a:avLst/>
          </a:prstGeom>
          <a:solidFill>
            <a:srgbClr val="FF2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2D55"/>
              </a:solidFill>
            </a:endParaRPr>
          </a:p>
        </p:txBody>
      </p:sp>
      <p:sp>
        <p:nvSpPr>
          <p:cNvPr id="45" name="Right Arrow 44">
            <a:extLst>
              <a:ext uri="{FF2B5EF4-FFF2-40B4-BE49-F238E27FC236}">
                <a16:creationId xmlns:a16="http://schemas.microsoft.com/office/drawing/2014/main" id="{0EC260BD-E27B-B94C-89E4-D26CA8FEE77F}"/>
              </a:ext>
            </a:extLst>
          </p:cNvPr>
          <p:cNvSpPr/>
          <p:nvPr/>
        </p:nvSpPr>
        <p:spPr>
          <a:xfrm>
            <a:off x="7374782" y="5549011"/>
            <a:ext cx="625475" cy="266700"/>
          </a:xfrm>
          <a:prstGeom prst="rightArrow">
            <a:avLst/>
          </a:prstGeom>
          <a:solidFill>
            <a:srgbClr val="FF2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2D55"/>
              </a:solidFil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6231DE36-1E65-5740-B0D2-DD5304145E56}"/>
                  </a:ext>
                </a:extLst>
              </p:cNvPr>
              <p:cNvSpPr/>
              <p:nvPr/>
            </p:nvSpPr>
            <p:spPr>
              <a:xfrm>
                <a:off x="8281700" y="5395122"/>
                <a:ext cx="2945933" cy="461665"/>
              </a:xfrm>
              <a:prstGeom prst="rect">
                <a:avLst/>
              </a:prstGeom>
            </p:spPr>
            <p:txBody>
              <a:bodyPr wrap="square">
                <a:spAutoFit/>
              </a:bodyPr>
              <a:lstStyle/>
              <a:p>
                <a14:m>
                  <m:oMath xmlns:m="http://schemas.openxmlformats.org/officeDocument/2006/math">
                    <m:sSub>
                      <m:sSubPr>
                        <m:ctrlPr>
                          <a:rPr lang="en-US" sz="2400" i="1" smtClean="0">
                            <a:solidFill>
                              <a:schemeClr val="bg1">
                                <a:lumMod val="50000"/>
                              </a:schemeClr>
                            </a:solidFill>
                            <a:latin typeface="Cambria Math" panose="02040503050406030204" pitchFamily="18" charset="0"/>
                          </a:rPr>
                        </m:ctrlPr>
                      </m:sSubPr>
                      <m:e>
                        <m:r>
                          <a:rPr lang="en-US" sz="2400" i="1">
                            <a:solidFill>
                              <a:schemeClr val="bg1">
                                <a:lumMod val="50000"/>
                              </a:schemeClr>
                            </a:solidFill>
                            <a:latin typeface="Cambria Math" panose="02040503050406030204" pitchFamily="18" charset="0"/>
                          </a:rPr>
                          <m:t>𝑃</m:t>
                        </m:r>
                      </m:e>
                      <m:sub>
                        <m:r>
                          <a:rPr lang="en-US" sz="2400" i="1">
                            <a:solidFill>
                              <a:schemeClr val="bg1">
                                <a:lumMod val="50000"/>
                              </a:schemeClr>
                            </a:solidFill>
                            <a:latin typeface="Cambria Math" panose="02040503050406030204" pitchFamily="18" charset="0"/>
                          </a:rPr>
                          <m:t>𝑜</m:t>
                        </m:r>
                      </m:sub>
                    </m:sSub>
                  </m:oMath>
                </a14:m>
                <a:r>
                  <a:rPr lang="en-US" sz="2400" dirty="0">
                    <a:solidFill>
                      <a:schemeClr val="bg1">
                        <a:lumMod val="50000"/>
                      </a:schemeClr>
                    </a:solidFill>
                  </a:rPr>
                  <a:t>=</a:t>
                </a:r>
              </a:p>
            </p:txBody>
          </p:sp>
        </mc:Choice>
        <mc:Fallback xmlns="">
          <p:sp>
            <p:nvSpPr>
              <p:cNvPr id="5" name="Rectangle 4">
                <a:extLst>
                  <a:ext uri="{FF2B5EF4-FFF2-40B4-BE49-F238E27FC236}">
                    <a16:creationId xmlns:a16="http://schemas.microsoft.com/office/drawing/2014/main" id="{6231DE36-1E65-5740-B0D2-DD5304145E56}"/>
                  </a:ext>
                </a:extLst>
              </p:cNvPr>
              <p:cNvSpPr>
                <a:spLocks noRot="1" noChangeAspect="1" noMove="1" noResize="1" noEditPoints="1" noAdjustHandles="1" noChangeArrowheads="1" noChangeShapeType="1" noTextEdit="1"/>
              </p:cNvSpPr>
              <p:nvPr/>
            </p:nvSpPr>
            <p:spPr>
              <a:xfrm>
                <a:off x="8281700" y="5395122"/>
                <a:ext cx="2945933" cy="461665"/>
              </a:xfrm>
              <a:prstGeom prst="rect">
                <a:avLst/>
              </a:prstGeom>
              <a:blipFill>
                <a:blip r:embed="rId6"/>
                <a:stretch>
                  <a:fillRect l="-429" t="-10811" b="-27027"/>
                </a:stretch>
              </a:blipFill>
            </p:spPr>
            <p:txBody>
              <a:bodyPr/>
              <a:lstStyle/>
              <a:p>
                <a:r>
                  <a:rPr lang="en-US">
                    <a:noFill/>
                  </a:rPr>
                  <a:t> </a:t>
                </a:r>
              </a:p>
            </p:txBody>
          </p:sp>
        </mc:Fallback>
      </mc:AlternateContent>
    </p:spTree>
    <p:extLst>
      <p:ext uri="{BB962C8B-B14F-4D97-AF65-F5344CB8AC3E}">
        <p14:creationId xmlns:p14="http://schemas.microsoft.com/office/powerpoint/2010/main" val="363107665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E41878-8F1C-6346-A6A0-0F4FA8A9BA90}"/>
              </a:ext>
            </a:extLst>
          </p:cNvPr>
          <p:cNvSpPr>
            <a:spLocks noGrp="1"/>
          </p:cNvSpPr>
          <p:nvPr>
            <p:ph type="title"/>
          </p:nvPr>
        </p:nvSpPr>
        <p:spPr/>
        <p:txBody>
          <a:bodyPr/>
          <a:lstStyle/>
          <a:p>
            <a:r>
              <a:rPr lang="en-US" dirty="0"/>
              <a:t>Results for M/M/k</a:t>
            </a:r>
          </a:p>
        </p:txBody>
      </p:sp>
      <p:sp>
        <p:nvSpPr>
          <p:cNvPr id="3" name="Content Placeholder 2">
            <a:extLst>
              <a:ext uri="{FF2B5EF4-FFF2-40B4-BE49-F238E27FC236}">
                <a16:creationId xmlns:a16="http://schemas.microsoft.com/office/drawing/2014/main" id="{B4A6526C-853D-1747-831D-E2CBA4F66E0B}"/>
              </a:ext>
            </a:extLst>
          </p:cNvPr>
          <p:cNvSpPr>
            <a:spLocks noGrp="1"/>
          </p:cNvSpPr>
          <p:nvPr>
            <p:ph idx="1"/>
          </p:nvPr>
        </p:nvSpPr>
        <p:spPr>
          <a:xfrm>
            <a:off x="1114911" y="1494316"/>
            <a:ext cx="8616800" cy="4736400"/>
          </a:xfrm>
        </p:spPr>
        <p:txBody>
          <a:bodyPr/>
          <a:lstStyle/>
          <a:p>
            <a:endParaRPr lang="en-US" dirty="0"/>
          </a:p>
          <a:p>
            <a:pPr marL="38100" indent="0">
              <a:buNone/>
            </a:pPr>
            <a:endParaRPr lang="en-US" dirty="0"/>
          </a:p>
          <a:p>
            <a:endParaRPr lang="en-US" sz="2800" dirty="0"/>
          </a:p>
          <a:p>
            <a:r>
              <a:rPr lang="en-US" sz="2800" dirty="0"/>
              <a:t>Balance equation</a:t>
            </a:r>
          </a:p>
          <a:p>
            <a:endParaRPr lang="en-US" dirty="0"/>
          </a:p>
        </p:txBody>
      </p:sp>
      <p:sp>
        <p:nvSpPr>
          <p:cNvPr id="4" name="Slide Number Placeholder 3">
            <a:extLst>
              <a:ext uri="{FF2B5EF4-FFF2-40B4-BE49-F238E27FC236}">
                <a16:creationId xmlns:a16="http://schemas.microsoft.com/office/drawing/2014/main" id="{B714375A-E420-CC47-B49D-A0EF44A630D7}"/>
              </a:ext>
            </a:extLst>
          </p:cNvPr>
          <p:cNvSpPr>
            <a:spLocks noGrp="1"/>
          </p:cNvSpPr>
          <p:nvPr>
            <p:ph type="sldNum" idx="12"/>
          </p:nvPr>
        </p:nvSpPr>
        <p:spPr/>
        <p:txBody>
          <a:bodyPr/>
          <a:lstStyle/>
          <a:p>
            <a:fld id="{00000000-1234-1234-1234-123412341234}" type="slidenum">
              <a:rPr lang="en" smtClean="0"/>
              <a:pPr/>
              <a:t>34</a:t>
            </a:fld>
            <a:endParaRPr lang="en"/>
          </a:p>
        </p:txBody>
      </p:sp>
      <p:pic>
        <p:nvPicPr>
          <p:cNvPr id="265" name="Picture 264">
            <a:extLst>
              <a:ext uri="{FF2B5EF4-FFF2-40B4-BE49-F238E27FC236}">
                <a16:creationId xmlns:a16="http://schemas.microsoft.com/office/drawing/2014/main" id="{B35524E5-26A4-4F47-8A29-F13C68254CC6}"/>
              </a:ext>
            </a:extLst>
          </p:cNvPr>
          <p:cNvPicPr>
            <a:picLocks noChangeAspect="1"/>
          </p:cNvPicPr>
          <p:nvPr/>
        </p:nvPicPr>
        <p:blipFill>
          <a:blip r:embed="rId2"/>
          <a:stretch>
            <a:fillRect/>
          </a:stretch>
        </p:blipFill>
        <p:spPr>
          <a:xfrm>
            <a:off x="2971311" y="1442917"/>
            <a:ext cx="7966320" cy="1465467"/>
          </a:xfrm>
          <a:prstGeom prst="rect">
            <a:avLst/>
          </a:prstGeom>
        </p:spPr>
      </p:pic>
      <p:cxnSp>
        <p:nvCxnSpPr>
          <p:cNvPr id="278" name="Straight Connector 277">
            <a:extLst>
              <a:ext uri="{FF2B5EF4-FFF2-40B4-BE49-F238E27FC236}">
                <a16:creationId xmlns:a16="http://schemas.microsoft.com/office/drawing/2014/main" id="{55DE9582-4F03-1F4D-8287-F771108CBC36}"/>
              </a:ext>
            </a:extLst>
          </p:cNvPr>
          <p:cNvCxnSpPr/>
          <p:nvPr/>
        </p:nvCxnSpPr>
        <p:spPr>
          <a:xfrm flipV="1">
            <a:off x="3484905" y="1399245"/>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cxnSp>
        <p:nvCxnSpPr>
          <p:cNvPr id="279" name="Straight Connector 278">
            <a:extLst>
              <a:ext uri="{FF2B5EF4-FFF2-40B4-BE49-F238E27FC236}">
                <a16:creationId xmlns:a16="http://schemas.microsoft.com/office/drawing/2014/main" id="{0EF49DD6-3CDC-9A47-8DE3-ECCBEEF2D370}"/>
              </a:ext>
            </a:extLst>
          </p:cNvPr>
          <p:cNvCxnSpPr/>
          <p:nvPr/>
        </p:nvCxnSpPr>
        <p:spPr>
          <a:xfrm flipV="1">
            <a:off x="4685289" y="1399245"/>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cxnSp>
        <p:nvCxnSpPr>
          <p:cNvPr id="280" name="Straight Connector 279">
            <a:extLst>
              <a:ext uri="{FF2B5EF4-FFF2-40B4-BE49-F238E27FC236}">
                <a16:creationId xmlns:a16="http://schemas.microsoft.com/office/drawing/2014/main" id="{85E42D4F-3736-554E-8864-832CB497A852}"/>
              </a:ext>
            </a:extLst>
          </p:cNvPr>
          <p:cNvCxnSpPr/>
          <p:nvPr/>
        </p:nvCxnSpPr>
        <p:spPr>
          <a:xfrm flipV="1">
            <a:off x="5916798" y="1399245"/>
            <a:ext cx="396875" cy="1412583"/>
          </a:xfrm>
          <a:prstGeom prst="line">
            <a:avLst/>
          </a:prstGeom>
          <a:ln w="28575">
            <a:solidFill>
              <a:srgbClr val="FF2D55"/>
            </a:solidFill>
            <a:prstDash val="dash"/>
          </a:ln>
        </p:spPr>
        <p:style>
          <a:lnRef idx="1">
            <a:schemeClr val="accent1"/>
          </a:lnRef>
          <a:fillRef idx="0">
            <a:schemeClr val="accent1"/>
          </a:fillRef>
          <a:effectRef idx="0">
            <a:schemeClr val="accent1"/>
          </a:effectRef>
          <a:fontRef idx="minor">
            <a:schemeClr val="tx1"/>
          </a:fontRef>
        </p:style>
      </p:cxnSp>
      <p:grpSp>
        <p:nvGrpSpPr>
          <p:cNvPr id="286" name="Group 285">
            <a:extLst>
              <a:ext uri="{FF2B5EF4-FFF2-40B4-BE49-F238E27FC236}">
                <a16:creationId xmlns:a16="http://schemas.microsoft.com/office/drawing/2014/main" id="{ADCE1FF8-5E77-5748-8E55-C8A2D72F9819}"/>
              </a:ext>
            </a:extLst>
          </p:cNvPr>
          <p:cNvGrpSpPr/>
          <p:nvPr/>
        </p:nvGrpSpPr>
        <p:grpSpPr>
          <a:xfrm>
            <a:off x="2076956" y="3429000"/>
            <a:ext cx="8076558" cy="2620994"/>
            <a:chOff x="2258113" y="3657867"/>
            <a:chExt cx="8076558" cy="2620994"/>
          </a:xfrm>
        </p:grpSpPr>
        <p:pic>
          <p:nvPicPr>
            <p:cNvPr id="267" name="Picture 266">
              <a:extLst>
                <a:ext uri="{FF2B5EF4-FFF2-40B4-BE49-F238E27FC236}">
                  <a16:creationId xmlns:a16="http://schemas.microsoft.com/office/drawing/2014/main" id="{6AFD36AC-93E7-B34A-ABDD-7D12A63B9692}"/>
                </a:ext>
              </a:extLst>
            </p:cNvPr>
            <p:cNvPicPr>
              <a:picLocks noChangeAspect="1"/>
            </p:cNvPicPr>
            <p:nvPr/>
          </p:nvPicPr>
          <p:blipFill>
            <a:blip r:embed="rId3"/>
            <a:stretch>
              <a:fillRect/>
            </a:stretch>
          </p:blipFill>
          <p:spPr>
            <a:xfrm>
              <a:off x="2258113" y="3899790"/>
              <a:ext cx="3740639" cy="1330433"/>
            </a:xfrm>
            <a:prstGeom prst="rect">
              <a:avLst/>
            </a:prstGeom>
          </p:spPr>
        </p:pic>
        <p:pic>
          <p:nvPicPr>
            <p:cNvPr id="271" name="Picture 270">
              <a:extLst>
                <a:ext uri="{FF2B5EF4-FFF2-40B4-BE49-F238E27FC236}">
                  <a16:creationId xmlns:a16="http://schemas.microsoft.com/office/drawing/2014/main" id="{B5F9E66A-CB5A-C640-9AE2-AB8A04AA38D8}"/>
                </a:ext>
              </a:extLst>
            </p:cNvPr>
            <p:cNvPicPr>
              <a:picLocks noChangeAspect="1"/>
            </p:cNvPicPr>
            <p:nvPr/>
          </p:nvPicPr>
          <p:blipFill>
            <a:blip r:embed="rId4"/>
            <a:stretch>
              <a:fillRect/>
            </a:stretch>
          </p:blipFill>
          <p:spPr>
            <a:xfrm>
              <a:off x="6594032" y="3657867"/>
              <a:ext cx="3740639" cy="1829660"/>
            </a:xfrm>
            <a:prstGeom prst="rect">
              <a:avLst/>
            </a:prstGeom>
          </p:spPr>
        </p:pic>
        <p:pic>
          <p:nvPicPr>
            <p:cNvPr id="277" name="Picture 276">
              <a:extLst>
                <a:ext uri="{FF2B5EF4-FFF2-40B4-BE49-F238E27FC236}">
                  <a16:creationId xmlns:a16="http://schemas.microsoft.com/office/drawing/2014/main" id="{72AAF23D-05EF-7442-B983-DF5F4FFFAD9F}"/>
                </a:ext>
              </a:extLst>
            </p:cNvPr>
            <p:cNvPicPr>
              <a:picLocks noChangeAspect="1"/>
            </p:cNvPicPr>
            <p:nvPr/>
          </p:nvPicPr>
          <p:blipFill>
            <a:blip r:embed="rId5"/>
            <a:stretch>
              <a:fillRect/>
            </a:stretch>
          </p:blipFill>
          <p:spPr>
            <a:xfrm>
              <a:off x="6711770" y="5351187"/>
              <a:ext cx="3376734" cy="927674"/>
            </a:xfrm>
            <a:prstGeom prst="rect">
              <a:avLst/>
            </a:prstGeom>
          </p:spPr>
        </p:pic>
        <mc:AlternateContent xmlns:mc="http://schemas.openxmlformats.org/markup-compatibility/2006" xmlns:a14="http://schemas.microsoft.com/office/drawing/2010/main">
          <mc:Choice Requires="a14">
            <p:sp>
              <p:nvSpPr>
                <p:cNvPr id="283" name="Rectangle 282">
                  <a:extLst>
                    <a:ext uri="{FF2B5EF4-FFF2-40B4-BE49-F238E27FC236}">
                      <a16:creationId xmlns:a16="http://schemas.microsoft.com/office/drawing/2014/main" id="{6FBE50E2-AA9A-5B4E-8DDF-72EC8C726D25}"/>
                    </a:ext>
                  </a:extLst>
                </p:cNvPr>
                <p:cNvSpPr/>
                <p:nvPr/>
              </p:nvSpPr>
              <p:spPr>
                <a:xfrm>
                  <a:off x="3520481" y="5534628"/>
                  <a:ext cx="2120910" cy="6960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nary>
                              <m:naryPr>
                                <m:chr m:val="∑"/>
                                <m:limLoc m:val="subSup"/>
                                <m:ctrlPr>
                                  <a:rPr lang="en-US" sz="2000" i="1">
                                    <a:latin typeface="Cambria Math" panose="02040503050406030204" pitchFamily="18" charset="0"/>
                                  </a:rPr>
                                </m:ctrlPr>
                              </m:naryPr>
                              <m:sub>
                                <m:r>
                                  <m:rPr>
                                    <m:brk m:alnAt="25"/>
                                  </m:rP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ea typeface="Cambria Math" panose="02040503050406030204" pitchFamily="18" charset="0"/>
                                  </a:rPr>
                                  <m:t>∞</m:t>
                                </m:r>
                              </m:sup>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𝑛</m:t>
                                    </m:r>
                                  </m:sub>
                                </m:sSub>
                              </m:e>
                            </m:nary>
                            <m:r>
                              <a:rPr lang="en-US" sz="2000" i="1">
                                <a:latin typeface="Cambria Math" panose="02040503050406030204" pitchFamily="18" charset="0"/>
                              </a:rPr>
                              <m:t>=1</m:t>
                            </m:r>
                          </m:e>
                          <m:sub/>
                        </m:sSub>
                      </m:oMath>
                    </m:oMathPara>
                  </a14:m>
                  <a:endParaRPr lang="en-US" sz="2000" dirty="0"/>
                </a:p>
              </p:txBody>
            </p:sp>
          </mc:Choice>
          <mc:Fallback xmlns="">
            <p:sp>
              <p:nvSpPr>
                <p:cNvPr id="283" name="Rectangle 282">
                  <a:extLst>
                    <a:ext uri="{FF2B5EF4-FFF2-40B4-BE49-F238E27FC236}">
                      <a16:creationId xmlns:a16="http://schemas.microsoft.com/office/drawing/2014/main" id="{6FBE50E2-AA9A-5B4E-8DDF-72EC8C726D25}"/>
                    </a:ext>
                  </a:extLst>
                </p:cNvPr>
                <p:cNvSpPr>
                  <a:spLocks noRot="1" noChangeAspect="1" noMove="1" noResize="1" noEditPoints="1" noAdjustHandles="1" noChangeArrowheads="1" noChangeShapeType="1" noTextEdit="1"/>
                </p:cNvSpPr>
                <p:nvPr/>
              </p:nvSpPr>
              <p:spPr>
                <a:xfrm>
                  <a:off x="3520481" y="5534628"/>
                  <a:ext cx="2120910" cy="696088"/>
                </a:xfrm>
                <a:prstGeom prst="rect">
                  <a:avLst/>
                </a:prstGeom>
                <a:blipFill>
                  <a:blip r:embed="rId6"/>
                  <a:stretch>
                    <a:fillRect l="-31548" t="-153571" b="-221429"/>
                  </a:stretch>
                </a:blipFill>
              </p:spPr>
              <p:txBody>
                <a:bodyPr/>
                <a:lstStyle/>
                <a:p>
                  <a:r>
                    <a:rPr lang="en-US">
                      <a:noFill/>
                    </a:rPr>
                    <a:t> </a:t>
                  </a:r>
                </a:p>
              </p:txBody>
            </p:sp>
          </mc:Fallback>
        </mc:AlternateContent>
        <p:sp>
          <p:nvSpPr>
            <p:cNvPr id="284" name="Right Arrow 283">
              <a:extLst>
                <a:ext uri="{FF2B5EF4-FFF2-40B4-BE49-F238E27FC236}">
                  <a16:creationId xmlns:a16="http://schemas.microsoft.com/office/drawing/2014/main" id="{8913EC4F-6758-554B-9D2F-910ED030C8A6}"/>
                </a:ext>
              </a:extLst>
            </p:cNvPr>
            <p:cNvSpPr/>
            <p:nvPr/>
          </p:nvSpPr>
          <p:spPr>
            <a:xfrm>
              <a:off x="5948388" y="5763265"/>
              <a:ext cx="625475" cy="266700"/>
            </a:xfrm>
            <a:prstGeom prst="rightArrow">
              <a:avLst/>
            </a:prstGeom>
            <a:solidFill>
              <a:srgbClr val="FF2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2D55"/>
                </a:solidFill>
              </a:endParaRPr>
            </a:p>
          </p:txBody>
        </p:sp>
        <p:sp>
          <p:nvSpPr>
            <p:cNvPr id="285" name="Right Arrow 284">
              <a:extLst>
                <a:ext uri="{FF2B5EF4-FFF2-40B4-BE49-F238E27FC236}">
                  <a16:creationId xmlns:a16="http://schemas.microsoft.com/office/drawing/2014/main" id="{0FB6A8B1-C24B-A242-8B7F-9E319CF8E846}"/>
                </a:ext>
              </a:extLst>
            </p:cNvPr>
            <p:cNvSpPr/>
            <p:nvPr/>
          </p:nvSpPr>
          <p:spPr>
            <a:xfrm>
              <a:off x="5929590" y="4442228"/>
              <a:ext cx="625475" cy="266700"/>
            </a:xfrm>
            <a:prstGeom prst="rightArrow">
              <a:avLst/>
            </a:prstGeom>
            <a:solidFill>
              <a:srgbClr val="FF2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2D55"/>
                </a:solidFill>
              </a:endParaRPr>
            </a:p>
          </p:txBody>
        </p:sp>
      </p:grpSp>
      <p:sp>
        <p:nvSpPr>
          <p:cNvPr id="287" name="Rectangle 286">
            <a:extLst>
              <a:ext uri="{FF2B5EF4-FFF2-40B4-BE49-F238E27FC236}">
                <a16:creationId xmlns:a16="http://schemas.microsoft.com/office/drawing/2014/main" id="{3CB19E32-5C92-CB4F-8030-D0C3AF7FDBD6}"/>
              </a:ext>
            </a:extLst>
          </p:cNvPr>
          <p:cNvSpPr/>
          <p:nvPr/>
        </p:nvSpPr>
        <p:spPr>
          <a:xfrm>
            <a:off x="2038486" y="3821723"/>
            <a:ext cx="3485819" cy="99646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2D55"/>
                </a:solidFill>
                <a:latin typeface="Happy Monkey" panose="02000500000000020004" pitchFamily="2" charset="0"/>
              </a:rPr>
              <a:t>How?</a:t>
            </a:r>
          </a:p>
        </p:txBody>
      </p:sp>
      <p:sp>
        <p:nvSpPr>
          <p:cNvPr id="288" name="Rectangle 287">
            <a:extLst>
              <a:ext uri="{FF2B5EF4-FFF2-40B4-BE49-F238E27FC236}">
                <a16:creationId xmlns:a16="http://schemas.microsoft.com/office/drawing/2014/main" id="{3E2834FB-1D41-B64E-9309-B1A5822B07C1}"/>
              </a:ext>
            </a:extLst>
          </p:cNvPr>
          <p:cNvSpPr/>
          <p:nvPr/>
        </p:nvSpPr>
        <p:spPr>
          <a:xfrm>
            <a:off x="2106336" y="5192510"/>
            <a:ext cx="3414727" cy="92767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2D55"/>
                </a:solidFill>
                <a:latin typeface="Happy Monkey" panose="02000500000000020004" pitchFamily="2" charset="0"/>
              </a:rPr>
              <a:t>How?</a:t>
            </a:r>
          </a:p>
        </p:txBody>
      </p:sp>
    </p:spTree>
    <p:extLst>
      <p:ext uri="{BB962C8B-B14F-4D97-AF65-F5344CB8AC3E}">
        <p14:creationId xmlns:p14="http://schemas.microsoft.com/office/powerpoint/2010/main" val="88192931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a:extLst>
              <a:ext uri="{FF2B5EF4-FFF2-40B4-BE49-F238E27FC236}">
                <a16:creationId xmlns:a16="http://schemas.microsoft.com/office/drawing/2014/main" id="{8B07EEBE-402D-454C-85B1-93D994475A2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Comparing systems</a:t>
            </a:r>
          </a:p>
        </p:txBody>
      </p:sp>
      <p:graphicFrame>
        <p:nvGraphicFramePr>
          <p:cNvPr id="45" name="Object 44">
            <a:extLst>
              <a:ext uri="{FF2B5EF4-FFF2-40B4-BE49-F238E27FC236}">
                <a16:creationId xmlns:a16="http://schemas.microsoft.com/office/drawing/2014/main" id="{620C4DEE-413F-7746-B5AB-F3ACF3E15392}"/>
              </a:ext>
            </a:extLst>
          </p:cNvPr>
          <p:cNvGraphicFramePr>
            <a:graphicFrameLocks noChangeAspect="1"/>
          </p:cNvGraphicFramePr>
          <p:nvPr>
            <p:extLst>
              <p:ext uri="{D42A27DB-BD31-4B8C-83A1-F6EECF244321}">
                <p14:modId xmlns:p14="http://schemas.microsoft.com/office/powerpoint/2010/main" val="2134123021"/>
              </p:ext>
            </p:extLst>
          </p:nvPr>
        </p:nvGraphicFramePr>
        <p:xfrm>
          <a:off x="1832803" y="4121742"/>
          <a:ext cx="988460" cy="909803"/>
        </p:xfrm>
        <a:graphic>
          <a:graphicData uri="http://schemas.openxmlformats.org/presentationml/2006/ole">
            <mc:AlternateContent xmlns:mc="http://schemas.openxmlformats.org/markup-compatibility/2006">
              <mc:Choice xmlns:v="urn:schemas-microsoft-com:vml" Requires="v">
                <p:oleObj spid="_x0000_s119910" name="Equation" r:id="rId3" imgW="507960" imgH="419040" progId="Equation.DSMT4">
                  <p:embed/>
                </p:oleObj>
              </mc:Choice>
              <mc:Fallback>
                <p:oleObj name="Equation" r:id="rId3" imgW="507960" imgH="419040" progId="Equation.DSMT4">
                  <p:embed/>
                  <p:pic>
                    <p:nvPicPr>
                      <p:cNvPr id="70" name="Object 69"/>
                      <p:cNvPicPr/>
                      <p:nvPr/>
                    </p:nvPicPr>
                    <p:blipFill>
                      <a:blip r:embed="rId4"/>
                      <a:stretch>
                        <a:fillRect/>
                      </a:stretch>
                    </p:blipFill>
                    <p:spPr>
                      <a:xfrm>
                        <a:off x="1832803" y="4121742"/>
                        <a:ext cx="988460" cy="909803"/>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EDE2E54A-4ABC-B24C-A6A4-C065EDE7AE32}"/>
              </a:ext>
            </a:extLst>
          </p:cNvPr>
          <p:cNvGrpSpPr/>
          <p:nvPr/>
        </p:nvGrpSpPr>
        <p:grpSpPr>
          <a:xfrm>
            <a:off x="8358486" y="3310114"/>
            <a:ext cx="2475643" cy="626042"/>
            <a:chOff x="6506432" y="2372132"/>
            <a:chExt cx="2637568" cy="656729"/>
          </a:xfrm>
        </p:grpSpPr>
        <p:sp>
          <p:nvSpPr>
            <p:cNvPr id="47" name="AutoShape 119">
              <a:extLst>
                <a:ext uri="{FF2B5EF4-FFF2-40B4-BE49-F238E27FC236}">
                  <a16:creationId xmlns:a16="http://schemas.microsoft.com/office/drawing/2014/main" id="{46647518-B486-C24A-BC16-9E4D8F1FCBCC}"/>
                </a:ext>
              </a:extLst>
            </p:cNvPr>
            <p:cNvSpPr>
              <a:spLocks noChangeArrowheads="1"/>
            </p:cNvSpPr>
            <p:nvPr/>
          </p:nvSpPr>
          <p:spPr bwMode="auto">
            <a:xfrm rot="5400000" flipH="1" flipV="1">
              <a:off x="7376706" y="2586916"/>
              <a:ext cx="225404" cy="277165"/>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Line 91">
              <a:extLst>
                <a:ext uri="{FF2B5EF4-FFF2-40B4-BE49-F238E27FC236}">
                  <a16:creationId xmlns:a16="http://schemas.microsoft.com/office/drawing/2014/main" id="{AE246ED0-7D36-804C-A50E-1385BCFF9B1A}"/>
                </a:ext>
              </a:extLst>
            </p:cNvPr>
            <p:cNvSpPr>
              <a:spLocks noChangeShapeType="1"/>
            </p:cNvSpPr>
            <p:nvPr/>
          </p:nvSpPr>
          <p:spPr bwMode="auto">
            <a:xfrm>
              <a:off x="7683336" y="2446317"/>
              <a:ext cx="602425" cy="55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92">
              <a:extLst>
                <a:ext uri="{FF2B5EF4-FFF2-40B4-BE49-F238E27FC236}">
                  <a16:creationId xmlns:a16="http://schemas.microsoft.com/office/drawing/2014/main" id="{21F7B06B-0518-4945-9D9A-585EEB1FE91A}"/>
                </a:ext>
              </a:extLst>
            </p:cNvPr>
            <p:cNvSpPr>
              <a:spLocks noChangeShapeType="1"/>
            </p:cNvSpPr>
            <p:nvPr/>
          </p:nvSpPr>
          <p:spPr bwMode="auto">
            <a:xfrm flipH="1">
              <a:off x="8271536" y="2441707"/>
              <a:ext cx="2310"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93">
              <a:extLst>
                <a:ext uri="{FF2B5EF4-FFF2-40B4-BE49-F238E27FC236}">
                  <a16:creationId xmlns:a16="http://schemas.microsoft.com/office/drawing/2014/main" id="{36D6C7E7-7E9E-5F4E-9A24-77E125ADC916}"/>
                </a:ext>
              </a:extLst>
            </p:cNvPr>
            <p:cNvSpPr>
              <a:spLocks noChangeShapeType="1"/>
            </p:cNvSpPr>
            <p:nvPr/>
          </p:nvSpPr>
          <p:spPr bwMode="auto">
            <a:xfrm flipV="1">
              <a:off x="7695212" y="2951844"/>
              <a:ext cx="587797" cy="511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94">
              <a:extLst>
                <a:ext uri="{FF2B5EF4-FFF2-40B4-BE49-F238E27FC236}">
                  <a16:creationId xmlns:a16="http://schemas.microsoft.com/office/drawing/2014/main" id="{49648BC3-D46B-7244-AC95-19FD48ADA755}"/>
                </a:ext>
              </a:extLst>
            </p:cNvPr>
            <p:cNvSpPr>
              <a:spLocks noChangeShapeType="1"/>
            </p:cNvSpPr>
            <p:nvPr/>
          </p:nvSpPr>
          <p:spPr bwMode="auto">
            <a:xfrm>
              <a:off x="8074081"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95">
              <a:extLst>
                <a:ext uri="{FF2B5EF4-FFF2-40B4-BE49-F238E27FC236}">
                  <a16:creationId xmlns:a16="http://schemas.microsoft.com/office/drawing/2014/main" id="{1B4E1B98-7208-F646-A905-578BBA6800A3}"/>
                </a:ext>
              </a:extLst>
            </p:cNvPr>
            <p:cNvSpPr>
              <a:spLocks noChangeShapeType="1"/>
            </p:cNvSpPr>
            <p:nvPr/>
          </p:nvSpPr>
          <p:spPr bwMode="auto">
            <a:xfrm>
              <a:off x="7869013"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Rectangle 145" descr="Purple mesh">
              <a:extLst>
                <a:ext uri="{FF2B5EF4-FFF2-40B4-BE49-F238E27FC236}">
                  <a16:creationId xmlns:a16="http://schemas.microsoft.com/office/drawing/2014/main" id="{6BBB9A72-24C3-E94F-921E-5311891631F8}"/>
                </a:ext>
              </a:extLst>
            </p:cNvPr>
            <p:cNvSpPr>
              <a:spLocks noChangeArrowheads="1"/>
            </p:cNvSpPr>
            <p:nvPr/>
          </p:nvSpPr>
          <p:spPr bwMode="auto">
            <a:xfrm rot="5400000">
              <a:off x="7621276" y="2690674"/>
              <a:ext cx="290905" cy="8275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5" name="Rectangle 174" descr="Purple mesh">
              <a:extLst>
                <a:ext uri="{FF2B5EF4-FFF2-40B4-BE49-F238E27FC236}">
                  <a16:creationId xmlns:a16="http://schemas.microsoft.com/office/drawing/2014/main" id="{1E14FB2E-D4D6-DD45-A8BB-49C6CFC3A061}"/>
                </a:ext>
              </a:extLst>
            </p:cNvPr>
            <p:cNvSpPr>
              <a:spLocks noChangeArrowheads="1"/>
            </p:cNvSpPr>
            <p:nvPr/>
          </p:nvSpPr>
          <p:spPr bwMode="auto">
            <a:xfrm rot="5400000">
              <a:off x="7789625" y="2646953"/>
              <a:ext cx="377483" cy="83621"/>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6" name="Rectangle 175" descr="Purple mesh">
              <a:extLst>
                <a:ext uri="{FF2B5EF4-FFF2-40B4-BE49-F238E27FC236}">
                  <a16:creationId xmlns:a16="http://schemas.microsoft.com/office/drawing/2014/main" id="{04BD0639-FAE7-5F48-B32C-9131239E707F}"/>
                </a:ext>
              </a:extLst>
            </p:cNvPr>
            <p:cNvSpPr>
              <a:spLocks noChangeArrowheads="1"/>
            </p:cNvSpPr>
            <p:nvPr/>
          </p:nvSpPr>
          <p:spPr bwMode="auto">
            <a:xfrm rot="5400000">
              <a:off x="8090497" y="2734846"/>
              <a:ext cx="172292" cy="9051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nvGrpSpPr>
            <p:cNvPr id="57" name="Group 56">
              <a:extLst>
                <a:ext uri="{FF2B5EF4-FFF2-40B4-BE49-F238E27FC236}">
                  <a16:creationId xmlns:a16="http://schemas.microsoft.com/office/drawing/2014/main" id="{B647B098-253D-F44F-8A9A-C2323749BE04}"/>
                </a:ext>
              </a:extLst>
            </p:cNvPr>
            <p:cNvGrpSpPr/>
            <p:nvPr/>
          </p:nvGrpSpPr>
          <p:grpSpPr>
            <a:xfrm>
              <a:off x="8179719" y="2395396"/>
              <a:ext cx="964281" cy="633465"/>
              <a:chOff x="5823095" y="1132764"/>
              <a:chExt cx="1737309" cy="982993"/>
            </a:xfrm>
          </p:grpSpPr>
          <p:sp>
            <p:nvSpPr>
              <p:cNvPr id="63" name="Text Box 142">
                <a:extLst>
                  <a:ext uri="{FF2B5EF4-FFF2-40B4-BE49-F238E27FC236}">
                    <a16:creationId xmlns:a16="http://schemas.microsoft.com/office/drawing/2014/main" id="{E72D9DCC-ABC6-CC42-AAD9-BE5D5D1D469C}"/>
                  </a:ext>
                </a:extLst>
              </p:cNvPr>
              <p:cNvSpPr txBox="1">
                <a:spLocks noChangeArrowheads="1"/>
              </p:cNvSpPr>
              <p:nvPr/>
            </p:nvSpPr>
            <p:spPr bwMode="auto">
              <a:xfrm>
                <a:off x="5823095" y="1163839"/>
                <a:ext cx="1320636" cy="95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b="0" dirty="0"/>
                  <a:t>k</a:t>
                </a:r>
                <a:r>
                  <a:rPr lang="en-US" dirty="0">
                    <a:latin typeface="Symbol" panose="05050102010706020507" pitchFamily="18" charset="2"/>
                  </a:rPr>
                  <a:t>m</a:t>
                </a:r>
                <a:endParaRPr lang="en-US" sz="2400" b="0" baseline="-24000" dirty="0"/>
              </a:p>
            </p:txBody>
          </p:sp>
          <p:sp>
            <p:nvSpPr>
              <p:cNvPr id="64" name="Oval 97">
                <a:extLst>
                  <a:ext uri="{FF2B5EF4-FFF2-40B4-BE49-F238E27FC236}">
                    <a16:creationId xmlns:a16="http://schemas.microsoft.com/office/drawing/2014/main" id="{137A76B2-D20F-6E44-9516-88607429C1E0}"/>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5" name="Line 98">
                <a:extLst>
                  <a:ext uri="{FF2B5EF4-FFF2-40B4-BE49-F238E27FC236}">
                    <a16:creationId xmlns:a16="http://schemas.microsoft.com/office/drawing/2014/main" id="{5C391499-9C7C-BC46-BE85-1CCB5B174F02}"/>
                  </a:ext>
                </a:extLst>
              </p:cNvPr>
              <p:cNvSpPr>
                <a:spLocks noChangeShapeType="1"/>
              </p:cNvSpPr>
              <p:nvPr/>
            </p:nvSpPr>
            <p:spPr bwMode="auto">
              <a:xfrm flipV="1">
                <a:off x="7114271" y="1561910"/>
                <a:ext cx="446133" cy="17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8" name="Group 57">
              <a:extLst>
                <a:ext uri="{FF2B5EF4-FFF2-40B4-BE49-F238E27FC236}">
                  <a16:creationId xmlns:a16="http://schemas.microsoft.com/office/drawing/2014/main" id="{4048EE37-05BC-AD4B-998F-31E8AB023D19}"/>
                </a:ext>
              </a:extLst>
            </p:cNvPr>
            <p:cNvGrpSpPr/>
            <p:nvPr/>
          </p:nvGrpSpPr>
          <p:grpSpPr>
            <a:xfrm>
              <a:off x="6506432" y="2372132"/>
              <a:ext cx="834075" cy="623363"/>
              <a:chOff x="1129155" y="3830255"/>
              <a:chExt cx="834075" cy="623363"/>
            </a:xfrm>
          </p:grpSpPr>
          <p:cxnSp>
            <p:nvCxnSpPr>
              <p:cNvPr id="59" name="Straight Connector 58">
                <a:extLst>
                  <a:ext uri="{FF2B5EF4-FFF2-40B4-BE49-F238E27FC236}">
                    <a16:creationId xmlns:a16="http://schemas.microsoft.com/office/drawing/2014/main" id="{7280CEAC-D0BC-2544-8A89-93612384FFA5}"/>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60" name="TextBox 59">
                <a:extLst>
                  <a:ext uri="{FF2B5EF4-FFF2-40B4-BE49-F238E27FC236}">
                    <a16:creationId xmlns:a16="http://schemas.microsoft.com/office/drawing/2014/main" id="{5B89BE27-0913-D148-AA9C-78D51C9C2BFF}"/>
                  </a:ext>
                </a:extLst>
              </p:cNvPr>
              <p:cNvSpPr txBox="1"/>
              <p:nvPr/>
            </p:nvSpPr>
            <p:spPr>
              <a:xfrm>
                <a:off x="1416376" y="3910306"/>
                <a:ext cx="546854" cy="322864"/>
              </a:xfrm>
              <a:prstGeom prst="rect">
                <a:avLst/>
              </a:prstGeom>
              <a:noFill/>
            </p:spPr>
            <p:txBody>
              <a:bodyPr wrap="none" rtlCol="0">
                <a:spAutoFit/>
              </a:bodyPr>
              <a:lstStyle/>
              <a:p>
                <a:r>
                  <a:rPr lang="en-US" dirty="0"/>
                  <a:t>jobs</a:t>
                </a:r>
              </a:p>
            </p:txBody>
          </p:sp>
          <p:sp>
            <p:nvSpPr>
              <p:cNvPr id="61" name="TextBox 60">
                <a:extLst>
                  <a:ext uri="{FF2B5EF4-FFF2-40B4-BE49-F238E27FC236}">
                    <a16:creationId xmlns:a16="http://schemas.microsoft.com/office/drawing/2014/main" id="{A3A0551F-A823-CE4B-8A7D-96D02068EC09}"/>
                  </a:ext>
                </a:extLst>
              </p:cNvPr>
              <p:cNvSpPr txBox="1"/>
              <p:nvPr/>
            </p:nvSpPr>
            <p:spPr>
              <a:xfrm>
                <a:off x="1453746" y="4130755"/>
                <a:ext cx="493910" cy="322863"/>
              </a:xfrm>
              <a:prstGeom prst="rect">
                <a:avLst/>
              </a:prstGeom>
              <a:noFill/>
            </p:spPr>
            <p:txBody>
              <a:bodyPr wrap="none" rtlCol="0">
                <a:spAutoFit/>
              </a:bodyPr>
              <a:lstStyle/>
              <a:p>
                <a:r>
                  <a:rPr lang="en-US" dirty="0"/>
                  <a:t>sec</a:t>
                </a:r>
                <a:endParaRPr lang="en-US" sz="1600" dirty="0"/>
              </a:p>
            </p:txBody>
          </p:sp>
          <p:sp>
            <p:nvSpPr>
              <p:cNvPr id="62" name="Text Box 142">
                <a:extLst>
                  <a:ext uri="{FF2B5EF4-FFF2-40B4-BE49-F238E27FC236}">
                    <a16:creationId xmlns:a16="http://schemas.microsoft.com/office/drawing/2014/main" id="{23D9AF1E-25B9-BE4A-A56B-D084EB0A3D20}"/>
                  </a:ext>
                </a:extLst>
              </p:cNvPr>
              <p:cNvSpPr txBox="1">
                <a:spLocks noChangeArrowheads="1"/>
              </p:cNvSpPr>
              <p:nvPr/>
            </p:nvSpPr>
            <p:spPr bwMode="auto">
              <a:xfrm>
                <a:off x="1129155" y="3830255"/>
                <a:ext cx="406811" cy="54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pSp>
        <p:nvGrpSpPr>
          <p:cNvPr id="66" name="Group 65">
            <a:extLst>
              <a:ext uri="{FF2B5EF4-FFF2-40B4-BE49-F238E27FC236}">
                <a16:creationId xmlns:a16="http://schemas.microsoft.com/office/drawing/2014/main" id="{CF89BACF-28B8-D94A-A464-82581023A689}"/>
              </a:ext>
            </a:extLst>
          </p:cNvPr>
          <p:cNvGrpSpPr/>
          <p:nvPr/>
        </p:nvGrpSpPr>
        <p:grpSpPr>
          <a:xfrm>
            <a:off x="1315615" y="2419796"/>
            <a:ext cx="2762032" cy="2392296"/>
            <a:chOff x="3223502" y="1261016"/>
            <a:chExt cx="2987293" cy="2402631"/>
          </a:xfrm>
        </p:grpSpPr>
        <p:sp>
          <p:nvSpPr>
            <p:cNvPr id="67" name="Text Box 142">
              <a:extLst>
                <a:ext uri="{FF2B5EF4-FFF2-40B4-BE49-F238E27FC236}">
                  <a16:creationId xmlns:a16="http://schemas.microsoft.com/office/drawing/2014/main" id="{4B7D6B6E-01C1-8F49-841D-CC94355290DC}"/>
                </a:ext>
              </a:extLst>
            </p:cNvPr>
            <p:cNvSpPr txBox="1">
              <a:spLocks noChangeArrowheads="1"/>
            </p:cNvSpPr>
            <p:nvPr/>
          </p:nvSpPr>
          <p:spPr bwMode="auto">
            <a:xfrm>
              <a:off x="5431676" y="126101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68" name="Oval 97">
              <a:extLst>
                <a:ext uri="{FF2B5EF4-FFF2-40B4-BE49-F238E27FC236}">
                  <a16:creationId xmlns:a16="http://schemas.microsoft.com/office/drawing/2014/main" id="{3FACB81D-6E4D-1D4B-B3EE-A6372F0BBFF1}"/>
                </a:ext>
              </a:extLst>
            </p:cNvPr>
            <p:cNvSpPr>
              <a:spLocks noChangeArrowheads="1"/>
            </p:cNvSpPr>
            <p:nvPr/>
          </p:nvSpPr>
          <p:spPr bwMode="auto">
            <a:xfrm>
              <a:off x="5475670" y="1382915"/>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9" name="Line 91">
              <a:extLst>
                <a:ext uri="{FF2B5EF4-FFF2-40B4-BE49-F238E27FC236}">
                  <a16:creationId xmlns:a16="http://schemas.microsoft.com/office/drawing/2014/main" id="{F8181CD0-D49C-9747-86CC-3AD708D245E4}"/>
                </a:ext>
              </a:extLst>
            </p:cNvPr>
            <p:cNvSpPr>
              <a:spLocks noChangeShapeType="1"/>
            </p:cNvSpPr>
            <p:nvPr/>
          </p:nvSpPr>
          <p:spPr bwMode="auto">
            <a:xfrm>
              <a:off x="4293577" y="2223176"/>
              <a:ext cx="826884" cy="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93">
              <a:extLst>
                <a:ext uri="{FF2B5EF4-FFF2-40B4-BE49-F238E27FC236}">
                  <a16:creationId xmlns:a16="http://schemas.microsoft.com/office/drawing/2014/main" id="{E0C3E338-94BF-4D43-B8AC-8A23B3FB2B82}"/>
                </a:ext>
              </a:extLst>
            </p:cNvPr>
            <p:cNvSpPr>
              <a:spLocks noChangeShapeType="1"/>
            </p:cNvSpPr>
            <p:nvPr/>
          </p:nvSpPr>
          <p:spPr bwMode="auto">
            <a:xfrm>
              <a:off x="4293577" y="2723651"/>
              <a:ext cx="824131" cy="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94">
              <a:extLst>
                <a:ext uri="{FF2B5EF4-FFF2-40B4-BE49-F238E27FC236}">
                  <a16:creationId xmlns:a16="http://schemas.microsoft.com/office/drawing/2014/main" id="{F8941BD2-7E66-BD43-A54C-B40AC6D6E8A7}"/>
                </a:ext>
              </a:extLst>
            </p:cNvPr>
            <p:cNvSpPr>
              <a:spLocks noChangeShapeType="1"/>
            </p:cNvSpPr>
            <p:nvPr/>
          </p:nvSpPr>
          <p:spPr bwMode="auto">
            <a:xfrm>
              <a:off x="4908781"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95">
              <a:extLst>
                <a:ext uri="{FF2B5EF4-FFF2-40B4-BE49-F238E27FC236}">
                  <a16:creationId xmlns:a16="http://schemas.microsoft.com/office/drawing/2014/main" id="{11590D9A-40B5-5E48-BFD6-318B7E493E5B}"/>
                </a:ext>
              </a:extLst>
            </p:cNvPr>
            <p:cNvSpPr>
              <a:spLocks noChangeShapeType="1"/>
            </p:cNvSpPr>
            <p:nvPr/>
          </p:nvSpPr>
          <p:spPr bwMode="auto">
            <a:xfrm>
              <a:off x="4703713"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96">
              <a:extLst>
                <a:ext uri="{FF2B5EF4-FFF2-40B4-BE49-F238E27FC236}">
                  <a16:creationId xmlns:a16="http://schemas.microsoft.com/office/drawing/2014/main" id="{E51C6573-482B-2F4B-A1AD-DA8149562485}"/>
                </a:ext>
              </a:extLst>
            </p:cNvPr>
            <p:cNvSpPr>
              <a:spLocks noChangeShapeType="1"/>
            </p:cNvSpPr>
            <p:nvPr/>
          </p:nvSpPr>
          <p:spPr bwMode="auto">
            <a:xfrm>
              <a:off x="4498645"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Rectangle 145" descr="Purple mesh">
              <a:extLst>
                <a:ext uri="{FF2B5EF4-FFF2-40B4-BE49-F238E27FC236}">
                  <a16:creationId xmlns:a16="http://schemas.microsoft.com/office/drawing/2014/main" id="{A4501113-1B46-214E-BF1A-3EDD4DF48E13}"/>
                </a:ext>
              </a:extLst>
            </p:cNvPr>
            <p:cNvSpPr>
              <a:spLocks noChangeArrowheads="1"/>
            </p:cNvSpPr>
            <p:nvPr/>
          </p:nvSpPr>
          <p:spPr bwMode="auto">
            <a:xfrm rot="5400000">
              <a:off x="4455976" y="2462504"/>
              <a:ext cx="290905" cy="8275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5" name="Rectangle 174" descr="Purple mesh">
              <a:extLst>
                <a:ext uri="{FF2B5EF4-FFF2-40B4-BE49-F238E27FC236}">
                  <a16:creationId xmlns:a16="http://schemas.microsoft.com/office/drawing/2014/main" id="{2C6C7D04-54F9-C949-A71E-07C2D3419D8C}"/>
                </a:ext>
              </a:extLst>
            </p:cNvPr>
            <p:cNvSpPr>
              <a:spLocks noChangeArrowheads="1"/>
            </p:cNvSpPr>
            <p:nvPr/>
          </p:nvSpPr>
          <p:spPr bwMode="auto">
            <a:xfrm rot="5400000">
              <a:off x="4624325" y="2418783"/>
              <a:ext cx="377483" cy="83621"/>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6" name="Rectangle 175" descr="Purple mesh">
              <a:extLst>
                <a:ext uri="{FF2B5EF4-FFF2-40B4-BE49-F238E27FC236}">
                  <a16:creationId xmlns:a16="http://schemas.microsoft.com/office/drawing/2014/main" id="{AF360831-A567-134D-A298-390EB3C4B827}"/>
                </a:ext>
              </a:extLst>
            </p:cNvPr>
            <p:cNvSpPr>
              <a:spLocks noChangeArrowheads="1"/>
            </p:cNvSpPr>
            <p:nvPr/>
          </p:nvSpPr>
          <p:spPr bwMode="auto">
            <a:xfrm rot="5400000">
              <a:off x="4925196" y="2506676"/>
              <a:ext cx="172292" cy="9051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96" name="Text Box 142">
              <a:extLst>
                <a:ext uri="{FF2B5EF4-FFF2-40B4-BE49-F238E27FC236}">
                  <a16:creationId xmlns:a16="http://schemas.microsoft.com/office/drawing/2014/main" id="{05796494-014B-F34B-B7B0-5B3513D0DC65}"/>
                </a:ext>
              </a:extLst>
            </p:cNvPr>
            <p:cNvSpPr txBox="1">
              <a:spLocks noChangeArrowheads="1"/>
            </p:cNvSpPr>
            <p:nvPr/>
          </p:nvSpPr>
          <p:spPr bwMode="auto">
            <a:xfrm>
              <a:off x="5390790" y="1902244"/>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16" name="Oval 97">
              <a:extLst>
                <a:ext uri="{FF2B5EF4-FFF2-40B4-BE49-F238E27FC236}">
                  <a16:creationId xmlns:a16="http://schemas.microsoft.com/office/drawing/2014/main" id="{7CD2569E-BB24-4448-B481-05510A5AE2F1}"/>
                </a:ext>
              </a:extLst>
            </p:cNvPr>
            <p:cNvSpPr>
              <a:spLocks noChangeArrowheads="1"/>
            </p:cNvSpPr>
            <p:nvPr/>
          </p:nvSpPr>
          <p:spPr bwMode="auto">
            <a:xfrm>
              <a:off x="5486261" y="2012268"/>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17" name="Text Box 142">
              <a:extLst>
                <a:ext uri="{FF2B5EF4-FFF2-40B4-BE49-F238E27FC236}">
                  <a16:creationId xmlns:a16="http://schemas.microsoft.com/office/drawing/2014/main" id="{84CE8469-600C-3E48-A998-6EE79AD900CD}"/>
                </a:ext>
              </a:extLst>
            </p:cNvPr>
            <p:cNvSpPr txBox="1">
              <a:spLocks noChangeArrowheads="1"/>
            </p:cNvSpPr>
            <p:nvPr/>
          </p:nvSpPr>
          <p:spPr bwMode="auto">
            <a:xfrm>
              <a:off x="5427929" y="307634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18" name="Oval 97">
              <a:extLst>
                <a:ext uri="{FF2B5EF4-FFF2-40B4-BE49-F238E27FC236}">
                  <a16:creationId xmlns:a16="http://schemas.microsoft.com/office/drawing/2014/main" id="{5ADB2E12-9348-3D40-BDFA-E99F2DBF59FF}"/>
                </a:ext>
              </a:extLst>
            </p:cNvPr>
            <p:cNvSpPr>
              <a:spLocks noChangeArrowheads="1"/>
            </p:cNvSpPr>
            <p:nvPr/>
          </p:nvSpPr>
          <p:spPr bwMode="auto">
            <a:xfrm>
              <a:off x="5487774" y="316634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119" name="Group 118">
              <a:extLst>
                <a:ext uri="{FF2B5EF4-FFF2-40B4-BE49-F238E27FC236}">
                  <a16:creationId xmlns:a16="http://schemas.microsoft.com/office/drawing/2014/main" id="{CA9467EA-6936-1C46-A5E8-BB6CE1E76A91}"/>
                </a:ext>
              </a:extLst>
            </p:cNvPr>
            <p:cNvGrpSpPr/>
            <p:nvPr/>
          </p:nvGrpSpPr>
          <p:grpSpPr>
            <a:xfrm>
              <a:off x="5952858" y="1589055"/>
              <a:ext cx="257937" cy="1793871"/>
              <a:chOff x="5952858" y="1589055"/>
              <a:chExt cx="354393" cy="1793871"/>
            </a:xfrm>
          </p:grpSpPr>
          <p:sp>
            <p:nvSpPr>
              <p:cNvPr id="133" name="Line 98">
                <a:extLst>
                  <a:ext uri="{FF2B5EF4-FFF2-40B4-BE49-F238E27FC236}">
                    <a16:creationId xmlns:a16="http://schemas.microsoft.com/office/drawing/2014/main" id="{C1DA877C-1978-7045-9CE0-885023ECC9B2}"/>
                  </a:ext>
                </a:extLst>
              </p:cNvPr>
              <p:cNvSpPr>
                <a:spLocks noChangeShapeType="1"/>
              </p:cNvSpPr>
              <p:nvPr/>
            </p:nvSpPr>
            <p:spPr bwMode="auto">
              <a:xfrm flipV="1">
                <a:off x="5952858" y="1589055"/>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4" name="Line 98">
                <a:extLst>
                  <a:ext uri="{FF2B5EF4-FFF2-40B4-BE49-F238E27FC236}">
                    <a16:creationId xmlns:a16="http://schemas.microsoft.com/office/drawing/2014/main" id="{F8F9E54E-6090-9647-BFF1-82BE1182E1B7}"/>
                  </a:ext>
                </a:extLst>
              </p:cNvPr>
              <p:cNvSpPr>
                <a:spLocks noChangeShapeType="1"/>
              </p:cNvSpPr>
              <p:nvPr/>
            </p:nvSpPr>
            <p:spPr bwMode="auto">
              <a:xfrm flipV="1">
                <a:off x="5963449" y="2218408"/>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 name="Line 98">
                <a:extLst>
                  <a:ext uri="{FF2B5EF4-FFF2-40B4-BE49-F238E27FC236}">
                    <a16:creationId xmlns:a16="http://schemas.microsoft.com/office/drawing/2014/main" id="{B0227410-7E82-F240-A5E2-939849DF2705}"/>
                  </a:ext>
                </a:extLst>
              </p:cNvPr>
              <p:cNvSpPr>
                <a:spLocks noChangeShapeType="1"/>
              </p:cNvSpPr>
              <p:nvPr/>
            </p:nvSpPr>
            <p:spPr bwMode="auto">
              <a:xfrm flipV="1">
                <a:off x="5964962" y="337248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20" name="Line 92">
              <a:extLst>
                <a:ext uri="{FF2B5EF4-FFF2-40B4-BE49-F238E27FC236}">
                  <a16:creationId xmlns:a16="http://schemas.microsoft.com/office/drawing/2014/main" id="{014427C6-FDD5-8C43-88F2-F7131F282324}"/>
                </a:ext>
              </a:extLst>
            </p:cNvPr>
            <p:cNvSpPr>
              <a:spLocks noChangeShapeType="1"/>
            </p:cNvSpPr>
            <p:nvPr/>
          </p:nvSpPr>
          <p:spPr bwMode="auto">
            <a:xfrm flipH="1">
              <a:off x="5105592" y="2213537"/>
              <a:ext cx="1662"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21" name="Straight Connector 120">
              <a:extLst>
                <a:ext uri="{FF2B5EF4-FFF2-40B4-BE49-F238E27FC236}">
                  <a16:creationId xmlns:a16="http://schemas.microsoft.com/office/drawing/2014/main" id="{79950B06-F85F-0A49-8B1F-71D66A57FD67}"/>
                </a:ext>
              </a:extLst>
            </p:cNvPr>
            <p:cNvCxnSpPr/>
            <p:nvPr/>
          </p:nvCxnSpPr>
          <p:spPr bwMode="auto">
            <a:xfrm flipV="1">
              <a:off x="5111304" y="1718817"/>
              <a:ext cx="417554" cy="709201"/>
            </a:xfrm>
            <a:prstGeom prst="line">
              <a:avLst/>
            </a:prstGeom>
            <a:noFill/>
            <a:ln w="38100" cap="flat" cmpd="sng" algn="ctr">
              <a:solidFill>
                <a:schemeClr val="tx1"/>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461BBC04-1092-DD4F-9D75-E163C3E2D55D}"/>
                </a:ext>
              </a:extLst>
            </p:cNvPr>
            <p:cNvCxnSpPr/>
            <p:nvPr/>
          </p:nvCxnSpPr>
          <p:spPr bwMode="auto">
            <a:xfrm flipV="1">
              <a:off x="5125720" y="2307398"/>
              <a:ext cx="352052" cy="174297"/>
            </a:xfrm>
            <a:prstGeom prst="line">
              <a:avLst/>
            </a:prstGeom>
            <a:noFill/>
            <a:ln w="38100" cap="flat" cmpd="sng" algn="ctr">
              <a:solidFill>
                <a:schemeClr val="tx1"/>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A2A6B2EB-F4A3-1344-A5B1-4DA91E97D90B}"/>
                </a:ext>
              </a:extLst>
            </p:cNvPr>
            <p:cNvCxnSpPr/>
            <p:nvPr/>
          </p:nvCxnSpPr>
          <p:spPr bwMode="auto">
            <a:xfrm>
              <a:off x="5124448" y="2553035"/>
              <a:ext cx="407072" cy="702506"/>
            </a:xfrm>
            <a:prstGeom prst="line">
              <a:avLst/>
            </a:prstGeom>
            <a:noFill/>
            <a:ln w="38100" cap="flat" cmpd="sng" algn="ctr">
              <a:solidFill>
                <a:schemeClr val="tx1"/>
              </a:solidFill>
              <a:prstDash val="solid"/>
              <a:round/>
              <a:headEnd type="none" w="med" len="med"/>
              <a:tailEnd type="none" w="med" len="med"/>
            </a:ln>
            <a:effectLst/>
          </p:spPr>
        </p:cxnSp>
        <p:sp>
          <p:nvSpPr>
            <p:cNvPr id="124" name="Oval 97">
              <a:extLst>
                <a:ext uri="{FF2B5EF4-FFF2-40B4-BE49-F238E27FC236}">
                  <a16:creationId xmlns:a16="http://schemas.microsoft.com/office/drawing/2014/main" id="{502FCA3D-15F0-AD47-A463-C98A8145398F}"/>
                </a:ext>
              </a:extLst>
            </p:cNvPr>
            <p:cNvSpPr>
              <a:spLocks noChangeArrowheads="1"/>
            </p:cNvSpPr>
            <p:nvPr/>
          </p:nvSpPr>
          <p:spPr bwMode="auto">
            <a:xfrm>
              <a:off x="5678426" y="2628984"/>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5" name="Oval 97">
              <a:extLst>
                <a:ext uri="{FF2B5EF4-FFF2-40B4-BE49-F238E27FC236}">
                  <a16:creationId xmlns:a16="http://schemas.microsoft.com/office/drawing/2014/main" id="{6DAB624B-8545-CF4E-975F-D8DD4D481415}"/>
                </a:ext>
              </a:extLst>
            </p:cNvPr>
            <p:cNvSpPr>
              <a:spLocks noChangeArrowheads="1"/>
            </p:cNvSpPr>
            <p:nvPr/>
          </p:nvSpPr>
          <p:spPr bwMode="auto">
            <a:xfrm>
              <a:off x="5678426" y="2774382"/>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6" name="Oval 97">
              <a:extLst>
                <a:ext uri="{FF2B5EF4-FFF2-40B4-BE49-F238E27FC236}">
                  <a16:creationId xmlns:a16="http://schemas.microsoft.com/office/drawing/2014/main" id="{B70C6838-9798-574F-8780-71BCD8A6BCAB}"/>
                </a:ext>
              </a:extLst>
            </p:cNvPr>
            <p:cNvSpPr>
              <a:spLocks noChangeArrowheads="1"/>
            </p:cNvSpPr>
            <p:nvPr/>
          </p:nvSpPr>
          <p:spPr bwMode="auto">
            <a:xfrm>
              <a:off x="5678426" y="2919779"/>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7" name="AutoShape 119">
              <a:extLst>
                <a:ext uri="{FF2B5EF4-FFF2-40B4-BE49-F238E27FC236}">
                  <a16:creationId xmlns:a16="http://schemas.microsoft.com/office/drawing/2014/main" id="{E7748057-E7CA-9949-8660-C7E9EE1C8E9C}"/>
                </a:ext>
              </a:extLst>
            </p:cNvPr>
            <p:cNvSpPr>
              <a:spLocks noChangeArrowheads="1"/>
            </p:cNvSpPr>
            <p:nvPr/>
          </p:nvSpPr>
          <p:spPr bwMode="auto">
            <a:xfrm rot="5400000" flipH="1" flipV="1">
              <a:off x="4062968" y="2360727"/>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8" name="Group 127">
              <a:extLst>
                <a:ext uri="{FF2B5EF4-FFF2-40B4-BE49-F238E27FC236}">
                  <a16:creationId xmlns:a16="http://schemas.microsoft.com/office/drawing/2014/main" id="{9697391C-D748-5B4B-8441-B1AE5E0B62C8}"/>
                </a:ext>
              </a:extLst>
            </p:cNvPr>
            <p:cNvGrpSpPr/>
            <p:nvPr/>
          </p:nvGrpSpPr>
          <p:grpSpPr>
            <a:xfrm>
              <a:off x="3223502" y="2131751"/>
              <a:ext cx="842364" cy="609607"/>
              <a:chOff x="1129155" y="3830255"/>
              <a:chExt cx="842364" cy="609607"/>
            </a:xfrm>
          </p:grpSpPr>
          <p:cxnSp>
            <p:nvCxnSpPr>
              <p:cNvPr id="129" name="Straight Connector 128">
                <a:extLst>
                  <a:ext uri="{FF2B5EF4-FFF2-40B4-BE49-F238E27FC236}">
                    <a16:creationId xmlns:a16="http://schemas.microsoft.com/office/drawing/2014/main" id="{DC5F17F1-F724-C343-8016-73163603887B}"/>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30" name="TextBox 129">
                <a:extLst>
                  <a:ext uri="{FF2B5EF4-FFF2-40B4-BE49-F238E27FC236}">
                    <a16:creationId xmlns:a16="http://schemas.microsoft.com/office/drawing/2014/main" id="{12297C65-7543-5548-B8FE-D46CC0DE782F}"/>
                  </a:ext>
                </a:extLst>
              </p:cNvPr>
              <p:cNvSpPr txBox="1"/>
              <p:nvPr/>
            </p:nvSpPr>
            <p:spPr>
              <a:xfrm>
                <a:off x="1416376" y="3910306"/>
                <a:ext cx="555143" cy="309107"/>
              </a:xfrm>
              <a:prstGeom prst="rect">
                <a:avLst/>
              </a:prstGeom>
              <a:noFill/>
            </p:spPr>
            <p:txBody>
              <a:bodyPr wrap="none" rtlCol="0">
                <a:spAutoFit/>
              </a:bodyPr>
              <a:lstStyle/>
              <a:p>
                <a:r>
                  <a:rPr lang="en-US" dirty="0"/>
                  <a:t>jobs</a:t>
                </a:r>
              </a:p>
            </p:txBody>
          </p:sp>
          <p:sp>
            <p:nvSpPr>
              <p:cNvPr id="131" name="TextBox 130">
                <a:extLst>
                  <a:ext uri="{FF2B5EF4-FFF2-40B4-BE49-F238E27FC236}">
                    <a16:creationId xmlns:a16="http://schemas.microsoft.com/office/drawing/2014/main" id="{A020584C-C183-014B-B886-3922AE40B5AB}"/>
                  </a:ext>
                </a:extLst>
              </p:cNvPr>
              <p:cNvSpPr txBox="1"/>
              <p:nvPr/>
            </p:nvSpPr>
            <p:spPr>
              <a:xfrm>
                <a:off x="1453746" y="4130755"/>
                <a:ext cx="501396" cy="309107"/>
              </a:xfrm>
              <a:prstGeom prst="rect">
                <a:avLst/>
              </a:prstGeom>
              <a:noFill/>
            </p:spPr>
            <p:txBody>
              <a:bodyPr wrap="none" rtlCol="0">
                <a:spAutoFit/>
              </a:bodyPr>
              <a:lstStyle/>
              <a:p>
                <a:r>
                  <a:rPr lang="en-US" dirty="0"/>
                  <a:t>sec</a:t>
                </a:r>
                <a:endParaRPr lang="en-US" sz="1600" dirty="0"/>
              </a:p>
            </p:txBody>
          </p:sp>
          <p:sp>
            <p:nvSpPr>
              <p:cNvPr id="132" name="Text Box 142">
                <a:extLst>
                  <a:ext uri="{FF2B5EF4-FFF2-40B4-BE49-F238E27FC236}">
                    <a16:creationId xmlns:a16="http://schemas.microsoft.com/office/drawing/2014/main" id="{E29A457A-1B7A-E64B-95A4-9456937C8A51}"/>
                  </a:ext>
                </a:extLst>
              </p:cNvPr>
              <p:cNvSpPr txBox="1">
                <a:spLocks noChangeArrowheads="1"/>
              </p:cNvSpPr>
              <p:nvPr/>
            </p:nvSpPr>
            <p:spPr bwMode="auto">
              <a:xfrm>
                <a:off x="1129155" y="3830255"/>
                <a:ext cx="412977" cy="52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pSp>
        <p:nvGrpSpPr>
          <p:cNvPr id="136" name="Group 135">
            <a:extLst>
              <a:ext uri="{FF2B5EF4-FFF2-40B4-BE49-F238E27FC236}">
                <a16:creationId xmlns:a16="http://schemas.microsoft.com/office/drawing/2014/main" id="{84969DED-4B4D-3341-A69D-6EC1E84A5225}"/>
              </a:ext>
            </a:extLst>
          </p:cNvPr>
          <p:cNvGrpSpPr/>
          <p:nvPr/>
        </p:nvGrpSpPr>
        <p:grpSpPr>
          <a:xfrm>
            <a:off x="4686228" y="2536129"/>
            <a:ext cx="2639662" cy="2304308"/>
            <a:chOff x="0" y="1277522"/>
            <a:chExt cx="2778826" cy="2432684"/>
          </a:xfrm>
        </p:grpSpPr>
        <p:sp>
          <p:nvSpPr>
            <p:cNvPr id="137" name="Text Box 142">
              <a:extLst>
                <a:ext uri="{FF2B5EF4-FFF2-40B4-BE49-F238E27FC236}">
                  <a16:creationId xmlns:a16="http://schemas.microsoft.com/office/drawing/2014/main" id="{3354A178-2A96-2942-BF07-80A4171E2895}"/>
                </a:ext>
              </a:extLst>
            </p:cNvPr>
            <p:cNvSpPr txBox="1">
              <a:spLocks noChangeArrowheads="1"/>
            </p:cNvSpPr>
            <p:nvPr/>
          </p:nvSpPr>
          <p:spPr bwMode="auto">
            <a:xfrm>
              <a:off x="1984687" y="1277522"/>
              <a:ext cx="520092" cy="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38" name="Oval 97">
              <a:extLst>
                <a:ext uri="{FF2B5EF4-FFF2-40B4-BE49-F238E27FC236}">
                  <a16:creationId xmlns:a16="http://schemas.microsoft.com/office/drawing/2014/main" id="{AD868E8A-264D-CD4D-AF05-8205403C326F}"/>
                </a:ext>
              </a:extLst>
            </p:cNvPr>
            <p:cNvSpPr>
              <a:spLocks noChangeArrowheads="1"/>
            </p:cNvSpPr>
            <p:nvPr/>
          </p:nvSpPr>
          <p:spPr bwMode="auto">
            <a:xfrm>
              <a:off x="2028681" y="139942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39" name="Line 91">
              <a:extLst>
                <a:ext uri="{FF2B5EF4-FFF2-40B4-BE49-F238E27FC236}">
                  <a16:creationId xmlns:a16="http://schemas.microsoft.com/office/drawing/2014/main" id="{4070CB28-E550-1143-874C-72BE3F38B476}"/>
                </a:ext>
              </a:extLst>
            </p:cNvPr>
            <p:cNvSpPr>
              <a:spLocks noChangeShapeType="1"/>
            </p:cNvSpPr>
            <p:nvPr/>
          </p:nvSpPr>
          <p:spPr bwMode="auto">
            <a:xfrm flipV="1">
              <a:off x="1504205" y="1427445"/>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92">
              <a:extLst>
                <a:ext uri="{FF2B5EF4-FFF2-40B4-BE49-F238E27FC236}">
                  <a16:creationId xmlns:a16="http://schemas.microsoft.com/office/drawing/2014/main" id="{68C422F6-C531-D74B-B4C5-7EF9C876985F}"/>
                </a:ext>
              </a:extLst>
            </p:cNvPr>
            <p:cNvSpPr>
              <a:spLocks noChangeShapeType="1"/>
            </p:cNvSpPr>
            <p:nvPr/>
          </p:nvSpPr>
          <p:spPr bwMode="auto">
            <a:xfrm flipH="1">
              <a:off x="2005477" y="1418990"/>
              <a:ext cx="1738" cy="3806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94">
              <a:extLst>
                <a:ext uri="{FF2B5EF4-FFF2-40B4-BE49-F238E27FC236}">
                  <a16:creationId xmlns:a16="http://schemas.microsoft.com/office/drawing/2014/main" id="{7A84A83D-BEE8-0746-A7A6-38A0A66D24AB}"/>
                </a:ext>
              </a:extLst>
            </p:cNvPr>
            <p:cNvSpPr>
              <a:spLocks noChangeShapeType="1"/>
            </p:cNvSpPr>
            <p:nvPr/>
          </p:nvSpPr>
          <p:spPr bwMode="auto">
            <a:xfrm>
              <a:off x="1856952" y="1426066"/>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95">
              <a:extLst>
                <a:ext uri="{FF2B5EF4-FFF2-40B4-BE49-F238E27FC236}">
                  <a16:creationId xmlns:a16="http://schemas.microsoft.com/office/drawing/2014/main" id="{7235C80D-5D36-0A43-8651-588E3A41885A}"/>
                </a:ext>
              </a:extLst>
            </p:cNvPr>
            <p:cNvSpPr>
              <a:spLocks noChangeShapeType="1"/>
            </p:cNvSpPr>
            <p:nvPr/>
          </p:nvSpPr>
          <p:spPr bwMode="auto">
            <a:xfrm>
              <a:off x="1702700" y="1426066"/>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Rectangle 174" descr="Purple mesh">
              <a:extLst>
                <a:ext uri="{FF2B5EF4-FFF2-40B4-BE49-F238E27FC236}">
                  <a16:creationId xmlns:a16="http://schemas.microsoft.com/office/drawing/2014/main" id="{4203D7A8-DF88-B64E-B772-072CB497E6DE}"/>
                </a:ext>
              </a:extLst>
            </p:cNvPr>
            <p:cNvSpPr>
              <a:spLocks noChangeArrowheads="1"/>
            </p:cNvSpPr>
            <p:nvPr/>
          </p:nvSpPr>
          <p:spPr bwMode="auto">
            <a:xfrm rot="5400000">
              <a:off x="1646392" y="1568916"/>
              <a:ext cx="277128" cy="62900"/>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44" name="Rectangle 175" descr="Purple mesh">
              <a:extLst>
                <a:ext uri="{FF2B5EF4-FFF2-40B4-BE49-F238E27FC236}">
                  <a16:creationId xmlns:a16="http://schemas.microsoft.com/office/drawing/2014/main" id="{0FCFCF26-482A-3F4E-8130-6DEDF200E5A9}"/>
                </a:ext>
              </a:extLst>
            </p:cNvPr>
            <p:cNvSpPr>
              <a:spLocks noChangeArrowheads="1"/>
            </p:cNvSpPr>
            <p:nvPr/>
          </p:nvSpPr>
          <p:spPr bwMode="auto">
            <a:xfrm rot="5400000">
              <a:off x="1870855" y="1633380"/>
              <a:ext cx="126488" cy="680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45" name="Text Box 142">
              <a:extLst>
                <a:ext uri="{FF2B5EF4-FFF2-40B4-BE49-F238E27FC236}">
                  <a16:creationId xmlns:a16="http://schemas.microsoft.com/office/drawing/2014/main" id="{F4A20453-BDFE-6A4C-8F7B-C688BAA55536}"/>
                </a:ext>
              </a:extLst>
            </p:cNvPr>
            <p:cNvSpPr txBox="1">
              <a:spLocks noChangeArrowheads="1"/>
            </p:cNvSpPr>
            <p:nvPr/>
          </p:nvSpPr>
          <p:spPr bwMode="auto">
            <a:xfrm>
              <a:off x="1943801" y="1918749"/>
              <a:ext cx="520092" cy="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46" name="Oval 97">
              <a:extLst>
                <a:ext uri="{FF2B5EF4-FFF2-40B4-BE49-F238E27FC236}">
                  <a16:creationId xmlns:a16="http://schemas.microsoft.com/office/drawing/2014/main" id="{C8D63B7E-B1AD-5F4B-9EC7-BDA09AF3F123}"/>
                </a:ext>
              </a:extLst>
            </p:cNvPr>
            <p:cNvSpPr>
              <a:spLocks noChangeArrowheads="1"/>
            </p:cNvSpPr>
            <p:nvPr/>
          </p:nvSpPr>
          <p:spPr bwMode="auto">
            <a:xfrm>
              <a:off x="2039272" y="2028774"/>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47" name="Text Box 142">
              <a:extLst>
                <a:ext uri="{FF2B5EF4-FFF2-40B4-BE49-F238E27FC236}">
                  <a16:creationId xmlns:a16="http://schemas.microsoft.com/office/drawing/2014/main" id="{415BCF73-38C7-564C-AB1D-DCAA29834F28}"/>
                </a:ext>
              </a:extLst>
            </p:cNvPr>
            <p:cNvSpPr txBox="1">
              <a:spLocks noChangeArrowheads="1"/>
            </p:cNvSpPr>
            <p:nvPr/>
          </p:nvSpPr>
          <p:spPr bwMode="auto">
            <a:xfrm>
              <a:off x="1980940" y="3092852"/>
              <a:ext cx="520092" cy="6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48" name="Oval 97">
              <a:extLst>
                <a:ext uri="{FF2B5EF4-FFF2-40B4-BE49-F238E27FC236}">
                  <a16:creationId xmlns:a16="http://schemas.microsoft.com/office/drawing/2014/main" id="{34DB3D9C-DCB7-124A-ACB1-0CD204E86ECE}"/>
                </a:ext>
              </a:extLst>
            </p:cNvPr>
            <p:cNvSpPr>
              <a:spLocks noChangeArrowheads="1"/>
            </p:cNvSpPr>
            <p:nvPr/>
          </p:nvSpPr>
          <p:spPr bwMode="auto">
            <a:xfrm>
              <a:off x="2040785" y="3182847"/>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149" name="Group 148">
              <a:extLst>
                <a:ext uri="{FF2B5EF4-FFF2-40B4-BE49-F238E27FC236}">
                  <a16:creationId xmlns:a16="http://schemas.microsoft.com/office/drawing/2014/main" id="{BB23682F-88FC-6C4A-889D-775A4D867162}"/>
                </a:ext>
              </a:extLst>
            </p:cNvPr>
            <p:cNvGrpSpPr/>
            <p:nvPr/>
          </p:nvGrpSpPr>
          <p:grpSpPr>
            <a:xfrm>
              <a:off x="2505869" y="1605561"/>
              <a:ext cx="272957" cy="1793871"/>
              <a:chOff x="2505869" y="1605561"/>
              <a:chExt cx="354393" cy="1793871"/>
            </a:xfrm>
          </p:grpSpPr>
          <p:sp>
            <p:nvSpPr>
              <p:cNvPr id="177" name="Line 98">
                <a:extLst>
                  <a:ext uri="{FF2B5EF4-FFF2-40B4-BE49-F238E27FC236}">
                    <a16:creationId xmlns:a16="http://schemas.microsoft.com/office/drawing/2014/main" id="{6FA08A25-8AA2-D348-9651-456DBA04912F}"/>
                  </a:ext>
                </a:extLst>
              </p:cNvPr>
              <p:cNvSpPr>
                <a:spLocks noChangeShapeType="1"/>
              </p:cNvSpPr>
              <p:nvPr/>
            </p:nvSpPr>
            <p:spPr bwMode="auto">
              <a:xfrm flipV="1">
                <a:off x="2505869" y="160556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8" name="Line 98">
                <a:extLst>
                  <a:ext uri="{FF2B5EF4-FFF2-40B4-BE49-F238E27FC236}">
                    <a16:creationId xmlns:a16="http://schemas.microsoft.com/office/drawing/2014/main" id="{F480772B-A56A-9C47-BD7D-6E128C47A85E}"/>
                  </a:ext>
                </a:extLst>
              </p:cNvPr>
              <p:cNvSpPr>
                <a:spLocks noChangeShapeType="1"/>
              </p:cNvSpPr>
              <p:nvPr/>
            </p:nvSpPr>
            <p:spPr bwMode="auto">
              <a:xfrm flipV="1">
                <a:off x="2516460" y="2234914"/>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9" name="Line 98">
                <a:extLst>
                  <a:ext uri="{FF2B5EF4-FFF2-40B4-BE49-F238E27FC236}">
                    <a16:creationId xmlns:a16="http://schemas.microsoft.com/office/drawing/2014/main" id="{C60BE5F8-71A5-7A4F-91DA-A214CDE251D5}"/>
                  </a:ext>
                </a:extLst>
              </p:cNvPr>
              <p:cNvSpPr>
                <a:spLocks noChangeShapeType="1"/>
              </p:cNvSpPr>
              <p:nvPr/>
            </p:nvSpPr>
            <p:spPr bwMode="auto">
              <a:xfrm flipV="1">
                <a:off x="2517973" y="3388987"/>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150" name="Straight Connector 149">
              <a:extLst>
                <a:ext uri="{FF2B5EF4-FFF2-40B4-BE49-F238E27FC236}">
                  <a16:creationId xmlns:a16="http://schemas.microsoft.com/office/drawing/2014/main" id="{67114AB0-863F-9844-8E8A-3422275DE58F}"/>
                </a:ext>
              </a:extLst>
            </p:cNvPr>
            <p:cNvCxnSpPr/>
            <p:nvPr/>
          </p:nvCxnSpPr>
          <p:spPr bwMode="auto">
            <a:xfrm flipV="1">
              <a:off x="1126549" y="1675270"/>
              <a:ext cx="422413" cy="745547"/>
            </a:xfrm>
            <a:prstGeom prst="line">
              <a:avLst/>
            </a:prstGeom>
            <a:noFill/>
            <a:ln w="38100" cap="flat" cmpd="sng" algn="ctr">
              <a:solidFill>
                <a:schemeClr val="tx1"/>
              </a:solidFill>
              <a:prstDash val="solid"/>
              <a:round/>
              <a:headEnd type="none" w="med" len="med"/>
              <a:tailEnd type="triangle" w="med" len="med"/>
            </a:ln>
            <a:effectLst/>
          </p:spPr>
        </p:cxnSp>
        <p:cxnSp>
          <p:nvCxnSpPr>
            <p:cNvPr id="151" name="Straight Connector 150">
              <a:extLst>
                <a:ext uri="{FF2B5EF4-FFF2-40B4-BE49-F238E27FC236}">
                  <a16:creationId xmlns:a16="http://schemas.microsoft.com/office/drawing/2014/main" id="{1E5D7979-8F4E-3544-8822-8B5E633A6804}"/>
                </a:ext>
              </a:extLst>
            </p:cNvPr>
            <p:cNvCxnSpPr/>
            <p:nvPr/>
          </p:nvCxnSpPr>
          <p:spPr bwMode="auto">
            <a:xfrm flipV="1">
              <a:off x="1125392" y="2240524"/>
              <a:ext cx="415762" cy="196951"/>
            </a:xfrm>
            <a:prstGeom prst="line">
              <a:avLst/>
            </a:prstGeom>
            <a:noFill/>
            <a:ln w="38100" cap="flat" cmpd="sng" algn="ctr">
              <a:solidFill>
                <a:schemeClr val="tx1"/>
              </a:solidFill>
              <a:prstDash val="solid"/>
              <a:round/>
              <a:headEnd type="none" w="med" len="med"/>
              <a:tailEnd type="triangle" w="med" len="med"/>
            </a:ln>
            <a:effectLst/>
          </p:spPr>
        </p:cxnSp>
        <p:cxnSp>
          <p:nvCxnSpPr>
            <p:cNvPr id="152" name="Straight Connector 151">
              <a:extLst>
                <a:ext uri="{FF2B5EF4-FFF2-40B4-BE49-F238E27FC236}">
                  <a16:creationId xmlns:a16="http://schemas.microsoft.com/office/drawing/2014/main" id="{B4708D5B-344B-4F45-8172-A66ABE213312}"/>
                </a:ext>
              </a:extLst>
            </p:cNvPr>
            <p:cNvCxnSpPr>
              <a:stCxn id="164" idx="2"/>
            </p:cNvCxnSpPr>
            <p:nvPr/>
          </p:nvCxnSpPr>
          <p:spPr bwMode="auto">
            <a:xfrm>
              <a:off x="1108563" y="2437476"/>
              <a:ext cx="433990" cy="973840"/>
            </a:xfrm>
            <a:prstGeom prst="line">
              <a:avLst/>
            </a:prstGeom>
            <a:noFill/>
            <a:ln w="38100" cap="flat" cmpd="sng" algn="ctr">
              <a:solidFill>
                <a:schemeClr val="tx1"/>
              </a:solidFill>
              <a:prstDash val="solid"/>
              <a:round/>
              <a:headEnd type="none" w="med" len="med"/>
              <a:tailEnd type="triangle" w="med" len="med"/>
            </a:ln>
            <a:effectLst/>
          </p:spPr>
        </p:cxnSp>
        <p:sp>
          <p:nvSpPr>
            <p:cNvPr id="153" name="Oval 97">
              <a:extLst>
                <a:ext uri="{FF2B5EF4-FFF2-40B4-BE49-F238E27FC236}">
                  <a16:creationId xmlns:a16="http://schemas.microsoft.com/office/drawing/2014/main" id="{D7951074-B244-1A44-9508-DB74222D60CB}"/>
                </a:ext>
              </a:extLst>
            </p:cNvPr>
            <p:cNvSpPr>
              <a:spLocks noChangeArrowheads="1"/>
            </p:cNvSpPr>
            <p:nvPr/>
          </p:nvSpPr>
          <p:spPr bwMode="auto">
            <a:xfrm>
              <a:off x="2231437" y="2645490"/>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54" name="Oval 97">
              <a:extLst>
                <a:ext uri="{FF2B5EF4-FFF2-40B4-BE49-F238E27FC236}">
                  <a16:creationId xmlns:a16="http://schemas.microsoft.com/office/drawing/2014/main" id="{09CF7E6E-5FC5-DF4F-89DA-E48E8895B414}"/>
                </a:ext>
              </a:extLst>
            </p:cNvPr>
            <p:cNvSpPr>
              <a:spLocks noChangeArrowheads="1"/>
            </p:cNvSpPr>
            <p:nvPr/>
          </p:nvSpPr>
          <p:spPr bwMode="auto">
            <a:xfrm>
              <a:off x="2231437" y="2790888"/>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55" name="Oval 97">
              <a:extLst>
                <a:ext uri="{FF2B5EF4-FFF2-40B4-BE49-F238E27FC236}">
                  <a16:creationId xmlns:a16="http://schemas.microsoft.com/office/drawing/2014/main" id="{6E54E5DE-70B0-F04C-B31F-B1ABAD4DFAC6}"/>
                </a:ext>
              </a:extLst>
            </p:cNvPr>
            <p:cNvSpPr>
              <a:spLocks noChangeArrowheads="1"/>
            </p:cNvSpPr>
            <p:nvPr/>
          </p:nvSpPr>
          <p:spPr bwMode="auto">
            <a:xfrm>
              <a:off x="2231437" y="2936285"/>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56" name="Line 92">
              <a:extLst>
                <a:ext uri="{FF2B5EF4-FFF2-40B4-BE49-F238E27FC236}">
                  <a16:creationId xmlns:a16="http://schemas.microsoft.com/office/drawing/2014/main" id="{7EB50DC9-4360-BE4B-AE04-2F30196B7E5B}"/>
                </a:ext>
              </a:extLst>
            </p:cNvPr>
            <p:cNvSpPr>
              <a:spLocks noChangeShapeType="1"/>
            </p:cNvSpPr>
            <p:nvPr/>
          </p:nvSpPr>
          <p:spPr bwMode="auto">
            <a:xfrm flipH="1">
              <a:off x="2011230" y="2063096"/>
              <a:ext cx="1738" cy="3806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94">
              <a:extLst>
                <a:ext uri="{FF2B5EF4-FFF2-40B4-BE49-F238E27FC236}">
                  <a16:creationId xmlns:a16="http://schemas.microsoft.com/office/drawing/2014/main" id="{6ABDDA52-C5D9-274C-B6B8-E8135AC84FAB}"/>
                </a:ext>
              </a:extLst>
            </p:cNvPr>
            <p:cNvSpPr>
              <a:spLocks noChangeShapeType="1"/>
            </p:cNvSpPr>
            <p:nvPr/>
          </p:nvSpPr>
          <p:spPr bwMode="auto">
            <a:xfrm>
              <a:off x="1862705" y="2070172"/>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Rectangle 175" descr="Purple mesh">
              <a:extLst>
                <a:ext uri="{FF2B5EF4-FFF2-40B4-BE49-F238E27FC236}">
                  <a16:creationId xmlns:a16="http://schemas.microsoft.com/office/drawing/2014/main" id="{D3D4BE3F-9996-3947-BE92-8E05767E4BD0}"/>
                </a:ext>
              </a:extLst>
            </p:cNvPr>
            <p:cNvSpPr>
              <a:spLocks noChangeArrowheads="1"/>
            </p:cNvSpPr>
            <p:nvPr/>
          </p:nvSpPr>
          <p:spPr bwMode="auto">
            <a:xfrm rot="5400000">
              <a:off x="1876608" y="2277486"/>
              <a:ext cx="126488" cy="680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59" name="Line 92">
              <a:extLst>
                <a:ext uri="{FF2B5EF4-FFF2-40B4-BE49-F238E27FC236}">
                  <a16:creationId xmlns:a16="http://schemas.microsoft.com/office/drawing/2014/main" id="{82E41EC2-6352-1748-8C18-F1D206868BDB}"/>
                </a:ext>
              </a:extLst>
            </p:cNvPr>
            <p:cNvSpPr>
              <a:spLocks noChangeShapeType="1"/>
            </p:cNvSpPr>
            <p:nvPr/>
          </p:nvSpPr>
          <p:spPr bwMode="auto">
            <a:xfrm flipH="1">
              <a:off x="2025607" y="3224787"/>
              <a:ext cx="1738" cy="3806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94">
              <a:extLst>
                <a:ext uri="{FF2B5EF4-FFF2-40B4-BE49-F238E27FC236}">
                  <a16:creationId xmlns:a16="http://schemas.microsoft.com/office/drawing/2014/main" id="{91E762DD-851B-C04D-842C-808B6706A8C8}"/>
                </a:ext>
              </a:extLst>
            </p:cNvPr>
            <p:cNvSpPr>
              <a:spLocks noChangeShapeType="1"/>
            </p:cNvSpPr>
            <p:nvPr/>
          </p:nvSpPr>
          <p:spPr bwMode="auto">
            <a:xfrm>
              <a:off x="1877082" y="3231863"/>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Line 95">
              <a:extLst>
                <a:ext uri="{FF2B5EF4-FFF2-40B4-BE49-F238E27FC236}">
                  <a16:creationId xmlns:a16="http://schemas.microsoft.com/office/drawing/2014/main" id="{713B4166-ECCB-7D43-996A-4B4C6972107A}"/>
                </a:ext>
              </a:extLst>
            </p:cNvPr>
            <p:cNvSpPr>
              <a:spLocks noChangeShapeType="1"/>
            </p:cNvSpPr>
            <p:nvPr/>
          </p:nvSpPr>
          <p:spPr bwMode="auto">
            <a:xfrm>
              <a:off x="1722829" y="3231863"/>
              <a:ext cx="0" cy="3674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Rectangle 174" descr="Purple mesh">
              <a:extLst>
                <a:ext uri="{FF2B5EF4-FFF2-40B4-BE49-F238E27FC236}">
                  <a16:creationId xmlns:a16="http://schemas.microsoft.com/office/drawing/2014/main" id="{0250E7BF-BE35-DE45-8EBF-BEFB7D389C0F}"/>
                </a:ext>
              </a:extLst>
            </p:cNvPr>
            <p:cNvSpPr>
              <a:spLocks noChangeArrowheads="1"/>
            </p:cNvSpPr>
            <p:nvPr/>
          </p:nvSpPr>
          <p:spPr bwMode="auto">
            <a:xfrm rot="5400000">
              <a:off x="1666521" y="3374713"/>
              <a:ext cx="277128" cy="62900"/>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63" name="Rectangle 175" descr="Purple mesh">
              <a:extLst>
                <a:ext uri="{FF2B5EF4-FFF2-40B4-BE49-F238E27FC236}">
                  <a16:creationId xmlns:a16="http://schemas.microsoft.com/office/drawing/2014/main" id="{CB08103A-D17F-C74A-8C5A-07B87C3DE7E9}"/>
                </a:ext>
              </a:extLst>
            </p:cNvPr>
            <p:cNvSpPr>
              <a:spLocks noChangeArrowheads="1"/>
            </p:cNvSpPr>
            <p:nvPr/>
          </p:nvSpPr>
          <p:spPr bwMode="auto">
            <a:xfrm rot="5400000">
              <a:off x="1890985" y="3439177"/>
              <a:ext cx="126488" cy="680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64" name="AutoShape 119">
              <a:extLst>
                <a:ext uri="{FF2B5EF4-FFF2-40B4-BE49-F238E27FC236}">
                  <a16:creationId xmlns:a16="http://schemas.microsoft.com/office/drawing/2014/main" id="{87E35605-65F2-2D47-B631-C5B49931C881}"/>
                </a:ext>
              </a:extLst>
            </p:cNvPr>
            <p:cNvSpPr>
              <a:spLocks noChangeArrowheads="1"/>
            </p:cNvSpPr>
            <p:nvPr/>
          </p:nvSpPr>
          <p:spPr bwMode="auto">
            <a:xfrm rot="5400000" flipH="1" flipV="1">
              <a:off x="839466" y="2290978"/>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65" name="Group 164">
              <a:extLst>
                <a:ext uri="{FF2B5EF4-FFF2-40B4-BE49-F238E27FC236}">
                  <a16:creationId xmlns:a16="http://schemas.microsoft.com/office/drawing/2014/main" id="{A41FF66A-2A87-4645-B9D9-99AD882A509A}"/>
                </a:ext>
              </a:extLst>
            </p:cNvPr>
            <p:cNvGrpSpPr/>
            <p:nvPr/>
          </p:nvGrpSpPr>
          <p:grpSpPr>
            <a:xfrm>
              <a:off x="0" y="2062002"/>
              <a:ext cx="827564" cy="625424"/>
              <a:chOff x="1129155" y="3830255"/>
              <a:chExt cx="827564" cy="625424"/>
            </a:xfrm>
          </p:grpSpPr>
          <p:cxnSp>
            <p:nvCxnSpPr>
              <p:cNvPr id="173" name="Straight Connector 172">
                <a:extLst>
                  <a:ext uri="{FF2B5EF4-FFF2-40B4-BE49-F238E27FC236}">
                    <a16:creationId xmlns:a16="http://schemas.microsoft.com/office/drawing/2014/main" id="{071E096C-AA15-1447-B9DF-60A9A95DE951}"/>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74" name="TextBox 173">
                <a:extLst>
                  <a:ext uri="{FF2B5EF4-FFF2-40B4-BE49-F238E27FC236}">
                    <a16:creationId xmlns:a16="http://schemas.microsoft.com/office/drawing/2014/main" id="{DB04F213-93A8-D04E-B16D-7B0E81835666}"/>
                  </a:ext>
                </a:extLst>
              </p:cNvPr>
              <p:cNvSpPr txBox="1"/>
              <p:nvPr/>
            </p:nvSpPr>
            <p:spPr>
              <a:xfrm>
                <a:off x="1416376" y="3910306"/>
                <a:ext cx="540343" cy="324923"/>
              </a:xfrm>
              <a:prstGeom prst="rect">
                <a:avLst/>
              </a:prstGeom>
              <a:noFill/>
            </p:spPr>
            <p:txBody>
              <a:bodyPr wrap="none" rtlCol="0">
                <a:spAutoFit/>
              </a:bodyPr>
              <a:lstStyle/>
              <a:p>
                <a:r>
                  <a:rPr lang="en-US" dirty="0"/>
                  <a:t>jobs</a:t>
                </a:r>
              </a:p>
            </p:txBody>
          </p:sp>
          <p:sp>
            <p:nvSpPr>
              <p:cNvPr id="175" name="TextBox 174">
                <a:extLst>
                  <a:ext uri="{FF2B5EF4-FFF2-40B4-BE49-F238E27FC236}">
                    <a16:creationId xmlns:a16="http://schemas.microsoft.com/office/drawing/2014/main" id="{83469039-BABD-8E40-A1D9-A632347A3564}"/>
                  </a:ext>
                </a:extLst>
              </p:cNvPr>
              <p:cNvSpPr txBox="1"/>
              <p:nvPr/>
            </p:nvSpPr>
            <p:spPr>
              <a:xfrm>
                <a:off x="1453746" y="4130755"/>
                <a:ext cx="488029" cy="324924"/>
              </a:xfrm>
              <a:prstGeom prst="rect">
                <a:avLst/>
              </a:prstGeom>
              <a:noFill/>
            </p:spPr>
            <p:txBody>
              <a:bodyPr wrap="none" rtlCol="0">
                <a:spAutoFit/>
              </a:bodyPr>
              <a:lstStyle/>
              <a:p>
                <a:r>
                  <a:rPr lang="en-US" dirty="0"/>
                  <a:t>sec</a:t>
                </a:r>
                <a:endParaRPr lang="en-US" sz="1600" dirty="0"/>
              </a:p>
            </p:txBody>
          </p:sp>
          <p:sp>
            <p:nvSpPr>
              <p:cNvPr id="176" name="Text Box 142">
                <a:extLst>
                  <a:ext uri="{FF2B5EF4-FFF2-40B4-BE49-F238E27FC236}">
                    <a16:creationId xmlns:a16="http://schemas.microsoft.com/office/drawing/2014/main" id="{A81B6462-B72D-8844-8E17-38147D33848B}"/>
                  </a:ext>
                </a:extLst>
              </p:cNvPr>
              <p:cNvSpPr txBox="1">
                <a:spLocks noChangeArrowheads="1"/>
              </p:cNvSpPr>
              <p:nvPr/>
            </p:nvSpPr>
            <p:spPr bwMode="auto">
              <a:xfrm>
                <a:off x="1129155" y="3830255"/>
                <a:ext cx="401967" cy="55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aphicFrame>
          <p:nvGraphicFramePr>
            <p:cNvPr id="166" name="Object 165">
              <a:extLst>
                <a:ext uri="{FF2B5EF4-FFF2-40B4-BE49-F238E27FC236}">
                  <a16:creationId xmlns:a16="http://schemas.microsoft.com/office/drawing/2014/main" id="{00B98635-E224-6348-AFE5-B3CECA7FC916}"/>
                </a:ext>
              </a:extLst>
            </p:cNvPr>
            <p:cNvGraphicFramePr>
              <a:graphicFrameLocks noChangeAspect="1"/>
            </p:cNvGraphicFramePr>
            <p:nvPr/>
          </p:nvGraphicFramePr>
          <p:xfrm>
            <a:off x="1067504" y="2736172"/>
            <a:ext cx="347628" cy="601370"/>
          </p:xfrm>
          <a:graphic>
            <a:graphicData uri="http://schemas.openxmlformats.org/presentationml/2006/ole">
              <mc:AlternateContent xmlns:mc="http://schemas.openxmlformats.org/markup-compatibility/2006">
                <mc:Choice xmlns:v="urn:schemas-microsoft-com:vml" Requires="v">
                  <p:oleObj spid="_x0000_s119911" name="Equation" r:id="rId6" imgW="126720" imgH="228600" progId="Equation.DSMT4">
                    <p:embed/>
                  </p:oleObj>
                </mc:Choice>
                <mc:Fallback>
                  <p:oleObj name="Equation" r:id="rId6" imgW="126720" imgH="228600" progId="Equation.DSMT4">
                    <p:embed/>
                    <p:pic>
                      <p:nvPicPr>
                        <p:cNvPr id="190" name="Object 189"/>
                        <p:cNvPicPr/>
                        <p:nvPr/>
                      </p:nvPicPr>
                      <p:blipFill>
                        <a:blip r:embed="rId7"/>
                        <a:stretch>
                          <a:fillRect/>
                        </a:stretch>
                      </p:blipFill>
                      <p:spPr>
                        <a:xfrm>
                          <a:off x="1067504" y="2736172"/>
                          <a:ext cx="347628" cy="601370"/>
                        </a:xfrm>
                        <a:prstGeom prst="rect">
                          <a:avLst/>
                        </a:prstGeom>
                      </p:spPr>
                    </p:pic>
                  </p:oleObj>
                </mc:Fallback>
              </mc:AlternateContent>
            </a:graphicData>
          </a:graphic>
        </p:graphicFrame>
        <p:graphicFrame>
          <p:nvGraphicFramePr>
            <p:cNvPr id="167" name="Object 166">
              <a:extLst>
                <a:ext uri="{FF2B5EF4-FFF2-40B4-BE49-F238E27FC236}">
                  <a16:creationId xmlns:a16="http://schemas.microsoft.com/office/drawing/2014/main" id="{50DCDA58-811A-E340-9322-C5B5084EF486}"/>
                </a:ext>
              </a:extLst>
            </p:cNvPr>
            <p:cNvGraphicFramePr>
              <a:graphicFrameLocks noChangeAspect="1"/>
            </p:cNvGraphicFramePr>
            <p:nvPr/>
          </p:nvGraphicFramePr>
          <p:xfrm>
            <a:off x="1076006" y="1483202"/>
            <a:ext cx="349154" cy="604009"/>
          </p:xfrm>
          <a:graphic>
            <a:graphicData uri="http://schemas.openxmlformats.org/presentationml/2006/ole">
              <mc:AlternateContent xmlns:mc="http://schemas.openxmlformats.org/markup-compatibility/2006">
                <mc:Choice xmlns:v="urn:schemas-microsoft-com:vml" Requires="v">
                  <p:oleObj spid="_x0000_s119912" name="Equation" r:id="rId8" imgW="126720" imgH="228600" progId="Equation.DSMT4">
                    <p:embed/>
                  </p:oleObj>
                </mc:Choice>
                <mc:Fallback>
                  <p:oleObj name="Equation" r:id="rId8" imgW="126720" imgH="228600" progId="Equation.DSMT4">
                    <p:embed/>
                    <p:pic>
                      <p:nvPicPr>
                        <p:cNvPr id="191" name="Object 190"/>
                        <p:cNvPicPr/>
                        <p:nvPr/>
                      </p:nvPicPr>
                      <p:blipFill>
                        <a:blip r:embed="rId7"/>
                        <a:stretch>
                          <a:fillRect/>
                        </a:stretch>
                      </p:blipFill>
                      <p:spPr>
                        <a:xfrm>
                          <a:off x="1076006" y="1483202"/>
                          <a:ext cx="349154" cy="604009"/>
                        </a:xfrm>
                        <a:prstGeom prst="rect">
                          <a:avLst/>
                        </a:prstGeom>
                      </p:spPr>
                    </p:pic>
                  </p:oleObj>
                </mc:Fallback>
              </mc:AlternateContent>
            </a:graphicData>
          </a:graphic>
        </p:graphicFrame>
        <p:sp>
          <p:nvSpPr>
            <p:cNvPr id="168" name="Line 91">
              <a:extLst>
                <a:ext uri="{FF2B5EF4-FFF2-40B4-BE49-F238E27FC236}">
                  <a16:creationId xmlns:a16="http://schemas.microsoft.com/office/drawing/2014/main" id="{640D42A1-3B5D-3F4B-9A6E-83BA59081D9E}"/>
                </a:ext>
              </a:extLst>
            </p:cNvPr>
            <p:cNvSpPr>
              <a:spLocks noChangeShapeType="1"/>
            </p:cNvSpPr>
            <p:nvPr/>
          </p:nvSpPr>
          <p:spPr bwMode="auto">
            <a:xfrm flipV="1">
              <a:off x="1498596" y="1788411"/>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91">
              <a:extLst>
                <a:ext uri="{FF2B5EF4-FFF2-40B4-BE49-F238E27FC236}">
                  <a16:creationId xmlns:a16="http://schemas.microsoft.com/office/drawing/2014/main" id="{5E835913-0844-7A4D-A1AE-E57975E2C086}"/>
                </a:ext>
              </a:extLst>
            </p:cNvPr>
            <p:cNvSpPr>
              <a:spLocks noChangeShapeType="1"/>
            </p:cNvSpPr>
            <p:nvPr/>
          </p:nvSpPr>
          <p:spPr bwMode="auto">
            <a:xfrm flipV="1">
              <a:off x="1508492" y="2071687"/>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91">
              <a:extLst>
                <a:ext uri="{FF2B5EF4-FFF2-40B4-BE49-F238E27FC236}">
                  <a16:creationId xmlns:a16="http://schemas.microsoft.com/office/drawing/2014/main" id="{7D3C1834-15F5-3C43-B4F1-CD64E18A99EA}"/>
                </a:ext>
              </a:extLst>
            </p:cNvPr>
            <p:cNvSpPr>
              <a:spLocks noChangeShapeType="1"/>
            </p:cNvSpPr>
            <p:nvPr/>
          </p:nvSpPr>
          <p:spPr bwMode="auto">
            <a:xfrm flipV="1">
              <a:off x="1512450" y="2443781"/>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Line 91">
              <a:extLst>
                <a:ext uri="{FF2B5EF4-FFF2-40B4-BE49-F238E27FC236}">
                  <a16:creationId xmlns:a16="http://schemas.microsoft.com/office/drawing/2014/main" id="{2062305C-7753-944A-858C-2CA33D0F650B}"/>
                </a:ext>
              </a:extLst>
            </p:cNvPr>
            <p:cNvSpPr>
              <a:spLocks noChangeShapeType="1"/>
            </p:cNvSpPr>
            <p:nvPr/>
          </p:nvSpPr>
          <p:spPr bwMode="auto">
            <a:xfrm flipV="1">
              <a:off x="1534221" y="3237449"/>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 name="Line 91">
              <a:extLst>
                <a:ext uri="{FF2B5EF4-FFF2-40B4-BE49-F238E27FC236}">
                  <a16:creationId xmlns:a16="http://schemas.microsoft.com/office/drawing/2014/main" id="{68568E05-7B85-8E44-8DC9-C05E180891C5}"/>
                </a:ext>
              </a:extLst>
            </p:cNvPr>
            <p:cNvSpPr>
              <a:spLocks noChangeShapeType="1"/>
            </p:cNvSpPr>
            <p:nvPr/>
          </p:nvSpPr>
          <p:spPr bwMode="auto">
            <a:xfrm flipV="1">
              <a:off x="1514428" y="3597667"/>
              <a:ext cx="517583" cy="115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80" name="Object 179">
            <a:extLst>
              <a:ext uri="{FF2B5EF4-FFF2-40B4-BE49-F238E27FC236}">
                <a16:creationId xmlns:a16="http://schemas.microsoft.com/office/drawing/2014/main" id="{08CF5B15-C30B-CE46-A6BD-C1CCBB73CC73}"/>
              </a:ext>
            </a:extLst>
          </p:cNvPr>
          <p:cNvGraphicFramePr>
            <a:graphicFrameLocks noChangeAspect="1"/>
          </p:cNvGraphicFramePr>
          <p:nvPr>
            <p:extLst>
              <p:ext uri="{D42A27DB-BD31-4B8C-83A1-F6EECF244321}">
                <p14:modId xmlns:p14="http://schemas.microsoft.com/office/powerpoint/2010/main" val="1409174156"/>
              </p:ext>
            </p:extLst>
          </p:nvPr>
        </p:nvGraphicFramePr>
        <p:xfrm>
          <a:off x="4617993" y="4202621"/>
          <a:ext cx="988460" cy="909803"/>
        </p:xfrm>
        <a:graphic>
          <a:graphicData uri="http://schemas.openxmlformats.org/presentationml/2006/ole">
            <mc:AlternateContent xmlns:mc="http://schemas.openxmlformats.org/markup-compatibility/2006">
              <mc:Choice xmlns:v="urn:schemas-microsoft-com:vml" Requires="v">
                <p:oleObj spid="_x0000_s119913" name="Equation" r:id="rId9" imgW="507960" imgH="419040" progId="Equation.DSMT4">
                  <p:embed/>
                </p:oleObj>
              </mc:Choice>
              <mc:Fallback>
                <p:oleObj name="Equation" r:id="rId9" imgW="507960" imgH="419040" progId="Equation.DSMT4">
                  <p:embed/>
                  <p:pic>
                    <p:nvPicPr>
                      <p:cNvPr id="203" name="Object 202"/>
                      <p:cNvPicPr/>
                      <p:nvPr/>
                    </p:nvPicPr>
                    <p:blipFill>
                      <a:blip r:embed="rId4"/>
                      <a:stretch>
                        <a:fillRect/>
                      </a:stretch>
                    </p:blipFill>
                    <p:spPr>
                      <a:xfrm>
                        <a:off x="4617993" y="4202621"/>
                        <a:ext cx="988460" cy="909803"/>
                      </a:xfrm>
                      <a:prstGeom prst="rect">
                        <a:avLst/>
                      </a:prstGeom>
                    </p:spPr>
                  </p:pic>
                </p:oleObj>
              </mc:Fallback>
            </mc:AlternateContent>
          </a:graphicData>
        </a:graphic>
      </p:graphicFrame>
      <p:graphicFrame>
        <p:nvGraphicFramePr>
          <p:cNvPr id="181" name="Object 180">
            <a:extLst>
              <a:ext uri="{FF2B5EF4-FFF2-40B4-BE49-F238E27FC236}">
                <a16:creationId xmlns:a16="http://schemas.microsoft.com/office/drawing/2014/main" id="{DAD1B7CB-93C2-0047-A8FE-85611EE7D1A0}"/>
              </a:ext>
            </a:extLst>
          </p:cNvPr>
          <p:cNvGraphicFramePr>
            <a:graphicFrameLocks noChangeAspect="1"/>
          </p:cNvGraphicFramePr>
          <p:nvPr>
            <p:extLst>
              <p:ext uri="{D42A27DB-BD31-4B8C-83A1-F6EECF244321}">
                <p14:modId xmlns:p14="http://schemas.microsoft.com/office/powerpoint/2010/main" val="284975495"/>
              </p:ext>
            </p:extLst>
          </p:nvPr>
        </p:nvGraphicFramePr>
        <p:xfrm>
          <a:off x="9055400" y="3974370"/>
          <a:ext cx="988460" cy="909803"/>
        </p:xfrm>
        <a:graphic>
          <a:graphicData uri="http://schemas.openxmlformats.org/presentationml/2006/ole">
            <mc:AlternateContent xmlns:mc="http://schemas.openxmlformats.org/markup-compatibility/2006">
              <mc:Choice xmlns:v="urn:schemas-microsoft-com:vml" Requires="v">
                <p:oleObj spid="_x0000_s119914" name="Equation" r:id="rId10" imgW="507960" imgH="419040" progId="Equation.DSMT4">
                  <p:embed/>
                </p:oleObj>
              </mc:Choice>
              <mc:Fallback>
                <p:oleObj name="Equation" r:id="rId10" imgW="507960" imgH="419040" progId="Equation.DSMT4">
                  <p:embed/>
                  <p:pic>
                    <p:nvPicPr>
                      <p:cNvPr id="204" name="Object 203"/>
                      <p:cNvPicPr/>
                      <p:nvPr/>
                    </p:nvPicPr>
                    <p:blipFill>
                      <a:blip r:embed="rId4"/>
                      <a:stretch>
                        <a:fillRect/>
                      </a:stretch>
                    </p:blipFill>
                    <p:spPr>
                      <a:xfrm>
                        <a:off x="9055400" y="3974370"/>
                        <a:ext cx="988460" cy="909803"/>
                      </a:xfrm>
                      <a:prstGeom prst="rect">
                        <a:avLst/>
                      </a:prstGeom>
                    </p:spPr>
                  </p:pic>
                </p:oleObj>
              </mc:Fallback>
            </mc:AlternateContent>
          </a:graphicData>
        </a:graphic>
      </p:graphicFrame>
      <p:sp>
        <p:nvSpPr>
          <p:cNvPr id="182" name="TextBox 181">
            <a:extLst>
              <a:ext uri="{FF2B5EF4-FFF2-40B4-BE49-F238E27FC236}">
                <a16:creationId xmlns:a16="http://schemas.microsoft.com/office/drawing/2014/main" id="{6B13BC82-908B-B040-A00D-239A0AAA6DD0}"/>
              </a:ext>
            </a:extLst>
          </p:cNvPr>
          <p:cNvSpPr txBox="1"/>
          <p:nvPr/>
        </p:nvSpPr>
        <p:spPr>
          <a:xfrm>
            <a:off x="7736744" y="695934"/>
            <a:ext cx="3348894" cy="892552"/>
          </a:xfrm>
          <a:prstGeom prst="rect">
            <a:avLst/>
          </a:prstGeom>
          <a:noFill/>
        </p:spPr>
        <p:txBody>
          <a:bodyPr wrap="square" rtlCol="0">
            <a:spAutoFit/>
          </a:bodyPr>
          <a:lstStyle/>
          <a:p>
            <a:r>
              <a:rPr lang="en-US" sz="2400" dirty="0">
                <a:solidFill>
                  <a:srgbClr val="FF2D55"/>
                </a:solidFill>
                <a:latin typeface="Happy Monkey" panose="02000500000000020004" pitchFamily="2" charset="0"/>
              </a:rPr>
              <a:t>Q: Which is best for minimizing </a:t>
            </a:r>
            <a:r>
              <a:rPr lang="en-US" sz="2800" dirty="0">
                <a:solidFill>
                  <a:srgbClr val="FF2D55"/>
                </a:solidFill>
                <a:latin typeface="Happy Monkey" panose="02000500000000020004" pitchFamily="2" charset="0"/>
              </a:rPr>
              <a:t>E[T]</a:t>
            </a:r>
            <a:r>
              <a:rPr lang="en-US" sz="2400" dirty="0">
                <a:solidFill>
                  <a:srgbClr val="FF2D55"/>
                </a:solidFill>
                <a:latin typeface="Happy Monkey" panose="02000500000000020004" pitchFamily="2" charset="0"/>
              </a:rPr>
              <a:t>?</a:t>
            </a:r>
            <a:endParaRPr lang="en-US" sz="1100" dirty="0">
              <a:solidFill>
                <a:srgbClr val="FF2D55"/>
              </a:solidFill>
              <a:latin typeface="Happy Monkey" panose="02000500000000020004" pitchFamily="2" charset="0"/>
            </a:endParaRPr>
          </a:p>
        </p:txBody>
      </p:sp>
      <p:sp>
        <p:nvSpPr>
          <p:cNvPr id="183" name="TextBox 182">
            <a:extLst>
              <a:ext uri="{FF2B5EF4-FFF2-40B4-BE49-F238E27FC236}">
                <a16:creationId xmlns:a16="http://schemas.microsoft.com/office/drawing/2014/main" id="{A2B712FE-E87A-F141-83CD-345684A948C7}"/>
              </a:ext>
            </a:extLst>
          </p:cNvPr>
          <p:cNvSpPr txBox="1"/>
          <p:nvPr/>
        </p:nvSpPr>
        <p:spPr>
          <a:xfrm>
            <a:off x="2239732" y="2160449"/>
            <a:ext cx="982961"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M/M/k</a:t>
            </a:r>
          </a:p>
        </p:txBody>
      </p:sp>
      <p:sp>
        <p:nvSpPr>
          <p:cNvPr id="184" name="TextBox 183">
            <a:extLst>
              <a:ext uri="{FF2B5EF4-FFF2-40B4-BE49-F238E27FC236}">
                <a16:creationId xmlns:a16="http://schemas.microsoft.com/office/drawing/2014/main" id="{EEC45826-BD79-984E-9AB1-ACF92968A75E}"/>
              </a:ext>
            </a:extLst>
          </p:cNvPr>
          <p:cNvSpPr txBox="1"/>
          <p:nvPr/>
        </p:nvSpPr>
        <p:spPr>
          <a:xfrm>
            <a:off x="8383544" y="2136019"/>
            <a:ext cx="1420582"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M/M/1fast</a:t>
            </a:r>
          </a:p>
        </p:txBody>
      </p:sp>
      <p:sp>
        <p:nvSpPr>
          <p:cNvPr id="185" name="TextBox 184">
            <a:extLst>
              <a:ext uri="{FF2B5EF4-FFF2-40B4-BE49-F238E27FC236}">
                <a16:creationId xmlns:a16="http://schemas.microsoft.com/office/drawing/2014/main" id="{2F73E404-E069-C144-A8AD-B638FA01DB2B}"/>
              </a:ext>
            </a:extLst>
          </p:cNvPr>
          <p:cNvSpPr txBox="1"/>
          <p:nvPr/>
        </p:nvSpPr>
        <p:spPr>
          <a:xfrm>
            <a:off x="5156829" y="2115330"/>
            <a:ext cx="1125629"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Splitting</a:t>
            </a:r>
          </a:p>
        </p:txBody>
      </p:sp>
      <p:sp>
        <p:nvSpPr>
          <p:cNvPr id="4" name="Rounded Rectangle 3">
            <a:extLst>
              <a:ext uri="{FF2B5EF4-FFF2-40B4-BE49-F238E27FC236}">
                <a16:creationId xmlns:a16="http://schemas.microsoft.com/office/drawing/2014/main" id="{2420F55E-C8B0-824A-9DE8-A5885A22FE6D}"/>
              </a:ext>
            </a:extLst>
          </p:cNvPr>
          <p:cNvSpPr/>
          <p:nvPr/>
        </p:nvSpPr>
        <p:spPr>
          <a:xfrm>
            <a:off x="794612" y="1901909"/>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a:t>
            </a:r>
          </a:p>
        </p:txBody>
      </p:sp>
      <p:sp>
        <p:nvSpPr>
          <p:cNvPr id="186" name="Rounded Rectangle 185">
            <a:extLst>
              <a:ext uri="{FF2B5EF4-FFF2-40B4-BE49-F238E27FC236}">
                <a16:creationId xmlns:a16="http://schemas.microsoft.com/office/drawing/2014/main" id="{1915084D-6498-DA47-8CB3-89FF8387C7ED}"/>
              </a:ext>
            </a:extLst>
          </p:cNvPr>
          <p:cNvSpPr/>
          <p:nvPr/>
        </p:nvSpPr>
        <p:spPr>
          <a:xfrm>
            <a:off x="4332994" y="1944108"/>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ounded Rectangle 186">
            <a:extLst>
              <a:ext uri="{FF2B5EF4-FFF2-40B4-BE49-F238E27FC236}">
                <a16:creationId xmlns:a16="http://schemas.microsoft.com/office/drawing/2014/main" id="{035CB9D8-74D5-244C-95BB-F80D24DAD3C4}"/>
              </a:ext>
            </a:extLst>
          </p:cNvPr>
          <p:cNvSpPr/>
          <p:nvPr/>
        </p:nvSpPr>
        <p:spPr>
          <a:xfrm>
            <a:off x="7904256" y="1871087"/>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8" name="Object 187">
            <a:extLst>
              <a:ext uri="{FF2B5EF4-FFF2-40B4-BE49-F238E27FC236}">
                <a16:creationId xmlns:a16="http://schemas.microsoft.com/office/drawing/2014/main" id="{CFA4EB8F-2D05-BD44-B002-3FB629240C05}"/>
              </a:ext>
            </a:extLst>
          </p:cNvPr>
          <p:cNvGraphicFramePr>
            <a:graphicFrameLocks noChangeAspect="1"/>
          </p:cNvGraphicFramePr>
          <p:nvPr>
            <p:extLst>
              <p:ext uri="{D42A27DB-BD31-4B8C-83A1-F6EECF244321}">
                <p14:modId xmlns:p14="http://schemas.microsoft.com/office/powerpoint/2010/main" val="1125028261"/>
              </p:ext>
            </p:extLst>
          </p:nvPr>
        </p:nvGraphicFramePr>
        <p:xfrm>
          <a:off x="6509085" y="5723737"/>
          <a:ext cx="2849562" cy="784225"/>
        </p:xfrm>
        <a:graphic>
          <a:graphicData uri="http://schemas.openxmlformats.org/presentationml/2006/ole">
            <mc:AlternateContent xmlns:mc="http://schemas.openxmlformats.org/markup-compatibility/2006">
              <mc:Choice xmlns:v="urn:schemas-microsoft-com:vml" Requires="v">
                <p:oleObj spid="_x0000_s119915" name="Equation" r:id="rId11" imgW="1523880" imgH="419040" progId="Equation.DSMT4">
                  <p:embed/>
                </p:oleObj>
              </mc:Choice>
              <mc:Fallback>
                <p:oleObj name="Equation" r:id="rId11" imgW="1523880" imgH="419040" progId="Equation.DSMT4">
                  <p:embed/>
                  <p:pic>
                    <p:nvPicPr>
                      <p:cNvPr id="108" name="Object 107">
                        <a:extLst>
                          <a:ext uri="{FF2B5EF4-FFF2-40B4-BE49-F238E27FC236}">
                            <a16:creationId xmlns:a16="http://schemas.microsoft.com/office/drawing/2014/main" id="{5BC504D1-8B62-F44F-B28E-0B8EE10030EE}"/>
                          </a:ext>
                        </a:extLst>
                      </p:cNvPr>
                      <p:cNvPicPr>
                        <a:picLocks noChangeAspect="1" noChangeArrowheads="1"/>
                      </p:cNvPicPr>
                      <p:nvPr/>
                    </p:nvPicPr>
                    <p:blipFill>
                      <a:blip r:embed="rId12"/>
                      <a:srcRect/>
                      <a:stretch>
                        <a:fillRect/>
                      </a:stretch>
                    </p:blipFill>
                    <p:spPr bwMode="auto">
                      <a:xfrm>
                        <a:off x="6509085" y="5723737"/>
                        <a:ext cx="2849562"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Arrow Connector 5">
            <a:extLst>
              <a:ext uri="{FF2B5EF4-FFF2-40B4-BE49-F238E27FC236}">
                <a16:creationId xmlns:a16="http://schemas.microsoft.com/office/drawing/2014/main" id="{B5CEC135-EE91-6444-8FAC-4F950075DA95}"/>
              </a:ext>
            </a:extLst>
          </p:cNvPr>
          <p:cNvCxnSpPr>
            <a:cxnSpLocks/>
            <a:endCxn id="186" idx="2"/>
          </p:cNvCxnSpPr>
          <p:nvPr/>
        </p:nvCxnSpPr>
        <p:spPr>
          <a:xfrm flipH="1" flipV="1">
            <a:off x="6101834" y="5073744"/>
            <a:ext cx="1491760" cy="687441"/>
          </a:xfrm>
          <a:prstGeom prst="straightConnector1">
            <a:avLst/>
          </a:prstGeom>
          <a:ln w="28575">
            <a:solidFill>
              <a:srgbClr val="FF2D55"/>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43F080CC-B97B-3342-ABB3-1FB820B738CC}"/>
              </a:ext>
            </a:extLst>
          </p:cNvPr>
          <p:cNvCxnSpPr>
            <a:cxnSpLocks/>
          </p:cNvCxnSpPr>
          <p:nvPr/>
        </p:nvCxnSpPr>
        <p:spPr>
          <a:xfrm flipV="1">
            <a:off x="7645218" y="5104735"/>
            <a:ext cx="2055594" cy="656450"/>
          </a:xfrm>
          <a:prstGeom prst="straightConnector1">
            <a:avLst/>
          </a:prstGeom>
          <a:ln w="28575">
            <a:solidFill>
              <a:srgbClr val="FF2D5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029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3" grpId="0"/>
      <p:bldP spid="184" grpId="0"/>
      <p:bldP spid="1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 name="Group 112">
            <a:extLst>
              <a:ext uri="{FF2B5EF4-FFF2-40B4-BE49-F238E27FC236}">
                <a16:creationId xmlns:a16="http://schemas.microsoft.com/office/drawing/2014/main" id="{813A8CB8-7E41-6A4E-A070-B8B4A199DEB9}"/>
              </a:ext>
            </a:extLst>
          </p:cNvPr>
          <p:cNvGrpSpPr/>
          <p:nvPr/>
        </p:nvGrpSpPr>
        <p:grpSpPr>
          <a:xfrm>
            <a:off x="4212769" y="1956498"/>
            <a:ext cx="4877501" cy="2907487"/>
            <a:chOff x="1046186" y="1622973"/>
            <a:chExt cx="6442700" cy="3821051"/>
          </a:xfrm>
        </p:grpSpPr>
        <p:pic>
          <p:nvPicPr>
            <p:cNvPr id="114" name="Picture 113">
              <a:extLst>
                <a:ext uri="{FF2B5EF4-FFF2-40B4-BE49-F238E27FC236}">
                  <a16:creationId xmlns:a16="http://schemas.microsoft.com/office/drawing/2014/main" id="{20BAF9F5-89DA-414F-AA2F-B608E3358E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5272" y="1828800"/>
              <a:ext cx="5656158" cy="3391747"/>
            </a:xfrm>
            <a:prstGeom prst="rect">
              <a:avLst/>
            </a:prstGeom>
          </p:spPr>
        </p:pic>
        <p:sp>
          <p:nvSpPr>
            <p:cNvPr id="115" name="Rectangle 114">
              <a:extLst>
                <a:ext uri="{FF2B5EF4-FFF2-40B4-BE49-F238E27FC236}">
                  <a16:creationId xmlns:a16="http://schemas.microsoft.com/office/drawing/2014/main" id="{960C26F3-2940-5B46-A2D3-A6B7C2ABCC31}"/>
                </a:ext>
              </a:extLst>
            </p:cNvPr>
            <p:cNvSpPr/>
            <p:nvPr/>
          </p:nvSpPr>
          <p:spPr bwMode="auto">
            <a:xfrm>
              <a:off x="5970187" y="2563550"/>
              <a:ext cx="1518699" cy="1510748"/>
            </a:xfrm>
            <a:prstGeom prst="rect">
              <a:avLst/>
            </a:prstGeom>
            <a:solidFill>
              <a:schemeClr val="bg1"/>
            </a:solidFill>
            <a:ln w="28575" cap="flat" cmpd="sng" algn="ctr">
              <a:no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grpSp>
          <p:nvGrpSpPr>
            <p:cNvPr id="188" name="Group 187">
              <a:extLst>
                <a:ext uri="{FF2B5EF4-FFF2-40B4-BE49-F238E27FC236}">
                  <a16:creationId xmlns:a16="http://schemas.microsoft.com/office/drawing/2014/main" id="{341F8B9C-C9C2-9F42-8D53-39F441E499C4}"/>
                </a:ext>
              </a:extLst>
            </p:cNvPr>
            <p:cNvGrpSpPr/>
            <p:nvPr/>
          </p:nvGrpSpPr>
          <p:grpSpPr>
            <a:xfrm>
              <a:off x="1046186" y="1622973"/>
              <a:ext cx="5317349" cy="3821051"/>
              <a:chOff x="1046186" y="1622973"/>
              <a:chExt cx="5317349" cy="3821051"/>
            </a:xfrm>
          </p:grpSpPr>
          <p:sp>
            <p:nvSpPr>
              <p:cNvPr id="189" name="TextBox 188">
                <a:extLst>
                  <a:ext uri="{FF2B5EF4-FFF2-40B4-BE49-F238E27FC236}">
                    <a16:creationId xmlns:a16="http://schemas.microsoft.com/office/drawing/2014/main" id="{6A4454A9-F1C0-9C4B-9E3E-AE6CFD4F9F56}"/>
                  </a:ext>
                </a:extLst>
              </p:cNvPr>
              <p:cNvSpPr txBox="1"/>
              <p:nvPr/>
            </p:nvSpPr>
            <p:spPr>
              <a:xfrm>
                <a:off x="2343092" y="4333407"/>
                <a:ext cx="1853393" cy="461665"/>
              </a:xfrm>
              <a:prstGeom prst="rect">
                <a:avLst/>
              </a:prstGeom>
              <a:noFill/>
            </p:spPr>
            <p:txBody>
              <a:bodyPr wrap="none" rtlCol="0">
                <a:spAutoFit/>
              </a:bodyPr>
              <a:lstStyle/>
              <a:p>
                <a:r>
                  <a:rPr lang="en-US" sz="2400" dirty="0">
                    <a:solidFill>
                      <a:schemeClr val="accent6"/>
                    </a:solidFill>
                  </a:rPr>
                  <a:t>M/M/1fast</a:t>
                </a:r>
              </a:p>
            </p:txBody>
          </p:sp>
          <p:sp>
            <p:nvSpPr>
              <p:cNvPr id="190" name="TextBox 189">
                <a:extLst>
                  <a:ext uri="{FF2B5EF4-FFF2-40B4-BE49-F238E27FC236}">
                    <a16:creationId xmlns:a16="http://schemas.microsoft.com/office/drawing/2014/main" id="{A730692E-AFCB-F04E-9621-6E6B50A12F76}"/>
                  </a:ext>
                </a:extLst>
              </p:cNvPr>
              <p:cNvSpPr txBox="1"/>
              <p:nvPr/>
            </p:nvSpPr>
            <p:spPr>
              <a:xfrm>
                <a:off x="2447819" y="3339081"/>
                <a:ext cx="1418978" cy="461665"/>
              </a:xfrm>
              <a:prstGeom prst="rect">
                <a:avLst/>
              </a:prstGeom>
              <a:noFill/>
            </p:spPr>
            <p:txBody>
              <a:bodyPr wrap="none" rtlCol="0">
                <a:spAutoFit/>
              </a:bodyPr>
              <a:lstStyle/>
              <a:p>
                <a:r>
                  <a:rPr lang="en-US" sz="2400" dirty="0">
                    <a:solidFill>
                      <a:srgbClr val="800080"/>
                    </a:solidFill>
                  </a:rPr>
                  <a:t>M/M/10</a:t>
                </a:r>
              </a:p>
            </p:txBody>
          </p:sp>
          <p:sp>
            <p:nvSpPr>
              <p:cNvPr id="191" name="Rectangle 190">
                <a:extLst>
                  <a:ext uri="{FF2B5EF4-FFF2-40B4-BE49-F238E27FC236}">
                    <a16:creationId xmlns:a16="http://schemas.microsoft.com/office/drawing/2014/main" id="{1A850261-3B3F-6540-9511-FC3FC385EF0F}"/>
                  </a:ext>
                </a:extLst>
              </p:cNvPr>
              <p:cNvSpPr/>
              <p:nvPr/>
            </p:nvSpPr>
            <p:spPr bwMode="auto">
              <a:xfrm>
                <a:off x="1390650" y="1993900"/>
                <a:ext cx="431800" cy="3124200"/>
              </a:xfrm>
              <a:prstGeom prst="rect">
                <a:avLst/>
              </a:prstGeom>
              <a:solidFill>
                <a:schemeClr val="bg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92" name="Rectangle 191">
                <a:extLst>
                  <a:ext uri="{FF2B5EF4-FFF2-40B4-BE49-F238E27FC236}">
                    <a16:creationId xmlns:a16="http://schemas.microsoft.com/office/drawing/2014/main" id="{BF08A0EE-8F7F-0946-BF39-EB70EE462F31}"/>
                  </a:ext>
                </a:extLst>
              </p:cNvPr>
              <p:cNvSpPr/>
              <p:nvPr/>
            </p:nvSpPr>
            <p:spPr bwMode="auto">
              <a:xfrm rot="16200000">
                <a:off x="4254500" y="3282950"/>
                <a:ext cx="304800" cy="3822700"/>
              </a:xfrm>
              <a:prstGeom prst="rect">
                <a:avLst/>
              </a:prstGeom>
              <a:solidFill>
                <a:schemeClr val="bg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93" name="TextBox 192">
                <a:extLst>
                  <a:ext uri="{FF2B5EF4-FFF2-40B4-BE49-F238E27FC236}">
                    <a16:creationId xmlns:a16="http://schemas.microsoft.com/office/drawing/2014/main" id="{A04214BF-85ED-6543-B8F7-CC194CA26888}"/>
                  </a:ext>
                </a:extLst>
              </p:cNvPr>
              <p:cNvSpPr txBox="1"/>
              <p:nvPr/>
            </p:nvSpPr>
            <p:spPr>
              <a:xfrm>
                <a:off x="1108842" y="1622973"/>
                <a:ext cx="864339" cy="523220"/>
              </a:xfrm>
              <a:prstGeom prst="rect">
                <a:avLst/>
              </a:prstGeom>
              <a:solidFill>
                <a:schemeClr val="bg1"/>
              </a:solidFill>
            </p:spPr>
            <p:txBody>
              <a:bodyPr wrap="none" rtlCol="0">
                <a:spAutoFit/>
              </a:bodyPr>
              <a:lstStyle/>
              <a:p>
                <a:r>
                  <a:rPr lang="en-US" dirty="0">
                    <a:solidFill>
                      <a:schemeClr val="tx1"/>
                    </a:solidFill>
                    <a:latin typeface="Symbol" panose="05050102010706020507" pitchFamily="18" charset="2"/>
                  </a:rPr>
                  <a:t>E[T]</a:t>
                </a:r>
              </a:p>
            </p:txBody>
          </p:sp>
          <p:sp>
            <p:nvSpPr>
              <p:cNvPr id="194" name="TextBox 193">
                <a:extLst>
                  <a:ext uri="{FF2B5EF4-FFF2-40B4-BE49-F238E27FC236}">
                    <a16:creationId xmlns:a16="http://schemas.microsoft.com/office/drawing/2014/main" id="{B466EFDF-9F3F-3444-BA2F-907C9CE48AB4}"/>
                  </a:ext>
                </a:extLst>
              </p:cNvPr>
              <p:cNvSpPr txBox="1"/>
              <p:nvPr/>
            </p:nvSpPr>
            <p:spPr>
              <a:xfrm>
                <a:off x="5981699" y="4696112"/>
                <a:ext cx="381836" cy="523220"/>
              </a:xfrm>
              <a:prstGeom prst="rect">
                <a:avLst/>
              </a:prstGeom>
              <a:solidFill>
                <a:schemeClr val="bg1"/>
              </a:solidFill>
            </p:spPr>
            <p:txBody>
              <a:bodyPr wrap="none" rtlCol="0">
                <a:spAutoFit/>
              </a:bodyPr>
              <a:lstStyle/>
              <a:p>
                <a:r>
                  <a:rPr lang="en-US" dirty="0">
                    <a:solidFill>
                      <a:schemeClr val="tx1"/>
                    </a:solidFill>
                    <a:latin typeface="Symbol" panose="05050102010706020507" pitchFamily="18" charset="2"/>
                  </a:rPr>
                  <a:t>l</a:t>
                </a:r>
              </a:p>
            </p:txBody>
          </p:sp>
          <p:sp>
            <p:nvSpPr>
              <p:cNvPr id="195" name="TextBox 194">
                <a:extLst>
                  <a:ext uri="{FF2B5EF4-FFF2-40B4-BE49-F238E27FC236}">
                    <a16:creationId xmlns:a16="http://schemas.microsoft.com/office/drawing/2014/main" id="{6C3ED59E-C451-CF42-B5EA-F6A116E3A870}"/>
                  </a:ext>
                </a:extLst>
              </p:cNvPr>
              <p:cNvSpPr txBox="1"/>
              <p:nvPr/>
            </p:nvSpPr>
            <p:spPr>
              <a:xfrm>
                <a:off x="1105017" y="2474319"/>
                <a:ext cx="562975" cy="400110"/>
              </a:xfrm>
              <a:prstGeom prst="rect">
                <a:avLst/>
              </a:prstGeom>
              <a:noFill/>
            </p:spPr>
            <p:txBody>
              <a:bodyPr wrap="none" rtlCol="0">
                <a:spAutoFit/>
              </a:bodyPr>
              <a:lstStyle/>
              <a:p>
                <a:r>
                  <a:rPr lang="en-US" sz="2000" b="0" dirty="0">
                    <a:solidFill>
                      <a:schemeClr val="tx1"/>
                    </a:solidFill>
                  </a:rPr>
                  <a:t>2.0</a:t>
                </a:r>
              </a:p>
            </p:txBody>
          </p:sp>
          <p:sp>
            <p:nvSpPr>
              <p:cNvPr id="196" name="TextBox 195">
                <a:extLst>
                  <a:ext uri="{FF2B5EF4-FFF2-40B4-BE49-F238E27FC236}">
                    <a16:creationId xmlns:a16="http://schemas.microsoft.com/office/drawing/2014/main" id="{D8DD8888-3D8F-7341-B4CD-7C07C4EC46ED}"/>
                  </a:ext>
                </a:extLst>
              </p:cNvPr>
              <p:cNvSpPr txBox="1"/>
              <p:nvPr/>
            </p:nvSpPr>
            <p:spPr>
              <a:xfrm>
                <a:off x="1046186" y="3685651"/>
                <a:ext cx="521297" cy="400110"/>
              </a:xfrm>
              <a:prstGeom prst="rect">
                <a:avLst/>
              </a:prstGeom>
              <a:noFill/>
            </p:spPr>
            <p:txBody>
              <a:bodyPr wrap="none" rtlCol="0">
                <a:spAutoFit/>
              </a:bodyPr>
              <a:lstStyle/>
              <a:p>
                <a:r>
                  <a:rPr lang="en-US" sz="2000" b="0" dirty="0">
                    <a:solidFill>
                      <a:schemeClr val="tx1"/>
                    </a:solidFill>
                  </a:rPr>
                  <a:t>1.0</a:t>
                </a:r>
              </a:p>
            </p:txBody>
          </p:sp>
          <p:sp>
            <p:nvSpPr>
              <p:cNvPr id="197" name="TextBox 196">
                <a:extLst>
                  <a:ext uri="{FF2B5EF4-FFF2-40B4-BE49-F238E27FC236}">
                    <a16:creationId xmlns:a16="http://schemas.microsoft.com/office/drawing/2014/main" id="{F8556694-A7EE-0346-91BB-D9F2FF928A22}"/>
                  </a:ext>
                </a:extLst>
              </p:cNvPr>
              <p:cNvSpPr txBox="1"/>
              <p:nvPr/>
            </p:nvSpPr>
            <p:spPr>
              <a:xfrm>
                <a:off x="2510615" y="5043914"/>
                <a:ext cx="341760" cy="400110"/>
              </a:xfrm>
              <a:prstGeom prst="rect">
                <a:avLst/>
              </a:prstGeom>
              <a:noFill/>
            </p:spPr>
            <p:txBody>
              <a:bodyPr wrap="none" rtlCol="0">
                <a:spAutoFit/>
              </a:bodyPr>
              <a:lstStyle/>
              <a:p>
                <a:r>
                  <a:rPr lang="en-US" sz="2000" b="0" dirty="0">
                    <a:solidFill>
                      <a:schemeClr val="tx1"/>
                    </a:solidFill>
                  </a:rPr>
                  <a:t>2</a:t>
                </a:r>
              </a:p>
            </p:txBody>
          </p:sp>
          <p:sp>
            <p:nvSpPr>
              <p:cNvPr id="198" name="TextBox 197">
                <a:extLst>
                  <a:ext uri="{FF2B5EF4-FFF2-40B4-BE49-F238E27FC236}">
                    <a16:creationId xmlns:a16="http://schemas.microsoft.com/office/drawing/2014/main" id="{55F188C4-D917-394A-9994-8AE8CA3B07F2}"/>
                  </a:ext>
                </a:extLst>
              </p:cNvPr>
              <p:cNvSpPr txBox="1"/>
              <p:nvPr/>
            </p:nvSpPr>
            <p:spPr>
              <a:xfrm>
                <a:off x="3322972" y="5043914"/>
                <a:ext cx="341760" cy="400110"/>
              </a:xfrm>
              <a:prstGeom prst="rect">
                <a:avLst/>
              </a:prstGeom>
              <a:noFill/>
            </p:spPr>
            <p:txBody>
              <a:bodyPr wrap="none" rtlCol="0">
                <a:spAutoFit/>
              </a:bodyPr>
              <a:lstStyle/>
              <a:p>
                <a:r>
                  <a:rPr lang="en-US" sz="2000" b="0" dirty="0">
                    <a:solidFill>
                      <a:schemeClr val="tx1"/>
                    </a:solidFill>
                  </a:rPr>
                  <a:t>4</a:t>
                </a:r>
              </a:p>
            </p:txBody>
          </p:sp>
          <p:sp>
            <p:nvSpPr>
              <p:cNvPr id="199" name="TextBox 198">
                <a:extLst>
                  <a:ext uri="{FF2B5EF4-FFF2-40B4-BE49-F238E27FC236}">
                    <a16:creationId xmlns:a16="http://schemas.microsoft.com/office/drawing/2014/main" id="{D84C0632-CE8F-C045-83F1-A512EC230D35}"/>
                  </a:ext>
                </a:extLst>
              </p:cNvPr>
              <p:cNvSpPr txBox="1"/>
              <p:nvPr/>
            </p:nvSpPr>
            <p:spPr>
              <a:xfrm>
                <a:off x="4135330" y="5043914"/>
                <a:ext cx="341760" cy="400110"/>
              </a:xfrm>
              <a:prstGeom prst="rect">
                <a:avLst/>
              </a:prstGeom>
              <a:noFill/>
            </p:spPr>
            <p:txBody>
              <a:bodyPr wrap="none" rtlCol="0">
                <a:spAutoFit/>
              </a:bodyPr>
              <a:lstStyle/>
              <a:p>
                <a:r>
                  <a:rPr lang="en-US" sz="2000" b="0" dirty="0">
                    <a:solidFill>
                      <a:schemeClr val="tx1"/>
                    </a:solidFill>
                  </a:rPr>
                  <a:t>6</a:t>
                </a:r>
              </a:p>
            </p:txBody>
          </p:sp>
          <p:sp>
            <p:nvSpPr>
              <p:cNvPr id="200" name="TextBox 199">
                <a:extLst>
                  <a:ext uri="{FF2B5EF4-FFF2-40B4-BE49-F238E27FC236}">
                    <a16:creationId xmlns:a16="http://schemas.microsoft.com/office/drawing/2014/main" id="{D33B69C0-560A-7B40-A73E-E9C411260E3F}"/>
                  </a:ext>
                </a:extLst>
              </p:cNvPr>
              <p:cNvSpPr txBox="1"/>
              <p:nvPr/>
            </p:nvSpPr>
            <p:spPr>
              <a:xfrm>
                <a:off x="4947687" y="5043914"/>
                <a:ext cx="341760" cy="400110"/>
              </a:xfrm>
              <a:prstGeom prst="rect">
                <a:avLst/>
              </a:prstGeom>
              <a:noFill/>
            </p:spPr>
            <p:txBody>
              <a:bodyPr wrap="none" rtlCol="0">
                <a:spAutoFit/>
              </a:bodyPr>
              <a:lstStyle/>
              <a:p>
                <a:r>
                  <a:rPr lang="en-US" sz="2000" b="0" dirty="0">
                    <a:solidFill>
                      <a:schemeClr val="tx1"/>
                    </a:solidFill>
                  </a:rPr>
                  <a:t>8</a:t>
                </a:r>
              </a:p>
            </p:txBody>
          </p:sp>
          <p:sp>
            <p:nvSpPr>
              <p:cNvPr id="201" name="TextBox 200">
                <a:extLst>
                  <a:ext uri="{FF2B5EF4-FFF2-40B4-BE49-F238E27FC236}">
                    <a16:creationId xmlns:a16="http://schemas.microsoft.com/office/drawing/2014/main" id="{8409C21A-1ECE-9F41-AC68-BF2BEEB00176}"/>
                  </a:ext>
                </a:extLst>
              </p:cNvPr>
              <p:cNvSpPr txBox="1"/>
              <p:nvPr/>
            </p:nvSpPr>
            <p:spPr>
              <a:xfrm>
                <a:off x="5760046" y="5043914"/>
                <a:ext cx="457176" cy="400110"/>
              </a:xfrm>
              <a:prstGeom prst="rect">
                <a:avLst/>
              </a:prstGeom>
              <a:noFill/>
            </p:spPr>
            <p:txBody>
              <a:bodyPr wrap="none" rtlCol="0">
                <a:spAutoFit/>
              </a:bodyPr>
              <a:lstStyle/>
              <a:p>
                <a:r>
                  <a:rPr lang="en-US" sz="2000" b="0" dirty="0">
                    <a:solidFill>
                      <a:schemeClr val="tx1"/>
                    </a:solidFill>
                  </a:rPr>
                  <a:t>10</a:t>
                </a:r>
              </a:p>
            </p:txBody>
          </p:sp>
          <p:sp>
            <p:nvSpPr>
              <p:cNvPr id="202" name="TextBox 201">
                <a:extLst>
                  <a:ext uri="{FF2B5EF4-FFF2-40B4-BE49-F238E27FC236}">
                    <a16:creationId xmlns:a16="http://schemas.microsoft.com/office/drawing/2014/main" id="{CE80DDED-A295-4944-8BAC-ED5793CBD949}"/>
                  </a:ext>
                </a:extLst>
              </p:cNvPr>
              <p:cNvSpPr txBox="1"/>
              <p:nvPr/>
            </p:nvSpPr>
            <p:spPr>
              <a:xfrm>
                <a:off x="1085294" y="4269087"/>
                <a:ext cx="721389" cy="525829"/>
              </a:xfrm>
              <a:prstGeom prst="rect">
                <a:avLst/>
              </a:prstGeom>
              <a:noFill/>
            </p:spPr>
            <p:txBody>
              <a:bodyPr wrap="square" rtlCol="0">
                <a:spAutoFit/>
              </a:bodyPr>
              <a:lstStyle/>
              <a:p>
                <a:r>
                  <a:rPr lang="en-US" sz="2000" b="0" dirty="0">
                    <a:solidFill>
                      <a:schemeClr val="tx1"/>
                    </a:solidFill>
                  </a:rPr>
                  <a:t>0.5</a:t>
                </a:r>
              </a:p>
            </p:txBody>
          </p:sp>
          <p:sp>
            <p:nvSpPr>
              <p:cNvPr id="203" name="Freeform 202">
                <a:extLst>
                  <a:ext uri="{FF2B5EF4-FFF2-40B4-BE49-F238E27FC236}">
                    <a16:creationId xmlns:a16="http://schemas.microsoft.com/office/drawing/2014/main" id="{6EDBEF0F-1332-4C4A-92C9-48FCD883F40B}"/>
                  </a:ext>
                </a:extLst>
              </p:cNvPr>
              <p:cNvSpPr/>
              <p:nvPr/>
            </p:nvSpPr>
            <p:spPr bwMode="auto">
              <a:xfrm>
                <a:off x="1796995" y="2130950"/>
                <a:ext cx="3896140" cy="1734977"/>
              </a:xfrm>
              <a:custGeom>
                <a:avLst/>
                <a:gdLst>
                  <a:gd name="connsiteX0" fmla="*/ 0 w 3896140"/>
                  <a:gd name="connsiteY0" fmla="*/ 1709530 h 1734976"/>
                  <a:gd name="connsiteX1" fmla="*/ 1423284 w 3896140"/>
                  <a:gd name="connsiteY1" fmla="*/ 1733384 h 1734976"/>
                  <a:gd name="connsiteX2" fmla="*/ 2782957 w 3896140"/>
                  <a:gd name="connsiteY2" fmla="*/ 1669773 h 1734976"/>
                  <a:gd name="connsiteX3" fmla="*/ 3427013 w 3896140"/>
                  <a:gd name="connsiteY3" fmla="*/ 1391478 h 1734976"/>
                  <a:gd name="connsiteX4" fmla="*/ 3753016 w 3896140"/>
                  <a:gd name="connsiteY4" fmla="*/ 922351 h 1734976"/>
                  <a:gd name="connsiteX5" fmla="*/ 3896140 w 3896140"/>
                  <a:gd name="connsiteY5" fmla="*/ 0 h 1734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96140" h="1734976">
                    <a:moveTo>
                      <a:pt x="0" y="1709530"/>
                    </a:moveTo>
                    <a:cubicBezTo>
                      <a:pt x="479729" y="1724770"/>
                      <a:pt x="959458" y="1740010"/>
                      <a:pt x="1423284" y="1733384"/>
                    </a:cubicBezTo>
                    <a:cubicBezTo>
                      <a:pt x="1887110" y="1726758"/>
                      <a:pt x="2449002" y="1726757"/>
                      <a:pt x="2782957" y="1669773"/>
                    </a:cubicBezTo>
                    <a:cubicBezTo>
                      <a:pt x="3116912" y="1612789"/>
                      <a:pt x="3265337" y="1516048"/>
                      <a:pt x="3427013" y="1391478"/>
                    </a:cubicBezTo>
                    <a:cubicBezTo>
                      <a:pt x="3588689" y="1266908"/>
                      <a:pt x="3674828" y="1154264"/>
                      <a:pt x="3753016" y="922351"/>
                    </a:cubicBezTo>
                    <a:cubicBezTo>
                      <a:pt x="3831204" y="690438"/>
                      <a:pt x="3863672" y="345219"/>
                      <a:pt x="3896140" y="0"/>
                    </a:cubicBezTo>
                  </a:path>
                </a:pathLst>
              </a:custGeom>
              <a:noFill/>
              <a:ln w="38100" cap="flat" cmpd="sng" algn="ctr">
                <a:solidFill>
                  <a:srgbClr val="660066"/>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204" name="Freeform 203">
                <a:extLst>
                  <a:ext uri="{FF2B5EF4-FFF2-40B4-BE49-F238E27FC236}">
                    <a16:creationId xmlns:a16="http://schemas.microsoft.com/office/drawing/2014/main" id="{EAF3E837-2867-2245-AC2D-F928C74A8B0E}"/>
                  </a:ext>
                </a:extLst>
              </p:cNvPr>
              <p:cNvSpPr/>
              <p:nvPr/>
            </p:nvSpPr>
            <p:spPr bwMode="auto">
              <a:xfrm>
                <a:off x="1812897" y="2115046"/>
                <a:ext cx="3983604" cy="2759103"/>
              </a:xfrm>
              <a:custGeom>
                <a:avLst/>
                <a:gdLst>
                  <a:gd name="connsiteX0" fmla="*/ 0 w 3983604"/>
                  <a:gd name="connsiteY0" fmla="*/ 2759103 h 2759103"/>
                  <a:gd name="connsiteX1" fmla="*/ 787180 w 3983604"/>
                  <a:gd name="connsiteY1" fmla="*/ 2751151 h 2759103"/>
                  <a:gd name="connsiteX2" fmla="*/ 1590261 w 3983604"/>
                  <a:gd name="connsiteY2" fmla="*/ 2695492 h 2759103"/>
                  <a:gd name="connsiteX3" fmla="*/ 2544418 w 3983604"/>
                  <a:gd name="connsiteY3" fmla="*/ 2592125 h 2759103"/>
                  <a:gd name="connsiteX4" fmla="*/ 3283889 w 3983604"/>
                  <a:gd name="connsiteY4" fmla="*/ 2345635 h 2759103"/>
                  <a:gd name="connsiteX5" fmla="*/ 3633746 w 3983604"/>
                  <a:gd name="connsiteY5" fmla="*/ 1940118 h 2759103"/>
                  <a:gd name="connsiteX6" fmla="*/ 3856383 w 3983604"/>
                  <a:gd name="connsiteY6" fmla="*/ 1184744 h 2759103"/>
                  <a:gd name="connsiteX7" fmla="*/ 3983604 w 3983604"/>
                  <a:gd name="connsiteY7" fmla="*/ 0 h 2759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83604" h="2759103">
                    <a:moveTo>
                      <a:pt x="0" y="2759103"/>
                    </a:moveTo>
                    <a:lnTo>
                      <a:pt x="787180" y="2751151"/>
                    </a:lnTo>
                    <a:cubicBezTo>
                      <a:pt x="1052223" y="2740549"/>
                      <a:pt x="1297388" y="2721996"/>
                      <a:pt x="1590261" y="2695492"/>
                    </a:cubicBezTo>
                    <a:cubicBezTo>
                      <a:pt x="1883134" y="2668988"/>
                      <a:pt x="2262147" y="2650434"/>
                      <a:pt x="2544418" y="2592125"/>
                    </a:cubicBezTo>
                    <a:cubicBezTo>
                      <a:pt x="2826689" y="2533816"/>
                      <a:pt x="3102334" y="2454303"/>
                      <a:pt x="3283889" y="2345635"/>
                    </a:cubicBezTo>
                    <a:cubicBezTo>
                      <a:pt x="3465444" y="2236967"/>
                      <a:pt x="3538330" y="2133600"/>
                      <a:pt x="3633746" y="1940118"/>
                    </a:cubicBezTo>
                    <a:cubicBezTo>
                      <a:pt x="3729162" y="1746636"/>
                      <a:pt x="3798073" y="1508097"/>
                      <a:pt x="3856383" y="1184744"/>
                    </a:cubicBezTo>
                    <a:cubicBezTo>
                      <a:pt x="3914693" y="861391"/>
                      <a:pt x="3949148" y="430695"/>
                      <a:pt x="3983604" y="0"/>
                    </a:cubicBezTo>
                  </a:path>
                </a:pathLst>
              </a:custGeom>
              <a:noFill/>
              <a:ln w="38100" cap="flat" cmpd="sng" algn="ctr">
                <a:solidFill>
                  <a:schemeClr val="accent6">
                    <a:lumMod val="75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pic>
            <p:nvPicPr>
              <p:cNvPr id="205" name="Picture 11" descr="C:\Users\harchol\AppData\Local\Microsoft\Windows\Temporary Internet Files\Content.IE5\L89T4114\7LLlY5[1].png">
                <a:extLst>
                  <a:ext uri="{FF2B5EF4-FFF2-40B4-BE49-F238E27FC236}">
                    <a16:creationId xmlns:a16="http://schemas.microsoft.com/office/drawing/2014/main" id="{4541341C-404E-A24E-9F14-BF9660C3D51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17629" y="3384331"/>
                <a:ext cx="710407" cy="452077"/>
              </a:xfrm>
              <a:prstGeom prst="rect">
                <a:avLst/>
              </a:prstGeom>
              <a:noFill/>
              <a:extLst>
                <a:ext uri="{909E8E84-426E-40DD-AFC4-6F175D3DCCD1}">
                  <a14:hiddenFill xmlns:a14="http://schemas.microsoft.com/office/drawing/2010/main">
                    <a:solidFill>
                      <a:srgbClr val="FFFFFF"/>
                    </a:solidFill>
                  </a14:hiddenFill>
                </a:ext>
              </a:extLst>
            </p:spPr>
          </p:pic>
          <p:pic>
            <p:nvPicPr>
              <p:cNvPr id="206" name="Picture 7" descr="C:\Users\harchol\AppData\Local\Microsoft\Windows\Temporary Internet Files\Content.IE5\L89T4114\brown-bunny-illustration[1].jpg">
                <a:extLst>
                  <a:ext uri="{FF2B5EF4-FFF2-40B4-BE49-F238E27FC236}">
                    <a16:creationId xmlns:a16="http://schemas.microsoft.com/office/drawing/2014/main" id="{CCB459CC-D696-D54F-A52B-3D388FDFB5A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842576" y="4202089"/>
                <a:ext cx="538015" cy="639726"/>
              </a:xfrm>
              <a:prstGeom prst="rect">
                <a:avLst/>
              </a:prstGeom>
              <a:noFill/>
              <a:extLst>
                <a:ext uri="{909E8E84-426E-40DD-AFC4-6F175D3DCCD1}">
                  <a14:hiddenFill xmlns:a14="http://schemas.microsoft.com/office/drawing/2010/main">
                    <a:solidFill>
                      <a:srgbClr val="FFFFFF"/>
                    </a:solidFill>
                  </a14:hiddenFill>
                </a:ext>
              </a:extLst>
            </p:spPr>
          </p:pic>
          <p:pic>
            <p:nvPicPr>
              <p:cNvPr id="207" name="Picture 11" descr="C:\Users\harchol\AppData\Local\Microsoft\Windows\Temporary Internet Files\Content.IE5\L89T4114\7LLlY5[1].png">
                <a:extLst>
                  <a:ext uri="{FF2B5EF4-FFF2-40B4-BE49-F238E27FC236}">
                    <a16:creationId xmlns:a16="http://schemas.microsoft.com/office/drawing/2014/main" id="{FFB8D0E5-F560-9D49-BD8F-0F98E85355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2884" y="3042744"/>
                <a:ext cx="710407" cy="452077"/>
              </a:xfrm>
              <a:prstGeom prst="rect">
                <a:avLst/>
              </a:prstGeom>
              <a:noFill/>
              <a:extLst>
                <a:ext uri="{909E8E84-426E-40DD-AFC4-6F175D3DCCD1}">
                  <a14:hiddenFill xmlns:a14="http://schemas.microsoft.com/office/drawing/2010/main">
                    <a:solidFill>
                      <a:srgbClr val="FFFFFF"/>
                    </a:solidFill>
                  </a14:hiddenFill>
                </a:ext>
              </a:extLst>
            </p:spPr>
          </p:pic>
          <p:sp>
            <p:nvSpPr>
              <p:cNvPr id="208" name="TextBox 207">
                <a:extLst>
                  <a:ext uri="{FF2B5EF4-FFF2-40B4-BE49-F238E27FC236}">
                    <a16:creationId xmlns:a16="http://schemas.microsoft.com/office/drawing/2014/main" id="{EA67E011-5108-244E-93CC-7F3712BFF4BE}"/>
                  </a:ext>
                </a:extLst>
              </p:cNvPr>
              <p:cNvSpPr txBox="1"/>
              <p:nvPr/>
            </p:nvSpPr>
            <p:spPr>
              <a:xfrm>
                <a:off x="1085293" y="3068726"/>
                <a:ext cx="521297" cy="400110"/>
              </a:xfrm>
              <a:prstGeom prst="rect">
                <a:avLst/>
              </a:prstGeom>
              <a:noFill/>
            </p:spPr>
            <p:txBody>
              <a:bodyPr wrap="none" rtlCol="0">
                <a:spAutoFit/>
              </a:bodyPr>
              <a:lstStyle/>
              <a:p>
                <a:r>
                  <a:rPr lang="en-US" sz="2000" b="0" dirty="0">
                    <a:solidFill>
                      <a:schemeClr val="tx1"/>
                    </a:solidFill>
                  </a:rPr>
                  <a:t>1.5</a:t>
                </a:r>
              </a:p>
            </p:txBody>
          </p:sp>
          <p:sp>
            <p:nvSpPr>
              <p:cNvPr id="209" name="Rectangle 208">
                <a:extLst>
                  <a:ext uri="{FF2B5EF4-FFF2-40B4-BE49-F238E27FC236}">
                    <a16:creationId xmlns:a16="http://schemas.microsoft.com/office/drawing/2014/main" id="{E7BB5813-5DAA-DE40-B31B-0324DEE2BD03}"/>
                  </a:ext>
                </a:extLst>
              </p:cNvPr>
              <p:cNvSpPr/>
              <p:nvPr/>
            </p:nvSpPr>
            <p:spPr bwMode="auto">
              <a:xfrm>
                <a:off x="1798596" y="2142306"/>
                <a:ext cx="4120738" cy="2861954"/>
              </a:xfrm>
              <a:prstGeom prst="rect">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dirty="0">
                  <a:ln>
                    <a:noFill/>
                  </a:ln>
                  <a:solidFill>
                    <a:schemeClr val="accent2"/>
                  </a:solidFill>
                  <a:effectLst/>
                  <a:latin typeface="Comic Sans MS" pitchFamily="66" charset="0"/>
                </a:endParaRPr>
              </a:p>
            </p:txBody>
          </p:sp>
        </p:grpSp>
      </p:grpSp>
      <p:sp>
        <p:nvSpPr>
          <p:cNvPr id="12289" name="Rectangle 2">
            <a:extLst>
              <a:ext uri="{FF2B5EF4-FFF2-40B4-BE49-F238E27FC236}">
                <a16:creationId xmlns:a16="http://schemas.microsoft.com/office/drawing/2014/main" id="{8B07EEBE-402D-454C-85B1-93D994475A2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any </a:t>
            </a: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slow or 1 fast</a:t>
            </a:r>
          </a:p>
        </p:txBody>
      </p:sp>
      <p:graphicFrame>
        <p:nvGraphicFramePr>
          <p:cNvPr id="45" name="Object 44">
            <a:extLst>
              <a:ext uri="{FF2B5EF4-FFF2-40B4-BE49-F238E27FC236}">
                <a16:creationId xmlns:a16="http://schemas.microsoft.com/office/drawing/2014/main" id="{620C4DEE-413F-7746-B5AB-F3ACF3E15392}"/>
              </a:ext>
            </a:extLst>
          </p:cNvPr>
          <p:cNvGraphicFramePr>
            <a:graphicFrameLocks noChangeAspect="1"/>
          </p:cNvGraphicFramePr>
          <p:nvPr>
            <p:extLst>
              <p:ext uri="{D42A27DB-BD31-4B8C-83A1-F6EECF244321}">
                <p14:modId xmlns:p14="http://schemas.microsoft.com/office/powerpoint/2010/main" val="3410841334"/>
              </p:ext>
            </p:extLst>
          </p:nvPr>
        </p:nvGraphicFramePr>
        <p:xfrm>
          <a:off x="1293157" y="4090920"/>
          <a:ext cx="988460" cy="909803"/>
        </p:xfrm>
        <a:graphic>
          <a:graphicData uri="http://schemas.openxmlformats.org/presentationml/2006/ole">
            <mc:AlternateContent xmlns:mc="http://schemas.openxmlformats.org/markup-compatibility/2006">
              <mc:Choice xmlns:v="urn:schemas-microsoft-com:vml" Requires="v">
                <p:oleObj spid="_x0000_s122913" name="Equation" r:id="rId6" imgW="507960" imgH="419040" progId="Equation.DSMT4">
                  <p:embed/>
                </p:oleObj>
              </mc:Choice>
              <mc:Fallback>
                <p:oleObj name="Equation" r:id="rId6" imgW="507960" imgH="419040" progId="Equation.DSMT4">
                  <p:embed/>
                  <p:pic>
                    <p:nvPicPr>
                      <p:cNvPr id="45" name="Object 44">
                        <a:extLst>
                          <a:ext uri="{FF2B5EF4-FFF2-40B4-BE49-F238E27FC236}">
                            <a16:creationId xmlns:a16="http://schemas.microsoft.com/office/drawing/2014/main" id="{620C4DEE-413F-7746-B5AB-F3ACF3E15392}"/>
                          </a:ext>
                        </a:extLst>
                      </p:cNvPr>
                      <p:cNvPicPr/>
                      <p:nvPr/>
                    </p:nvPicPr>
                    <p:blipFill>
                      <a:blip r:embed="rId7"/>
                      <a:stretch>
                        <a:fillRect/>
                      </a:stretch>
                    </p:blipFill>
                    <p:spPr>
                      <a:xfrm>
                        <a:off x="1293157" y="4090920"/>
                        <a:ext cx="988460" cy="909803"/>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EDE2E54A-4ABC-B24C-A6A4-C065EDE7AE32}"/>
              </a:ext>
            </a:extLst>
          </p:cNvPr>
          <p:cNvGrpSpPr/>
          <p:nvPr/>
        </p:nvGrpSpPr>
        <p:grpSpPr>
          <a:xfrm>
            <a:off x="8853585" y="3343918"/>
            <a:ext cx="2475643" cy="626042"/>
            <a:chOff x="6506432" y="2372132"/>
            <a:chExt cx="2637568" cy="656729"/>
          </a:xfrm>
        </p:grpSpPr>
        <p:sp>
          <p:nvSpPr>
            <p:cNvPr id="47" name="AutoShape 119">
              <a:extLst>
                <a:ext uri="{FF2B5EF4-FFF2-40B4-BE49-F238E27FC236}">
                  <a16:creationId xmlns:a16="http://schemas.microsoft.com/office/drawing/2014/main" id="{46647518-B486-C24A-BC16-9E4D8F1FCBCC}"/>
                </a:ext>
              </a:extLst>
            </p:cNvPr>
            <p:cNvSpPr>
              <a:spLocks noChangeArrowheads="1"/>
            </p:cNvSpPr>
            <p:nvPr/>
          </p:nvSpPr>
          <p:spPr bwMode="auto">
            <a:xfrm rot="5400000" flipH="1" flipV="1">
              <a:off x="7376706" y="2586916"/>
              <a:ext cx="225404" cy="277165"/>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Line 91">
              <a:extLst>
                <a:ext uri="{FF2B5EF4-FFF2-40B4-BE49-F238E27FC236}">
                  <a16:creationId xmlns:a16="http://schemas.microsoft.com/office/drawing/2014/main" id="{AE246ED0-7D36-804C-A50E-1385BCFF9B1A}"/>
                </a:ext>
              </a:extLst>
            </p:cNvPr>
            <p:cNvSpPr>
              <a:spLocks noChangeShapeType="1"/>
            </p:cNvSpPr>
            <p:nvPr/>
          </p:nvSpPr>
          <p:spPr bwMode="auto">
            <a:xfrm>
              <a:off x="7683336" y="2446317"/>
              <a:ext cx="602425" cy="55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92">
              <a:extLst>
                <a:ext uri="{FF2B5EF4-FFF2-40B4-BE49-F238E27FC236}">
                  <a16:creationId xmlns:a16="http://schemas.microsoft.com/office/drawing/2014/main" id="{21F7B06B-0518-4945-9D9A-585EEB1FE91A}"/>
                </a:ext>
              </a:extLst>
            </p:cNvPr>
            <p:cNvSpPr>
              <a:spLocks noChangeShapeType="1"/>
            </p:cNvSpPr>
            <p:nvPr/>
          </p:nvSpPr>
          <p:spPr bwMode="auto">
            <a:xfrm flipH="1">
              <a:off x="8271536" y="2441707"/>
              <a:ext cx="2310"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93">
              <a:extLst>
                <a:ext uri="{FF2B5EF4-FFF2-40B4-BE49-F238E27FC236}">
                  <a16:creationId xmlns:a16="http://schemas.microsoft.com/office/drawing/2014/main" id="{36D6C7E7-7E9E-5F4E-9A24-77E125ADC916}"/>
                </a:ext>
              </a:extLst>
            </p:cNvPr>
            <p:cNvSpPr>
              <a:spLocks noChangeShapeType="1"/>
            </p:cNvSpPr>
            <p:nvPr/>
          </p:nvSpPr>
          <p:spPr bwMode="auto">
            <a:xfrm flipV="1">
              <a:off x="7695212" y="2951844"/>
              <a:ext cx="587797" cy="511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94">
              <a:extLst>
                <a:ext uri="{FF2B5EF4-FFF2-40B4-BE49-F238E27FC236}">
                  <a16:creationId xmlns:a16="http://schemas.microsoft.com/office/drawing/2014/main" id="{49648BC3-D46B-7244-AC95-19FD48ADA755}"/>
                </a:ext>
              </a:extLst>
            </p:cNvPr>
            <p:cNvSpPr>
              <a:spLocks noChangeShapeType="1"/>
            </p:cNvSpPr>
            <p:nvPr/>
          </p:nvSpPr>
          <p:spPr bwMode="auto">
            <a:xfrm>
              <a:off x="8074081"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95">
              <a:extLst>
                <a:ext uri="{FF2B5EF4-FFF2-40B4-BE49-F238E27FC236}">
                  <a16:creationId xmlns:a16="http://schemas.microsoft.com/office/drawing/2014/main" id="{1B4E1B98-7208-F646-A905-578BBA6800A3}"/>
                </a:ext>
              </a:extLst>
            </p:cNvPr>
            <p:cNvSpPr>
              <a:spLocks noChangeShapeType="1"/>
            </p:cNvSpPr>
            <p:nvPr/>
          </p:nvSpPr>
          <p:spPr bwMode="auto">
            <a:xfrm>
              <a:off x="7869013"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Rectangle 145" descr="Purple mesh">
              <a:extLst>
                <a:ext uri="{FF2B5EF4-FFF2-40B4-BE49-F238E27FC236}">
                  <a16:creationId xmlns:a16="http://schemas.microsoft.com/office/drawing/2014/main" id="{6BBB9A72-24C3-E94F-921E-5311891631F8}"/>
                </a:ext>
              </a:extLst>
            </p:cNvPr>
            <p:cNvSpPr>
              <a:spLocks noChangeArrowheads="1"/>
            </p:cNvSpPr>
            <p:nvPr/>
          </p:nvSpPr>
          <p:spPr bwMode="auto">
            <a:xfrm rot="5400000">
              <a:off x="7621276" y="2690674"/>
              <a:ext cx="290905" cy="82759"/>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5" name="Rectangle 174" descr="Purple mesh">
              <a:extLst>
                <a:ext uri="{FF2B5EF4-FFF2-40B4-BE49-F238E27FC236}">
                  <a16:creationId xmlns:a16="http://schemas.microsoft.com/office/drawing/2014/main" id="{1E14FB2E-D4D6-DD45-A8BB-49C6CFC3A061}"/>
                </a:ext>
              </a:extLst>
            </p:cNvPr>
            <p:cNvSpPr>
              <a:spLocks noChangeArrowheads="1"/>
            </p:cNvSpPr>
            <p:nvPr/>
          </p:nvSpPr>
          <p:spPr bwMode="auto">
            <a:xfrm rot="5400000">
              <a:off x="7789625" y="2646953"/>
              <a:ext cx="377483" cy="83621"/>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6" name="Rectangle 175" descr="Purple mesh">
              <a:extLst>
                <a:ext uri="{FF2B5EF4-FFF2-40B4-BE49-F238E27FC236}">
                  <a16:creationId xmlns:a16="http://schemas.microsoft.com/office/drawing/2014/main" id="{04BD0639-FAE7-5F48-B32C-9131239E707F}"/>
                </a:ext>
              </a:extLst>
            </p:cNvPr>
            <p:cNvSpPr>
              <a:spLocks noChangeArrowheads="1"/>
            </p:cNvSpPr>
            <p:nvPr/>
          </p:nvSpPr>
          <p:spPr bwMode="auto">
            <a:xfrm rot="5400000">
              <a:off x="8090497" y="2734846"/>
              <a:ext cx="172292" cy="90517"/>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nvGrpSpPr>
            <p:cNvPr id="57" name="Group 56">
              <a:extLst>
                <a:ext uri="{FF2B5EF4-FFF2-40B4-BE49-F238E27FC236}">
                  <a16:creationId xmlns:a16="http://schemas.microsoft.com/office/drawing/2014/main" id="{B647B098-253D-F44F-8A9A-C2323749BE04}"/>
                </a:ext>
              </a:extLst>
            </p:cNvPr>
            <p:cNvGrpSpPr/>
            <p:nvPr/>
          </p:nvGrpSpPr>
          <p:grpSpPr>
            <a:xfrm>
              <a:off x="8179719" y="2395396"/>
              <a:ext cx="964281" cy="633465"/>
              <a:chOff x="5823095" y="1132764"/>
              <a:chExt cx="1737309" cy="982993"/>
            </a:xfrm>
          </p:grpSpPr>
          <p:sp>
            <p:nvSpPr>
              <p:cNvPr id="63" name="Text Box 142">
                <a:extLst>
                  <a:ext uri="{FF2B5EF4-FFF2-40B4-BE49-F238E27FC236}">
                    <a16:creationId xmlns:a16="http://schemas.microsoft.com/office/drawing/2014/main" id="{E72D9DCC-ABC6-CC42-AAD9-BE5D5D1D469C}"/>
                  </a:ext>
                </a:extLst>
              </p:cNvPr>
              <p:cNvSpPr txBox="1">
                <a:spLocks noChangeArrowheads="1"/>
              </p:cNvSpPr>
              <p:nvPr/>
            </p:nvSpPr>
            <p:spPr bwMode="auto">
              <a:xfrm>
                <a:off x="5823095" y="1163839"/>
                <a:ext cx="1320636" cy="95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b="0" dirty="0"/>
                  <a:t>k</a:t>
                </a:r>
                <a:r>
                  <a:rPr lang="en-US" dirty="0">
                    <a:latin typeface="Symbol" panose="05050102010706020507" pitchFamily="18" charset="2"/>
                  </a:rPr>
                  <a:t>m</a:t>
                </a:r>
                <a:endParaRPr lang="en-US" sz="2400" b="0" baseline="-24000" dirty="0"/>
              </a:p>
            </p:txBody>
          </p:sp>
          <p:sp>
            <p:nvSpPr>
              <p:cNvPr id="64" name="Oval 97">
                <a:extLst>
                  <a:ext uri="{FF2B5EF4-FFF2-40B4-BE49-F238E27FC236}">
                    <a16:creationId xmlns:a16="http://schemas.microsoft.com/office/drawing/2014/main" id="{137A76B2-D20F-6E44-9516-88607429C1E0}"/>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5" name="Line 98">
                <a:extLst>
                  <a:ext uri="{FF2B5EF4-FFF2-40B4-BE49-F238E27FC236}">
                    <a16:creationId xmlns:a16="http://schemas.microsoft.com/office/drawing/2014/main" id="{5C391499-9C7C-BC46-BE85-1CCB5B174F02}"/>
                  </a:ext>
                </a:extLst>
              </p:cNvPr>
              <p:cNvSpPr>
                <a:spLocks noChangeShapeType="1"/>
              </p:cNvSpPr>
              <p:nvPr/>
            </p:nvSpPr>
            <p:spPr bwMode="auto">
              <a:xfrm flipV="1">
                <a:off x="7114271" y="1561910"/>
                <a:ext cx="446133" cy="17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8" name="Group 57">
              <a:extLst>
                <a:ext uri="{FF2B5EF4-FFF2-40B4-BE49-F238E27FC236}">
                  <a16:creationId xmlns:a16="http://schemas.microsoft.com/office/drawing/2014/main" id="{4048EE37-05BC-AD4B-998F-31E8AB023D19}"/>
                </a:ext>
              </a:extLst>
            </p:cNvPr>
            <p:cNvGrpSpPr/>
            <p:nvPr/>
          </p:nvGrpSpPr>
          <p:grpSpPr>
            <a:xfrm>
              <a:off x="6506432" y="2372132"/>
              <a:ext cx="834075" cy="623363"/>
              <a:chOff x="1129155" y="3830255"/>
              <a:chExt cx="834075" cy="623363"/>
            </a:xfrm>
          </p:grpSpPr>
          <p:cxnSp>
            <p:nvCxnSpPr>
              <p:cNvPr id="59" name="Straight Connector 58">
                <a:extLst>
                  <a:ext uri="{FF2B5EF4-FFF2-40B4-BE49-F238E27FC236}">
                    <a16:creationId xmlns:a16="http://schemas.microsoft.com/office/drawing/2014/main" id="{7280CEAC-D0BC-2544-8A89-93612384FFA5}"/>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60" name="TextBox 59">
                <a:extLst>
                  <a:ext uri="{FF2B5EF4-FFF2-40B4-BE49-F238E27FC236}">
                    <a16:creationId xmlns:a16="http://schemas.microsoft.com/office/drawing/2014/main" id="{5B89BE27-0913-D148-AA9C-78D51C9C2BFF}"/>
                  </a:ext>
                </a:extLst>
              </p:cNvPr>
              <p:cNvSpPr txBox="1"/>
              <p:nvPr/>
            </p:nvSpPr>
            <p:spPr>
              <a:xfrm>
                <a:off x="1416376" y="3910306"/>
                <a:ext cx="546854" cy="322864"/>
              </a:xfrm>
              <a:prstGeom prst="rect">
                <a:avLst/>
              </a:prstGeom>
              <a:noFill/>
            </p:spPr>
            <p:txBody>
              <a:bodyPr wrap="none" rtlCol="0">
                <a:spAutoFit/>
              </a:bodyPr>
              <a:lstStyle/>
              <a:p>
                <a:r>
                  <a:rPr lang="en-US" dirty="0"/>
                  <a:t>jobs</a:t>
                </a:r>
              </a:p>
            </p:txBody>
          </p:sp>
          <p:sp>
            <p:nvSpPr>
              <p:cNvPr id="61" name="TextBox 60">
                <a:extLst>
                  <a:ext uri="{FF2B5EF4-FFF2-40B4-BE49-F238E27FC236}">
                    <a16:creationId xmlns:a16="http://schemas.microsoft.com/office/drawing/2014/main" id="{A3A0551F-A823-CE4B-8A7D-96D02068EC09}"/>
                  </a:ext>
                </a:extLst>
              </p:cNvPr>
              <p:cNvSpPr txBox="1"/>
              <p:nvPr/>
            </p:nvSpPr>
            <p:spPr>
              <a:xfrm>
                <a:off x="1453746" y="4130755"/>
                <a:ext cx="493910" cy="322863"/>
              </a:xfrm>
              <a:prstGeom prst="rect">
                <a:avLst/>
              </a:prstGeom>
              <a:noFill/>
            </p:spPr>
            <p:txBody>
              <a:bodyPr wrap="none" rtlCol="0">
                <a:spAutoFit/>
              </a:bodyPr>
              <a:lstStyle/>
              <a:p>
                <a:r>
                  <a:rPr lang="en-US" dirty="0"/>
                  <a:t>sec</a:t>
                </a:r>
                <a:endParaRPr lang="en-US" sz="1600" dirty="0"/>
              </a:p>
            </p:txBody>
          </p:sp>
          <p:sp>
            <p:nvSpPr>
              <p:cNvPr id="62" name="Text Box 142">
                <a:extLst>
                  <a:ext uri="{FF2B5EF4-FFF2-40B4-BE49-F238E27FC236}">
                    <a16:creationId xmlns:a16="http://schemas.microsoft.com/office/drawing/2014/main" id="{23D9AF1E-25B9-BE4A-A56B-D084EB0A3D20}"/>
                  </a:ext>
                </a:extLst>
              </p:cNvPr>
              <p:cNvSpPr txBox="1">
                <a:spLocks noChangeArrowheads="1"/>
              </p:cNvSpPr>
              <p:nvPr/>
            </p:nvSpPr>
            <p:spPr bwMode="auto">
              <a:xfrm>
                <a:off x="1129155" y="3830255"/>
                <a:ext cx="406811" cy="54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pSp>
        <p:nvGrpSpPr>
          <p:cNvPr id="66" name="Group 65">
            <a:extLst>
              <a:ext uri="{FF2B5EF4-FFF2-40B4-BE49-F238E27FC236}">
                <a16:creationId xmlns:a16="http://schemas.microsoft.com/office/drawing/2014/main" id="{CF89BACF-28B8-D94A-A464-82581023A689}"/>
              </a:ext>
            </a:extLst>
          </p:cNvPr>
          <p:cNvGrpSpPr/>
          <p:nvPr/>
        </p:nvGrpSpPr>
        <p:grpSpPr>
          <a:xfrm>
            <a:off x="775969" y="2388974"/>
            <a:ext cx="2762032" cy="2392296"/>
            <a:chOff x="3223502" y="1261016"/>
            <a:chExt cx="2987293" cy="2402631"/>
          </a:xfrm>
        </p:grpSpPr>
        <p:sp>
          <p:nvSpPr>
            <p:cNvPr id="67" name="Text Box 142">
              <a:extLst>
                <a:ext uri="{FF2B5EF4-FFF2-40B4-BE49-F238E27FC236}">
                  <a16:creationId xmlns:a16="http://schemas.microsoft.com/office/drawing/2014/main" id="{4B7D6B6E-01C1-8F49-841D-CC94355290DC}"/>
                </a:ext>
              </a:extLst>
            </p:cNvPr>
            <p:cNvSpPr txBox="1">
              <a:spLocks noChangeArrowheads="1"/>
            </p:cNvSpPr>
            <p:nvPr/>
          </p:nvSpPr>
          <p:spPr bwMode="auto">
            <a:xfrm>
              <a:off x="5431676" y="126101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68" name="Oval 97">
              <a:extLst>
                <a:ext uri="{FF2B5EF4-FFF2-40B4-BE49-F238E27FC236}">
                  <a16:creationId xmlns:a16="http://schemas.microsoft.com/office/drawing/2014/main" id="{3FACB81D-6E4D-1D4B-B3EE-A6372F0BBFF1}"/>
                </a:ext>
              </a:extLst>
            </p:cNvPr>
            <p:cNvSpPr>
              <a:spLocks noChangeArrowheads="1"/>
            </p:cNvSpPr>
            <p:nvPr/>
          </p:nvSpPr>
          <p:spPr bwMode="auto">
            <a:xfrm>
              <a:off x="5475670" y="1382915"/>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9" name="Line 91">
              <a:extLst>
                <a:ext uri="{FF2B5EF4-FFF2-40B4-BE49-F238E27FC236}">
                  <a16:creationId xmlns:a16="http://schemas.microsoft.com/office/drawing/2014/main" id="{F8181CD0-D49C-9747-86CC-3AD708D245E4}"/>
                </a:ext>
              </a:extLst>
            </p:cNvPr>
            <p:cNvSpPr>
              <a:spLocks noChangeShapeType="1"/>
            </p:cNvSpPr>
            <p:nvPr/>
          </p:nvSpPr>
          <p:spPr bwMode="auto">
            <a:xfrm>
              <a:off x="4293577" y="2223176"/>
              <a:ext cx="826884" cy="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93">
              <a:extLst>
                <a:ext uri="{FF2B5EF4-FFF2-40B4-BE49-F238E27FC236}">
                  <a16:creationId xmlns:a16="http://schemas.microsoft.com/office/drawing/2014/main" id="{E0C3E338-94BF-4D43-B8AC-8A23B3FB2B82}"/>
                </a:ext>
              </a:extLst>
            </p:cNvPr>
            <p:cNvSpPr>
              <a:spLocks noChangeShapeType="1"/>
            </p:cNvSpPr>
            <p:nvPr/>
          </p:nvSpPr>
          <p:spPr bwMode="auto">
            <a:xfrm>
              <a:off x="4293577" y="2723651"/>
              <a:ext cx="824131" cy="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94">
              <a:extLst>
                <a:ext uri="{FF2B5EF4-FFF2-40B4-BE49-F238E27FC236}">
                  <a16:creationId xmlns:a16="http://schemas.microsoft.com/office/drawing/2014/main" id="{F8941BD2-7E66-BD43-A54C-B40AC6D6E8A7}"/>
                </a:ext>
              </a:extLst>
            </p:cNvPr>
            <p:cNvSpPr>
              <a:spLocks noChangeShapeType="1"/>
            </p:cNvSpPr>
            <p:nvPr/>
          </p:nvSpPr>
          <p:spPr bwMode="auto">
            <a:xfrm>
              <a:off x="4908781"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95">
              <a:extLst>
                <a:ext uri="{FF2B5EF4-FFF2-40B4-BE49-F238E27FC236}">
                  <a16:creationId xmlns:a16="http://schemas.microsoft.com/office/drawing/2014/main" id="{11590D9A-40B5-5E48-BFD6-318B7E493E5B}"/>
                </a:ext>
              </a:extLst>
            </p:cNvPr>
            <p:cNvSpPr>
              <a:spLocks noChangeShapeType="1"/>
            </p:cNvSpPr>
            <p:nvPr/>
          </p:nvSpPr>
          <p:spPr bwMode="auto">
            <a:xfrm>
              <a:off x="4703713"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96">
              <a:extLst>
                <a:ext uri="{FF2B5EF4-FFF2-40B4-BE49-F238E27FC236}">
                  <a16:creationId xmlns:a16="http://schemas.microsoft.com/office/drawing/2014/main" id="{E51C6573-482B-2F4B-A1AD-DA8149562485}"/>
                </a:ext>
              </a:extLst>
            </p:cNvPr>
            <p:cNvSpPr>
              <a:spLocks noChangeShapeType="1"/>
            </p:cNvSpPr>
            <p:nvPr/>
          </p:nvSpPr>
          <p:spPr bwMode="auto">
            <a:xfrm>
              <a:off x="4498645"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Rectangle 145" descr="Purple mesh">
              <a:extLst>
                <a:ext uri="{FF2B5EF4-FFF2-40B4-BE49-F238E27FC236}">
                  <a16:creationId xmlns:a16="http://schemas.microsoft.com/office/drawing/2014/main" id="{A4501113-1B46-214E-BF1A-3EDD4DF48E13}"/>
                </a:ext>
              </a:extLst>
            </p:cNvPr>
            <p:cNvSpPr>
              <a:spLocks noChangeArrowheads="1"/>
            </p:cNvSpPr>
            <p:nvPr/>
          </p:nvSpPr>
          <p:spPr bwMode="auto">
            <a:xfrm rot="5400000">
              <a:off x="4455976" y="2462504"/>
              <a:ext cx="290905" cy="82759"/>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5" name="Rectangle 174" descr="Purple mesh">
              <a:extLst>
                <a:ext uri="{FF2B5EF4-FFF2-40B4-BE49-F238E27FC236}">
                  <a16:creationId xmlns:a16="http://schemas.microsoft.com/office/drawing/2014/main" id="{2C6C7D04-54F9-C949-A71E-07C2D3419D8C}"/>
                </a:ext>
              </a:extLst>
            </p:cNvPr>
            <p:cNvSpPr>
              <a:spLocks noChangeArrowheads="1"/>
            </p:cNvSpPr>
            <p:nvPr/>
          </p:nvSpPr>
          <p:spPr bwMode="auto">
            <a:xfrm rot="5400000">
              <a:off x="4624325" y="2418783"/>
              <a:ext cx="377483" cy="83621"/>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6" name="Rectangle 175" descr="Purple mesh">
              <a:extLst>
                <a:ext uri="{FF2B5EF4-FFF2-40B4-BE49-F238E27FC236}">
                  <a16:creationId xmlns:a16="http://schemas.microsoft.com/office/drawing/2014/main" id="{AF360831-A567-134D-A298-390EB3C4B827}"/>
                </a:ext>
              </a:extLst>
            </p:cNvPr>
            <p:cNvSpPr>
              <a:spLocks noChangeArrowheads="1"/>
            </p:cNvSpPr>
            <p:nvPr/>
          </p:nvSpPr>
          <p:spPr bwMode="auto">
            <a:xfrm rot="5400000">
              <a:off x="4925196" y="2506676"/>
              <a:ext cx="172292" cy="90517"/>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96" name="Text Box 142">
              <a:extLst>
                <a:ext uri="{FF2B5EF4-FFF2-40B4-BE49-F238E27FC236}">
                  <a16:creationId xmlns:a16="http://schemas.microsoft.com/office/drawing/2014/main" id="{05796494-014B-F34B-B7B0-5B3513D0DC65}"/>
                </a:ext>
              </a:extLst>
            </p:cNvPr>
            <p:cNvSpPr txBox="1">
              <a:spLocks noChangeArrowheads="1"/>
            </p:cNvSpPr>
            <p:nvPr/>
          </p:nvSpPr>
          <p:spPr bwMode="auto">
            <a:xfrm>
              <a:off x="5390790" y="1902244"/>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16" name="Oval 97">
              <a:extLst>
                <a:ext uri="{FF2B5EF4-FFF2-40B4-BE49-F238E27FC236}">
                  <a16:creationId xmlns:a16="http://schemas.microsoft.com/office/drawing/2014/main" id="{7CD2569E-BB24-4448-B481-05510A5AE2F1}"/>
                </a:ext>
              </a:extLst>
            </p:cNvPr>
            <p:cNvSpPr>
              <a:spLocks noChangeArrowheads="1"/>
            </p:cNvSpPr>
            <p:nvPr/>
          </p:nvSpPr>
          <p:spPr bwMode="auto">
            <a:xfrm>
              <a:off x="5486261" y="2012268"/>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17" name="Text Box 142">
              <a:extLst>
                <a:ext uri="{FF2B5EF4-FFF2-40B4-BE49-F238E27FC236}">
                  <a16:creationId xmlns:a16="http://schemas.microsoft.com/office/drawing/2014/main" id="{84CE8469-600C-3E48-A998-6EE79AD900CD}"/>
                </a:ext>
              </a:extLst>
            </p:cNvPr>
            <p:cNvSpPr txBox="1">
              <a:spLocks noChangeArrowheads="1"/>
            </p:cNvSpPr>
            <p:nvPr/>
          </p:nvSpPr>
          <p:spPr bwMode="auto">
            <a:xfrm>
              <a:off x="5427929" y="307634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18" name="Oval 97">
              <a:extLst>
                <a:ext uri="{FF2B5EF4-FFF2-40B4-BE49-F238E27FC236}">
                  <a16:creationId xmlns:a16="http://schemas.microsoft.com/office/drawing/2014/main" id="{5ADB2E12-9348-3D40-BDFA-E99F2DBF59FF}"/>
                </a:ext>
              </a:extLst>
            </p:cNvPr>
            <p:cNvSpPr>
              <a:spLocks noChangeArrowheads="1"/>
            </p:cNvSpPr>
            <p:nvPr/>
          </p:nvSpPr>
          <p:spPr bwMode="auto">
            <a:xfrm>
              <a:off x="5487774" y="316634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119" name="Group 118">
              <a:extLst>
                <a:ext uri="{FF2B5EF4-FFF2-40B4-BE49-F238E27FC236}">
                  <a16:creationId xmlns:a16="http://schemas.microsoft.com/office/drawing/2014/main" id="{CA9467EA-6936-1C46-A5E8-BB6CE1E76A91}"/>
                </a:ext>
              </a:extLst>
            </p:cNvPr>
            <p:cNvGrpSpPr/>
            <p:nvPr/>
          </p:nvGrpSpPr>
          <p:grpSpPr>
            <a:xfrm>
              <a:off x="5952858" y="1589055"/>
              <a:ext cx="257937" cy="1793871"/>
              <a:chOff x="5952858" y="1589055"/>
              <a:chExt cx="354393" cy="1793871"/>
            </a:xfrm>
          </p:grpSpPr>
          <p:sp>
            <p:nvSpPr>
              <p:cNvPr id="133" name="Line 98">
                <a:extLst>
                  <a:ext uri="{FF2B5EF4-FFF2-40B4-BE49-F238E27FC236}">
                    <a16:creationId xmlns:a16="http://schemas.microsoft.com/office/drawing/2014/main" id="{C1DA877C-1978-7045-9CE0-885023ECC9B2}"/>
                  </a:ext>
                </a:extLst>
              </p:cNvPr>
              <p:cNvSpPr>
                <a:spLocks noChangeShapeType="1"/>
              </p:cNvSpPr>
              <p:nvPr/>
            </p:nvSpPr>
            <p:spPr bwMode="auto">
              <a:xfrm flipV="1">
                <a:off x="5952858" y="1589055"/>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4" name="Line 98">
                <a:extLst>
                  <a:ext uri="{FF2B5EF4-FFF2-40B4-BE49-F238E27FC236}">
                    <a16:creationId xmlns:a16="http://schemas.microsoft.com/office/drawing/2014/main" id="{F8F9E54E-6090-9647-BFF1-82BE1182E1B7}"/>
                  </a:ext>
                </a:extLst>
              </p:cNvPr>
              <p:cNvSpPr>
                <a:spLocks noChangeShapeType="1"/>
              </p:cNvSpPr>
              <p:nvPr/>
            </p:nvSpPr>
            <p:spPr bwMode="auto">
              <a:xfrm flipV="1">
                <a:off x="5963449" y="2218408"/>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 name="Line 98">
                <a:extLst>
                  <a:ext uri="{FF2B5EF4-FFF2-40B4-BE49-F238E27FC236}">
                    <a16:creationId xmlns:a16="http://schemas.microsoft.com/office/drawing/2014/main" id="{B0227410-7E82-F240-A5E2-939849DF2705}"/>
                  </a:ext>
                </a:extLst>
              </p:cNvPr>
              <p:cNvSpPr>
                <a:spLocks noChangeShapeType="1"/>
              </p:cNvSpPr>
              <p:nvPr/>
            </p:nvSpPr>
            <p:spPr bwMode="auto">
              <a:xfrm flipV="1">
                <a:off x="5964962" y="337248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20" name="Line 92">
              <a:extLst>
                <a:ext uri="{FF2B5EF4-FFF2-40B4-BE49-F238E27FC236}">
                  <a16:creationId xmlns:a16="http://schemas.microsoft.com/office/drawing/2014/main" id="{014427C6-FDD5-8C43-88F2-F7131F282324}"/>
                </a:ext>
              </a:extLst>
            </p:cNvPr>
            <p:cNvSpPr>
              <a:spLocks noChangeShapeType="1"/>
            </p:cNvSpPr>
            <p:nvPr/>
          </p:nvSpPr>
          <p:spPr bwMode="auto">
            <a:xfrm flipH="1">
              <a:off x="5105592" y="2213537"/>
              <a:ext cx="1662"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21" name="Straight Connector 120">
              <a:extLst>
                <a:ext uri="{FF2B5EF4-FFF2-40B4-BE49-F238E27FC236}">
                  <a16:creationId xmlns:a16="http://schemas.microsoft.com/office/drawing/2014/main" id="{79950B06-F85F-0A49-8B1F-71D66A57FD67}"/>
                </a:ext>
              </a:extLst>
            </p:cNvPr>
            <p:cNvCxnSpPr/>
            <p:nvPr/>
          </p:nvCxnSpPr>
          <p:spPr bwMode="auto">
            <a:xfrm flipV="1">
              <a:off x="5111304" y="1718817"/>
              <a:ext cx="417554" cy="709201"/>
            </a:xfrm>
            <a:prstGeom prst="line">
              <a:avLst/>
            </a:prstGeom>
            <a:noFill/>
            <a:ln w="38100" cap="flat" cmpd="sng" algn="ctr">
              <a:solidFill>
                <a:schemeClr val="tx1"/>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461BBC04-1092-DD4F-9D75-E163C3E2D55D}"/>
                </a:ext>
              </a:extLst>
            </p:cNvPr>
            <p:cNvCxnSpPr/>
            <p:nvPr/>
          </p:nvCxnSpPr>
          <p:spPr bwMode="auto">
            <a:xfrm flipV="1">
              <a:off x="5125720" y="2307398"/>
              <a:ext cx="352052" cy="174297"/>
            </a:xfrm>
            <a:prstGeom prst="line">
              <a:avLst/>
            </a:prstGeom>
            <a:noFill/>
            <a:ln w="38100" cap="flat" cmpd="sng" algn="ctr">
              <a:solidFill>
                <a:schemeClr val="tx1"/>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A2A6B2EB-F4A3-1344-A5B1-4DA91E97D90B}"/>
                </a:ext>
              </a:extLst>
            </p:cNvPr>
            <p:cNvCxnSpPr/>
            <p:nvPr/>
          </p:nvCxnSpPr>
          <p:spPr bwMode="auto">
            <a:xfrm>
              <a:off x="5124448" y="2553035"/>
              <a:ext cx="407072" cy="702506"/>
            </a:xfrm>
            <a:prstGeom prst="line">
              <a:avLst/>
            </a:prstGeom>
            <a:noFill/>
            <a:ln w="38100" cap="flat" cmpd="sng" algn="ctr">
              <a:solidFill>
                <a:schemeClr val="tx1"/>
              </a:solidFill>
              <a:prstDash val="solid"/>
              <a:round/>
              <a:headEnd type="none" w="med" len="med"/>
              <a:tailEnd type="none" w="med" len="med"/>
            </a:ln>
            <a:effectLst/>
          </p:spPr>
        </p:cxnSp>
        <p:sp>
          <p:nvSpPr>
            <p:cNvPr id="124" name="Oval 97">
              <a:extLst>
                <a:ext uri="{FF2B5EF4-FFF2-40B4-BE49-F238E27FC236}">
                  <a16:creationId xmlns:a16="http://schemas.microsoft.com/office/drawing/2014/main" id="{502FCA3D-15F0-AD47-A463-C98A8145398F}"/>
                </a:ext>
              </a:extLst>
            </p:cNvPr>
            <p:cNvSpPr>
              <a:spLocks noChangeArrowheads="1"/>
            </p:cNvSpPr>
            <p:nvPr/>
          </p:nvSpPr>
          <p:spPr bwMode="auto">
            <a:xfrm>
              <a:off x="5678426" y="2628984"/>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5" name="Oval 97">
              <a:extLst>
                <a:ext uri="{FF2B5EF4-FFF2-40B4-BE49-F238E27FC236}">
                  <a16:creationId xmlns:a16="http://schemas.microsoft.com/office/drawing/2014/main" id="{6DAB624B-8545-CF4E-975F-D8DD4D481415}"/>
                </a:ext>
              </a:extLst>
            </p:cNvPr>
            <p:cNvSpPr>
              <a:spLocks noChangeArrowheads="1"/>
            </p:cNvSpPr>
            <p:nvPr/>
          </p:nvSpPr>
          <p:spPr bwMode="auto">
            <a:xfrm>
              <a:off x="5678426" y="2774382"/>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6" name="Oval 97">
              <a:extLst>
                <a:ext uri="{FF2B5EF4-FFF2-40B4-BE49-F238E27FC236}">
                  <a16:creationId xmlns:a16="http://schemas.microsoft.com/office/drawing/2014/main" id="{B70C6838-9798-574F-8780-71BCD8A6BCAB}"/>
                </a:ext>
              </a:extLst>
            </p:cNvPr>
            <p:cNvSpPr>
              <a:spLocks noChangeArrowheads="1"/>
            </p:cNvSpPr>
            <p:nvPr/>
          </p:nvSpPr>
          <p:spPr bwMode="auto">
            <a:xfrm>
              <a:off x="5678426" y="2919779"/>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7" name="AutoShape 119">
              <a:extLst>
                <a:ext uri="{FF2B5EF4-FFF2-40B4-BE49-F238E27FC236}">
                  <a16:creationId xmlns:a16="http://schemas.microsoft.com/office/drawing/2014/main" id="{E7748057-E7CA-9949-8660-C7E9EE1C8E9C}"/>
                </a:ext>
              </a:extLst>
            </p:cNvPr>
            <p:cNvSpPr>
              <a:spLocks noChangeArrowheads="1"/>
            </p:cNvSpPr>
            <p:nvPr/>
          </p:nvSpPr>
          <p:spPr bwMode="auto">
            <a:xfrm rot="5400000" flipH="1" flipV="1">
              <a:off x="4062968" y="2360727"/>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8" name="Group 127">
              <a:extLst>
                <a:ext uri="{FF2B5EF4-FFF2-40B4-BE49-F238E27FC236}">
                  <a16:creationId xmlns:a16="http://schemas.microsoft.com/office/drawing/2014/main" id="{9697391C-D748-5B4B-8441-B1AE5E0B62C8}"/>
                </a:ext>
              </a:extLst>
            </p:cNvPr>
            <p:cNvGrpSpPr/>
            <p:nvPr/>
          </p:nvGrpSpPr>
          <p:grpSpPr>
            <a:xfrm>
              <a:off x="3223502" y="2131751"/>
              <a:ext cx="842364" cy="609607"/>
              <a:chOff x="1129155" y="3830255"/>
              <a:chExt cx="842364" cy="609607"/>
            </a:xfrm>
          </p:grpSpPr>
          <p:cxnSp>
            <p:nvCxnSpPr>
              <p:cNvPr id="129" name="Straight Connector 128">
                <a:extLst>
                  <a:ext uri="{FF2B5EF4-FFF2-40B4-BE49-F238E27FC236}">
                    <a16:creationId xmlns:a16="http://schemas.microsoft.com/office/drawing/2014/main" id="{DC5F17F1-F724-C343-8016-73163603887B}"/>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30" name="TextBox 129">
                <a:extLst>
                  <a:ext uri="{FF2B5EF4-FFF2-40B4-BE49-F238E27FC236}">
                    <a16:creationId xmlns:a16="http://schemas.microsoft.com/office/drawing/2014/main" id="{12297C65-7543-5548-B8FE-D46CC0DE782F}"/>
                  </a:ext>
                </a:extLst>
              </p:cNvPr>
              <p:cNvSpPr txBox="1"/>
              <p:nvPr/>
            </p:nvSpPr>
            <p:spPr>
              <a:xfrm>
                <a:off x="1416376" y="3910306"/>
                <a:ext cx="555143" cy="309107"/>
              </a:xfrm>
              <a:prstGeom prst="rect">
                <a:avLst/>
              </a:prstGeom>
              <a:noFill/>
            </p:spPr>
            <p:txBody>
              <a:bodyPr wrap="none" rtlCol="0">
                <a:spAutoFit/>
              </a:bodyPr>
              <a:lstStyle/>
              <a:p>
                <a:r>
                  <a:rPr lang="en-US" dirty="0"/>
                  <a:t>jobs</a:t>
                </a:r>
              </a:p>
            </p:txBody>
          </p:sp>
          <p:sp>
            <p:nvSpPr>
              <p:cNvPr id="131" name="TextBox 130">
                <a:extLst>
                  <a:ext uri="{FF2B5EF4-FFF2-40B4-BE49-F238E27FC236}">
                    <a16:creationId xmlns:a16="http://schemas.microsoft.com/office/drawing/2014/main" id="{A020584C-C183-014B-B886-3922AE40B5AB}"/>
                  </a:ext>
                </a:extLst>
              </p:cNvPr>
              <p:cNvSpPr txBox="1"/>
              <p:nvPr/>
            </p:nvSpPr>
            <p:spPr>
              <a:xfrm>
                <a:off x="1453746" y="4130755"/>
                <a:ext cx="501396" cy="309107"/>
              </a:xfrm>
              <a:prstGeom prst="rect">
                <a:avLst/>
              </a:prstGeom>
              <a:noFill/>
            </p:spPr>
            <p:txBody>
              <a:bodyPr wrap="none" rtlCol="0">
                <a:spAutoFit/>
              </a:bodyPr>
              <a:lstStyle/>
              <a:p>
                <a:r>
                  <a:rPr lang="en-US" dirty="0"/>
                  <a:t>sec</a:t>
                </a:r>
                <a:endParaRPr lang="en-US" sz="1600" dirty="0"/>
              </a:p>
            </p:txBody>
          </p:sp>
          <p:sp>
            <p:nvSpPr>
              <p:cNvPr id="132" name="Text Box 142">
                <a:extLst>
                  <a:ext uri="{FF2B5EF4-FFF2-40B4-BE49-F238E27FC236}">
                    <a16:creationId xmlns:a16="http://schemas.microsoft.com/office/drawing/2014/main" id="{E29A457A-1B7A-E64B-95A4-9456937C8A51}"/>
                  </a:ext>
                </a:extLst>
              </p:cNvPr>
              <p:cNvSpPr txBox="1">
                <a:spLocks noChangeArrowheads="1"/>
              </p:cNvSpPr>
              <p:nvPr/>
            </p:nvSpPr>
            <p:spPr bwMode="auto">
              <a:xfrm>
                <a:off x="1129155" y="3830255"/>
                <a:ext cx="412977" cy="52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aphicFrame>
        <p:nvGraphicFramePr>
          <p:cNvPr id="181" name="Object 180">
            <a:extLst>
              <a:ext uri="{FF2B5EF4-FFF2-40B4-BE49-F238E27FC236}">
                <a16:creationId xmlns:a16="http://schemas.microsoft.com/office/drawing/2014/main" id="{DAD1B7CB-93C2-0047-A8FE-85611EE7D1A0}"/>
              </a:ext>
            </a:extLst>
          </p:cNvPr>
          <p:cNvGraphicFramePr>
            <a:graphicFrameLocks noChangeAspect="1"/>
          </p:cNvGraphicFramePr>
          <p:nvPr>
            <p:extLst>
              <p:ext uri="{D42A27DB-BD31-4B8C-83A1-F6EECF244321}">
                <p14:modId xmlns:p14="http://schemas.microsoft.com/office/powerpoint/2010/main" val="814658741"/>
              </p:ext>
            </p:extLst>
          </p:nvPr>
        </p:nvGraphicFramePr>
        <p:xfrm>
          <a:off x="9532635" y="4129899"/>
          <a:ext cx="988460" cy="909803"/>
        </p:xfrm>
        <a:graphic>
          <a:graphicData uri="http://schemas.openxmlformats.org/presentationml/2006/ole">
            <mc:AlternateContent xmlns:mc="http://schemas.openxmlformats.org/markup-compatibility/2006">
              <mc:Choice xmlns:v="urn:schemas-microsoft-com:vml" Requires="v">
                <p:oleObj spid="_x0000_s122914" name="Equation" r:id="rId9" imgW="507960" imgH="419040" progId="Equation.DSMT4">
                  <p:embed/>
                </p:oleObj>
              </mc:Choice>
              <mc:Fallback>
                <p:oleObj name="Equation" r:id="rId9" imgW="507960" imgH="419040" progId="Equation.DSMT4">
                  <p:embed/>
                  <p:pic>
                    <p:nvPicPr>
                      <p:cNvPr id="181" name="Object 180">
                        <a:extLst>
                          <a:ext uri="{FF2B5EF4-FFF2-40B4-BE49-F238E27FC236}">
                            <a16:creationId xmlns:a16="http://schemas.microsoft.com/office/drawing/2014/main" id="{DAD1B7CB-93C2-0047-A8FE-85611EE7D1A0}"/>
                          </a:ext>
                        </a:extLst>
                      </p:cNvPr>
                      <p:cNvPicPr/>
                      <p:nvPr/>
                    </p:nvPicPr>
                    <p:blipFill>
                      <a:blip r:embed="rId7"/>
                      <a:stretch>
                        <a:fillRect/>
                      </a:stretch>
                    </p:blipFill>
                    <p:spPr>
                      <a:xfrm>
                        <a:off x="9532635" y="4129899"/>
                        <a:ext cx="988460" cy="909803"/>
                      </a:xfrm>
                      <a:prstGeom prst="rect">
                        <a:avLst/>
                      </a:prstGeom>
                    </p:spPr>
                  </p:pic>
                </p:oleObj>
              </mc:Fallback>
            </mc:AlternateContent>
          </a:graphicData>
        </a:graphic>
      </p:graphicFrame>
      <p:sp>
        <p:nvSpPr>
          <p:cNvPr id="183" name="TextBox 182">
            <a:extLst>
              <a:ext uri="{FF2B5EF4-FFF2-40B4-BE49-F238E27FC236}">
                <a16:creationId xmlns:a16="http://schemas.microsoft.com/office/drawing/2014/main" id="{A2B712FE-E87A-F141-83CD-345684A948C7}"/>
              </a:ext>
            </a:extLst>
          </p:cNvPr>
          <p:cNvSpPr txBox="1"/>
          <p:nvPr/>
        </p:nvSpPr>
        <p:spPr>
          <a:xfrm>
            <a:off x="1700086" y="2129627"/>
            <a:ext cx="982961"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M/M/k</a:t>
            </a:r>
          </a:p>
        </p:txBody>
      </p:sp>
      <p:sp>
        <p:nvSpPr>
          <p:cNvPr id="184" name="TextBox 183">
            <a:extLst>
              <a:ext uri="{FF2B5EF4-FFF2-40B4-BE49-F238E27FC236}">
                <a16:creationId xmlns:a16="http://schemas.microsoft.com/office/drawing/2014/main" id="{EEC45826-BD79-984E-9AB1-ACF92968A75E}"/>
              </a:ext>
            </a:extLst>
          </p:cNvPr>
          <p:cNvSpPr txBox="1"/>
          <p:nvPr/>
        </p:nvSpPr>
        <p:spPr>
          <a:xfrm>
            <a:off x="8878643" y="2169823"/>
            <a:ext cx="1420582"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M/M/1fast</a:t>
            </a:r>
          </a:p>
        </p:txBody>
      </p:sp>
      <p:sp>
        <p:nvSpPr>
          <p:cNvPr id="4" name="Rounded Rectangle 3">
            <a:extLst>
              <a:ext uri="{FF2B5EF4-FFF2-40B4-BE49-F238E27FC236}">
                <a16:creationId xmlns:a16="http://schemas.microsoft.com/office/drawing/2014/main" id="{2420F55E-C8B0-824A-9DE8-A5885A22FE6D}"/>
              </a:ext>
            </a:extLst>
          </p:cNvPr>
          <p:cNvSpPr/>
          <p:nvPr/>
        </p:nvSpPr>
        <p:spPr>
          <a:xfrm>
            <a:off x="254966" y="1871087"/>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a:t>
            </a:r>
          </a:p>
        </p:txBody>
      </p:sp>
      <p:sp>
        <p:nvSpPr>
          <p:cNvPr id="187" name="Rounded Rectangle 186">
            <a:extLst>
              <a:ext uri="{FF2B5EF4-FFF2-40B4-BE49-F238E27FC236}">
                <a16:creationId xmlns:a16="http://schemas.microsoft.com/office/drawing/2014/main" id="{035CB9D8-74D5-244C-95BB-F80D24DAD3C4}"/>
              </a:ext>
            </a:extLst>
          </p:cNvPr>
          <p:cNvSpPr/>
          <p:nvPr/>
        </p:nvSpPr>
        <p:spPr>
          <a:xfrm>
            <a:off x="8399355" y="1904891"/>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8" name="Picture 7" descr="C:\Users\harchol\AppData\Local\Microsoft\Windows\Temporary Internet Files\Content.IE5\L89T4114\brown-bunny-illustration[1].jpg">
            <a:extLst>
              <a:ext uri="{FF2B5EF4-FFF2-40B4-BE49-F238E27FC236}">
                <a16:creationId xmlns:a16="http://schemas.microsoft.com/office/drawing/2014/main" id="{AA4C463D-9B8F-1645-A0DE-FB938E959D7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9961411" y="5261600"/>
            <a:ext cx="865405" cy="136662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11" descr="C:\Users\harchol\AppData\Local\Microsoft\Windows\Temporary Internet Files\Content.IE5\L89T4114\7LLlY5[1].png">
            <a:extLst>
              <a:ext uri="{FF2B5EF4-FFF2-40B4-BE49-F238E27FC236}">
                <a16:creationId xmlns:a16="http://schemas.microsoft.com/office/drawing/2014/main" id="{C87B7883-9666-DC40-ABDC-3F48010638A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320422" y="5759607"/>
            <a:ext cx="860555" cy="727300"/>
          </a:xfrm>
          <a:prstGeom prst="rect">
            <a:avLst/>
          </a:prstGeom>
          <a:noFill/>
          <a:extLst>
            <a:ext uri="{909E8E84-426E-40DD-AFC4-6F175D3DCCD1}">
              <a14:hiddenFill xmlns:a14="http://schemas.microsoft.com/office/drawing/2010/main">
                <a:solidFill>
                  <a:srgbClr val="FFFFFF"/>
                </a:solidFill>
              </a14:hiddenFill>
            </a:ext>
          </a:extLst>
        </p:spPr>
      </p:pic>
      <p:pic>
        <p:nvPicPr>
          <p:cNvPr id="110" name="Picture 11" descr="C:\Users\harchol\AppData\Local\Microsoft\Windows\Temporary Internet Files\Content.IE5\L89T4114\7LLlY5[1].png">
            <a:extLst>
              <a:ext uri="{FF2B5EF4-FFF2-40B4-BE49-F238E27FC236}">
                <a16:creationId xmlns:a16="http://schemas.microsoft.com/office/drawing/2014/main" id="{67BF6C94-9BBA-EA4B-B831-B8745843567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69060" y="5377617"/>
            <a:ext cx="860555" cy="727300"/>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11" descr="C:\Users\harchol\AppData\Local\Microsoft\Windows\Temporary Internet Files\Content.IE5\L89T4114\7LLlY5[1].png">
            <a:extLst>
              <a:ext uri="{FF2B5EF4-FFF2-40B4-BE49-F238E27FC236}">
                <a16:creationId xmlns:a16="http://schemas.microsoft.com/office/drawing/2014/main" id="{0DD33F5E-F149-484A-9D3E-1998F87AF1C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90437" y="5533976"/>
            <a:ext cx="860555" cy="727300"/>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11" descr="C:\Users\harchol\AppData\Local\Microsoft\Windows\Temporary Internet Files\Content.IE5\L89T4114\7LLlY5[1].png">
            <a:extLst>
              <a:ext uri="{FF2B5EF4-FFF2-40B4-BE49-F238E27FC236}">
                <a16:creationId xmlns:a16="http://schemas.microsoft.com/office/drawing/2014/main" id="{E7FC4733-3D7F-274C-AAF8-CC8FDDFC0EF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666785" y="5144069"/>
            <a:ext cx="860555" cy="727300"/>
          </a:xfrm>
          <a:prstGeom prst="rect">
            <a:avLst/>
          </a:prstGeom>
          <a:noFill/>
          <a:extLst>
            <a:ext uri="{909E8E84-426E-40DD-AFC4-6F175D3DCCD1}">
              <a14:hiddenFill xmlns:a14="http://schemas.microsoft.com/office/drawing/2010/main">
                <a:solidFill>
                  <a:srgbClr val="FFFFFF"/>
                </a:solidFill>
              </a14:hiddenFill>
            </a:ext>
          </a:extLst>
        </p:spPr>
      </p:pic>
      <p:sp>
        <p:nvSpPr>
          <p:cNvPr id="210" name="TextBox 209">
            <a:extLst>
              <a:ext uri="{FF2B5EF4-FFF2-40B4-BE49-F238E27FC236}">
                <a16:creationId xmlns:a16="http://schemas.microsoft.com/office/drawing/2014/main" id="{B3F65C84-25B1-9A4D-A7AB-64BC348246E2}"/>
              </a:ext>
            </a:extLst>
          </p:cNvPr>
          <p:cNvSpPr txBox="1"/>
          <p:nvPr/>
        </p:nvSpPr>
        <p:spPr>
          <a:xfrm>
            <a:off x="5936429" y="5298580"/>
            <a:ext cx="774571" cy="646331"/>
          </a:xfrm>
          <a:prstGeom prst="rect">
            <a:avLst/>
          </a:prstGeom>
          <a:solidFill>
            <a:schemeClr val="bg1"/>
          </a:solidFill>
        </p:spPr>
        <p:txBody>
          <a:bodyPr wrap="none" rtlCol="0">
            <a:spAutoFit/>
          </a:bodyPr>
          <a:lstStyle/>
          <a:p>
            <a:r>
              <a:rPr lang="en-US" sz="3600" dirty="0">
                <a:solidFill>
                  <a:srgbClr val="0070C0"/>
                </a:solidFill>
              </a:rPr>
              <a:t>vs.</a:t>
            </a:r>
          </a:p>
        </p:txBody>
      </p:sp>
      <p:sp>
        <p:nvSpPr>
          <p:cNvPr id="211" name="TextBox 210">
            <a:extLst>
              <a:ext uri="{FF2B5EF4-FFF2-40B4-BE49-F238E27FC236}">
                <a16:creationId xmlns:a16="http://schemas.microsoft.com/office/drawing/2014/main" id="{DD7346A4-DD7E-484D-9077-A7D8B049979E}"/>
              </a:ext>
            </a:extLst>
          </p:cNvPr>
          <p:cNvSpPr txBox="1"/>
          <p:nvPr/>
        </p:nvSpPr>
        <p:spPr>
          <a:xfrm>
            <a:off x="7560974" y="685037"/>
            <a:ext cx="3348894" cy="892552"/>
          </a:xfrm>
          <a:prstGeom prst="rect">
            <a:avLst/>
          </a:prstGeom>
          <a:noFill/>
        </p:spPr>
        <p:txBody>
          <a:bodyPr wrap="square" rtlCol="0">
            <a:spAutoFit/>
          </a:bodyPr>
          <a:lstStyle/>
          <a:p>
            <a:r>
              <a:rPr lang="en-US" sz="2400" dirty="0">
                <a:solidFill>
                  <a:srgbClr val="FF2D55"/>
                </a:solidFill>
                <a:latin typeface="Happy Monkey" panose="02000500000000020004" pitchFamily="2" charset="0"/>
              </a:rPr>
              <a:t>Q: Which is best for minimizing </a:t>
            </a:r>
            <a:r>
              <a:rPr lang="en-US" sz="2800" dirty="0">
                <a:solidFill>
                  <a:srgbClr val="FF2D55"/>
                </a:solidFill>
                <a:latin typeface="Happy Monkey" panose="02000500000000020004" pitchFamily="2" charset="0"/>
              </a:rPr>
              <a:t>E[T]</a:t>
            </a:r>
            <a:r>
              <a:rPr lang="en-US" sz="2400" dirty="0">
                <a:solidFill>
                  <a:srgbClr val="FF2D55"/>
                </a:solidFill>
                <a:latin typeface="Happy Monkey" panose="02000500000000020004" pitchFamily="2" charset="0"/>
              </a:rPr>
              <a:t>?</a:t>
            </a:r>
            <a:endParaRPr lang="en-US" sz="1100" dirty="0">
              <a:solidFill>
                <a:srgbClr val="FF2D55"/>
              </a:solidFill>
              <a:latin typeface="Happy Monkey" panose="02000500000000020004" pitchFamily="2" charset="0"/>
            </a:endParaRPr>
          </a:p>
        </p:txBody>
      </p:sp>
    </p:spTree>
    <p:extLst>
      <p:ext uri="{BB962C8B-B14F-4D97-AF65-F5344CB8AC3E}">
        <p14:creationId xmlns:p14="http://schemas.microsoft.com/office/powerpoint/2010/main" val="2213324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2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a:extLst>
              <a:ext uri="{FF2B5EF4-FFF2-40B4-BE49-F238E27FC236}">
                <a16:creationId xmlns:a16="http://schemas.microsoft.com/office/drawing/2014/main" id="{8B07EEBE-402D-454C-85B1-93D994475A2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any slow or 1 fast: variability</a:t>
            </a:r>
          </a:p>
        </p:txBody>
      </p:sp>
      <p:graphicFrame>
        <p:nvGraphicFramePr>
          <p:cNvPr id="45" name="Object 44">
            <a:extLst>
              <a:ext uri="{FF2B5EF4-FFF2-40B4-BE49-F238E27FC236}">
                <a16:creationId xmlns:a16="http://schemas.microsoft.com/office/drawing/2014/main" id="{620C4DEE-413F-7746-B5AB-F3ACF3E15392}"/>
              </a:ext>
            </a:extLst>
          </p:cNvPr>
          <p:cNvGraphicFramePr>
            <a:graphicFrameLocks noChangeAspect="1"/>
          </p:cNvGraphicFramePr>
          <p:nvPr/>
        </p:nvGraphicFramePr>
        <p:xfrm>
          <a:off x="1293157" y="4090920"/>
          <a:ext cx="988460" cy="909803"/>
        </p:xfrm>
        <a:graphic>
          <a:graphicData uri="http://schemas.openxmlformats.org/presentationml/2006/ole">
            <mc:AlternateContent xmlns:mc="http://schemas.openxmlformats.org/markup-compatibility/2006">
              <mc:Choice xmlns:v="urn:schemas-microsoft-com:vml" Requires="v">
                <p:oleObj spid="_x0000_s124980" name="Equation" r:id="rId3" imgW="507960" imgH="419040" progId="Equation.DSMT4">
                  <p:embed/>
                </p:oleObj>
              </mc:Choice>
              <mc:Fallback>
                <p:oleObj name="Equation" r:id="rId3" imgW="507960" imgH="419040" progId="Equation.DSMT4">
                  <p:embed/>
                  <p:pic>
                    <p:nvPicPr>
                      <p:cNvPr id="45" name="Object 44">
                        <a:extLst>
                          <a:ext uri="{FF2B5EF4-FFF2-40B4-BE49-F238E27FC236}">
                            <a16:creationId xmlns:a16="http://schemas.microsoft.com/office/drawing/2014/main" id="{620C4DEE-413F-7746-B5AB-F3ACF3E15392}"/>
                          </a:ext>
                        </a:extLst>
                      </p:cNvPr>
                      <p:cNvPicPr/>
                      <p:nvPr/>
                    </p:nvPicPr>
                    <p:blipFill>
                      <a:blip r:embed="rId4"/>
                      <a:stretch>
                        <a:fillRect/>
                      </a:stretch>
                    </p:blipFill>
                    <p:spPr>
                      <a:xfrm>
                        <a:off x="1293157" y="4090920"/>
                        <a:ext cx="988460" cy="909803"/>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EDE2E54A-4ABC-B24C-A6A4-C065EDE7AE32}"/>
              </a:ext>
            </a:extLst>
          </p:cNvPr>
          <p:cNvGrpSpPr/>
          <p:nvPr/>
        </p:nvGrpSpPr>
        <p:grpSpPr>
          <a:xfrm>
            <a:off x="8853585" y="3343918"/>
            <a:ext cx="2475643" cy="626042"/>
            <a:chOff x="6506432" y="2372132"/>
            <a:chExt cx="2637568" cy="656729"/>
          </a:xfrm>
        </p:grpSpPr>
        <p:sp>
          <p:nvSpPr>
            <p:cNvPr id="47" name="AutoShape 119">
              <a:extLst>
                <a:ext uri="{FF2B5EF4-FFF2-40B4-BE49-F238E27FC236}">
                  <a16:creationId xmlns:a16="http://schemas.microsoft.com/office/drawing/2014/main" id="{46647518-B486-C24A-BC16-9E4D8F1FCBCC}"/>
                </a:ext>
              </a:extLst>
            </p:cNvPr>
            <p:cNvSpPr>
              <a:spLocks noChangeArrowheads="1"/>
            </p:cNvSpPr>
            <p:nvPr/>
          </p:nvSpPr>
          <p:spPr bwMode="auto">
            <a:xfrm rot="5400000" flipH="1" flipV="1">
              <a:off x="7376706" y="2586916"/>
              <a:ext cx="225404" cy="277165"/>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Line 91">
              <a:extLst>
                <a:ext uri="{FF2B5EF4-FFF2-40B4-BE49-F238E27FC236}">
                  <a16:creationId xmlns:a16="http://schemas.microsoft.com/office/drawing/2014/main" id="{AE246ED0-7D36-804C-A50E-1385BCFF9B1A}"/>
                </a:ext>
              </a:extLst>
            </p:cNvPr>
            <p:cNvSpPr>
              <a:spLocks noChangeShapeType="1"/>
            </p:cNvSpPr>
            <p:nvPr/>
          </p:nvSpPr>
          <p:spPr bwMode="auto">
            <a:xfrm>
              <a:off x="7683336" y="2446317"/>
              <a:ext cx="602425" cy="556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92">
              <a:extLst>
                <a:ext uri="{FF2B5EF4-FFF2-40B4-BE49-F238E27FC236}">
                  <a16:creationId xmlns:a16="http://schemas.microsoft.com/office/drawing/2014/main" id="{21F7B06B-0518-4945-9D9A-585EEB1FE91A}"/>
                </a:ext>
              </a:extLst>
            </p:cNvPr>
            <p:cNvSpPr>
              <a:spLocks noChangeShapeType="1"/>
            </p:cNvSpPr>
            <p:nvPr/>
          </p:nvSpPr>
          <p:spPr bwMode="auto">
            <a:xfrm flipH="1">
              <a:off x="8271536" y="2441707"/>
              <a:ext cx="2310"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93">
              <a:extLst>
                <a:ext uri="{FF2B5EF4-FFF2-40B4-BE49-F238E27FC236}">
                  <a16:creationId xmlns:a16="http://schemas.microsoft.com/office/drawing/2014/main" id="{36D6C7E7-7E9E-5F4E-9A24-77E125ADC916}"/>
                </a:ext>
              </a:extLst>
            </p:cNvPr>
            <p:cNvSpPr>
              <a:spLocks noChangeShapeType="1"/>
            </p:cNvSpPr>
            <p:nvPr/>
          </p:nvSpPr>
          <p:spPr bwMode="auto">
            <a:xfrm flipV="1">
              <a:off x="7695212" y="2951844"/>
              <a:ext cx="587797" cy="511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94">
              <a:extLst>
                <a:ext uri="{FF2B5EF4-FFF2-40B4-BE49-F238E27FC236}">
                  <a16:creationId xmlns:a16="http://schemas.microsoft.com/office/drawing/2014/main" id="{49648BC3-D46B-7244-AC95-19FD48ADA755}"/>
                </a:ext>
              </a:extLst>
            </p:cNvPr>
            <p:cNvSpPr>
              <a:spLocks noChangeShapeType="1"/>
            </p:cNvSpPr>
            <p:nvPr/>
          </p:nvSpPr>
          <p:spPr bwMode="auto">
            <a:xfrm>
              <a:off x="8074081"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95">
              <a:extLst>
                <a:ext uri="{FF2B5EF4-FFF2-40B4-BE49-F238E27FC236}">
                  <a16:creationId xmlns:a16="http://schemas.microsoft.com/office/drawing/2014/main" id="{1B4E1B98-7208-F646-A905-578BBA6800A3}"/>
                </a:ext>
              </a:extLst>
            </p:cNvPr>
            <p:cNvSpPr>
              <a:spLocks noChangeShapeType="1"/>
            </p:cNvSpPr>
            <p:nvPr/>
          </p:nvSpPr>
          <p:spPr bwMode="auto">
            <a:xfrm>
              <a:off x="7869013" y="245134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Rectangle 145" descr="Purple mesh">
              <a:extLst>
                <a:ext uri="{FF2B5EF4-FFF2-40B4-BE49-F238E27FC236}">
                  <a16:creationId xmlns:a16="http://schemas.microsoft.com/office/drawing/2014/main" id="{6BBB9A72-24C3-E94F-921E-5311891631F8}"/>
                </a:ext>
              </a:extLst>
            </p:cNvPr>
            <p:cNvSpPr>
              <a:spLocks noChangeArrowheads="1"/>
            </p:cNvSpPr>
            <p:nvPr/>
          </p:nvSpPr>
          <p:spPr bwMode="auto">
            <a:xfrm rot="5400000">
              <a:off x="7621276" y="2690674"/>
              <a:ext cx="290905" cy="8275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5" name="Rectangle 174" descr="Purple mesh">
              <a:extLst>
                <a:ext uri="{FF2B5EF4-FFF2-40B4-BE49-F238E27FC236}">
                  <a16:creationId xmlns:a16="http://schemas.microsoft.com/office/drawing/2014/main" id="{1E14FB2E-D4D6-DD45-A8BB-49C6CFC3A061}"/>
                </a:ext>
              </a:extLst>
            </p:cNvPr>
            <p:cNvSpPr>
              <a:spLocks noChangeArrowheads="1"/>
            </p:cNvSpPr>
            <p:nvPr/>
          </p:nvSpPr>
          <p:spPr bwMode="auto">
            <a:xfrm rot="5400000">
              <a:off x="7789625" y="2646953"/>
              <a:ext cx="377483" cy="83621"/>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6" name="Rectangle 175" descr="Purple mesh">
              <a:extLst>
                <a:ext uri="{FF2B5EF4-FFF2-40B4-BE49-F238E27FC236}">
                  <a16:creationId xmlns:a16="http://schemas.microsoft.com/office/drawing/2014/main" id="{04BD0639-FAE7-5F48-B32C-9131239E707F}"/>
                </a:ext>
              </a:extLst>
            </p:cNvPr>
            <p:cNvSpPr>
              <a:spLocks noChangeArrowheads="1"/>
            </p:cNvSpPr>
            <p:nvPr/>
          </p:nvSpPr>
          <p:spPr bwMode="auto">
            <a:xfrm rot="5400000">
              <a:off x="8090497" y="2734846"/>
              <a:ext cx="172292" cy="9051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nvGrpSpPr>
            <p:cNvPr id="57" name="Group 56">
              <a:extLst>
                <a:ext uri="{FF2B5EF4-FFF2-40B4-BE49-F238E27FC236}">
                  <a16:creationId xmlns:a16="http://schemas.microsoft.com/office/drawing/2014/main" id="{B647B098-253D-F44F-8A9A-C2323749BE04}"/>
                </a:ext>
              </a:extLst>
            </p:cNvPr>
            <p:cNvGrpSpPr/>
            <p:nvPr/>
          </p:nvGrpSpPr>
          <p:grpSpPr>
            <a:xfrm>
              <a:off x="8179719" y="2395396"/>
              <a:ext cx="964281" cy="633465"/>
              <a:chOff x="5823095" y="1132764"/>
              <a:chExt cx="1737309" cy="982993"/>
            </a:xfrm>
          </p:grpSpPr>
          <p:sp>
            <p:nvSpPr>
              <p:cNvPr id="63" name="Text Box 142">
                <a:extLst>
                  <a:ext uri="{FF2B5EF4-FFF2-40B4-BE49-F238E27FC236}">
                    <a16:creationId xmlns:a16="http://schemas.microsoft.com/office/drawing/2014/main" id="{E72D9DCC-ABC6-CC42-AAD9-BE5D5D1D469C}"/>
                  </a:ext>
                </a:extLst>
              </p:cNvPr>
              <p:cNvSpPr txBox="1">
                <a:spLocks noChangeArrowheads="1"/>
              </p:cNvSpPr>
              <p:nvPr/>
            </p:nvSpPr>
            <p:spPr bwMode="auto">
              <a:xfrm>
                <a:off x="5823095" y="1163839"/>
                <a:ext cx="1320636" cy="95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b="0" dirty="0"/>
                  <a:t>k</a:t>
                </a:r>
                <a:r>
                  <a:rPr lang="en-US" dirty="0">
                    <a:latin typeface="Symbol" panose="05050102010706020507" pitchFamily="18" charset="2"/>
                  </a:rPr>
                  <a:t>m</a:t>
                </a:r>
                <a:endParaRPr lang="en-US" sz="2400" b="0" baseline="-24000" dirty="0"/>
              </a:p>
            </p:txBody>
          </p:sp>
          <p:sp>
            <p:nvSpPr>
              <p:cNvPr id="64" name="Oval 97">
                <a:extLst>
                  <a:ext uri="{FF2B5EF4-FFF2-40B4-BE49-F238E27FC236}">
                    <a16:creationId xmlns:a16="http://schemas.microsoft.com/office/drawing/2014/main" id="{137A76B2-D20F-6E44-9516-88607429C1E0}"/>
                  </a:ext>
                </a:extLst>
              </p:cNvPr>
              <p:cNvSpPr>
                <a:spLocks noChangeArrowheads="1"/>
              </p:cNvSpPr>
              <p:nvPr/>
            </p:nvSpPr>
            <p:spPr bwMode="auto">
              <a:xfrm>
                <a:off x="6015062" y="1132764"/>
                <a:ext cx="1084810" cy="908266"/>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5" name="Line 98">
                <a:extLst>
                  <a:ext uri="{FF2B5EF4-FFF2-40B4-BE49-F238E27FC236}">
                    <a16:creationId xmlns:a16="http://schemas.microsoft.com/office/drawing/2014/main" id="{5C391499-9C7C-BC46-BE85-1CCB5B174F02}"/>
                  </a:ext>
                </a:extLst>
              </p:cNvPr>
              <p:cNvSpPr>
                <a:spLocks noChangeShapeType="1"/>
              </p:cNvSpPr>
              <p:nvPr/>
            </p:nvSpPr>
            <p:spPr bwMode="auto">
              <a:xfrm flipV="1">
                <a:off x="7114271" y="1561910"/>
                <a:ext cx="446133" cy="17541"/>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8" name="Group 57">
              <a:extLst>
                <a:ext uri="{FF2B5EF4-FFF2-40B4-BE49-F238E27FC236}">
                  <a16:creationId xmlns:a16="http://schemas.microsoft.com/office/drawing/2014/main" id="{4048EE37-05BC-AD4B-998F-31E8AB023D19}"/>
                </a:ext>
              </a:extLst>
            </p:cNvPr>
            <p:cNvGrpSpPr/>
            <p:nvPr/>
          </p:nvGrpSpPr>
          <p:grpSpPr>
            <a:xfrm>
              <a:off x="6506432" y="2372132"/>
              <a:ext cx="834075" cy="623363"/>
              <a:chOff x="1129155" y="3830255"/>
              <a:chExt cx="834075" cy="623363"/>
            </a:xfrm>
          </p:grpSpPr>
          <p:cxnSp>
            <p:nvCxnSpPr>
              <p:cNvPr id="59" name="Straight Connector 58">
                <a:extLst>
                  <a:ext uri="{FF2B5EF4-FFF2-40B4-BE49-F238E27FC236}">
                    <a16:creationId xmlns:a16="http://schemas.microsoft.com/office/drawing/2014/main" id="{7280CEAC-D0BC-2544-8A89-93612384FFA5}"/>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60" name="TextBox 59">
                <a:extLst>
                  <a:ext uri="{FF2B5EF4-FFF2-40B4-BE49-F238E27FC236}">
                    <a16:creationId xmlns:a16="http://schemas.microsoft.com/office/drawing/2014/main" id="{5B89BE27-0913-D148-AA9C-78D51C9C2BFF}"/>
                  </a:ext>
                </a:extLst>
              </p:cNvPr>
              <p:cNvSpPr txBox="1"/>
              <p:nvPr/>
            </p:nvSpPr>
            <p:spPr>
              <a:xfrm>
                <a:off x="1416376" y="3910306"/>
                <a:ext cx="546854" cy="322864"/>
              </a:xfrm>
              <a:prstGeom prst="rect">
                <a:avLst/>
              </a:prstGeom>
              <a:noFill/>
            </p:spPr>
            <p:txBody>
              <a:bodyPr wrap="none" rtlCol="0">
                <a:spAutoFit/>
              </a:bodyPr>
              <a:lstStyle/>
              <a:p>
                <a:r>
                  <a:rPr lang="en-US" dirty="0"/>
                  <a:t>jobs</a:t>
                </a:r>
              </a:p>
            </p:txBody>
          </p:sp>
          <p:sp>
            <p:nvSpPr>
              <p:cNvPr id="61" name="TextBox 60">
                <a:extLst>
                  <a:ext uri="{FF2B5EF4-FFF2-40B4-BE49-F238E27FC236}">
                    <a16:creationId xmlns:a16="http://schemas.microsoft.com/office/drawing/2014/main" id="{A3A0551F-A823-CE4B-8A7D-96D02068EC09}"/>
                  </a:ext>
                </a:extLst>
              </p:cNvPr>
              <p:cNvSpPr txBox="1"/>
              <p:nvPr/>
            </p:nvSpPr>
            <p:spPr>
              <a:xfrm>
                <a:off x="1453746" y="4130755"/>
                <a:ext cx="493910" cy="322863"/>
              </a:xfrm>
              <a:prstGeom prst="rect">
                <a:avLst/>
              </a:prstGeom>
              <a:noFill/>
            </p:spPr>
            <p:txBody>
              <a:bodyPr wrap="none" rtlCol="0">
                <a:spAutoFit/>
              </a:bodyPr>
              <a:lstStyle/>
              <a:p>
                <a:r>
                  <a:rPr lang="en-US" dirty="0"/>
                  <a:t>sec</a:t>
                </a:r>
                <a:endParaRPr lang="en-US" sz="1600" dirty="0"/>
              </a:p>
            </p:txBody>
          </p:sp>
          <p:sp>
            <p:nvSpPr>
              <p:cNvPr id="62" name="Text Box 142">
                <a:extLst>
                  <a:ext uri="{FF2B5EF4-FFF2-40B4-BE49-F238E27FC236}">
                    <a16:creationId xmlns:a16="http://schemas.microsoft.com/office/drawing/2014/main" id="{23D9AF1E-25B9-BE4A-A56B-D084EB0A3D20}"/>
                  </a:ext>
                </a:extLst>
              </p:cNvPr>
              <p:cNvSpPr txBox="1">
                <a:spLocks noChangeArrowheads="1"/>
              </p:cNvSpPr>
              <p:nvPr/>
            </p:nvSpPr>
            <p:spPr bwMode="auto">
              <a:xfrm>
                <a:off x="1129155" y="3830255"/>
                <a:ext cx="406811" cy="54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pSp>
        <p:nvGrpSpPr>
          <p:cNvPr id="66" name="Group 65">
            <a:extLst>
              <a:ext uri="{FF2B5EF4-FFF2-40B4-BE49-F238E27FC236}">
                <a16:creationId xmlns:a16="http://schemas.microsoft.com/office/drawing/2014/main" id="{CF89BACF-28B8-D94A-A464-82581023A689}"/>
              </a:ext>
            </a:extLst>
          </p:cNvPr>
          <p:cNvGrpSpPr/>
          <p:nvPr/>
        </p:nvGrpSpPr>
        <p:grpSpPr>
          <a:xfrm>
            <a:off x="775969" y="2388974"/>
            <a:ext cx="2762032" cy="2392296"/>
            <a:chOff x="3223502" y="1261016"/>
            <a:chExt cx="2987293" cy="2402631"/>
          </a:xfrm>
        </p:grpSpPr>
        <p:sp>
          <p:nvSpPr>
            <p:cNvPr id="67" name="Text Box 142">
              <a:extLst>
                <a:ext uri="{FF2B5EF4-FFF2-40B4-BE49-F238E27FC236}">
                  <a16:creationId xmlns:a16="http://schemas.microsoft.com/office/drawing/2014/main" id="{4B7D6B6E-01C1-8F49-841D-CC94355290DC}"/>
                </a:ext>
              </a:extLst>
            </p:cNvPr>
            <p:cNvSpPr txBox="1">
              <a:spLocks noChangeArrowheads="1"/>
            </p:cNvSpPr>
            <p:nvPr/>
          </p:nvSpPr>
          <p:spPr bwMode="auto">
            <a:xfrm>
              <a:off x="5431676" y="126101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68" name="Oval 97">
              <a:extLst>
                <a:ext uri="{FF2B5EF4-FFF2-40B4-BE49-F238E27FC236}">
                  <a16:creationId xmlns:a16="http://schemas.microsoft.com/office/drawing/2014/main" id="{3FACB81D-6E4D-1D4B-B3EE-A6372F0BBFF1}"/>
                </a:ext>
              </a:extLst>
            </p:cNvPr>
            <p:cNvSpPr>
              <a:spLocks noChangeArrowheads="1"/>
            </p:cNvSpPr>
            <p:nvPr/>
          </p:nvSpPr>
          <p:spPr bwMode="auto">
            <a:xfrm>
              <a:off x="5475670" y="1382915"/>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9" name="Line 91">
              <a:extLst>
                <a:ext uri="{FF2B5EF4-FFF2-40B4-BE49-F238E27FC236}">
                  <a16:creationId xmlns:a16="http://schemas.microsoft.com/office/drawing/2014/main" id="{F8181CD0-D49C-9747-86CC-3AD708D245E4}"/>
                </a:ext>
              </a:extLst>
            </p:cNvPr>
            <p:cNvSpPr>
              <a:spLocks noChangeShapeType="1"/>
            </p:cNvSpPr>
            <p:nvPr/>
          </p:nvSpPr>
          <p:spPr bwMode="auto">
            <a:xfrm>
              <a:off x="4293577" y="2223176"/>
              <a:ext cx="826884" cy="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93">
              <a:extLst>
                <a:ext uri="{FF2B5EF4-FFF2-40B4-BE49-F238E27FC236}">
                  <a16:creationId xmlns:a16="http://schemas.microsoft.com/office/drawing/2014/main" id="{E0C3E338-94BF-4D43-B8AC-8A23B3FB2B82}"/>
                </a:ext>
              </a:extLst>
            </p:cNvPr>
            <p:cNvSpPr>
              <a:spLocks noChangeShapeType="1"/>
            </p:cNvSpPr>
            <p:nvPr/>
          </p:nvSpPr>
          <p:spPr bwMode="auto">
            <a:xfrm>
              <a:off x="4293577" y="2723651"/>
              <a:ext cx="824131" cy="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94">
              <a:extLst>
                <a:ext uri="{FF2B5EF4-FFF2-40B4-BE49-F238E27FC236}">
                  <a16:creationId xmlns:a16="http://schemas.microsoft.com/office/drawing/2014/main" id="{F8941BD2-7E66-BD43-A54C-B40AC6D6E8A7}"/>
                </a:ext>
              </a:extLst>
            </p:cNvPr>
            <p:cNvSpPr>
              <a:spLocks noChangeShapeType="1"/>
            </p:cNvSpPr>
            <p:nvPr/>
          </p:nvSpPr>
          <p:spPr bwMode="auto">
            <a:xfrm>
              <a:off x="4908781"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95">
              <a:extLst>
                <a:ext uri="{FF2B5EF4-FFF2-40B4-BE49-F238E27FC236}">
                  <a16:creationId xmlns:a16="http://schemas.microsoft.com/office/drawing/2014/main" id="{11590D9A-40B5-5E48-BFD6-318B7E493E5B}"/>
                </a:ext>
              </a:extLst>
            </p:cNvPr>
            <p:cNvSpPr>
              <a:spLocks noChangeShapeType="1"/>
            </p:cNvSpPr>
            <p:nvPr/>
          </p:nvSpPr>
          <p:spPr bwMode="auto">
            <a:xfrm>
              <a:off x="4703713"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96">
              <a:extLst>
                <a:ext uri="{FF2B5EF4-FFF2-40B4-BE49-F238E27FC236}">
                  <a16:creationId xmlns:a16="http://schemas.microsoft.com/office/drawing/2014/main" id="{E51C6573-482B-2F4B-A1AD-DA8149562485}"/>
                </a:ext>
              </a:extLst>
            </p:cNvPr>
            <p:cNvSpPr>
              <a:spLocks noChangeShapeType="1"/>
            </p:cNvSpPr>
            <p:nvPr/>
          </p:nvSpPr>
          <p:spPr bwMode="auto">
            <a:xfrm>
              <a:off x="4498645"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Rectangle 145" descr="Purple mesh">
              <a:extLst>
                <a:ext uri="{FF2B5EF4-FFF2-40B4-BE49-F238E27FC236}">
                  <a16:creationId xmlns:a16="http://schemas.microsoft.com/office/drawing/2014/main" id="{A4501113-1B46-214E-BF1A-3EDD4DF48E13}"/>
                </a:ext>
              </a:extLst>
            </p:cNvPr>
            <p:cNvSpPr>
              <a:spLocks noChangeArrowheads="1"/>
            </p:cNvSpPr>
            <p:nvPr/>
          </p:nvSpPr>
          <p:spPr bwMode="auto">
            <a:xfrm rot="5400000">
              <a:off x="4455976" y="2462504"/>
              <a:ext cx="290905" cy="8275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5" name="Rectangle 174" descr="Purple mesh">
              <a:extLst>
                <a:ext uri="{FF2B5EF4-FFF2-40B4-BE49-F238E27FC236}">
                  <a16:creationId xmlns:a16="http://schemas.microsoft.com/office/drawing/2014/main" id="{2C6C7D04-54F9-C949-A71E-07C2D3419D8C}"/>
                </a:ext>
              </a:extLst>
            </p:cNvPr>
            <p:cNvSpPr>
              <a:spLocks noChangeArrowheads="1"/>
            </p:cNvSpPr>
            <p:nvPr/>
          </p:nvSpPr>
          <p:spPr bwMode="auto">
            <a:xfrm rot="5400000">
              <a:off x="4624325" y="2418783"/>
              <a:ext cx="377483" cy="83621"/>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76" name="Rectangle 175" descr="Purple mesh">
              <a:extLst>
                <a:ext uri="{FF2B5EF4-FFF2-40B4-BE49-F238E27FC236}">
                  <a16:creationId xmlns:a16="http://schemas.microsoft.com/office/drawing/2014/main" id="{AF360831-A567-134D-A298-390EB3C4B827}"/>
                </a:ext>
              </a:extLst>
            </p:cNvPr>
            <p:cNvSpPr>
              <a:spLocks noChangeArrowheads="1"/>
            </p:cNvSpPr>
            <p:nvPr/>
          </p:nvSpPr>
          <p:spPr bwMode="auto">
            <a:xfrm rot="5400000">
              <a:off x="4925196" y="2506676"/>
              <a:ext cx="172292" cy="9051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96" name="Text Box 142">
              <a:extLst>
                <a:ext uri="{FF2B5EF4-FFF2-40B4-BE49-F238E27FC236}">
                  <a16:creationId xmlns:a16="http://schemas.microsoft.com/office/drawing/2014/main" id="{05796494-014B-F34B-B7B0-5B3513D0DC65}"/>
                </a:ext>
              </a:extLst>
            </p:cNvPr>
            <p:cNvSpPr txBox="1">
              <a:spLocks noChangeArrowheads="1"/>
            </p:cNvSpPr>
            <p:nvPr/>
          </p:nvSpPr>
          <p:spPr bwMode="auto">
            <a:xfrm>
              <a:off x="5390790" y="1902244"/>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16" name="Oval 97">
              <a:extLst>
                <a:ext uri="{FF2B5EF4-FFF2-40B4-BE49-F238E27FC236}">
                  <a16:creationId xmlns:a16="http://schemas.microsoft.com/office/drawing/2014/main" id="{7CD2569E-BB24-4448-B481-05510A5AE2F1}"/>
                </a:ext>
              </a:extLst>
            </p:cNvPr>
            <p:cNvSpPr>
              <a:spLocks noChangeArrowheads="1"/>
            </p:cNvSpPr>
            <p:nvPr/>
          </p:nvSpPr>
          <p:spPr bwMode="auto">
            <a:xfrm>
              <a:off x="5486261" y="2012268"/>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17" name="Text Box 142">
              <a:extLst>
                <a:ext uri="{FF2B5EF4-FFF2-40B4-BE49-F238E27FC236}">
                  <a16:creationId xmlns:a16="http://schemas.microsoft.com/office/drawing/2014/main" id="{84CE8469-600C-3E48-A998-6EE79AD900CD}"/>
                </a:ext>
              </a:extLst>
            </p:cNvPr>
            <p:cNvSpPr txBox="1">
              <a:spLocks noChangeArrowheads="1"/>
            </p:cNvSpPr>
            <p:nvPr/>
          </p:nvSpPr>
          <p:spPr bwMode="auto">
            <a:xfrm>
              <a:off x="5427929" y="3076346"/>
              <a:ext cx="534339" cy="5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18" name="Oval 97">
              <a:extLst>
                <a:ext uri="{FF2B5EF4-FFF2-40B4-BE49-F238E27FC236}">
                  <a16:creationId xmlns:a16="http://schemas.microsoft.com/office/drawing/2014/main" id="{5ADB2E12-9348-3D40-BDFA-E99F2DBF59FF}"/>
                </a:ext>
              </a:extLst>
            </p:cNvPr>
            <p:cNvSpPr>
              <a:spLocks noChangeArrowheads="1"/>
            </p:cNvSpPr>
            <p:nvPr/>
          </p:nvSpPr>
          <p:spPr bwMode="auto">
            <a:xfrm>
              <a:off x="5487774" y="316634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119" name="Group 118">
              <a:extLst>
                <a:ext uri="{FF2B5EF4-FFF2-40B4-BE49-F238E27FC236}">
                  <a16:creationId xmlns:a16="http://schemas.microsoft.com/office/drawing/2014/main" id="{CA9467EA-6936-1C46-A5E8-BB6CE1E76A91}"/>
                </a:ext>
              </a:extLst>
            </p:cNvPr>
            <p:cNvGrpSpPr/>
            <p:nvPr/>
          </p:nvGrpSpPr>
          <p:grpSpPr>
            <a:xfrm>
              <a:off x="5952858" y="1589055"/>
              <a:ext cx="257937" cy="1793871"/>
              <a:chOff x="5952858" y="1589055"/>
              <a:chExt cx="354393" cy="1793871"/>
            </a:xfrm>
          </p:grpSpPr>
          <p:sp>
            <p:nvSpPr>
              <p:cNvPr id="133" name="Line 98">
                <a:extLst>
                  <a:ext uri="{FF2B5EF4-FFF2-40B4-BE49-F238E27FC236}">
                    <a16:creationId xmlns:a16="http://schemas.microsoft.com/office/drawing/2014/main" id="{C1DA877C-1978-7045-9CE0-885023ECC9B2}"/>
                  </a:ext>
                </a:extLst>
              </p:cNvPr>
              <p:cNvSpPr>
                <a:spLocks noChangeShapeType="1"/>
              </p:cNvSpPr>
              <p:nvPr/>
            </p:nvSpPr>
            <p:spPr bwMode="auto">
              <a:xfrm flipV="1">
                <a:off x="5952858" y="1589055"/>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4" name="Line 98">
                <a:extLst>
                  <a:ext uri="{FF2B5EF4-FFF2-40B4-BE49-F238E27FC236}">
                    <a16:creationId xmlns:a16="http://schemas.microsoft.com/office/drawing/2014/main" id="{F8F9E54E-6090-9647-BFF1-82BE1182E1B7}"/>
                  </a:ext>
                </a:extLst>
              </p:cNvPr>
              <p:cNvSpPr>
                <a:spLocks noChangeShapeType="1"/>
              </p:cNvSpPr>
              <p:nvPr/>
            </p:nvSpPr>
            <p:spPr bwMode="auto">
              <a:xfrm flipV="1">
                <a:off x="5963449" y="2218408"/>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 name="Line 98">
                <a:extLst>
                  <a:ext uri="{FF2B5EF4-FFF2-40B4-BE49-F238E27FC236}">
                    <a16:creationId xmlns:a16="http://schemas.microsoft.com/office/drawing/2014/main" id="{B0227410-7E82-F240-A5E2-939849DF2705}"/>
                  </a:ext>
                </a:extLst>
              </p:cNvPr>
              <p:cNvSpPr>
                <a:spLocks noChangeShapeType="1"/>
              </p:cNvSpPr>
              <p:nvPr/>
            </p:nvSpPr>
            <p:spPr bwMode="auto">
              <a:xfrm flipV="1">
                <a:off x="5964962" y="337248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20" name="Line 92">
              <a:extLst>
                <a:ext uri="{FF2B5EF4-FFF2-40B4-BE49-F238E27FC236}">
                  <a16:creationId xmlns:a16="http://schemas.microsoft.com/office/drawing/2014/main" id="{014427C6-FDD5-8C43-88F2-F7131F282324}"/>
                </a:ext>
              </a:extLst>
            </p:cNvPr>
            <p:cNvSpPr>
              <a:spLocks noChangeShapeType="1"/>
            </p:cNvSpPr>
            <p:nvPr/>
          </p:nvSpPr>
          <p:spPr bwMode="auto">
            <a:xfrm flipH="1">
              <a:off x="5105592" y="2213537"/>
              <a:ext cx="1662"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21" name="Straight Connector 120">
              <a:extLst>
                <a:ext uri="{FF2B5EF4-FFF2-40B4-BE49-F238E27FC236}">
                  <a16:creationId xmlns:a16="http://schemas.microsoft.com/office/drawing/2014/main" id="{79950B06-F85F-0A49-8B1F-71D66A57FD67}"/>
                </a:ext>
              </a:extLst>
            </p:cNvPr>
            <p:cNvCxnSpPr/>
            <p:nvPr/>
          </p:nvCxnSpPr>
          <p:spPr bwMode="auto">
            <a:xfrm flipV="1">
              <a:off x="5111304" y="1718817"/>
              <a:ext cx="417554" cy="709201"/>
            </a:xfrm>
            <a:prstGeom prst="line">
              <a:avLst/>
            </a:prstGeom>
            <a:noFill/>
            <a:ln w="38100" cap="flat" cmpd="sng" algn="ctr">
              <a:solidFill>
                <a:schemeClr val="tx1"/>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461BBC04-1092-DD4F-9D75-E163C3E2D55D}"/>
                </a:ext>
              </a:extLst>
            </p:cNvPr>
            <p:cNvCxnSpPr/>
            <p:nvPr/>
          </p:nvCxnSpPr>
          <p:spPr bwMode="auto">
            <a:xfrm flipV="1">
              <a:off x="5125720" y="2307398"/>
              <a:ext cx="352052" cy="174297"/>
            </a:xfrm>
            <a:prstGeom prst="line">
              <a:avLst/>
            </a:prstGeom>
            <a:noFill/>
            <a:ln w="38100" cap="flat" cmpd="sng" algn="ctr">
              <a:solidFill>
                <a:schemeClr val="tx1"/>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A2A6B2EB-F4A3-1344-A5B1-4DA91E97D90B}"/>
                </a:ext>
              </a:extLst>
            </p:cNvPr>
            <p:cNvCxnSpPr/>
            <p:nvPr/>
          </p:nvCxnSpPr>
          <p:spPr bwMode="auto">
            <a:xfrm>
              <a:off x="5124448" y="2553035"/>
              <a:ext cx="407072" cy="702506"/>
            </a:xfrm>
            <a:prstGeom prst="line">
              <a:avLst/>
            </a:prstGeom>
            <a:noFill/>
            <a:ln w="38100" cap="flat" cmpd="sng" algn="ctr">
              <a:solidFill>
                <a:schemeClr val="tx1"/>
              </a:solidFill>
              <a:prstDash val="solid"/>
              <a:round/>
              <a:headEnd type="none" w="med" len="med"/>
              <a:tailEnd type="none" w="med" len="med"/>
            </a:ln>
            <a:effectLst/>
          </p:spPr>
        </p:cxnSp>
        <p:sp>
          <p:nvSpPr>
            <p:cNvPr id="124" name="Oval 97">
              <a:extLst>
                <a:ext uri="{FF2B5EF4-FFF2-40B4-BE49-F238E27FC236}">
                  <a16:creationId xmlns:a16="http://schemas.microsoft.com/office/drawing/2014/main" id="{502FCA3D-15F0-AD47-A463-C98A8145398F}"/>
                </a:ext>
              </a:extLst>
            </p:cNvPr>
            <p:cNvSpPr>
              <a:spLocks noChangeArrowheads="1"/>
            </p:cNvSpPr>
            <p:nvPr/>
          </p:nvSpPr>
          <p:spPr bwMode="auto">
            <a:xfrm>
              <a:off x="5678426" y="2628984"/>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5" name="Oval 97">
              <a:extLst>
                <a:ext uri="{FF2B5EF4-FFF2-40B4-BE49-F238E27FC236}">
                  <a16:creationId xmlns:a16="http://schemas.microsoft.com/office/drawing/2014/main" id="{6DAB624B-8545-CF4E-975F-D8DD4D481415}"/>
                </a:ext>
              </a:extLst>
            </p:cNvPr>
            <p:cNvSpPr>
              <a:spLocks noChangeArrowheads="1"/>
            </p:cNvSpPr>
            <p:nvPr/>
          </p:nvSpPr>
          <p:spPr bwMode="auto">
            <a:xfrm>
              <a:off x="5678426" y="2774382"/>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6" name="Oval 97">
              <a:extLst>
                <a:ext uri="{FF2B5EF4-FFF2-40B4-BE49-F238E27FC236}">
                  <a16:creationId xmlns:a16="http://schemas.microsoft.com/office/drawing/2014/main" id="{B70C6838-9798-574F-8780-71BCD8A6BCAB}"/>
                </a:ext>
              </a:extLst>
            </p:cNvPr>
            <p:cNvSpPr>
              <a:spLocks noChangeArrowheads="1"/>
            </p:cNvSpPr>
            <p:nvPr/>
          </p:nvSpPr>
          <p:spPr bwMode="auto">
            <a:xfrm>
              <a:off x="5678426" y="2919779"/>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7" name="AutoShape 119">
              <a:extLst>
                <a:ext uri="{FF2B5EF4-FFF2-40B4-BE49-F238E27FC236}">
                  <a16:creationId xmlns:a16="http://schemas.microsoft.com/office/drawing/2014/main" id="{E7748057-E7CA-9949-8660-C7E9EE1C8E9C}"/>
                </a:ext>
              </a:extLst>
            </p:cNvPr>
            <p:cNvSpPr>
              <a:spLocks noChangeArrowheads="1"/>
            </p:cNvSpPr>
            <p:nvPr/>
          </p:nvSpPr>
          <p:spPr bwMode="auto">
            <a:xfrm rot="5400000" flipH="1" flipV="1">
              <a:off x="4062968" y="2360727"/>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8" name="Group 127">
              <a:extLst>
                <a:ext uri="{FF2B5EF4-FFF2-40B4-BE49-F238E27FC236}">
                  <a16:creationId xmlns:a16="http://schemas.microsoft.com/office/drawing/2014/main" id="{9697391C-D748-5B4B-8441-B1AE5E0B62C8}"/>
                </a:ext>
              </a:extLst>
            </p:cNvPr>
            <p:cNvGrpSpPr/>
            <p:nvPr/>
          </p:nvGrpSpPr>
          <p:grpSpPr>
            <a:xfrm>
              <a:off x="3223502" y="2131751"/>
              <a:ext cx="842364" cy="609607"/>
              <a:chOff x="1129155" y="3830255"/>
              <a:chExt cx="842364" cy="609607"/>
            </a:xfrm>
          </p:grpSpPr>
          <p:cxnSp>
            <p:nvCxnSpPr>
              <p:cNvPr id="129" name="Straight Connector 128">
                <a:extLst>
                  <a:ext uri="{FF2B5EF4-FFF2-40B4-BE49-F238E27FC236}">
                    <a16:creationId xmlns:a16="http://schemas.microsoft.com/office/drawing/2014/main" id="{DC5F17F1-F724-C343-8016-73163603887B}"/>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30" name="TextBox 129">
                <a:extLst>
                  <a:ext uri="{FF2B5EF4-FFF2-40B4-BE49-F238E27FC236}">
                    <a16:creationId xmlns:a16="http://schemas.microsoft.com/office/drawing/2014/main" id="{12297C65-7543-5548-B8FE-D46CC0DE782F}"/>
                  </a:ext>
                </a:extLst>
              </p:cNvPr>
              <p:cNvSpPr txBox="1"/>
              <p:nvPr/>
            </p:nvSpPr>
            <p:spPr>
              <a:xfrm>
                <a:off x="1416376" y="3910306"/>
                <a:ext cx="555143" cy="309107"/>
              </a:xfrm>
              <a:prstGeom prst="rect">
                <a:avLst/>
              </a:prstGeom>
              <a:noFill/>
            </p:spPr>
            <p:txBody>
              <a:bodyPr wrap="none" rtlCol="0">
                <a:spAutoFit/>
              </a:bodyPr>
              <a:lstStyle/>
              <a:p>
                <a:r>
                  <a:rPr lang="en-US" dirty="0"/>
                  <a:t>jobs</a:t>
                </a:r>
              </a:p>
            </p:txBody>
          </p:sp>
          <p:sp>
            <p:nvSpPr>
              <p:cNvPr id="131" name="TextBox 130">
                <a:extLst>
                  <a:ext uri="{FF2B5EF4-FFF2-40B4-BE49-F238E27FC236}">
                    <a16:creationId xmlns:a16="http://schemas.microsoft.com/office/drawing/2014/main" id="{A020584C-C183-014B-B886-3922AE40B5AB}"/>
                  </a:ext>
                </a:extLst>
              </p:cNvPr>
              <p:cNvSpPr txBox="1"/>
              <p:nvPr/>
            </p:nvSpPr>
            <p:spPr>
              <a:xfrm>
                <a:off x="1453746" y="4130755"/>
                <a:ext cx="501396" cy="309107"/>
              </a:xfrm>
              <a:prstGeom prst="rect">
                <a:avLst/>
              </a:prstGeom>
              <a:noFill/>
            </p:spPr>
            <p:txBody>
              <a:bodyPr wrap="none" rtlCol="0">
                <a:spAutoFit/>
              </a:bodyPr>
              <a:lstStyle/>
              <a:p>
                <a:r>
                  <a:rPr lang="en-US" dirty="0"/>
                  <a:t>sec</a:t>
                </a:r>
                <a:endParaRPr lang="en-US" sz="1600" dirty="0"/>
              </a:p>
            </p:txBody>
          </p:sp>
          <p:sp>
            <p:nvSpPr>
              <p:cNvPr id="132" name="Text Box 142">
                <a:extLst>
                  <a:ext uri="{FF2B5EF4-FFF2-40B4-BE49-F238E27FC236}">
                    <a16:creationId xmlns:a16="http://schemas.microsoft.com/office/drawing/2014/main" id="{E29A457A-1B7A-E64B-95A4-9456937C8A51}"/>
                  </a:ext>
                </a:extLst>
              </p:cNvPr>
              <p:cNvSpPr txBox="1">
                <a:spLocks noChangeArrowheads="1"/>
              </p:cNvSpPr>
              <p:nvPr/>
            </p:nvSpPr>
            <p:spPr bwMode="auto">
              <a:xfrm>
                <a:off x="1129155" y="3830255"/>
                <a:ext cx="412977" cy="52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dirty="0">
                    <a:latin typeface="Symbol" panose="05050102010706020507" pitchFamily="18" charset="2"/>
                  </a:rPr>
                  <a:t>l</a:t>
                </a:r>
                <a:endParaRPr lang="en-US" sz="2400" b="0" baseline="-24000" dirty="0"/>
              </a:p>
            </p:txBody>
          </p:sp>
        </p:grpSp>
      </p:grpSp>
      <p:graphicFrame>
        <p:nvGraphicFramePr>
          <p:cNvPr id="181" name="Object 180">
            <a:extLst>
              <a:ext uri="{FF2B5EF4-FFF2-40B4-BE49-F238E27FC236}">
                <a16:creationId xmlns:a16="http://schemas.microsoft.com/office/drawing/2014/main" id="{DAD1B7CB-93C2-0047-A8FE-85611EE7D1A0}"/>
              </a:ext>
            </a:extLst>
          </p:cNvPr>
          <p:cNvGraphicFramePr>
            <a:graphicFrameLocks noChangeAspect="1"/>
          </p:cNvGraphicFramePr>
          <p:nvPr/>
        </p:nvGraphicFramePr>
        <p:xfrm>
          <a:off x="9532635" y="4129899"/>
          <a:ext cx="988460" cy="909803"/>
        </p:xfrm>
        <a:graphic>
          <a:graphicData uri="http://schemas.openxmlformats.org/presentationml/2006/ole">
            <mc:AlternateContent xmlns:mc="http://schemas.openxmlformats.org/markup-compatibility/2006">
              <mc:Choice xmlns:v="urn:schemas-microsoft-com:vml" Requires="v">
                <p:oleObj spid="_x0000_s124981" name="Equation" r:id="rId6" imgW="507960" imgH="419040" progId="Equation.DSMT4">
                  <p:embed/>
                </p:oleObj>
              </mc:Choice>
              <mc:Fallback>
                <p:oleObj name="Equation" r:id="rId6" imgW="507960" imgH="419040" progId="Equation.DSMT4">
                  <p:embed/>
                  <p:pic>
                    <p:nvPicPr>
                      <p:cNvPr id="181" name="Object 180">
                        <a:extLst>
                          <a:ext uri="{FF2B5EF4-FFF2-40B4-BE49-F238E27FC236}">
                            <a16:creationId xmlns:a16="http://schemas.microsoft.com/office/drawing/2014/main" id="{DAD1B7CB-93C2-0047-A8FE-85611EE7D1A0}"/>
                          </a:ext>
                        </a:extLst>
                      </p:cNvPr>
                      <p:cNvPicPr/>
                      <p:nvPr/>
                    </p:nvPicPr>
                    <p:blipFill>
                      <a:blip r:embed="rId4"/>
                      <a:stretch>
                        <a:fillRect/>
                      </a:stretch>
                    </p:blipFill>
                    <p:spPr>
                      <a:xfrm>
                        <a:off x="9532635" y="4129899"/>
                        <a:ext cx="988460" cy="909803"/>
                      </a:xfrm>
                      <a:prstGeom prst="rect">
                        <a:avLst/>
                      </a:prstGeom>
                    </p:spPr>
                  </p:pic>
                </p:oleObj>
              </mc:Fallback>
            </mc:AlternateContent>
          </a:graphicData>
        </a:graphic>
      </p:graphicFrame>
      <p:sp>
        <p:nvSpPr>
          <p:cNvPr id="183" name="TextBox 182">
            <a:extLst>
              <a:ext uri="{FF2B5EF4-FFF2-40B4-BE49-F238E27FC236}">
                <a16:creationId xmlns:a16="http://schemas.microsoft.com/office/drawing/2014/main" id="{A2B712FE-E87A-F141-83CD-345684A948C7}"/>
              </a:ext>
            </a:extLst>
          </p:cNvPr>
          <p:cNvSpPr txBox="1"/>
          <p:nvPr/>
        </p:nvSpPr>
        <p:spPr>
          <a:xfrm>
            <a:off x="1700086" y="2129627"/>
            <a:ext cx="934871"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M/</a:t>
            </a:r>
            <a:r>
              <a:rPr lang="en-US" sz="2000" b="1" dirty="0">
                <a:solidFill>
                  <a:srgbClr val="FF2D55"/>
                </a:solidFill>
                <a:latin typeface="Lato" panose="020F0502020204030203" pitchFamily="34" charset="77"/>
              </a:rPr>
              <a:t>G</a:t>
            </a:r>
            <a:r>
              <a:rPr lang="en-US" sz="2000" dirty="0">
                <a:solidFill>
                  <a:schemeClr val="bg1">
                    <a:lumMod val="50000"/>
                  </a:schemeClr>
                </a:solidFill>
                <a:latin typeface="Lato" panose="020F0502020204030203" pitchFamily="34" charset="77"/>
              </a:rPr>
              <a:t>/k</a:t>
            </a:r>
          </a:p>
        </p:txBody>
      </p:sp>
      <p:sp>
        <p:nvSpPr>
          <p:cNvPr id="184" name="TextBox 183">
            <a:extLst>
              <a:ext uri="{FF2B5EF4-FFF2-40B4-BE49-F238E27FC236}">
                <a16:creationId xmlns:a16="http://schemas.microsoft.com/office/drawing/2014/main" id="{EEC45826-BD79-984E-9AB1-ACF92968A75E}"/>
              </a:ext>
            </a:extLst>
          </p:cNvPr>
          <p:cNvSpPr txBox="1"/>
          <p:nvPr/>
        </p:nvSpPr>
        <p:spPr>
          <a:xfrm>
            <a:off x="8878643" y="2169823"/>
            <a:ext cx="1420582" cy="400110"/>
          </a:xfrm>
          <a:prstGeom prst="rect">
            <a:avLst/>
          </a:prstGeom>
          <a:noFill/>
        </p:spPr>
        <p:txBody>
          <a:bodyPr wrap="none" rtlCol="0">
            <a:spAutoFit/>
          </a:bodyPr>
          <a:lstStyle/>
          <a:p>
            <a:r>
              <a:rPr lang="en-US" sz="2000" dirty="0">
                <a:solidFill>
                  <a:schemeClr val="bg1">
                    <a:lumMod val="50000"/>
                  </a:schemeClr>
                </a:solidFill>
                <a:latin typeface="Lato" panose="020F0502020204030203" pitchFamily="34" charset="77"/>
              </a:rPr>
              <a:t>M/</a:t>
            </a:r>
            <a:r>
              <a:rPr lang="en-US" sz="2000" b="1" dirty="0">
                <a:solidFill>
                  <a:srgbClr val="FF2D55"/>
                </a:solidFill>
                <a:latin typeface="Lato" panose="020F0502020204030203" pitchFamily="34" charset="77"/>
              </a:rPr>
              <a:t>G</a:t>
            </a:r>
            <a:r>
              <a:rPr lang="en-US" sz="2000" dirty="0">
                <a:solidFill>
                  <a:schemeClr val="bg1">
                    <a:lumMod val="50000"/>
                  </a:schemeClr>
                </a:solidFill>
                <a:latin typeface="Lato" panose="020F0502020204030203" pitchFamily="34" charset="77"/>
              </a:rPr>
              <a:t>/1fast</a:t>
            </a:r>
          </a:p>
        </p:txBody>
      </p:sp>
      <p:sp>
        <p:nvSpPr>
          <p:cNvPr id="4" name="Rounded Rectangle 3">
            <a:extLst>
              <a:ext uri="{FF2B5EF4-FFF2-40B4-BE49-F238E27FC236}">
                <a16:creationId xmlns:a16="http://schemas.microsoft.com/office/drawing/2014/main" id="{2420F55E-C8B0-824A-9DE8-A5885A22FE6D}"/>
              </a:ext>
            </a:extLst>
          </p:cNvPr>
          <p:cNvSpPr/>
          <p:nvPr/>
        </p:nvSpPr>
        <p:spPr>
          <a:xfrm>
            <a:off x="254966" y="1871087"/>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a:t>
            </a:r>
          </a:p>
        </p:txBody>
      </p:sp>
      <p:sp>
        <p:nvSpPr>
          <p:cNvPr id="187" name="Rounded Rectangle 186">
            <a:extLst>
              <a:ext uri="{FF2B5EF4-FFF2-40B4-BE49-F238E27FC236}">
                <a16:creationId xmlns:a16="http://schemas.microsoft.com/office/drawing/2014/main" id="{035CB9D8-74D5-244C-95BB-F80D24DAD3C4}"/>
              </a:ext>
            </a:extLst>
          </p:cNvPr>
          <p:cNvSpPr/>
          <p:nvPr/>
        </p:nvSpPr>
        <p:spPr>
          <a:xfrm>
            <a:off x="8399355" y="1904891"/>
            <a:ext cx="3537679" cy="3129636"/>
          </a:xfrm>
          <a:prstGeom prst="roundRect">
            <a:avLst/>
          </a:prstGeom>
          <a:noFill/>
          <a:ln w="3175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8" name="Picture 7" descr="C:\Users\harchol\AppData\Local\Microsoft\Windows\Temporary Internet Files\Content.IE5\L89T4114\brown-bunny-illustration[1].jpg">
            <a:extLst>
              <a:ext uri="{FF2B5EF4-FFF2-40B4-BE49-F238E27FC236}">
                <a16:creationId xmlns:a16="http://schemas.microsoft.com/office/drawing/2014/main" id="{AA4C463D-9B8F-1645-A0DE-FB938E959D7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9961411" y="5261600"/>
            <a:ext cx="865405" cy="136662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11" descr="C:\Users\harchol\AppData\Local\Microsoft\Windows\Temporary Internet Files\Content.IE5\L89T4114\7LLlY5[1].png">
            <a:extLst>
              <a:ext uri="{FF2B5EF4-FFF2-40B4-BE49-F238E27FC236}">
                <a16:creationId xmlns:a16="http://schemas.microsoft.com/office/drawing/2014/main" id="{C87B7883-9666-DC40-ABDC-3F48010638A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20422" y="5759607"/>
            <a:ext cx="860555" cy="727300"/>
          </a:xfrm>
          <a:prstGeom prst="rect">
            <a:avLst/>
          </a:prstGeom>
          <a:noFill/>
          <a:extLst>
            <a:ext uri="{909E8E84-426E-40DD-AFC4-6F175D3DCCD1}">
              <a14:hiddenFill xmlns:a14="http://schemas.microsoft.com/office/drawing/2010/main">
                <a:solidFill>
                  <a:srgbClr val="FFFFFF"/>
                </a:solidFill>
              </a14:hiddenFill>
            </a:ext>
          </a:extLst>
        </p:spPr>
      </p:pic>
      <p:pic>
        <p:nvPicPr>
          <p:cNvPr id="110" name="Picture 11" descr="C:\Users\harchol\AppData\Local\Microsoft\Windows\Temporary Internet Files\Content.IE5\L89T4114\7LLlY5[1].png">
            <a:extLst>
              <a:ext uri="{FF2B5EF4-FFF2-40B4-BE49-F238E27FC236}">
                <a16:creationId xmlns:a16="http://schemas.microsoft.com/office/drawing/2014/main" id="{67BF6C94-9BBA-EA4B-B831-B8745843567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69060" y="5377617"/>
            <a:ext cx="860555" cy="727300"/>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11" descr="C:\Users\harchol\AppData\Local\Microsoft\Windows\Temporary Internet Files\Content.IE5\L89T4114\7LLlY5[1].png">
            <a:extLst>
              <a:ext uri="{FF2B5EF4-FFF2-40B4-BE49-F238E27FC236}">
                <a16:creationId xmlns:a16="http://schemas.microsoft.com/office/drawing/2014/main" id="{0DD33F5E-F149-484A-9D3E-1998F87AF1C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90437" y="5533976"/>
            <a:ext cx="860555" cy="727300"/>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11" descr="C:\Users\harchol\AppData\Local\Microsoft\Windows\Temporary Internet Files\Content.IE5\L89T4114\7LLlY5[1].png">
            <a:extLst>
              <a:ext uri="{FF2B5EF4-FFF2-40B4-BE49-F238E27FC236}">
                <a16:creationId xmlns:a16="http://schemas.microsoft.com/office/drawing/2014/main" id="{E7FC4733-3D7F-274C-AAF8-CC8FDDFC0EF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66785" y="5144069"/>
            <a:ext cx="860555" cy="727300"/>
          </a:xfrm>
          <a:prstGeom prst="rect">
            <a:avLst/>
          </a:prstGeom>
          <a:noFill/>
          <a:extLst>
            <a:ext uri="{909E8E84-426E-40DD-AFC4-6F175D3DCCD1}">
              <a14:hiddenFill xmlns:a14="http://schemas.microsoft.com/office/drawing/2010/main">
                <a:solidFill>
                  <a:srgbClr val="FFFFFF"/>
                </a:solidFill>
              </a14:hiddenFill>
            </a:ext>
          </a:extLst>
        </p:spPr>
      </p:pic>
      <p:sp>
        <p:nvSpPr>
          <p:cNvPr id="91" name="TextBox 90">
            <a:extLst>
              <a:ext uri="{FF2B5EF4-FFF2-40B4-BE49-F238E27FC236}">
                <a16:creationId xmlns:a16="http://schemas.microsoft.com/office/drawing/2014/main" id="{4618C978-6B0D-7E4A-AD2A-C3CE4F6D8FFB}"/>
              </a:ext>
            </a:extLst>
          </p:cNvPr>
          <p:cNvSpPr txBox="1"/>
          <p:nvPr/>
        </p:nvSpPr>
        <p:spPr>
          <a:xfrm>
            <a:off x="7999865" y="683934"/>
            <a:ext cx="3348894" cy="461665"/>
          </a:xfrm>
          <a:prstGeom prst="rect">
            <a:avLst/>
          </a:prstGeom>
          <a:noFill/>
        </p:spPr>
        <p:txBody>
          <a:bodyPr wrap="square" rtlCol="0">
            <a:spAutoFit/>
          </a:bodyPr>
          <a:lstStyle/>
          <a:p>
            <a:r>
              <a:rPr lang="en-US" sz="2400" dirty="0">
                <a:solidFill>
                  <a:srgbClr val="FF2D55"/>
                </a:solidFill>
                <a:latin typeface="Happy Monkey" panose="02000500000000020004" pitchFamily="2" charset="0"/>
              </a:rPr>
              <a:t>Q: What if</a:t>
            </a:r>
            <a:endParaRPr lang="en-US" sz="1100" dirty="0">
              <a:solidFill>
                <a:srgbClr val="FF2D55"/>
              </a:solidFill>
              <a:latin typeface="Happy Monkey" panose="02000500000000020004" pitchFamily="2" charset="0"/>
            </a:endParaRPr>
          </a:p>
        </p:txBody>
      </p:sp>
      <p:grpSp>
        <p:nvGrpSpPr>
          <p:cNvPr id="93" name="Group 92">
            <a:extLst>
              <a:ext uri="{FF2B5EF4-FFF2-40B4-BE49-F238E27FC236}">
                <a16:creationId xmlns:a16="http://schemas.microsoft.com/office/drawing/2014/main" id="{8FD7EBA2-4298-A348-8D8B-3967A8CA97BB}"/>
              </a:ext>
            </a:extLst>
          </p:cNvPr>
          <p:cNvGrpSpPr/>
          <p:nvPr/>
        </p:nvGrpSpPr>
        <p:grpSpPr>
          <a:xfrm>
            <a:off x="4117883" y="1791111"/>
            <a:ext cx="4035154" cy="4131596"/>
            <a:chOff x="1809008" y="1597206"/>
            <a:chExt cx="5029540" cy="3898311"/>
          </a:xfrm>
        </p:grpSpPr>
        <p:pic>
          <p:nvPicPr>
            <p:cNvPr id="94" name="Picture 7" descr="C:\Users\harchol\AppData\Local\Microsoft\Windows\Temporary Internet Files\Content.IE5\L89T4114\brown-bunny-illustration[1].jpg">
              <a:extLst>
                <a:ext uri="{FF2B5EF4-FFF2-40B4-BE49-F238E27FC236}">
                  <a16:creationId xmlns:a16="http://schemas.microsoft.com/office/drawing/2014/main" id="{9D8C48A3-84D0-FA4C-9181-3D39B470F57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flipH="1">
              <a:off x="5226635" y="2193048"/>
              <a:ext cx="521021" cy="619519"/>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11" descr="C:\Users\harchol\AppData\Local\Microsoft\Windows\Temporary Internet Files\Content.IE5\L89T4114\7LLlY5[1].png">
              <a:extLst>
                <a:ext uri="{FF2B5EF4-FFF2-40B4-BE49-F238E27FC236}">
                  <a16:creationId xmlns:a16="http://schemas.microsoft.com/office/drawing/2014/main" id="{4EED1F93-548B-F343-9BF4-A302D2280BA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80212" y="3723472"/>
              <a:ext cx="710407" cy="452077"/>
            </a:xfrm>
            <a:prstGeom prst="rect">
              <a:avLst/>
            </a:prstGeom>
            <a:noFill/>
            <a:extLst>
              <a:ext uri="{909E8E84-426E-40DD-AFC4-6F175D3DCCD1}">
                <a14:hiddenFill xmlns:a14="http://schemas.microsoft.com/office/drawing/2010/main">
                  <a:solidFill>
                    <a:srgbClr val="FFFFFF"/>
                  </a:solidFill>
                </a14:hiddenFill>
              </a:ext>
            </a:extLst>
          </p:spPr>
        </p:pic>
        <p:sp>
          <p:nvSpPr>
            <p:cNvPr id="97" name="TextBox 96">
              <a:extLst>
                <a:ext uri="{FF2B5EF4-FFF2-40B4-BE49-F238E27FC236}">
                  <a16:creationId xmlns:a16="http://schemas.microsoft.com/office/drawing/2014/main" id="{5354BCB4-0F9F-7042-B0AA-7DBAC8F11913}"/>
                </a:ext>
              </a:extLst>
            </p:cNvPr>
            <p:cNvSpPr txBox="1"/>
            <p:nvPr/>
          </p:nvSpPr>
          <p:spPr>
            <a:xfrm>
              <a:off x="4129240" y="3876639"/>
              <a:ext cx="1084830" cy="319438"/>
            </a:xfrm>
            <a:prstGeom prst="rect">
              <a:avLst/>
            </a:prstGeom>
            <a:noFill/>
          </p:spPr>
          <p:txBody>
            <a:bodyPr wrap="square" rtlCol="0">
              <a:spAutoFit/>
            </a:bodyPr>
            <a:lstStyle/>
            <a:p>
              <a:r>
                <a:rPr lang="en-US" sz="1600" dirty="0">
                  <a:solidFill>
                    <a:srgbClr val="800080"/>
                  </a:solidFill>
                </a:rPr>
                <a:t>M/</a:t>
              </a:r>
              <a:r>
                <a:rPr lang="en-US" sz="1600" dirty="0">
                  <a:solidFill>
                    <a:srgbClr val="FF0000"/>
                  </a:solidFill>
                </a:rPr>
                <a:t>G</a:t>
              </a:r>
              <a:r>
                <a:rPr lang="en-US" sz="1600" dirty="0">
                  <a:solidFill>
                    <a:srgbClr val="800080"/>
                  </a:solidFill>
                </a:rPr>
                <a:t>/10</a:t>
              </a:r>
            </a:p>
          </p:txBody>
        </p:sp>
        <p:sp>
          <p:nvSpPr>
            <p:cNvPr id="98" name="TextBox 97">
              <a:extLst>
                <a:ext uri="{FF2B5EF4-FFF2-40B4-BE49-F238E27FC236}">
                  <a16:creationId xmlns:a16="http://schemas.microsoft.com/office/drawing/2014/main" id="{C60CAD1F-CCE5-4344-9F97-1161C8EB042D}"/>
                </a:ext>
              </a:extLst>
            </p:cNvPr>
            <p:cNvSpPr txBox="1"/>
            <p:nvPr/>
          </p:nvSpPr>
          <p:spPr>
            <a:xfrm>
              <a:off x="3865283" y="2793839"/>
              <a:ext cx="1476946" cy="348478"/>
            </a:xfrm>
            <a:prstGeom prst="rect">
              <a:avLst/>
            </a:prstGeom>
            <a:noFill/>
          </p:spPr>
          <p:txBody>
            <a:bodyPr wrap="none" rtlCol="0">
              <a:spAutoFit/>
            </a:bodyPr>
            <a:lstStyle/>
            <a:p>
              <a:r>
                <a:rPr lang="en-US" sz="1800" dirty="0">
                  <a:solidFill>
                    <a:schemeClr val="accent6"/>
                  </a:solidFill>
                </a:rPr>
                <a:t>M/</a:t>
              </a:r>
              <a:r>
                <a:rPr lang="en-US" sz="1800" dirty="0">
                  <a:solidFill>
                    <a:srgbClr val="FF0000"/>
                  </a:solidFill>
                </a:rPr>
                <a:t>G</a:t>
              </a:r>
              <a:r>
                <a:rPr lang="en-US" sz="1800" dirty="0">
                  <a:solidFill>
                    <a:schemeClr val="accent6"/>
                  </a:solidFill>
                </a:rPr>
                <a:t>/1fast</a:t>
              </a:r>
            </a:p>
          </p:txBody>
        </p:sp>
        <p:grpSp>
          <p:nvGrpSpPr>
            <p:cNvPr id="99" name="Group 98">
              <a:extLst>
                <a:ext uri="{FF2B5EF4-FFF2-40B4-BE49-F238E27FC236}">
                  <a16:creationId xmlns:a16="http://schemas.microsoft.com/office/drawing/2014/main" id="{4A5B1F6D-52A7-7C4F-884D-D4F0787FCBDE}"/>
                </a:ext>
              </a:extLst>
            </p:cNvPr>
            <p:cNvGrpSpPr/>
            <p:nvPr/>
          </p:nvGrpSpPr>
          <p:grpSpPr>
            <a:xfrm>
              <a:off x="1809008" y="2066311"/>
              <a:ext cx="4544290" cy="3429206"/>
              <a:chOff x="1819765" y="4477654"/>
              <a:chExt cx="2958260" cy="1148488"/>
            </a:xfrm>
          </p:grpSpPr>
          <p:sp>
            <p:nvSpPr>
              <p:cNvPr id="103" name="Rectangle 102">
                <a:extLst>
                  <a:ext uri="{FF2B5EF4-FFF2-40B4-BE49-F238E27FC236}">
                    <a16:creationId xmlns:a16="http://schemas.microsoft.com/office/drawing/2014/main" id="{17AEC010-FCDA-E449-8F1F-E2B93D2C6CD4}"/>
                  </a:ext>
                </a:extLst>
              </p:cNvPr>
              <p:cNvSpPr/>
              <p:nvPr/>
            </p:nvSpPr>
            <p:spPr bwMode="auto">
              <a:xfrm>
                <a:off x="2149433" y="4524499"/>
                <a:ext cx="2624447" cy="748145"/>
              </a:xfrm>
              <a:prstGeom prst="rect">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04" name="Freeform 103">
                <a:extLst>
                  <a:ext uri="{FF2B5EF4-FFF2-40B4-BE49-F238E27FC236}">
                    <a16:creationId xmlns:a16="http://schemas.microsoft.com/office/drawing/2014/main" id="{FA071CB0-8E12-904E-B461-DF534E8006D1}"/>
                  </a:ext>
                </a:extLst>
              </p:cNvPr>
              <p:cNvSpPr/>
              <p:nvPr/>
            </p:nvSpPr>
            <p:spPr bwMode="auto">
              <a:xfrm>
                <a:off x="2345935" y="4522595"/>
                <a:ext cx="2291938" cy="736270"/>
              </a:xfrm>
              <a:custGeom>
                <a:avLst/>
                <a:gdLst>
                  <a:gd name="connsiteX0" fmla="*/ 0 w 2291938"/>
                  <a:gd name="connsiteY0" fmla="*/ 736270 h 736270"/>
                  <a:gd name="connsiteX1" fmla="*/ 819398 w 2291938"/>
                  <a:gd name="connsiteY1" fmla="*/ 623454 h 736270"/>
                  <a:gd name="connsiteX2" fmla="*/ 1799112 w 2291938"/>
                  <a:gd name="connsiteY2" fmla="*/ 326571 h 736270"/>
                  <a:gd name="connsiteX3" fmla="*/ 2291938 w 2291938"/>
                  <a:gd name="connsiteY3" fmla="*/ 0 h 736270"/>
                </a:gdLst>
                <a:ahLst/>
                <a:cxnLst>
                  <a:cxn ang="0">
                    <a:pos x="connsiteX0" y="connsiteY0"/>
                  </a:cxn>
                  <a:cxn ang="0">
                    <a:pos x="connsiteX1" y="connsiteY1"/>
                  </a:cxn>
                  <a:cxn ang="0">
                    <a:pos x="connsiteX2" y="connsiteY2"/>
                  </a:cxn>
                  <a:cxn ang="0">
                    <a:pos x="connsiteX3" y="connsiteY3"/>
                  </a:cxn>
                </a:cxnLst>
                <a:rect l="l" t="t" r="r" b="b"/>
                <a:pathLst>
                  <a:path w="2291938" h="736270">
                    <a:moveTo>
                      <a:pt x="0" y="736270"/>
                    </a:moveTo>
                    <a:cubicBezTo>
                      <a:pt x="259773" y="714003"/>
                      <a:pt x="519546" y="691737"/>
                      <a:pt x="819398" y="623454"/>
                    </a:cubicBezTo>
                    <a:cubicBezTo>
                      <a:pt x="1119250" y="555171"/>
                      <a:pt x="1553689" y="430480"/>
                      <a:pt x="1799112" y="326571"/>
                    </a:cubicBezTo>
                    <a:cubicBezTo>
                      <a:pt x="2044535" y="222662"/>
                      <a:pt x="2168236" y="111331"/>
                      <a:pt x="2291938" y="0"/>
                    </a:cubicBezTo>
                  </a:path>
                </a:pathLst>
              </a:custGeom>
              <a:noFill/>
              <a:ln w="57150" cap="flat" cmpd="sng" algn="ctr">
                <a:solidFill>
                  <a:schemeClr val="accent6">
                    <a:lumMod val="75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05" name="TextBox 104">
                <a:extLst>
                  <a:ext uri="{FF2B5EF4-FFF2-40B4-BE49-F238E27FC236}">
                    <a16:creationId xmlns:a16="http://schemas.microsoft.com/office/drawing/2014/main" id="{74367764-C06F-7744-A99F-EC6F36F094EF}"/>
                  </a:ext>
                </a:extLst>
              </p:cNvPr>
              <p:cNvSpPr txBox="1"/>
              <p:nvPr/>
            </p:nvSpPr>
            <p:spPr>
              <a:xfrm>
                <a:off x="2743200" y="5256810"/>
                <a:ext cx="325730" cy="369332"/>
              </a:xfrm>
              <a:prstGeom prst="rect">
                <a:avLst/>
              </a:prstGeom>
              <a:noFill/>
            </p:spPr>
            <p:txBody>
              <a:bodyPr wrap="none" rtlCol="0">
                <a:spAutoFit/>
              </a:bodyPr>
              <a:lstStyle/>
              <a:p>
                <a:r>
                  <a:rPr lang="en-US" sz="1800" b="0" dirty="0">
                    <a:solidFill>
                      <a:schemeClr val="tx1"/>
                    </a:solidFill>
                  </a:rPr>
                  <a:t>2</a:t>
                </a:r>
              </a:p>
            </p:txBody>
          </p:sp>
          <p:sp>
            <p:nvSpPr>
              <p:cNvPr id="106" name="TextBox 105">
                <a:extLst>
                  <a:ext uri="{FF2B5EF4-FFF2-40B4-BE49-F238E27FC236}">
                    <a16:creationId xmlns:a16="http://schemas.microsoft.com/office/drawing/2014/main" id="{3358B348-DF9F-3544-9D34-CCAFC13E488E}"/>
                  </a:ext>
                </a:extLst>
              </p:cNvPr>
              <p:cNvSpPr txBox="1"/>
              <p:nvPr/>
            </p:nvSpPr>
            <p:spPr>
              <a:xfrm>
                <a:off x="3489366" y="5256810"/>
                <a:ext cx="325730" cy="369332"/>
              </a:xfrm>
              <a:prstGeom prst="rect">
                <a:avLst/>
              </a:prstGeom>
              <a:noFill/>
            </p:spPr>
            <p:txBody>
              <a:bodyPr wrap="none" rtlCol="0">
                <a:spAutoFit/>
              </a:bodyPr>
              <a:lstStyle/>
              <a:p>
                <a:r>
                  <a:rPr lang="en-US" sz="1800" b="0" dirty="0">
                    <a:solidFill>
                      <a:schemeClr val="tx1"/>
                    </a:solidFill>
                  </a:rPr>
                  <a:t>4</a:t>
                </a:r>
              </a:p>
            </p:txBody>
          </p:sp>
          <p:sp>
            <p:nvSpPr>
              <p:cNvPr id="107" name="TextBox 106">
                <a:extLst>
                  <a:ext uri="{FF2B5EF4-FFF2-40B4-BE49-F238E27FC236}">
                    <a16:creationId xmlns:a16="http://schemas.microsoft.com/office/drawing/2014/main" id="{47230BB1-2CF9-0E40-A0BA-634291BDF79C}"/>
                  </a:ext>
                </a:extLst>
              </p:cNvPr>
              <p:cNvSpPr txBox="1"/>
              <p:nvPr/>
            </p:nvSpPr>
            <p:spPr>
              <a:xfrm>
                <a:off x="4235532" y="5256810"/>
                <a:ext cx="325730" cy="369332"/>
              </a:xfrm>
              <a:prstGeom prst="rect">
                <a:avLst/>
              </a:prstGeom>
              <a:noFill/>
            </p:spPr>
            <p:txBody>
              <a:bodyPr wrap="none" rtlCol="0">
                <a:spAutoFit/>
              </a:bodyPr>
              <a:lstStyle/>
              <a:p>
                <a:r>
                  <a:rPr lang="en-US" sz="1800" b="0" dirty="0">
                    <a:solidFill>
                      <a:schemeClr val="tx1"/>
                    </a:solidFill>
                  </a:rPr>
                  <a:t>6</a:t>
                </a:r>
              </a:p>
            </p:txBody>
          </p:sp>
          <p:sp>
            <p:nvSpPr>
              <p:cNvPr id="136" name="TextBox 135">
                <a:extLst>
                  <a:ext uri="{FF2B5EF4-FFF2-40B4-BE49-F238E27FC236}">
                    <a16:creationId xmlns:a16="http://schemas.microsoft.com/office/drawing/2014/main" id="{0D0133EB-3FCA-ED47-8C90-EA5F7D16D136}"/>
                  </a:ext>
                </a:extLst>
              </p:cNvPr>
              <p:cNvSpPr txBox="1"/>
              <p:nvPr/>
            </p:nvSpPr>
            <p:spPr>
              <a:xfrm>
                <a:off x="1863962" y="4873751"/>
                <a:ext cx="207404" cy="467693"/>
              </a:xfrm>
              <a:prstGeom prst="rect">
                <a:avLst/>
              </a:prstGeom>
              <a:noFill/>
            </p:spPr>
            <p:txBody>
              <a:bodyPr wrap="none" rtlCol="0">
                <a:spAutoFit/>
              </a:bodyPr>
              <a:lstStyle/>
              <a:p>
                <a:r>
                  <a:rPr lang="en-US" sz="1800" b="0" dirty="0">
                    <a:solidFill>
                      <a:schemeClr val="tx1"/>
                    </a:solidFill>
                  </a:rPr>
                  <a:t>5</a:t>
                </a:r>
              </a:p>
              <a:p>
                <a:endParaRPr lang="en-US" sz="1800" b="0" dirty="0">
                  <a:solidFill>
                    <a:schemeClr val="tx1"/>
                  </a:solidFill>
                </a:endParaRPr>
              </a:p>
              <a:p>
                <a:endParaRPr lang="en-US" sz="1800" b="0" dirty="0">
                  <a:solidFill>
                    <a:schemeClr val="tx1"/>
                  </a:solidFill>
                </a:endParaRPr>
              </a:p>
              <a:p>
                <a:endParaRPr lang="en-US" sz="1800" b="0" dirty="0">
                  <a:solidFill>
                    <a:schemeClr val="tx1"/>
                  </a:solidFill>
                </a:endParaRPr>
              </a:p>
              <a:p>
                <a:r>
                  <a:rPr lang="en-US" sz="1800" b="0" dirty="0">
                    <a:solidFill>
                      <a:schemeClr val="tx1"/>
                    </a:solidFill>
                  </a:rPr>
                  <a:t>0</a:t>
                </a:r>
              </a:p>
            </p:txBody>
          </p:sp>
          <p:sp>
            <p:nvSpPr>
              <p:cNvPr id="137" name="TextBox 136">
                <a:extLst>
                  <a:ext uri="{FF2B5EF4-FFF2-40B4-BE49-F238E27FC236}">
                    <a16:creationId xmlns:a16="http://schemas.microsoft.com/office/drawing/2014/main" id="{A68C8A70-0690-044B-B925-E288C8CD86E9}"/>
                  </a:ext>
                </a:extLst>
              </p:cNvPr>
              <p:cNvSpPr txBox="1"/>
              <p:nvPr/>
            </p:nvSpPr>
            <p:spPr>
              <a:xfrm>
                <a:off x="1819765" y="4477654"/>
                <a:ext cx="429926" cy="369332"/>
              </a:xfrm>
              <a:prstGeom prst="rect">
                <a:avLst/>
              </a:prstGeom>
              <a:noFill/>
            </p:spPr>
            <p:txBody>
              <a:bodyPr wrap="none" rtlCol="0">
                <a:spAutoFit/>
              </a:bodyPr>
              <a:lstStyle/>
              <a:p>
                <a:r>
                  <a:rPr lang="en-US" sz="1800" b="0" dirty="0">
                    <a:solidFill>
                      <a:schemeClr val="tx1"/>
                    </a:solidFill>
                  </a:rPr>
                  <a:t>10</a:t>
                </a:r>
              </a:p>
            </p:txBody>
          </p:sp>
          <p:sp>
            <p:nvSpPr>
              <p:cNvPr id="138" name="Freeform 137">
                <a:extLst>
                  <a:ext uri="{FF2B5EF4-FFF2-40B4-BE49-F238E27FC236}">
                    <a16:creationId xmlns:a16="http://schemas.microsoft.com/office/drawing/2014/main" id="{B8A25DF6-D430-F543-8561-31B2C7969E1D}"/>
                  </a:ext>
                </a:extLst>
              </p:cNvPr>
              <p:cNvSpPr/>
              <p:nvPr/>
            </p:nvSpPr>
            <p:spPr bwMode="auto">
              <a:xfrm>
                <a:off x="2361963" y="5080791"/>
                <a:ext cx="2416062" cy="139326"/>
              </a:xfrm>
              <a:custGeom>
                <a:avLst/>
                <a:gdLst>
                  <a:gd name="connsiteX0" fmla="*/ 0 w 2428504"/>
                  <a:gd name="connsiteY0" fmla="*/ 130628 h 136566"/>
                  <a:gd name="connsiteX1" fmla="*/ 1223158 w 2428504"/>
                  <a:gd name="connsiteY1" fmla="*/ 136566 h 136566"/>
                  <a:gd name="connsiteX2" fmla="*/ 1959429 w 2428504"/>
                  <a:gd name="connsiteY2" fmla="*/ 112815 h 136566"/>
                  <a:gd name="connsiteX3" fmla="*/ 2428504 w 2428504"/>
                  <a:gd name="connsiteY3" fmla="*/ 0 h 136566"/>
                </a:gdLst>
                <a:ahLst/>
                <a:cxnLst>
                  <a:cxn ang="0">
                    <a:pos x="connsiteX0" y="connsiteY0"/>
                  </a:cxn>
                  <a:cxn ang="0">
                    <a:pos x="connsiteX1" y="connsiteY1"/>
                  </a:cxn>
                  <a:cxn ang="0">
                    <a:pos x="connsiteX2" y="connsiteY2"/>
                  </a:cxn>
                  <a:cxn ang="0">
                    <a:pos x="connsiteX3" y="connsiteY3"/>
                  </a:cxn>
                </a:cxnLst>
                <a:rect l="l" t="t" r="r" b="b"/>
                <a:pathLst>
                  <a:path w="2428504" h="136566">
                    <a:moveTo>
                      <a:pt x="0" y="130628"/>
                    </a:moveTo>
                    <a:lnTo>
                      <a:pt x="1223158" y="136566"/>
                    </a:lnTo>
                    <a:cubicBezTo>
                      <a:pt x="1549729" y="133597"/>
                      <a:pt x="1758538" y="135576"/>
                      <a:pt x="1959429" y="112815"/>
                    </a:cubicBezTo>
                    <a:cubicBezTo>
                      <a:pt x="2160320" y="90054"/>
                      <a:pt x="2294412" y="45027"/>
                      <a:pt x="2428504" y="0"/>
                    </a:cubicBezTo>
                  </a:path>
                </a:pathLst>
              </a:custGeom>
              <a:noFill/>
              <a:ln w="57150" cap="flat" cmpd="sng" algn="ctr">
                <a:solidFill>
                  <a:srgbClr val="80008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grpSp>
        <p:sp>
          <p:nvSpPr>
            <p:cNvPr id="100" name="TextBox 99">
              <a:extLst>
                <a:ext uri="{FF2B5EF4-FFF2-40B4-BE49-F238E27FC236}">
                  <a16:creationId xmlns:a16="http://schemas.microsoft.com/office/drawing/2014/main" id="{6CE70D84-65CB-C447-B361-D0B06E930B14}"/>
                </a:ext>
              </a:extLst>
            </p:cNvPr>
            <p:cNvSpPr txBox="1"/>
            <p:nvPr/>
          </p:nvSpPr>
          <p:spPr>
            <a:xfrm>
              <a:off x="1836560" y="1597206"/>
              <a:ext cx="864339" cy="523220"/>
            </a:xfrm>
            <a:prstGeom prst="rect">
              <a:avLst/>
            </a:prstGeom>
            <a:solidFill>
              <a:schemeClr val="bg1"/>
            </a:solidFill>
          </p:spPr>
          <p:txBody>
            <a:bodyPr wrap="none" rtlCol="0">
              <a:spAutoFit/>
            </a:bodyPr>
            <a:lstStyle/>
            <a:p>
              <a:r>
                <a:rPr lang="en-US" dirty="0">
                  <a:solidFill>
                    <a:schemeClr val="tx1"/>
                  </a:solidFill>
                  <a:latin typeface="Symbol" panose="05050102010706020507" pitchFamily="18" charset="2"/>
                </a:rPr>
                <a:t>E[T]</a:t>
              </a:r>
            </a:p>
          </p:txBody>
        </p:sp>
        <p:sp>
          <p:nvSpPr>
            <p:cNvPr id="101" name="TextBox 100">
              <a:extLst>
                <a:ext uri="{FF2B5EF4-FFF2-40B4-BE49-F238E27FC236}">
                  <a16:creationId xmlns:a16="http://schemas.microsoft.com/office/drawing/2014/main" id="{B934BE6C-2495-4947-8314-4D10933419F1}"/>
                </a:ext>
              </a:extLst>
            </p:cNvPr>
            <p:cNvSpPr txBox="1"/>
            <p:nvPr/>
          </p:nvSpPr>
          <p:spPr>
            <a:xfrm>
              <a:off x="6456712" y="4446730"/>
              <a:ext cx="381836" cy="523220"/>
            </a:xfrm>
            <a:prstGeom prst="rect">
              <a:avLst/>
            </a:prstGeom>
            <a:solidFill>
              <a:schemeClr val="bg1"/>
            </a:solidFill>
          </p:spPr>
          <p:txBody>
            <a:bodyPr wrap="none" rtlCol="0">
              <a:spAutoFit/>
            </a:bodyPr>
            <a:lstStyle/>
            <a:p>
              <a:r>
                <a:rPr lang="en-US" dirty="0">
                  <a:solidFill>
                    <a:schemeClr val="tx1"/>
                  </a:solidFill>
                  <a:latin typeface="Symbol" panose="05050102010706020507" pitchFamily="18" charset="2"/>
                </a:rPr>
                <a:t>l</a:t>
              </a:r>
            </a:p>
          </p:txBody>
        </p:sp>
        <p:pic>
          <p:nvPicPr>
            <p:cNvPr id="102" name="Picture 11" descr="C:\Users\harchol\AppData\Local\Microsoft\Windows\Temporary Internet Files\Content.IE5\L89T4114\7LLlY5[1].png">
              <a:extLst>
                <a:ext uri="{FF2B5EF4-FFF2-40B4-BE49-F238E27FC236}">
                  <a16:creationId xmlns:a16="http://schemas.microsoft.com/office/drawing/2014/main" id="{680166C6-DDAA-FC47-8C79-2CE69ED5BCD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01506" y="3452195"/>
              <a:ext cx="710407" cy="452077"/>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92" name="Object 91">
            <a:extLst>
              <a:ext uri="{FF2B5EF4-FFF2-40B4-BE49-F238E27FC236}">
                <a16:creationId xmlns:a16="http://schemas.microsoft.com/office/drawing/2014/main" id="{4F9DCDE6-159E-3449-B8CA-F6CB89F698BA}"/>
              </a:ext>
            </a:extLst>
          </p:cNvPr>
          <p:cNvGraphicFramePr>
            <a:graphicFrameLocks noChangeAspect="1"/>
          </p:cNvGraphicFramePr>
          <p:nvPr>
            <p:extLst>
              <p:ext uri="{D42A27DB-BD31-4B8C-83A1-F6EECF244321}">
                <p14:modId xmlns:p14="http://schemas.microsoft.com/office/powerpoint/2010/main" val="3184463927"/>
              </p:ext>
            </p:extLst>
          </p:nvPr>
        </p:nvGraphicFramePr>
        <p:xfrm>
          <a:off x="9691129" y="572875"/>
          <a:ext cx="1627187" cy="657225"/>
        </p:xfrm>
        <a:graphic>
          <a:graphicData uri="http://schemas.openxmlformats.org/presentationml/2006/ole">
            <mc:AlternateContent xmlns:mc="http://schemas.openxmlformats.org/markup-compatibility/2006">
              <mc:Choice xmlns:v="urn:schemas-microsoft-com:vml" Requires="v">
                <p:oleObj spid="_x0000_s124982" name="Equation" r:id="rId11" imgW="596880" imgH="241200" progId="Equation.DSMT4">
                  <p:embed/>
                </p:oleObj>
              </mc:Choice>
              <mc:Fallback>
                <p:oleObj name="Equation" r:id="rId11" imgW="596880" imgH="241200" progId="Equation.DSMT4">
                  <p:embed/>
                  <p:pic>
                    <p:nvPicPr>
                      <p:cNvPr id="4" name="Object 3"/>
                      <p:cNvPicPr/>
                      <p:nvPr/>
                    </p:nvPicPr>
                    <p:blipFill>
                      <a:blip r:embed="rId12"/>
                      <a:stretch>
                        <a:fillRect/>
                      </a:stretch>
                    </p:blipFill>
                    <p:spPr>
                      <a:xfrm>
                        <a:off x="9691129" y="572875"/>
                        <a:ext cx="1627187" cy="657225"/>
                      </a:xfrm>
                      <a:prstGeom prst="rect">
                        <a:avLst/>
                      </a:prstGeom>
                    </p:spPr>
                  </p:pic>
                </p:oleObj>
              </mc:Fallback>
            </mc:AlternateContent>
          </a:graphicData>
        </a:graphic>
      </p:graphicFrame>
      <p:sp>
        <p:nvSpPr>
          <p:cNvPr id="85" name="TextBox 84">
            <a:extLst>
              <a:ext uri="{FF2B5EF4-FFF2-40B4-BE49-F238E27FC236}">
                <a16:creationId xmlns:a16="http://schemas.microsoft.com/office/drawing/2014/main" id="{5EBB1373-E463-F343-9C30-D89741D63D84}"/>
              </a:ext>
            </a:extLst>
          </p:cNvPr>
          <p:cNvSpPr txBox="1"/>
          <p:nvPr/>
        </p:nvSpPr>
        <p:spPr>
          <a:xfrm>
            <a:off x="5897124" y="1704227"/>
            <a:ext cx="1575627" cy="523220"/>
          </a:xfrm>
          <a:prstGeom prst="rect">
            <a:avLst/>
          </a:prstGeom>
          <a:noFill/>
        </p:spPr>
        <p:txBody>
          <a:bodyPr wrap="square" rtlCol="0">
            <a:spAutoFit/>
          </a:bodyPr>
          <a:lstStyle/>
          <a:p>
            <a:r>
              <a:rPr lang="en-US" sz="2800" dirty="0">
                <a:solidFill>
                  <a:srgbClr val="FF2D55"/>
                </a:solidFill>
                <a:latin typeface="Happy Monkey" panose="02000500000000020004" pitchFamily="2" charset="0"/>
              </a:rPr>
              <a:t>Why??</a:t>
            </a:r>
          </a:p>
        </p:txBody>
      </p:sp>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E2535CE9-E9CE-7746-BAEB-960982D10B55}"/>
                  </a:ext>
                </a:extLst>
              </p:cNvPr>
              <p:cNvSpPr txBox="1"/>
              <p:nvPr/>
            </p:nvSpPr>
            <p:spPr>
              <a:xfrm>
                <a:off x="4597145" y="5452661"/>
                <a:ext cx="3802210" cy="984500"/>
              </a:xfrm>
              <a:prstGeom prst="rect">
                <a:avLst/>
              </a:prstGeom>
              <a:noFill/>
            </p:spPr>
            <p:txBody>
              <a:bodyPr wrap="square" rtlCol="0">
                <a:spAutoFit/>
              </a:bodyPr>
              <a:lstStyle/>
              <a:p>
                <a:r>
                  <a:rPr lang="en-US" sz="2800" dirty="0">
                    <a:solidFill>
                      <a:srgbClr val="0070C0"/>
                    </a:solidFill>
                    <a:latin typeface="Lato" panose="020F0502020204030203" pitchFamily="34" charset="77"/>
                  </a:rPr>
                  <a:t>Check: </a:t>
                </a:r>
                <a14:m>
                  <m:oMath xmlns:m="http://schemas.openxmlformats.org/officeDocument/2006/math">
                    <m:sSub>
                      <m:sSubPr>
                        <m:ctrlPr>
                          <a:rPr lang="en-US" sz="2800" i="1">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𝑃</m:t>
                        </m:r>
                      </m:e>
                      <m:sub>
                        <m:r>
                          <a:rPr lang="en-US" sz="2800" i="1">
                            <a:solidFill>
                              <a:srgbClr val="0070C0"/>
                            </a:solidFill>
                            <a:latin typeface="Cambria Math" panose="02040503050406030204" pitchFamily="18" charset="0"/>
                          </a:rPr>
                          <m:t>𝑄</m:t>
                        </m:r>
                      </m:sub>
                    </m:sSub>
                    <m:r>
                      <a:rPr lang="en-US" sz="2800" i="1">
                        <a:solidFill>
                          <a:srgbClr val="0070C0"/>
                        </a:solidFill>
                        <a:latin typeface="Cambria Math" panose="02040503050406030204" pitchFamily="18" charset="0"/>
                      </a:rPr>
                      <m:t>,</m:t>
                    </m:r>
                  </m:oMath>
                </a14:m>
                <a:r>
                  <a:rPr lang="en-US" sz="2800" dirty="0">
                    <a:solidFill>
                      <a:srgbClr val="0070C0"/>
                    </a:solidFill>
                    <a:latin typeface="Lato" panose="020F0502020204030203" pitchFamily="34" charset="77"/>
                  </a:rPr>
                  <a:t> probability an arrival has to queue</a:t>
                </a:r>
              </a:p>
            </p:txBody>
          </p:sp>
        </mc:Choice>
        <mc:Fallback xmlns="">
          <p:sp>
            <p:nvSpPr>
              <p:cNvPr id="87" name="TextBox 86">
                <a:extLst>
                  <a:ext uri="{FF2B5EF4-FFF2-40B4-BE49-F238E27FC236}">
                    <a16:creationId xmlns:a16="http://schemas.microsoft.com/office/drawing/2014/main" id="{E2535CE9-E9CE-7746-BAEB-960982D10B55}"/>
                  </a:ext>
                </a:extLst>
              </p:cNvPr>
              <p:cNvSpPr txBox="1">
                <a:spLocks noRot="1" noChangeAspect="1" noMove="1" noResize="1" noEditPoints="1" noAdjustHandles="1" noChangeArrowheads="1" noChangeShapeType="1" noTextEdit="1"/>
              </p:cNvSpPr>
              <p:nvPr/>
            </p:nvSpPr>
            <p:spPr>
              <a:xfrm>
                <a:off x="4597145" y="5452661"/>
                <a:ext cx="3802210" cy="984500"/>
              </a:xfrm>
              <a:prstGeom prst="rect">
                <a:avLst/>
              </a:prstGeom>
              <a:blipFill>
                <a:blip r:embed="rId13"/>
                <a:stretch>
                  <a:fillRect l="-3333" t="-6329" b="-16456"/>
                </a:stretch>
              </a:blipFill>
            </p:spPr>
            <p:txBody>
              <a:bodyPr/>
              <a:lstStyle/>
              <a:p>
                <a:r>
                  <a:rPr lang="en-US">
                    <a:noFill/>
                  </a:rPr>
                  <a:t> </a:t>
                </a:r>
              </a:p>
            </p:txBody>
          </p:sp>
        </mc:Fallback>
      </mc:AlternateContent>
    </p:spTree>
    <p:extLst>
      <p:ext uri="{BB962C8B-B14F-4D97-AF65-F5344CB8AC3E}">
        <p14:creationId xmlns:p14="http://schemas.microsoft.com/office/powerpoint/2010/main" val="3520910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91" grpId="0"/>
      <p:bldP spid="85" grpId="0"/>
      <p:bldP spid="8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a:extLst>
              <a:ext uri="{FF2B5EF4-FFF2-40B4-BE49-F238E27FC236}">
                <a16:creationId xmlns:a16="http://schemas.microsoft.com/office/drawing/2014/main" id="{8B07EEBE-402D-454C-85B1-93D994475A2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Proportional scaling is over killed</a:t>
            </a:r>
          </a:p>
        </p:txBody>
      </p:sp>
      <p:sp>
        <p:nvSpPr>
          <p:cNvPr id="115" name="Slide Number Placeholder 4">
            <a:extLst>
              <a:ext uri="{FF2B5EF4-FFF2-40B4-BE49-F238E27FC236}">
                <a16:creationId xmlns:a16="http://schemas.microsoft.com/office/drawing/2014/main" id="{6B9C1774-8804-1544-803E-CBAF3A7050EF}"/>
              </a:ext>
            </a:extLst>
          </p:cNvPr>
          <p:cNvSpPr txBox="1">
            <a:spLocks/>
          </p:cNvSpPr>
          <p:nvPr/>
        </p:nvSpPr>
        <p:spPr>
          <a:xfrm>
            <a:off x="8759546" y="6453338"/>
            <a:ext cx="2589213" cy="417513"/>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fld id="{0A747A86-D8B7-447B-A3A5-116CA8292072}" type="slidenum">
              <a:rPr lang="en-US" smtClean="0"/>
              <a:pPr>
                <a:defRPr/>
              </a:pPr>
              <a:t>38</a:t>
            </a:fld>
            <a:endParaRPr lang="en-US"/>
          </a:p>
        </p:txBody>
      </p:sp>
      <p:grpSp>
        <p:nvGrpSpPr>
          <p:cNvPr id="139" name="Group 138">
            <a:extLst>
              <a:ext uri="{FF2B5EF4-FFF2-40B4-BE49-F238E27FC236}">
                <a16:creationId xmlns:a16="http://schemas.microsoft.com/office/drawing/2014/main" id="{EE453D51-E182-C24F-BE6C-4406735DBEF1}"/>
              </a:ext>
            </a:extLst>
          </p:cNvPr>
          <p:cNvGrpSpPr/>
          <p:nvPr/>
        </p:nvGrpSpPr>
        <p:grpSpPr>
          <a:xfrm>
            <a:off x="6124802" y="4326774"/>
            <a:ext cx="3575968" cy="2277979"/>
            <a:chOff x="4508205" y="4380614"/>
            <a:chExt cx="3575968" cy="2277979"/>
          </a:xfrm>
        </p:grpSpPr>
        <p:sp>
          <p:nvSpPr>
            <p:cNvPr id="140" name="TextBox 139">
              <a:extLst>
                <a:ext uri="{FF2B5EF4-FFF2-40B4-BE49-F238E27FC236}">
                  <a16:creationId xmlns:a16="http://schemas.microsoft.com/office/drawing/2014/main" id="{354CC8E4-5665-E749-8E72-A53130169ECC}"/>
                </a:ext>
              </a:extLst>
            </p:cNvPr>
            <p:cNvSpPr txBox="1"/>
            <p:nvPr/>
          </p:nvSpPr>
          <p:spPr>
            <a:xfrm>
              <a:off x="4508205" y="4380614"/>
              <a:ext cx="960519" cy="461665"/>
            </a:xfrm>
            <a:prstGeom prst="rect">
              <a:avLst/>
            </a:prstGeom>
            <a:noFill/>
          </p:spPr>
          <p:txBody>
            <a:bodyPr wrap="none" rtlCol="0">
              <a:spAutoFit/>
            </a:bodyPr>
            <a:lstStyle/>
            <a:p>
              <a:r>
                <a:rPr lang="en-US" sz="2400" dirty="0">
                  <a:solidFill>
                    <a:schemeClr val="tx1"/>
                  </a:solidFill>
                  <a:latin typeface="+mn-lt"/>
                </a:rPr>
                <a:t>E[T</a:t>
              </a:r>
              <a:r>
                <a:rPr lang="en-US" sz="2400" baseline="-25000" dirty="0">
                  <a:solidFill>
                    <a:schemeClr val="tx1"/>
                  </a:solidFill>
                  <a:latin typeface="+mn-lt"/>
                </a:rPr>
                <a:t>Q</a:t>
              </a:r>
              <a:r>
                <a:rPr lang="en-US" sz="2400" dirty="0">
                  <a:solidFill>
                    <a:schemeClr val="tx1"/>
                  </a:solidFill>
                  <a:latin typeface="+mn-lt"/>
                </a:rPr>
                <a:t>]</a:t>
              </a:r>
            </a:p>
          </p:txBody>
        </p:sp>
        <p:sp>
          <p:nvSpPr>
            <p:cNvPr id="141" name="TextBox 140">
              <a:extLst>
                <a:ext uri="{FF2B5EF4-FFF2-40B4-BE49-F238E27FC236}">
                  <a16:creationId xmlns:a16="http://schemas.microsoft.com/office/drawing/2014/main" id="{D5B1D94C-7837-F742-9E22-9A1EB46C5BE2}"/>
                </a:ext>
              </a:extLst>
            </p:cNvPr>
            <p:cNvSpPr txBox="1"/>
            <p:nvPr/>
          </p:nvSpPr>
          <p:spPr>
            <a:xfrm>
              <a:off x="7680166" y="6176383"/>
              <a:ext cx="352982" cy="461665"/>
            </a:xfrm>
            <a:prstGeom prst="rect">
              <a:avLst/>
            </a:prstGeom>
            <a:noFill/>
          </p:spPr>
          <p:txBody>
            <a:bodyPr wrap="none" rtlCol="0">
              <a:spAutoFit/>
            </a:bodyPr>
            <a:lstStyle/>
            <a:p>
              <a:r>
                <a:rPr lang="en-US" sz="2400" dirty="0">
                  <a:solidFill>
                    <a:schemeClr val="tx1"/>
                  </a:solidFill>
                  <a:latin typeface="Symbol" panose="05050102010706020507" pitchFamily="18" charset="2"/>
                </a:rPr>
                <a:t>l</a:t>
              </a:r>
            </a:p>
          </p:txBody>
        </p:sp>
        <p:sp>
          <p:nvSpPr>
            <p:cNvPr id="142" name="TextBox 141">
              <a:extLst>
                <a:ext uri="{FF2B5EF4-FFF2-40B4-BE49-F238E27FC236}">
                  <a16:creationId xmlns:a16="http://schemas.microsoft.com/office/drawing/2014/main" id="{E066DE27-3C16-134F-9CE1-62781494BB24}"/>
                </a:ext>
              </a:extLst>
            </p:cNvPr>
            <p:cNvSpPr txBox="1"/>
            <p:nvPr/>
          </p:nvSpPr>
          <p:spPr>
            <a:xfrm>
              <a:off x="5770362" y="5133103"/>
              <a:ext cx="883575" cy="338554"/>
            </a:xfrm>
            <a:prstGeom prst="rect">
              <a:avLst/>
            </a:prstGeom>
            <a:noFill/>
          </p:spPr>
          <p:txBody>
            <a:bodyPr wrap="none" rtlCol="0">
              <a:spAutoFit/>
            </a:bodyPr>
            <a:lstStyle/>
            <a:p>
              <a:r>
                <a:rPr lang="en-US" sz="1600" dirty="0">
                  <a:solidFill>
                    <a:srgbClr val="FF3399"/>
                  </a:solidFill>
                </a:rPr>
                <a:t>M/M/2</a:t>
              </a:r>
            </a:p>
          </p:txBody>
        </p:sp>
        <p:sp>
          <p:nvSpPr>
            <p:cNvPr id="143" name="TextBox 142">
              <a:extLst>
                <a:ext uri="{FF2B5EF4-FFF2-40B4-BE49-F238E27FC236}">
                  <a16:creationId xmlns:a16="http://schemas.microsoft.com/office/drawing/2014/main" id="{8AC13319-60FA-F743-A0EF-CC6A42EACB6B}"/>
                </a:ext>
              </a:extLst>
            </p:cNvPr>
            <p:cNvSpPr txBox="1"/>
            <p:nvPr/>
          </p:nvSpPr>
          <p:spPr>
            <a:xfrm>
              <a:off x="6651391" y="4627051"/>
              <a:ext cx="883575" cy="338554"/>
            </a:xfrm>
            <a:prstGeom prst="rect">
              <a:avLst/>
            </a:prstGeom>
            <a:noFill/>
          </p:spPr>
          <p:txBody>
            <a:bodyPr wrap="none" rtlCol="0">
              <a:spAutoFit/>
            </a:bodyPr>
            <a:lstStyle/>
            <a:p>
              <a:r>
                <a:rPr lang="en-US" sz="1600" dirty="0">
                  <a:solidFill>
                    <a:srgbClr val="FF6600"/>
                  </a:solidFill>
                </a:rPr>
                <a:t>M/M/4</a:t>
              </a:r>
            </a:p>
          </p:txBody>
        </p:sp>
        <p:sp>
          <p:nvSpPr>
            <p:cNvPr id="144" name="Rectangle 143">
              <a:extLst>
                <a:ext uri="{FF2B5EF4-FFF2-40B4-BE49-F238E27FC236}">
                  <a16:creationId xmlns:a16="http://schemas.microsoft.com/office/drawing/2014/main" id="{5CFC3076-047B-5440-A4D7-3236EB34A7B3}"/>
                </a:ext>
              </a:extLst>
            </p:cNvPr>
            <p:cNvSpPr/>
            <p:nvPr/>
          </p:nvSpPr>
          <p:spPr bwMode="auto">
            <a:xfrm>
              <a:off x="5362042" y="4988966"/>
              <a:ext cx="2209190" cy="1360628"/>
            </a:xfrm>
            <a:prstGeom prst="rect">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45" name="Freeform 144">
              <a:extLst>
                <a:ext uri="{FF2B5EF4-FFF2-40B4-BE49-F238E27FC236}">
                  <a16:creationId xmlns:a16="http://schemas.microsoft.com/office/drawing/2014/main" id="{5CF6ACFC-190F-8B43-A2A3-AB99088AA2CC}"/>
                </a:ext>
              </a:extLst>
            </p:cNvPr>
            <p:cNvSpPr/>
            <p:nvPr/>
          </p:nvSpPr>
          <p:spPr bwMode="auto">
            <a:xfrm>
              <a:off x="5362042" y="4974336"/>
              <a:ext cx="1367942" cy="1375944"/>
            </a:xfrm>
            <a:custGeom>
              <a:avLst/>
              <a:gdLst>
                <a:gd name="connsiteX0" fmla="*/ 0 w 1367942"/>
                <a:gd name="connsiteY0" fmla="*/ 1367942 h 1375944"/>
                <a:gd name="connsiteX1" fmla="*/ 248716 w 1367942"/>
                <a:gd name="connsiteY1" fmla="*/ 1360627 h 1375944"/>
                <a:gd name="connsiteX2" fmla="*/ 585216 w 1367942"/>
                <a:gd name="connsiteY2" fmla="*/ 1228954 h 1375944"/>
                <a:gd name="connsiteX3" fmla="*/ 870508 w 1367942"/>
                <a:gd name="connsiteY3" fmla="*/ 980237 h 1375944"/>
                <a:gd name="connsiteX4" fmla="*/ 1177747 w 1367942"/>
                <a:gd name="connsiteY4" fmla="*/ 526694 h 1375944"/>
                <a:gd name="connsiteX5" fmla="*/ 1367942 w 1367942"/>
                <a:gd name="connsiteY5" fmla="*/ 0 h 13759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67942" h="1375944">
                  <a:moveTo>
                    <a:pt x="0" y="1367942"/>
                  </a:moveTo>
                  <a:cubicBezTo>
                    <a:pt x="75590" y="1375867"/>
                    <a:pt x="151180" y="1383792"/>
                    <a:pt x="248716" y="1360627"/>
                  </a:cubicBezTo>
                  <a:cubicBezTo>
                    <a:pt x="346252" y="1337462"/>
                    <a:pt x="481584" y="1292352"/>
                    <a:pt x="585216" y="1228954"/>
                  </a:cubicBezTo>
                  <a:cubicBezTo>
                    <a:pt x="688848" y="1165556"/>
                    <a:pt x="771753" y="1097280"/>
                    <a:pt x="870508" y="980237"/>
                  </a:cubicBezTo>
                  <a:cubicBezTo>
                    <a:pt x="969263" y="863194"/>
                    <a:pt x="1094841" y="690067"/>
                    <a:pt x="1177747" y="526694"/>
                  </a:cubicBezTo>
                  <a:cubicBezTo>
                    <a:pt x="1260653" y="363321"/>
                    <a:pt x="1314297" y="181660"/>
                    <a:pt x="1367942" y="0"/>
                  </a:cubicBezTo>
                </a:path>
              </a:pathLst>
            </a:custGeom>
            <a:noFill/>
            <a:ln w="38100" cap="flat" cmpd="sng" algn="ctr">
              <a:solidFill>
                <a:srgbClr val="FF3399"/>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46" name="Freeform 145">
              <a:extLst>
                <a:ext uri="{FF2B5EF4-FFF2-40B4-BE49-F238E27FC236}">
                  <a16:creationId xmlns:a16="http://schemas.microsoft.com/office/drawing/2014/main" id="{0531CDE3-068E-464B-8C3E-206E2E931D4B}"/>
                </a:ext>
              </a:extLst>
            </p:cNvPr>
            <p:cNvSpPr/>
            <p:nvPr/>
          </p:nvSpPr>
          <p:spPr bwMode="auto">
            <a:xfrm>
              <a:off x="5362042" y="4981651"/>
              <a:ext cx="1726387" cy="1368629"/>
            </a:xfrm>
            <a:custGeom>
              <a:avLst/>
              <a:gdLst>
                <a:gd name="connsiteX0" fmla="*/ 0 w 1726387"/>
                <a:gd name="connsiteY0" fmla="*/ 1360627 h 1368629"/>
                <a:gd name="connsiteX1" fmla="*/ 577900 w 1726387"/>
                <a:gd name="connsiteY1" fmla="*/ 1353312 h 1368629"/>
                <a:gd name="connsiteX2" fmla="*/ 1031443 w 1726387"/>
                <a:gd name="connsiteY2" fmla="*/ 1221639 h 1368629"/>
                <a:gd name="connsiteX3" fmla="*/ 1448409 w 1726387"/>
                <a:gd name="connsiteY3" fmla="*/ 841248 h 1368629"/>
                <a:gd name="connsiteX4" fmla="*/ 1726387 w 1726387"/>
                <a:gd name="connsiteY4" fmla="*/ 0 h 13686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6387" h="1368629">
                  <a:moveTo>
                    <a:pt x="0" y="1360627"/>
                  </a:moveTo>
                  <a:cubicBezTo>
                    <a:pt x="202996" y="1368552"/>
                    <a:pt x="405993" y="1376477"/>
                    <a:pt x="577900" y="1353312"/>
                  </a:cubicBezTo>
                  <a:cubicBezTo>
                    <a:pt x="749807" y="1330147"/>
                    <a:pt x="886358" y="1306983"/>
                    <a:pt x="1031443" y="1221639"/>
                  </a:cubicBezTo>
                  <a:cubicBezTo>
                    <a:pt x="1176528" y="1136295"/>
                    <a:pt x="1332585" y="1044854"/>
                    <a:pt x="1448409" y="841248"/>
                  </a:cubicBezTo>
                  <a:cubicBezTo>
                    <a:pt x="1564233" y="637642"/>
                    <a:pt x="1645310" y="318821"/>
                    <a:pt x="1726387" y="0"/>
                  </a:cubicBezTo>
                </a:path>
              </a:pathLst>
            </a:custGeom>
            <a:noFill/>
            <a:ln w="38100" cap="flat" cmpd="sng" algn="ctr">
              <a:solidFill>
                <a:srgbClr val="FF66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47" name="TextBox 146">
              <a:extLst>
                <a:ext uri="{FF2B5EF4-FFF2-40B4-BE49-F238E27FC236}">
                  <a16:creationId xmlns:a16="http://schemas.microsoft.com/office/drawing/2014/main" id="{1DA51A42-5BD7-E842-8D20-BB0BB0252CC0}"/>
                </a:ext>
              </a:extLst>
            </p:cNvPr>
            <p:cNvSpPr txBox="1"/>
            <p:nvPr/>
          </p:nvSpPr>
          <p:spPr>
            <a:xfrm>
              <a:off x="7200598" y="5482646"/>
              <a:ext cx="883575" cy="338554"/>
            </a:xfrm>
            <a:prstGeom prst="rect">
              <a:avLst/>
            </a:prstGeom>
            <a:noFill/>
          </p:spPr>
          <p:txBody>
            <a:bodyPr wrap="none" rtlCol="0">
              <a:spAutoFit/>
            </a:bodyPr>
            <a:lstStyle/>
            <a:p>
              <a:r>
                <a:rPr lang="en-US" sz="1600" dirty="0">
                  <a:solidFill>
                    <a:srgbClr val="A50021"/>
                  </a:solidFill>
                </a:rPr>
                <a:t>M/M/8</a:t>
              </a:r>
            </a:p>
          </p:txBody>
        </p:sp>
        <p:sp>
          <p:nvSpPr>
            <p:cNvPr id="148" name="Freeform 147">
              <a:extLst>
                <a:ext uri="{FF2B5EF4-FFF2-40B4-BE49-F238E27FC236}">
                  <a16:creationId xmlns:a16="http://schemas.microsoft.com/office/drawing/2014/main" id="{3659FB97-794F-C048-9E16-733CBEEEB482}"/>
                </a:ext>
              </a:extLst>
            </p:cNvPr>
            <p:cNvSpPr/>
            <p:nvPr/>
          </p:nvSpPr>
          <p:spPr bwMode="auto">
            <a:xfrm>
              <a:off x="5683910" y="4967021"/>
              <a:ext cx="1616660" cy="1382573"/>
            </a:xfrm>
            <a:custGeom>
              <a:avLst/>
              <a:gdLst>
                <a:gd name="connsiteX0" fmla="*/ 0 w 1616660"/>
                <a:gd name="connsiteY0" fmla="*/ 1382573 h 1382573"/>
                <a:gd name="connsiteX1" fmla="*/ 775412 w 1616660"/>
                <a:gd name="connsiteY1" fmla="*/ 1360627 h 1382573"/>
                <a:gd name="connsiteX2" fmla="*/ 1185063 w 1616660"/>
                <a:gd name="connsiteY2" fmla="*/ 1177747 h 1382573"/>
                <a:gd name="connsiteX3" fmla="*/ 1484986 w 1616660"/>
                <a:gd name="connsiteY3" fmla="*/ 702259 h 1382573"/>
                <a:gd name="connsiteX4" fmla="*/ 1616660 w 1616660"/>
                <a:gd name="connsiteY4" fmla="*/ 0 h 1382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16660" h="1382573">
                  <a:moveTo>
                    <a:pt x="0" y="1382573"/>
                  </a:moveTo>
                  <a:lnTo>
                    <a:pt x="775412" y="1360627"/>
                  </a:lnTo>
                  <a:cubicBezTo>
                    <a:pt x="972922" y="1326489"/>
                    <a:pt x="1066801" y="1287475"/>
                    <a:pt x="1185063" y="1177747"/>
                  </a:cubicBezTo>
                  <a:cubicBezTo>
                    <a:pt x="1303325" y="1068019"/>
                    <a:pt x="1413053" y="898550"/>
                    <a:pt x="1484986" y="702259"/>
                  </a:cubicBezTo>
                  <a:cubicBezTo>
                    <a:pt x="1556919" y="505968"/>
                    <a:pt x="1586789" y="252984"/>
                    <a:pt x="1616660" y="0"/>
                  </a:cubicBezTo>
                </a:path>
              </a:pathLst>
            </a:custGeom>
            <a:noFill/>
            <a:ln w="38100" cap="flat" cmpd="sng" algn="ctr">
              <a:solidFill>
                <a:srgbClr val="A5002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49" name="TextBox 148">
              <a:extLst>
                <a:ext uri="{FF2B5EF4-FFF2-40B4-BE49-F238E27FC236}">
                  <a16:creationId xmlns:a16="http://schemas.microsoft.com/office/drawing/2014/main" id="{3BB47919-90F3-F041-83CC-E40F2DFA19D6}"/>
                </a:ext>
              </a:extLst>
            </p:cNvPr>
            <p:cNvSpPr txBox="1"/>
            <p:nvPr/>
          </p:nvSpPr>
          <p:spPr>
            <a:xfrm>
              <a:off x="4899357" y="4813403"/>
              <a:ext cx="486030" cy="338554"/>
            </a:xfrm>
            <a:prstGeom prst="rect">
              <a:avLst/>
            </a:prstGeom>
            <a:noFill/>
          </p:spPr>
          <p:txBody>
            <a:bodyPr wrap="none" rtlCol="0">
              <a:spAutoFit/>
            </a:bodyPr>
            <a:lstStyle/>
            <a:p>
              <a:r>
                <a:rPr lang="en-US" sz="1600" b="0" dirty="0">
                  <a:solidFill>
                    <a:schemeClr val="tx1"/>
                  </a:solidFill>
                </a:rPr>
                <a:t>0.6</a:t>
              </a:r>
            </a:p>
          </p:txBody>
        </p:sp>
        <p:sp>
          <p:nvSpPr>
            <p:cNvPr id="150" name="TextBox 149">
              <a:extLst>
                <a:ext uri="{FF2B5EF4-FFF2-40B4-BE49-F238E27FC236}">
                  <a16:creationId xmlns:a16="http://schemas.microsoft.com/office/drawing/2014/main" id="{B21DAB62-64B9-7142-B378-3E101D3A58D4}"/>
                </a:ext>
              </a:extLst>
            </p:cNvPr>
            <p:cNvSpPr txBox="1"/>
            <p:nvPr/>
          </p:nvSpPr>
          <p:spPr>
            <a:xfrm>
              <a:off x="4899357" y="5251096"/>
              <a:ext cx="486030" cy="338554"/>
            </a:xfrm>
            <a:prstGeom prst="rect">
              <a:avLst/>
            </a:prstGeom>
            <a:noFill/>
          </p:spPr>
          <p:txBody>
            <a:bodyPr wrap="none" rtlCol="0">
              <a:spAutoFit/>
            </a:bodyPr>
            <a:lstStyle/>
            <a:p>
              <a:r>
                <a:rPr lang="en-US" sz="1600" b="0" dirty="0">
                  <a:solidFill>
                    <a:schemeClr val="tx1"/>
                  </a:solidFill>
                </a:rPr>
                <a:t>0.4</a:t>
              </a:r>
            </a:p>
          </p:txBody>
        </p:sp>
        <p:sp>
          <p:nvSpPr>
            <p:cNvPr id="151" name="TextBox 150">
              <a:extLst>
                <a:ext uri="{FF2B5EF4-FFF2-40B4-BE49-F238E27FC236}">
                  <a16:creationId xmlns:a16="http://schemas.microsoft.com/office/drawing/2014/main" id="{B41157C1-E44E-A34A-A64E-1D2EC0DC5D14}"/>
                </a:ext>
              </a:extLst>
            </p:cNvPr>
            <p:cNvSpPr txBox="1"/>
            <p:nvPr/>
          </p:nvSpPr>
          <p:spPr>
            <a:xfrm>
              <a:off x="4987522" y="6171592"/>
              <a:ext cx="309700" cy="338554"/>
            </a:xfrm>
            <a:prstGeom prst="rect">
              <a:avLst/>
            </a:prstGeom>
            <a:noFill/>
          </p:spPr>
          <p:txBody>
            <a:bodyPr wrap="none" rtlCol="0">
              <a:spAutoFit/>
            </a:bodyPr>
            <a:lstStyle/>
            <a:p>
              <a:r>
                <a:rPr lang="en-US" sz="1600" b="0" dirty="0">
                  <a:solidFill>
                    <a:schemeClr val="tx1"/>
                  </a:solidFill>
                </a:rPr>
                <a:t>0</a:t>
              </a:r>
            </a:p>
          </p:txBody>
        </p:sp>
        <p:sp>
          <p:nvSpPr>
            <p:cNvPr id="152" name="TextBox 151">
              <a:extLst>
                <a:ext uri="{FF2B5EF4-FFF2-40B4-BE49-F238E27FC236}">
                  <a16:creationId xmlns:a16="http://schemas.microsoft.com/office/drawing/2014/main" id="{3F3EFE9A-376B-7A4A-AA12-5BB435F9AB30}"/>
                </a:ext>
              </a:extLst>
            </p:cNvPr>
            <p:cNvSpPr txBox="1"/>
            <p:nvPr/>
          </p:nvSpPr>
          <p:spPr>
            <a:xfrm>
              <a:off x="4899357" y="5724146"/>
              <a:ext cx="486030" cy="338554"/>
            </a:xfrm>
            <a:prstGeom prst="rect">
              <a:avLst/>
            </a:prstGeom>
            <a:noFill/>
          </p:spPr>
          <p:txBody>
            <a:bodyPr wrap="none" rtlCol="0">
              <a:spAutoFit/>
            </a:bodyPr>
            <a:lstStyle/>
            <a:p>
              <a:r>
                <a:rPr lang="en-US" sz="1600" b="0" dirty="0">
                  <a:solidFill>
                    <a:schemeClr val="tx1"/>
                  </a:solidFill>
                </a:rPr>
                <a:t>0.2</a:t>
              </a:r>
            </a:p>
          </p:txBody>
        </p:sp>
        <p:sp>
          <p:nvSpPr>
            <p:cNvPr id="153" name="TextBox 152">
              <a:extLst>
                <a:ext uri="{FF2B5EF4-FFF2-40B4-BE49-F238E27FC236}">
                  <a16:creationId xmlns:a16="http://schemas.microsoft.com/office/drawing/2014/main" id="{E4C2B91C-A94E-4D4E-8FEF-40FF647D718C}"/>
                </a:ext>
              </a:extLst>
            </p:cNvPr>
            <p:cNvSpPr txBox="1"/>
            <p:nvPr/>
          </p:nvSpPr>
          <p:spPr>
            <a:xfrm>
              <a:off x="5527245" y="6350816"/>
              <a:ext cx="447558" cy="307777"/>
            </a:xfrm>
            <a:prstGeom prst="rect">
              <a:avLst/>
            </a:prstGeom>
            <a:noFill/>
          </p:spPr>
          <p:txBody>
            <a:bodyPr wrap="none" rtlCol="0">
              <a:spAutoFit/>
            </a:bodyPr>
            <a:lstStyle/>
            <a:p>
              <a:r>
                <a:rPr lang="en-US" sz="1400" b="0" dirty="0">
                  <a:solidFill>
                    <a:schemeClr val="tx1"/>
                  </a:solidFill>
                </a:rPr>
                <a:t>0.2</a:t>
              </a:r>
            </a:p>
          </p:txBody>
        </p:sp>
        <p:sp>
          <p:nvSpPr>
            <p:cNvPr id="154" name="TextBox 153">
              <a:extLst>
                <a:ext uri="{FF2B5EF4-FFF2-40B4-BE49-F238E27FC236}">
                  <a16:creationId xmlns:a16="http://schemas.microsoft.com/office/drawing/2014/main" id="{DE5B8005-54D3-7544-8FFB-CAED567E0271}"/>
                </a:ext>
              </a:extLst>
            </p:cNvPr>
            <p:cNvSpPr txBox="1"/>
            <p:nvPr/>
          </p:nvSpPr>
          <p:spPr>
            <a:xfrm>
              <a:off x="6060036" y="6350816"/>
              <a:ext cx="447558" cy="307777"/>
            </a:xfrm>
            <a:prstGeom prst="rect">
              <a:avLst/>
            </a:prstGeom>
            <a:noFill/>
          </p:spPr>
          <p:txBody>
            <a:bodyPr wrap="none" rtlCol="0">
              <a:spAutoFit/>
            </a:bodyPr>
            <a:lstStyle/>
            <a:p>
              <a:r>
                <a:rPr lang="en-US" sz="1400" b="0" dirty="0">
                  <a:solidFill>
                    <a:schemeClr val="tx1"/>
                  </a:solidFill>
                </a:rPr>
                <a:t>0.4</a:t>
              </a:r>
              <a:endParaRPr lang="en-US" sz="1600" b="0" dirty="0">
                <a:solidFill>
                  <a:schemeClr val="tx1"/>
                </a:solidFill>
              </a:endParaRPr>
            </a:p>
          </p:txBody>
        </p:sp>
        <p:sp>
          <p:nvSpPr>
            <p:cNvPr id="155" name="TextBox 154">
              <a:extLst>
                <a:ext uri="{FF2B5EF4-FFF2-40B4-BE49-F238E27FC236}">
                  <a16:creationId xmlns:a16="http://schemas.microsoft.com/office/drawing/2014/main" id="{CC28EC3D-0B2B-F840-8920-0B9FB452AA34}"/>
                </a:ext>
              </a:extLst>
            </p:cNvPr>
            <p:cNvSpPr txBox="1"/>
            <p:nvPr/>
          </p:nvSpPr>
          <p:spPr>
            <a:xfrm>
              <a:off x="6928108" y="6350816"/>
              <a:ext cx="447558" cy="307777"/>
            </a:xfrm>
            <a:prstGeom prst="rect">
              <a:avLst/>
            </a:prstGeom>
            <a:noFill/>
          </p:spPr>
          <p:txBody>
            <a:bodyPr wrap="none" rtlCol="0">
              <a:spAutoFit/>
            </a:bodyPr>
            <a:lstStyle/>
            <a:p>
              <a:r>
                <a:rPr lang="en-US" sz="1400" b="0" dirty="0">
                  <a:solidFill>
                    <a:schemeClr val="tx1"/>
                  </a:solidFill>
                </a:rPr>
                <a:t>0.8</a:t>
              </a:r>
            </a:p>
          </p:txBody>
        </p:sp>
        <p:sp>
          <p:nvSpPr>
            <p:cNvPr id="156" name="TextBox 155">
              <a:extLst>
                <a:ext uri="{FF2B5EF4-FFF2-40B4-BE49-F238E27FC236}">
                  <a16:creationId xmlns:a16="http://schemas.microsoft.com/office/drawing/2014/main" id="{1F84622C-5580-1B4A-93E1-E02D5DD8294C}"/>
                </a:ext>
              </a:extLst>
            </p:cNvPr>
            <p:cNvSpPr txBox="1"/>
            <p:nvPr/>
          </p:nvSpPr>
          <p:spPr>
            <a:xfrm>
              <a:off x="7373117" y="6350816"/>
              <a:ext cx="418704" cy="307777"/>
            </a:xfrm>
            <a:prstGeom prst="rect">
              <a:avLst/>
            </a:prstGeom>
            <a:noFill/>
          </p:spPr>
          <p:txBody>
            <a:bodyPr wrap="none" rtlCol="0">
              <a:spAutoFit/>
            </a:bodyPr>
            <a:lstStyle/>
            <a:p>
              <a:r>
                <a:rPr lang="en-US" sz="1400" b="0" dirty="0">
                  <a:solidFill>
                    <a:schemeClr val="tx1"/>
                  </a:solidFill>
                </a:rPr>
                <a:t>1.0</a:t>
              </a:r>
            </a:p>
          </p:txBody>
        </p:sp>
      </p:grpSp>
      <p:grpSp>
        <p:nvGrpSpPr>
          <p:cNvPr id="157" name="Group 156">
            <a:extLst>
              <a:ext uri="{FF2B5EF4-FFF2-40B4-BE49-F238E27FC236}">
                <a16:creationId xmlns:a16="http://schemas.microsoft.com/office/drawing/2014/main" id="{B5E31C3C-15AA-8743-A34A-13BC8C8E194F}"/>
              </a:ext>
            </a:extLst>
          </p:cNvPr>
          <p:cNvGrpSpPr/>
          <p:nvPr/>
        </p:nvGrpSpPr>
        <p:grpSpPr>
          <a:xfrm>
            <a:off x="2347441" y="4216421"/>
            <a:ext cx="3338112" cy="2266104"/>
            <a:chOff x="129257" y="4399188"/>
            <a:chExt cx="3338112" cy="2266104"/>
          </a:xfrm>
        </p:grpSpPr>
        <p:sp>
          <p:nvSpPr>
            <p:cNvPr id="158" name="TextBox 157">
              <a:extLst>
                <a:ext uri="{FF2B5EF4-FFF2-40B4-BE49-F238E27FC236}">
                  <a16:creationId xmlns:a16="http://schemas.microsoft.com/office/drawing/2014/main" id="{E9D32E2F-2314-134F-A19A-E77D46C932F9}"/>
                </a:ext>
              </a:extLst>
            </p:cNvPr>
            <p:cNvSpPr txBox="1"/>
            <p:nvPr/>
          </p:nvSpPr>
          <p:spPr>
            <a:xfrm>
              <a:off x="129257" y="4399188"/>
              <a:ext cx="532518" cy="461665"/>
            </a:xfrm>
            <a:prstGeom prst="rect">
              <a:avLst/>
            </a:prstGeom>
            <a:noFill/>
          </p:spPr>
          <p:txBody>
            <a:bodyPr wrap="none" rtlCol="0">
              <a:spAutoFit/>
            </a:bodyPr>
            <a:lstStyle/>
            <a:p>
              <a:r>
                <a:rPr lang="en-US" sz="2400" dirty="0">
                  <a:solidFill>
                    <a:schemeClr val="tx1"/>
                  </a:solidFill>
                  <a:latin typeface="+mn-lt"/>
                </a:rPr>
                <a:t>P</a:t>
              </a:r>
              <a:r>
                <a:rPr lang="en-US" sz="2400" baseline="-25000" dirty="0">
                  <a:solidFill>
                    <a:schemeClr val="tx1"/>
                  </a:solidFill>
                  <a:latin typeface="+mn-lt"/>
                </a:rPr>
                <a:t>Q</a:t>
              </a:r>
              <a:endParaRPr lang="en-US" sz="2400" dirty="0">
                <a:solidFill>
                  <a:schemeClr val="tx1"/>
                </a:solidFill>
                <a:latin typeface="+mn-lt"/>
              </a:endParaRPr>
            </a:p>
          </p:txBody>
        </p:sp>
        <p:sp>
          <p:nvSpPr>
            <p:cNvPr id="159" name="TextBox 158">
              <a:extLst>
                <a:ext uri="{FF2B5EF4-FFF2-40B4-BE49-F238E27FC236}">
                  <a16:creationId xmlns:a16="http://schemas.microsoft.com/office/drawing/2014/main" id="{7E3984A4-1D26-C54F-96F9-FD7833CA467A}"/>
                </a:ext>
              </a:extLst>
            </p:cNvPr>
            <p:cNvSpPr txBox="1"/>
            <p:nvPr/>
          </p:nvSpPr>
          <p:spPr>
            <a:xfrm>
              <a:off x="145002" y="4820101"/>
              <a:ext cx="453970" cy="338554"/>
            </a:xfrm>
            <a:prstGeom prst="rect">
              <a:avLst/>
            </a:prstGeom>
            <a:noFill/>
          </p:spPr>
          <p:txBody>
            <a:bodyPr wrap="none" rtlCol="0">
              <a:spAutoFit/>
            </a:bodyPr>
            <a:lstStyle/>
            <a:p>
              <a:r>
                <a:rPr lang="en-US" sz="1600" b="0" dirty="0">
                  <a:solidFill>
                    <a:schemeClr val="tx1"/>
                  </a:solidFill>
                </a:rPr>
                <a:t>1.0</a:t>
              </a:r>
            </a:p>
          </p:txBody>
        </p:sp>
        <p:sp>
          <p:nvSpPr>
            <p:cNvPr id="160" name="TextBox 159">
              <a:extLst>
                <a:ext uri="{FF2B5EF4-FFF2-40B4-BE49-F238E27FC236}">
                  <a16:creationId xmlns:a16="http://schemas.microsoft.com/office/drawing/2014/main" id="{58E676CA-8CA4-0147-99B8-9595E61DE754}"/>
                </a:ext>
              </a:extLst>
            </p:cNvPr>
            <p:cNvSpPr txBox="1"/>
            <p:nvPr/>
          </p:nvSpPr>
          <p:spPr>
            <a:xfrm>
              <a:off x="130575" y="5339265"/>
              <a:ext cx="486030" cy="338554"/>
            </a:xfrm>
            <a:prstGeom prst="rect">
              <a:avLst/>
            </a:prstGeom>
            <a:noFill/>
          </p:spPr>
          <p:txBody>
            <a:bodyPr wrap="none" rtlCol="0">
              <a:spAutoFit/>
            </a:bodyPr>
            <a:lstStyle/>
            <a:p>
              <a:r>
                <a:rPr lang="en-US" sz="1600" b="0" dirty="0">
                  <a:solidFill>
                    <a:schemeClr val="tx1"/>
                  </a:solidFill>
                </a:rPr>
                <a:t>0.6</a:t>
              </a:r>
            </a:p>
          </p:txBody>
        </p:sp>
        <p:sp>
          <p:nvSpPr>
            <p:cNvPr id="161" name="TextBox 160">
              <a:extLst>
                <a:ext uri="{FF2B5EF4-FFF2-40B4-BE49-F238E27FC236}">
                  <a16:creationId xmlns:a16="http://schemas.microsoft.com/office/drawing/2014/main" id="{832CD3A7-D640-3645-B779-498DAD55FF7D}"/>
                </a:ext>
              </a:extLst>
            </p:cNvPr>
            <p:cNvSpPr txBox="1"/>
            <p:nvPr/>
          </p:nvSpPr>
          <p:spPr>
            <a:xfrm>
              <a:off x="130575" y="5863453"/>
              <a:ext cx="486030" cy="338554"/>
            </a:xfrm>
            <a:prstGeom prst="rect">
              <a:avLst/>
            </a:prstGeom>
            <a:noFill/>
          </p:spPr>
          <p:txBody>
            <a:bodyPr wrap="none" rtlCol="0">
              <a:spAutoFit/>
            </a:bodyPr>
            <a:lstStyle/>
            <a:p>
              <a:r>
                <a:rPr lang="en-US" sz="1600" b="0" dirty="0">
                  <a:solidFill>
                    <a:schemeClr val="tx1"/>
                  </a:solidFill>
                </a:rPr>
                <a:t>0.2</a:t>
              </a:r>
            </a:p>
          </p:txBody>
        </p:sp>
        <p:sp>
          <p:nvSpPr>
            <p:cNvPr id="162" name="TextBox 161">
              <a:extLst>
                <a:ext uri="{FF2B5EF4-FFF2-40B4-BE49-F238E27FC236}">
                  <a16:creationId xmlns:a16="http://schemas.microsoft.com/office/drawing/2014/main" id="{55A550D1-1376-B649-81E9-82AFF111597A}"/>
                </a:ext>
              </a:extLst>
            </p:cNvPr>
            <p:cNvSpPr txBox="1"/>
            <p:nvPr/>
          </p:nvSpPr>
          <p:spPr>
            <a:xfrm>
              <a:off x="2918922" y="6183082"/>
              <a:ext cx="352982" cy="461665"/>
            </a:xfrm>
            <a:prstGeom prst="rect">
              <a:avLst/>
            </a:prstGeom>
            <a:noFill/>
          </p:spPr>
          <p:txBody>
            <a:bodyPr wrap="none" rtlCol="0">
              <a:spAutoFit/>
            </a:bodyPr>
            <a:lstStyle/>
            <a:p>
              <a:r>
                <a:rPr lang="en-US" sz="2400" dirty="0">
                  <a:solidFill>
                    <a:schemeClr val="tx1"/>
                  </a:solidFill>
                  <a:latin typeface="Symbol" panose="05050102010706020507" pitchFamily="18" charset="2"/>
                </a:rPr>
                <a:t>l</a:t>
              </a:r>
            </a:p>
          </p:txBody>
        </p:sp>
        <p:sp>
          <p:nvSpPr>
            <p:cNvPr id="163" name="TextBox 162">
              <a:extLst>
                <a:ext uri="{FF2B5EF4-FFF2-40B4-BE49-F238E27FC236}">
                  <a16:creationId xmlns:a16="http://schemas.microsoft.com/office/drawing/2014/main" id="{63E1414F-00CC-7943-9F86-65D5F7930C2D}"/>
                </a:ext>
              </a:extLst>
            </p:cNvPr>
            <p:cNvSpPr txBox="1"/>
            <p:nvPr/>
          </p:nvSpPr>
          <p:spPr>
            <a:xfrm>
              <a:off x="226278" y="6178291"/>
              <a:ext cx="309700" cy="338554"/>
            </a:xfrm>
            <a:prstGeom prst="rect">
              <a:avLst/>
            </a:prstGeom>
            <a:noFill/>
          </p:spPr>
          <p:txBody>
            <a:bodyPr wrap="none" rtlCol="0">
              <a:spAutoFit/>
            </a:bodyPr>
            <a:lstStyle/>
            <a:p>
              <a:r>
                <a:rPr lang="en-US" sz="1600" b="0" dirty="0">
                  <a:solidFill>
                    <a:schemeClr val="tx1"/>
                  </a:solidFill>
                </a:rPr>
                <a:t>0</a:t>
              </a:r>
            </a:p>
          </p:txBody>
        </p:sp>
        <p:grpSp>
          <p:nvGrpSpPr>
            <p:cNvPr id="164" name="Group 163">
              <a:extLst>
                <a:ext uri="{FF2B5EF4-FFF2-40B4-BE49-F238E27FC236}">
                  <a16:creationId xmlns:a16="http://schemas.microsoft.com/office/drawing/2014/main" id="{F3168579-E9D9-E245-8DA6-26F89C45E1DE}"/>
                </a:ext>
              </a:extLst>
            </p:cNvPr>
            <p:cNvGrpSpPr/>
            <p:nvPr/>
          </p:nvGrpSpPr>
          <p:grpSpPr>
            <a:xfrm>
              <a:off x="722868" y="6357515"/>
              <a:ext cx="2264576" cy="307777"/>
              <a:chOff x="722868" y="6357515"/>
              <a:chExt cx="2264576" cy="307777"/>
            </a:xfrm>
          </p:grpSpPr>
          <p:sp>
            <p:nvSpPr>
              <p:cNvPr id="172" name="TextBox 171">
                <a:extLst>
                  <a:ext uri="{FF2B5EF4-FFF2-40B4-BE49-F238E27FC236}">
                    <a16:creationId xmlns:a16="http://schemas.microsoft.com/office/drawing/2014/main" id="{7E3F7405-7D58-2A43-9890-D39A732C5E12}"/>
                  </a:ext>
                </a:extLst>
              </p:cNvPr>
              <p:cNvSpPr txBox="1"/>
              <p:nvPr/>
            </p:nvSpPr>
            <p:spPr>
              <a:xfrm>
                <a:off x="722868" y="6357515"/>
                <a:ext cx="447558" cy="307777"/>
              </a:xfrm>
              <a:prstGeom prst="rect">
                <a:avLst/>
              </a:prstGeom>
              <a:noFill/>
            </p:spPr>
            <p:txBody>
              <a:bodyPr wrap="none" rtlCol="0">
                <a:spAutoFit/>
              </a:bodyPr>
              <a:lstStyle/>
              <a:p>
                <a:r>
                  <a:rPr lang="en-US" sz="1400" b="0" dirty="0">
                    <a:solidFill>
                      <a:schemeClr val="tx1"/>
                    </a:solidFill>
                  </a:rPr>
                  <a:t>0.2</a:t>
                </a:r>
              </a:p>
            </p:txBody>
          </p:sp>
          <p:sp>
            <p:nvSpPr>
              <p:cNvPr id="173" name="TextBox 172">
                <a:extLst>
                  <a:ext uri="{FF2B5EF4-FFF2-40B4-BE49-F238E27FC236}">
                    <a16:creationId xmlns:a16="http://schemas.microsoft.com/office/drawing/2014/main" id="{7DCB1464-7048-2E4C-B9DE-B10EB43B6179}"/>
                  </a:ext>
                </a:extLst>
              </p:cNvPr>
              <p:cNvSpPr txBox="1"/>
              <p:nvPr/>
            </p:nvSpPr>
            <p:spPr>
              <a:xfrm>
                <a:off x="1255659" y="6357515"/>
                <a:ext cx="447558" cy="307777"/>
              </a:xfrm>
              <a:prstGeom prst="rect">
                <a:avLst/>
              </a:prstGeom>
              <a:noFill/>
            </p:spPr>
            <p:txBody>
              <a:bodyPr wrap="none" rtlCol="0">
                <a:spAutoFit/>
              </a:bodyPr>
              <a:lstStyle/>
              <a:p>
                <a:r>
                  <a:rPr lang="en-US" sz="1400" b="0" dirty="0">
                    <a:solidFill>
                      <a:schemeClr val="tx1"/>
                    </a:solidFill>
                  </a:rPr>
                  <a:t>0.4</a:t>
                </a:r>
                <a:endParaRPr lang="en-US" sz="1600" b="0" dirty="0">
                  <a:solidFill>
                    <a:schemeClr val="tx1"/>
                  </a:solidFill>
                </a:endParaRPr>
              </a:p>
            </p:txBody>
          </p:sp>
          <p:sp>
            <p:nvSpPr>
              <p:cNvPr id="174" name="TextBox 173">
                <a:extLst>
                  <a:ext uri="{FF2B5EF4-FFF2-40B4-BE49-F238E27FC236}">
                    <a16:creationId xmlns:a16="http://schemas.microsoft.com/office/drawing/2014/main" id="{150FA27D-48E2-984B-9DE4-C900659D8E8B}"/>
                  </a:ext>
                </a:extLst>
              </p:cNvPr>
              <p:cNvSpPr txBox="1"/>
              <p:nvPr/>
            </p:nvSpPr>
            <p:spPr>
              <a:xfrm>
                <a:off x="1664092" y="6357515"/>
                <a:ext cx="447558" cy="307777"/>
              </a:xfrm>
              <a:prstGeom prst="rect">
                <a:avLst/>
              </a:prstGeom>
              <a:noFill/>
            </p:spPr>
            <p:txBody>
              <a:bodyPr wrap="none" rtlCol="0">
                <a:spAutoFit/>
              </a:bodyPr>
              <a:lstStyle/>
              <a:p>
                <a:r>
                  <a:rPr lang="en-US" sz="1400" b="0" dirty="0">
                    <a:solidFill>
                      <a:schemeClr val="tx1"/>
                    </a:solidFill>
                  </a:rPr>
                  <a:t>0.6</a:t>
                </a:r>
              </a:p>
            </p:txBody>
          </p:sp>
          <p:sp>
            <p:nvSpPr>
              <p:cNvPr id="175" name="TextBox 174">
                <a:extLst>
                  <a:ext uri="{FF2B5EF4-FFF2-40B4-BE49-F238E27FC236}">
                    <a16:creationId xmlns:a16="http://schemas.microsoft.com/office/drawing/2014/main" id="{37B721A5-A951-1E4B-BDF6-DC8069E13EF7}"/>
                  </a:ext>
                </a:extLst>
              </p:cNvPr>
              <p:cNvSpPr txBox="1"/>
              <p:nvPr/>
            </p:nvSpPr>
            <p:spPr>
              <a:xfrm>
                <a:off x="2123731" y="6357515"/>
                <a:ext cx="447558" cy="307777"/>
              </a:xfrm>
              <a:prstGeom prst="rect">
                <a:avLst/>
              </a:prstGeom>
              <a:noFill/>
            </p:spPr>
            <p:txBody>
              <a:bodyPr wrap="none" rtlCol="0">
                <a:spAutoFit/>
              </a:bodyPr>
              <a:lstStyle/>
              <a:p>
                <a:r>
                  <a:rPr lang="en-US" sz="1400" b="0" dirty="0">
                    <a:solidFill>
                      <a:schemeClr val="tx1"/>
                    </a:solidFill>
                  </a:rPr>
                  <a:t>0.8</a:t>
                </a:r>
              </a:p>
            </p:txBody>
          </p:sp>
          <p:sp>
            <p:nvSpPr>
              <p:cNvPr id="176" name="TextBox 175">
                <a:extLst>
                  <a:ext uri="{FF2B5EF4-FFF2-40B4-BE49-F238E27FC236}">
                    <a16:creationId xmlns:a16="http://schemas.microsoft.com/office/drawing/2014/main" id="{144E5963-D538-9148-943E-F14D368F4915}"/>
                  </a:ext>
                </a:extLst>
              </p:cNvPr>
              <p:cNvSpPr txBox="1"/>
              <p:nvPr/>
            </p:nvSpPr>
            <p:spPr>
              <a:xfrm>
                <a:off x="2568740" y="6357515"/>
                <a:ext cx="418704" cy="307777"/>
              </a:xfrm>
              <a:prstGeom prst="rect">
                <a:avLst/>
              </a:prstGeom>
              <a:noFill/>
            </p:spPr>
            <p:txBody>
              <a:bodyPr wrap="none" rtlCol="0">
                <a:spAutoFit/>
              </a:bodyPr>
              <a:lstStyle/>
              <a:p>
                <a:r>
                  <a:rPr lang="en-US" sz="1400" b="0" dirty="0">
                    <a:solidFill>
                      <a:schemeClr val="tx1"/>
                    </a:solidFill>
                  </a:rPr>
                  <a:t>1.0</a:t>
                </a:r>
              </a:p>
            </p:txBody>
          </p:sp>
        </p:grpSp>
        <p:sp>
          <p:nvSpPr>
            <p:cNvPr id="165" name="Freeform 164">
              <a:extLst>
                <a:ext uri="{FF2B5EF4-FFF2-40B4-BE49-F238E27FC236}">
                  <a16:creationId xmlns:a16="http://schemas.microsoft.com/office/drawing/2014/main" id="{AEA88E69-8609-DA4D-9681-451D6F53A871}"/>
                </a:ext>
              </a:extLst>
            </p:cNvPr>
            <p:cNvSpPr/>
            <p:nvPr/>
          </p:nvSpPr>
          <p:spPr bwMode="auto">
            <a:xfrm>
              <a:off x="547635" y="4973934"/>
              <a:ext cx="2235758" cy="1341455"/>
            </a:xfrm>
            <a:custGeom>
              <a:avLst/>
              <a:gdLst>
                <a:gd name="connsiteX0" fmla="*/ 0 w 2195564"/>
                <a:gd name="connsiteY0" fmla="*/ 1356528 h 1362516"/>
                <a:gd name="connsiteX1" fmla="*/ 281353 w 2195564"/>
                <a:gd name="connsiteY1" fmla="*/ 1331407 h 1362516"/>
                <a:gd name="connsiteX2" fmla="*/ 778747 w 2195564"/>
                <a:gd name="connsiteY2" fmla="*/ 1115367 h 1362516"/>
                <a:gd name="connsiteX3" fmla="*/ 1688123 w 2195564"/>
                <a:gd name="connsiteY3" fmla="*/ 447152 h 1362516"/>
                <a:gd name="connsiteX4" fmla="*/ 2195564 w 2195564"/>
                <a:gd name="connsiteY4" fmla="*/ 0 h 13625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5564" h="1362516">
                  <a:moveTo>
                    <a:pt x="0" y="1356528"/>
                  </a:moveTo>
                  <a:cubicBezTo>
                    <a:pt x="75781" y="1364064"/>
                    <a:pt x="151562" y="1371600"/>
                    <a:pt x="281353" y="1331407"/>
                  </a:cubicBezTo>
                  <a:cubicBezTo>
                    <a:pt x="411144" y="1291214"/>
                    <a:pt x="544285" y="1262743"/>
                    <a:pt x="778747" y="1115367"/>
                  </a:cubicBezTo>
                  <a:cubicBezTo>
                    <a:pt x="1013209" y="967991"/>
                    <a:pt x="1451987" y="633046"/>
                    <a:pt x="1688123" y="447152"/>
                  </a:cubicBezTo>
                  <a:cubicBezTo>
                    <a:pt x="1924259" y="261258"/>
                    <a:pt x="2195564" y="0"/>
                    <a:pt x="2195564" y="0"/>
                  </a:cubicBezTo>
                </a:path>
              </a:pathLst>
            </a:custGeom>
            <a:noFill/>
            <a:ln w="38100" cap="flat" cmpd="sng" algn="ctr">
              <a:solidFill>
                <a:srgbClr val="FF33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6" name="Freeform 165">
              <a:extLst>
                <a:ext uri="{FF2B5EF4-FFF2-40B4-BE49-F238E27FC236}">
                  <a16:creationId xmlns:a16="http://schemas.microsoft.com/office/drawing/2014/main" id="{FEF0EC33-94E0-314A-96A1-75DCD475C8B9}"/>
                </a:ext>
              </a:extLst>
            </p:cNvPr>
            <p:cNvSpPr/>
            <p:nvPr/>
          </p:nvSpPr>
          <p:spPr bwMode="auto">
            <a:xfrm>
              <a:off x="854110" y="4958862"/>
              <a:ext cx="1929414" cy="1371128"/>
            </a:xfrm>
            <a:custGeom>
              <a:avLst/>
              <a:gdLst>
                <a:gd name="connsiteX0" fmla="*/ 0 w 1929414"/>
                <a:gd name="connsiteY0" fmla="*/ 1346479 h 1371128"/>
                <a:gd name="connsiteX1" fmla="*/ 457200 w 1929414"/>
                <a:gd name="connsiteY1" fmla="*/ 1321358 h 1371128"/>
                <a:gd name="connsiteX2" fmla="*/ 1175657 w 1929414"/>
                <a:gd name="connsiteY2" fmla="*/ 899327 h 1371128"/>
                <a:gd name="connsiteX3" fmla="*/ 1818752 w 1929414"/>
                <a:gd name="connsiteY3" fmla="*/ 170822 h 1371128"/>
                <a:gd name="connsiteX4" fmla="*/ 1924259 w 1929414"/>
                <a:gd name="connsiteY4" fmla="*/ 0 h 13711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9414" h="1371128">
                  <a:moveTo>
                    <a:pt x="0" y="1346479"/>
                  </a:moveTo>
                  <a:cubicBezTo>
                    <a:pt x="130628" y="1371181"/>
                    <a:pt x="261257" y="1395883"/>
                    <a:pt x="457200" y="1321358"/>
                  </a:cubicBezTo>
                  <a:cubicBezTo>
                    <a:pt x="653143" y="1246833"/>
                    <a:pt x="948732" y="1091083"/>
                    <a:pt x="1175657" y="899327"/>
                  </a:cubicBezTo>
                  <a:cubicBezTo>
                    <a:pt x="1402582" y="707571"/>
                    <a:pt x="1693985" y="320710"/>
                    <a:pt x="1818752" y="170822"/>
                  </a:cubicBezTo>
                  <a:cubicBezTo>
                    <a:pt x="1943519" y="20934"/>
                    <a:pt x="1933889" y="10467"/>
                    <a:pt x="1924259" y="0"/>
                  </a:cubicBezTo>
                </a:path>
              </a:pathLst>
            </a:custGeom>
            <a:noFill/>
            <a:ln w="38100" cap="flat" cmpd="sng" algn="ctr">
              <a:solidFill>
                <a:srgbClr val="FF66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7" name="Freeform 166">
              <a:extLst>
                <a:ext uri="{FF2B5EF4-FFF2-40B4-BE49-F238E27FC236}">
                  <a16:creationId xmlns:a16="http://schemas.microsoft.com/office/drawing/2014/main" id="{2B34BC79-1DFA-004E-A027-DAD510243ED6}"/>
                </a:ext>
              </a:extLst>
            </p:cNvPr>
            <p:cNvSpPr/>
            <p:nvPr/>
          </p:nvSpPr>
          <p:spPr bwMode="auto">
            <a:xfrm>
              <a:off x="1045029" y="4943789"/>
              <a:ext cx="1743389" cy="1391697"/>
            </a:xfrm>
            <a:custGeom>
              <a:avLst/>
              <a:gdLst>
                <a:gd name="connsiteX0" fmla="*/ 0 w 1733341"/>
                <a:gd name="connsiteY0" fmla="*/ 1376624 h 1396191"/>
                <a:gd name="connsiteX1" fmla="*/ 477297 w 1733341"/>
                <a:gd name="connsiteY1" fmla="*/ 1366576 h 1396191"/>
                <a:gd name="connsiteX2" fmla="*/ 1019908 w 1733341"/>
                <a:gd name="connsiteY2" fmla="*/ 1095270 h 1396191"/>
                <a:gd name="connsiteX3" fmla="*/ 1517301 w 1733341"/>
                <a:gd name="connsiteY3" fmla="*/ 432079 h 1396191"/>
                <a:gd name="connsiteX4" fmla="*/ 1733341 w 1733341"/>
                <a:gd name="connsiteY4" fmla="*/ 0 h 13961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3341" h="1396191">
                  <a:moveTo>
                    <a:pt x="0" y="1376624"/>
                  </a:moveTo>
                  <a:cubicBezTo>
                    <a:pt x="153656" y="1395046"/>
                    <a:pt x="307312" y="1413468"/>
                    <a:pt x="477297" y="1366576"/>
                  </a:cubicBezTo>
                  <a:cubicBezTo>
                    <a:pt x="647282" y="1319684"/>
                    <a:pt x="846574" y="1251019"/>
                    <a:pt x="1019908" y="1095270"/>
                  </a:cubicBezTo>
                  <a:cubicBezTo>
                    <a:pt x="1193242" y="939521"/>
                    <a:pt x="1398396" y="614624"/>
                    <a:pt x="1517301" y="432079"/>
                  </a:cubicBezTo>
                  <a:cubicBezTo>
                    <a:pt x="1636207" y="249534"/>
                    <a:pt x="1684774" y="124767"/>
                    <a:pt x="1733341" y="0"/>
                  </a:cubicBezTo>
                </a:path>
              </a:pathLst>
            </a:custGeom>
            <a:noFill/>
            <a:ln w="38100" cap="flat" cmpd="sng" algn="ctr">
              <a:solidFill>
                <a:srgbClr val="A5002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8" name="Rectangle 167">
              <a:extLst>
                <a:ext uri="{FF2B5EF4-FFF2-40B4-BE49-F238E27FC236}">
                  <a16:creationId xmlns:a16="http://schemas.microsoft.com/office/drawing/2014/main" id="{3049BAC8-59F9-D941-A5CA-F1D0BE09F123}"/>
                </a:ext>
              </a:extLst>
            </p:cNvPr>
            <p:cNvSpPr/>
            <p:nvPr/>
          </p:nvSpPr>
          <p:spPr bwMode="auto">
            <a:xfrm>
              <a:off x="562431" y="4963236"/>
              <a:ext cx="2209190" cy="1360628"/>
            </a:xfrm>
            <a:prstGeom prst="rect">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9" name="TextBox 168">
              <a:extLst>
                <a:ext uri="{FF2B5EF4-FFF2-40B4-BE49-F238E27FC236}">
                  <a16:creationId xmlns:a16="http://schemas.microsoft.com/office/drawing/2014/main" id="{829E3200-13DA-8741-8AE9-7246D084BDB9}"/>
                </a:ext>
              </a:extLst>
            </p:cNvPr>
            <p:cNvSpPr txBox="1"/>
            <p:nvPr/>
          </p:nvSpPr>
          <p:spPr>
            <a:xfrm>
              <a:off x="1447057" y="5106153"/>
              <a:ext cx="883575" cy="338554"/>
            </a:xfrm>
            <a:prstGeom prst="rect">
              <a:avLst/>
            </a:prstGeom>
            <a:noFill/>
          </p:spPr>
          <p:txBody>
            <a:bodyPr wrap="none" rtlCol="0">
              <a:spAutoFit/>
            </a:bodyPr>
            <a:lstStyle/>
            <a:p>
              <a:r>
                <a:rPr lang="en-US" sz="1600" dirty="0">
                  <a:solidFill>
                    <a:srgbClr val="FF3399"/>
                  </a:solidFill>
                </a:rPr>
                <a:t>M/M/2</a:t>
              </a:r>
            </a:p>
          </p:txBody>
        </p:sp>
        <p:sp>
          <p:nvSpPr>
            <p:cNvPr id="170" name="TextBox 169">
              <a:extLst>
                <a:ext uri="{FF2B5EF4-FFF2-40B4-BE49-F238E27FC236}">
                  <a16:creationId xmlns:a16="http://schemas.microsoft.com/office/drawing/2014/main" id="{7B005B87-3632-CA45-8AD1-DA4EB34209C1}"/>
                </a:ext>
              </a:extLst>
            </p:cNvPr>
            <p:cNvSpPr txBox="1"/>
            <p:nvPr/>
          </p:nvSpPr>
          <p:spPr>
            <a:xfrm>
              <a:off x="2361188" y="4632801"/>
              <a:ext cx="883575" cy="338554"/>
            </a:xfrm>
            <a:prstGeom prst="rect">
              <a:avLst/>
            </a:prstGeom>
            <a:noFill/>
          </p:spPr>
          <p:txBody>
            <a:bodyPr wrap="none" rtlCol="0">
              <a:spAutoFit/>
            </a:bodyPr>
            <a:lstStyle/>
            <a:p>
              <a:r>
                <a:rPr lang="en-US" sz="1600" dirty="0">
                  <a:solidFill>
                    <a:srgbClr val="FF6600"/>
                  </a:solidFill>
                </a:rPr>
                <a:t>M/M/4</a:t>
              </a:r>
            </a:p>
          </p:txBody>
        </p:sp>
        <p:sp>
          <p:nvSpPr>
            <p:cNvPr id="171" name="TextBox 170">
              <a:extLst>
                <a:ext uri="{FF2B5EF4-FFF2-40B4-BE49-F238E27FC236}">
                  <a16:creationId xmlns:a16="http://schemas.microsoft.com/office/drawing/2014/main" id="{BAC36D4B-EA6C-DA4B-8512-80CA47C79DCE}"/>
                </a:ext>
              </a:extLst>
            </p:cNvPr>
            <p:cNvSpPr txBox="1"/>
            <p:nvPr/>
          </p:nvSpPr>
          <p:spPr>
            <a:xfrm>
              <a:off x="2583794" y="5429818"/>
              <a:ext cx="883575" cy="338554"/>
            </a:xfrm>
            <a:prstGeom prst="rect">
              <a:avLst/>
            </a:prstGeom>
            <a:noFill/>
          </p:spPr>
          <p:txBody>
            <a:bodyPr wrap="none" rtlCol="0">
              <a:spAutoFit/>
            </a:bodyPr>
            <a:lstStyle/>
            <a:p>
              <a:r>
                <a:rPr lang="en-US" sz="1600" dirty="0">
                  <a:solidFill>
                    <a:srgbClr val="A50021"/>
                  </a:solidFill>
                </a:rPr>
                <a:t>M/M/8</a:t>
              </a:r>
            </a:p>
          </p:txBody>
        </p:sp>
      </p:grpSp>
      <p:grpSp>
        <p:nvGrpSpPr>
          <p:cNvPr id="177" name="Group 176">
            <a:extLst>
              <a:ext uri="{FF2B5EF4-FFF2-40B4-BE49-F238E27FC236}">
                <a16:creationId xmlns:a16="http://schemas.microsoft.com/office/drawing/2014/main" id="{A72EAFE6-8106-D54E-A706-8CD82A4A34BD}"/>
              </a:ext>
            </a:extLst>
          </p:cNvPr>
          <p:cNvGrpSpPr/>
          <p:nvPr/>
        </p:nvGrpSpPr>
        <p:grpSpPr>
          <a:xfrm>
            <a:off x="1127138" y="1702404"/>
            <a:ext cx="3256973" cy="2505448"/>
            <a:chOff x="1207993" y="1308109"/>
            <a:chExt cx="3256973" cy="2505448"/>
          </a:xfrm>
        </p:grpSpPr>
        <p:grpSp>
          <p:nvGrpSpPr>
            <p:cNvPr id="178" name="Group 177">
              <a:extLst>
                <a:ext uri="{FF2B5EF4-FFF2-40B4-BE49-F238E27FC236}">
                  <a16:creationId xmlns:a16="http://schemas.microsoft.com/office/drawing/2014/main" id="{F8AC6F6D-ADA2-E848-AAF6-5CBAE8D8A523}"/>
                </a:ext>
              </a:extLst>
            </p:cNvPr>
            <p:cNvGrpSpPr/>
            <p:nvPr/>
          </p:nvGrpSpPr>
          <p:grpSpPr>
            <a:xfrm>
              <a:off x="1619646" y="1337259"/>
              <a:ext cx="2597817" cy="2355179"/>
              <a:chOff x="-236754" y="1572222"/>
              <a:chExt cx="2597817" cy="2355179"/>
            </a:xfrm>
          </p:grpSpPr>
          <p:grpSp>
            <p:nvGrpSpPr>
              <p:cNvPr id="180" name="Group 179">
                <a:extLst>
                  <a:ext uri="{FF2B5EF4-FFF2-40B4-BE49-F238E27FC236}">
                    <a16:creationId xmlns:a16="http://schemas.microsoft.com/office/drawing/2014/main" id="{F0B98252-1BBD-1040-B39D-1E66173EA274}"/>
                  </a:ext>
                </a:extLst>
              </p:cNvPr>
              <p:cNvGrpSpPr/>
              <p:nvPr/>
            </p:nvGrpSpPr>
            <p:grpSpPr>
              <a:xfrm>
                <a:off x="0" y="1572222"/>
                <a:ext cx="2361063" cy="1655289"/>
                <a:chOff x="178600" y="1800789"/>
                <a:chExt cx="2489200" cy="1810308"/>
              </a:xfrm>
            </p:grpSpPr>
            <p:sp>
              <p:nvSpPr>
                <p:cNvPr id="186" name="Text Box 142">
                  <a:extLst>
                    <a:ext uri="{FF2B5EF4-FFF2-40B4-BE49-F238E27FC236}">
                      <a16:creationId xmlns:a16="http://schemas.microsoft.com/office/drawing/2014/main" id="{08AE5981-B0D9-FA4A-9CF8-998CCC05711C}"/>
                    </a:ext>
                  </a:extLst>
                </p:cNvPr>
                <p:cNvSpPr txBox="1">
                  <a:spLocks noChangeArrowheads="1"/>
                </p:cNvSpPr>
                <p:nvPr/>
              </p:nvSpPr>
              <p:spPr bwMode="auto">
                <a:xfrm>
                  <a:off x="1911389" y="1800789"/>
                  <a:ext cx="508343" cy="6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88" name="Oval 97">
                  <a:extLst>
                    <a:ext uri="{FF2B5EF4-FFF2-40B4-BE49-F238E27FC236}">
                      <a16:creationId xmlns:a16="http://schemas.microsoft.com/office/drawing/2014/main" id="{D8DE9C2C-5155-2642-9C3B-04DBB6B30EF0}"/>
                    </a:ext>
                  </a:extLst>
                </p:cNvPr>
                <p:cNvSpPr>
                  <a:spLocks noChangeArrowheads="1"/>
                </p:cNvSpPr>
                <p:nvPr/>
              </p:nvSpPr>
              <p:spPr bwMode="auto">
                <a:xfrm>
                  <a:off x="2031777" y="1961785"/>
                  <a:ext cx="407452" cy="428120"/>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89" name="Line 91">
                  <a:extLst>
                    <a:ext uri="{FF2B5EF4-FFF2-40B4-BE49-F238E27FC236}">
                      <a16:creationId xmlns:a16="http://schemas.microsoft.com/office/drawing/2014/main" id="{68933D2D-014B-C341-A7A8-8D577131CADE}"/>
                    </a:ext>
                  </a:extLst>
                </p:cNvPr>
                <p:cNvSpPr>
                  <a:spLocks noChangeShapeType="1"/>
                </p:cNvSpPr>
                <p:nvPr/>
              </p:nvSpPr>
              <p:spPr bwMode="auto">
                <a:xfrm>
                  <a:off x="1009040" y="2468082"/>
                  <a:ext cx="715412" cy="5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93">
                  <a:extLst>
                    <a:ext uri="{FF2B5EF4-FFF2-40B4-BE49-F238E27FC236}">
                      <a16:creationId xmlns:a16="http://schemas.microsoft.com/office/drawing/2014/main" id="{A8729B13-5CE5-2945-ABBF-1CF932257632}"/>
                    </a:ext>
                  </a:extLst>
                </p:cNvPr>
                <p:cNvSpPr>
                  <a:spLocks noChangeShapeType="1"/>
                </p:cNvSpPr>
                <p:nvPr/>
              </p:nvSpPr>
              <p:spPr bwMode="auto">
                <a:xfrm>
                  <a:off x="1009040" y="2954611"/>
                  <a:ext cx="713031" cy="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94">
                  <a:extLst>
                    <a:ext uri="{FF2B5EF4-FFF2-40B4-BE49-F238E27FC236}">
                      <a16:creationId xmlns:a16="http://schemas.microsoft.com/office/drawing/2014/main" id="{7EA7FC9D-09CF-D142-88D1-5D4F24296705}"/>
                    </a:ext>
                  </a:extLst>
                </p:cNvPr>
                <p:cNvSpPr>
                  <a:spLocks noChangeShapeType="1"/>
                </p:cNvSpPr>
                <p:nvPr/>
              </p:nvSpPr>
              <p:spPr bwMode="auto">
                <a:xfrm>
                  <a:off x="1541309" y="2468082"/>
                  <a:ext cx="0" cy="48653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95">
                  <a:extLst>
                    <a:ext uri="{FF2B5EF4-FFF2-40B4-BE49-F238E27FC236}">
                      <a16:creationId xmlns:a16="http://schemas.microsoft.com/office/drawing/2014/main" id="{4513E8E7-AE52-7440-A6DA-19A704644826}"/>
                    </a:ext>
                  </a:extLst>
                </p:cNvPr>
                <p:cNvSpPr>
                  <a:spLocks noChangeShapeType="1"/>
                </p:cNvSpPr>
                <p:nvPr/>
              </p:nvSpPr>
              <p:spPr bwMode="auto">
                <a:xfrm>
                  <a:off x="1363886" y="2468082"/>
                  <a:ext cx="0" cy="48653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96">
                  <a:extLst>
                    <a:ext uri="{FF2B5EF4-FFF2-40B4-BE49-F238E27FC236}">
                      <a16:creationId xmlns:a16="http://schemas.microsoft.com/office/drawing/2014/main" id="{1B90B6EC-222A-C54B-A61C-9D694E956C1F}"/>
                    </a:ext>
                  </a:extLst>
                </p:cNvPr>
                <p:cNvSpPr>
                  <a:spLocks noChangeShapeType="1"/>
                </p:cNvSpPr>
                <p:nvPr/>
              </p:nvSpPr>
              <p:spPr bwMode="auto">
                <a:xfrm>
                  <a:off x="1186463" y="2468082"/>
                  <a:ext cx="0" cy="48653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Rectangle 145" descr="Purple mesh">
                  <a:extLst>
                    <a:ext uri="{FF2B5EF4-FFF2-40B4-BE49-F238E27FC236}">
                      <a16:creationId xmlns:a16="http://schemas.microsoft.com/office/drawing/2014/main" id="{5A38F371-422D-6545-A989-B63C67B80693}"/>
                    </a:ext>
                  </a:extLst>
                </p:cNvPr>
                <p:cNvSpPr>
                  <a:spLocks noChangeArrowheads="1"/>
                </p:cNvSpPr>
                <p:nvPr/>
              </p:nvSpPr>
              <p:spPr bwMode="auto">
                <a:xfrm rot="5400000">
                  <a:off x="1133991" y="2705166"/>
                  <a:ext cx="282799" cy="7160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95" name="Rectangle 174" descr="Purple mesh">
                  <a:extLst>
                    <a:ext uri="{FF2B5EF4-FFF2-40B4-BE49-F238E27FC236}">
                      <a16:creationId xmlns:a16="http://schemas.microsoft.com/office/drawing/2014/main" id="{267B4DC8-30A0-EB4A-BC90-E42B35440430}"/>
                    </a:ext>
                  </a:extLst>
                </p:cNvPr>
                <p:cNvSpPr>
                  <a:spLocks noChangeArrowheads="1"/>
                </p:cNvSpPr>
                <p:nvPr/>
              </p:nvSpPr>
              <p:spPr bwMode="auto">
                <a:xfrm rot="5400000">
                  <a:off x="1275016" y="2662710"/>
                  <a:ext cx="366965" cy="7234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96" name="Rectangle 175" descr="Purple mesh">
                  <a:extLst>
                    <a:ext uri="{FF2B5EF4-FFF2-40B4-BE49-F238E27FC236}">
                      <a16:creationId xmlns:a16="http://schemas.microsoft.com/office/drawing/2014/main" id="{30E8D890-08E4-6844-A60F-B71B5B97F349}"/>
                    </a:ext>
                  </a:extLst>
                </p:cNvPr>
                <p:cNvSpPr>
                  <a:spLocks noChangeArrowheads="1"/>
                </p:cNvSpPr>
                <p:nvPr/>
              </p:nvSpPr>
              <p:spPr bwMode="auto">
                <a:xfrm rot="5400000">
                  <a:off x="1546299" y="2748522"/>
                  <a:ext cx="167491" cy="7831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97" name="Text Box 142">
                  <a:extLst>
                    <a:ext uri="{FF2B5EF4-FFF2-40B4-BE49-F238E27FC236}">
                      <a16:creationId xmlns:a16="http://schemas.microsoft.com/office/drawing/2014/main" id="{EE62C0AE-983F-0040-A67A-FD8C61C8C11A}"/>
                    </a:ext>
                  </a:extLst>
                </p:cNvPr>
                <p:cNvSpPr txBox="1">
                  <a:spLocks noChangeArrowheads="1"/>
                </p:cNvSpPr>
                <p:nvPr/>
              </p:nvSpPr>
              <p:spPr bwMode="auto">
                <a:xfrm>
                  <a:off x="1934027" y="2958386"/>
                  <a:ext cx="508343" cy="6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198" name="Oval 97">
                  <a:extLst>
                    <a:ext uri="{FF2B5EF4-FFF2-40B4-BE49-F238E27FC236}">
                      <a16:creationId xmlns:a16="http://schemas.microsoft.com/office/drawing/2014/main" id="{0DD059E2-5981-894B-870A-91B80C9D90C1}"/>
                    </a:ext>
                  </a:extLst>
                </p:cNvPr>
                <p:cNvSpPr>
                  <a:spLocks noChangeArrowheads="1"/>
                </p:cNvSpPr>
                <p:nvPr/>
              </p:nvSpPr>
              <p:spPr bwMode="auto">
                <a:xfrm>
                  <a:off x="2042249" y="3057162"/>
                  <a:ext cx="407452" cy="428120"/>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99" name="Line 98">
                  <a:extLst>
                    <a:ext uri="{FF2B5EF4-FFF2-40B4-BE49-F238E27FC236}">
                      <a16:creationId xmlns:a16="http://schemas.microsoft.com/office/drawing/2014/main" id="{0FBAE59D-EBA4-E649-A7C2-4109E3B18852}"/>
                    </a:ext>
                  </a:extLst>
                </p:cNvPr>
                <p:cNvSpPr>
                  <a:spLocks noChangeShapeType="1"/>
                </p:cNvSpPr>
                <p:nvPr/>
              </p:nvSpPr>
              <p:spPr bwMode="auto">
                <a:xfrm flipV="1">
                  <a:off x="2444635" y="2162181"/>
                  <a:ext cx="215543" cy="10154"/>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0" name="Line 98">
                  <a:extLst>
                    <a:ext uri="{FF2B5EF4-FFF2-40B4-BE49-F238E27FC236}">
                      <a16:creationId xmlns:a16="http://schemas.microsoft.com/office/drawing/2014/main" id="{43942036-6AC0-B046-8CAB-47D56FE6F214}"/>
                    </a:ext>
                  </a:extLst>
                </p:cNvPr>
                <p:cNvSpPr>
                  <a:spLocks noChangeShapeType="1"/>
                </p:cNvSpPr>
                <p:nvPr/>
              </p:nvSpPr>
              <p:spPr bwMode="auto">
                <a:xfrm flipV="1">
                  <a:off x="2452257" y="3257558"/>
                  <a:ext cx="215543" cy="10154"/>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1" name="Line 92">
                  <a:extLst>
                    <a:ext uri="{FF2B5EF4-FFF2-40B4-BE49-F238E27FC236}">
                      <a16:creationId xmlns:a16="http://schemas.microsoft.com/office/drawing/2014/main" id="{7A044FD2-3700-1945-BD47-CCAF40C18998}"/>
                    </a:ext>
                  </a:extLst>
                </p:cNvPr>
                <p:cNvSpPr>
                  <a:spLocks noChangeShapeType="1"/>
                </p:cNvSpPr>
                <p:nvPr/>
              </p:nvSpPr>
              <p:spPr bwMode="auto">
                <a:xfrm flipH="1">
                  <a:off x="1711588" y="2458711"/>
                  <a:ext cx="1438" cy="504079"/>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02" name="Straight Connector 201">
                  <a:extLst>
                    <a:ext uri="{FF2B5EF4-FFF2-40B4-BE49-F238E27FC236}">
                      <a16:creationId xmlns:a16="http://schemas.microsoft.com/office/drawing/2014/main" id="{28CAEEF9-A82E-4049-9A3A-6C356C156D46}"/>
                    </a:ext>
                  </a:extLst>
                </p:cNvPr>
                <p:cNvCxnSpPr/>
                <p:nvPr/>
              </p:nvCxnSpPr>
              <p:spPr bwMode="auto">
                <a:xfrm flipV="1">
                  <a:off x="1716530" y="2303253"/>
                  <a:ext cx="336557" cy="363963"/>
                </a:xfrm>
                <a:prstGeom prst="line">
                  <a:avLst/>
                </a:prstGeom>
                <a:noFill/>
                <a:ln w="38100" cap="flat" cmpd="sng" algn="ctr">
                  <a:solidFill>
                    <a:schemeClr val="tx1"/>
                  </a:solidFill>
                  <a:prstDash val="solid"/>
                  <a:round/>
                  <a:headEnd type="none" w="med" len="med"/>
                  <a:tailEnd type="none" w="med" len="med"/>
                </a:ln>
                <a:effectLst/>
              </p:spPr>
            </p:cxnSp>
            <p:cxnSp>
              <p:nvCxnSpPr>
                <p:cNvPr id="203" name="Straight Connector 202">
                  <a:extLst>
                    <a:ext uri="{FF2B5EF4-FFF2-40B4-BE49-F238E27FC236}">
                      <a16:creationId xmlns:a16="http://schemas.microsoft.com/office/drawing/2014/main" id="{5B6E1659-06C7-AD47-BF58-4E4A2C6F102D}"/>
                    </a:ext>
                  </a:extLst>
                </p:cNvPr>
                <p:cNvCxnSpPr>
                  <a:endCxn id="198" idx="1"/>
                </p:cNvCxnSpPr>
                <p:nvPr/>
              </p:nvCxnSpPr>
              <p:spPr bwMode="auto">
                <a:xfrm>
                  <a:off x="1705462" y="2755090"/>
                  <a:ext cx="396457" cy="364769"/>
                </a:xfrm>
                <a:prstGeom prst="line">
                  <a:avLst/>
                </a:prstGeom>
                <a:noFill/>
                <a:ln w="38100" cap="flat" cmpd="sng" algn="ctr">
                  <a:solidFill>
                    <a:schemeClr val="tx1"/>
                  </a:solidFill>
                  <a:prstDash val="solid"/>
                  <a:round/>
                  <a:headEnd type="none" w="med" len="med"/>
                  <a:tailEnd type="none" w="med" len="med"/>
                </a:ln>
                <a:effectLst/>
              </p:spPr>
            </p:cxnSp>
            <p:sp>
              <p:nvSpPr>
                <p:cNvPr id="204" name="AutoShape 119">
                  <a:extLst>
                    <a:ext uri="{FF2B5EF4-FFF2-40B4-BE49-F238E27FC236}">
                      <a16:creationId xmlns:a16="http://schemas.microsoft.com/office/drawing/2014/main" id="{D7E16AE8-DC27-064A-B62A-E30ECA7775D6}"/>
                    </a:ext>
                  </a:extLst>
                </p:cNvPr>
                <p:cNvSpPr>
                  <a:spLocks noChangeArrowheads="1"/>
                </p:cNvSpPr>
                <p:nvPr/>
              </p:nvSpPr>
              <p:spPr bwMode="auto">
                <a:xfrm rot="5400000" flipH="1" flipV="1">
                  <a:off x="796408" y="2617467"/>
                  <a:ext cx="238366" cy="253497"/>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 name="Text Box 142">
                  <a:extLst>
                    <a:ext uri="{FF2B5EF4-FFF2-40B4-BE49-F238E27FC236}">
                      <a16:creationId xmlns:a16="http://schemas.microsoft.com/office/drawing/2014/main" id="{96B82F8C-98C9-B348-80F4-E5CB2C35F470}"/>
                    </a:ext>
                  </a:extLst>
                </p:cNvPr>
                <p:cNvSpPr txBox="1">
                  <a:spLocks noChangeArrowheads="1"/>
                </p:cNvSpPr>
                <p:nvPr/>
              </p:nvSpPr>
              <p:spPr bwMode="auto">
                <a:xfrm>
                  <a:off x="178600" y="2373845"/>
                  <a:ext cx="6158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2l</a:t>
                  </a:r>
                  <a:endParaRPr lang="en-US" b="0" baseline="-24000" dirty="0"/>
                </a:p>
              </p:txBody>
            </p:sp>
          </p:grpSp>
          <p:sp>
            <p:nvSpPr>
              <p:cNvPr id="182" name="TextBox 181">
                <a:extLst>
                  <a:ext uri="{FF2B5EF4-FFF2-40B4-BE49-F238E27FC236}">
                    <a16:creationId xmlns:a16="http://schemas.microsoft.com/office/drawing/2014/main" id="{B4E392E2-9B60-E54A-BC02-CEE85524220A}"/>
                  </a:ext>
                </a:extLst>
              </p:cNvPr>
              <p:cNvSpPr txBox="1"/>
              <p:nvPr/>
            </p:nvSpPr>
            <p:spPr>
              <a:xfrm>
                <a:off x="-236754" y="1673870"/>
                <a:ext cx="1010213" cy="400110"/>
              </a:xfrm>
              <a:prstGeom prst="rect">
                <a:avLst/>
              </a:prstGeom>
              <a:noFill/>
            </p:spPr>
            <p:txBody>
              <a:bodyPr wrap="none" rtlCol="0">
                <a:spAutoFit/>
              </a:bodyPr>
              <a:lstStyle/>
              <a:p>
                <a:r>
                  <a:rPr lang="en-US" sz="2000" b="1" dirty="0">
                    <a:solidFill>
                      <a:srgbClr val="FF2D55"/>
                    </a:solidFill>
                    <a:latin typeface="Lato" panose="020F0502020204030203" pitchFamily="34" charset="77"/>
                  </a:rPr>
                  <a:t>M/M/2</a:t>
                </a:r>
              </a:p>
            </p:txBody>
          </p:sp>
          <p:graphicFrame>
            <p:nvGraphicFramePr>
              <p:cNvPr id="185" name="Object 184">
                <a:extLst>
                  <a:ext uri="{FF2B5EF4-FFF2-40B4-BE49-F238E27FC236}">
                    <a16:creationId xmlns:a16="http://schemas.microsoft.com/office/drawing/2014/main" id="{BA96F21A-3335-D44B-97F1-7933A532F527}"/>
                  </a:ext>
                </a:extLst>
              </p:cNvPr>
              <p:cNvGraphicFramePr>
                <a:graphicFrameLocks noChangeAspect="1"/>
              </p:cNvGraphicFramePr>
              <p:nvPr>
                <p:extLst>
                  <p:ext uri="{D42A27DB-BD31-4B8C-83A1-F6EECF244321}">
                    <p14:modId xmlns:p14="http://schemas.microsoft.com/office/powerpoint/2010/main" val="561630015"/>
                  </p:ext>
                </p:extLst>
              </p:nvPr>
            </p:nvGraphicFramePr>
            <p:xfrm>
              <a:off x="177421" y="3150555"/>
              <a:ext cx="1248505" cy="776846"/>
            </p:xfrm>
            <a:graphic>
              <a:graphicData uri="http://schemas.openxmlformats.org/presentationml/2006/ole">
                <mc:AlternateContent xmlns:mc="http://schemas.openxmlformats.org/markup-compatibility/2006">
                  <mc:Choice xmlns:v="urn:schemas-microsoft-com:vml" Requires="v">
                    <p:oleObj spid="_x0000_s135198" name="Equation" r:id="rId4" imgW="787320" imgH="419040" progId="Equation.DSMT4">
                      <p:embed/>
                    </p:oleObj>
                  </mc:Choice>
                  <mc:Fallback>
                    <p:oleObj name="Equation" r:id="rId4" imgW="787320" imgH="419040" progId="Equation.DSMT4">
                      <p:embed/>
                      <p:pic>
                        <p:nvPicPr>
                          <p:cNvPr id="41" name="Object 40">
                            <a:extLst>
                              <a:ext uri="{FF2B5EF4-FFF2-40B4-BE49-F238E27FC236}">
                                <a16:creationId xmlns:a16="http://schemas.microsoft.com/office/drawing/2014/main" id="{87298232-3BA5-3140-A717-0EFF6133A90D}"/>
                              </a:ext>
                            </a:extLst>
                          </p:cNvPr>
                          <p:cNvPicPr>
                            <a:picLocks noChangeAspect="1" noChangeArrowheads="1"/>
                          </p:cNvPicPr>
                          <p:nvPr/>
                        </p:nvPicPr>
                        <p:blipFill>
                          <a:blip r:embed="rId5"/>
                          <a:srcRect/>
                          <a:stretch>
                            <a:fillRect/>
                          </a:stretch>
                        </p:blipFill>
                        <p:spPr bwMode="auto">
                          <a:xfrm>
                            <a:off x="177421" y="3150555"/>
                            <a:ext cx="1248505" cy="776846"/>
                          </a:xfrm>
                          <a:prstGeom prst="rect">
                            <a:avLst/>
                          </a:prstGeom>
                          <a:noFill/>
                          <a:ln>
                            <a:noFill/>
                          </a:ln>
                        </p:spPr>
                      </p:pic>
                    </p:oleObj>
                  </mc:Fallback>
                </mc:AlternateContent>
              </a:graphicData>
            </a:graphic>
          </p:graphicFrame>
        </p:grpSp>
        <p:sp>
          <p:nvSpPr>
            <p:cNvPr id="179" name="Rounded Rectangle 178">
              <a:extLst>
                <a:ext uri="{FF2B5EF4-FFF2-40B4-BE49-F238E27FC236}">
                  <a16:creationId xmlns:a16="http://schemas.microsoft.com/office/drawing/2014/main" id="{FC7CEA3A-8383-3540-938F-7C69EE88CF9F}"/>
                </a:ext>
              </a:extLst>
            </p:cNvPr>
            <p:cNvSpPr/>
            <p:nvPr/>
          </p:nvSpPr>
          <p:spPr>
            <a:xfrm>
              <a:off x="1207993" y="1308109"/>
              <a:ext cx="3256973" cy="25054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6" name="Group 205">
            <a:extLst>
              <a:ext uri="{FF2B5EF4-FFF2-40B4-BE49-F238E27FC236}">
                <a16:creationId xmlns:a16="http://schemas.microsoft.com/office/drawing/2014/main" id="{1A9298B0-CB8E-944C-8BB7-89B3AA5E7445}"/>
              </a:ext>
            </a:extLst>
          </p:cNvPr>
          <p:cNvGrpSpPr/>
          <p:nvPr/>
        </p:nvGrpSpPr>
        <p:grpSpPr>
          <a:xfrm>
            <a:off x="4623248" y="1610236"/>
            <a:ext cx="6676783" cy="2598674"/>
            <a:chOff x="4689051" y="1086494"/>
            <a:chExt cx="6676783" cy="2598674"/>
          </a:xfrm>
        </p:grpSpPr>
        <p:grpSp>
          <p:nvGrpSpPr>
            <p:cNvPr id="207" name="Group 206">
              <a:extLst>
                <a:ext uri="{FF2B5EF4-FFF2-40B4-BE49-F238E27FC236}">
                  <a16:creationId xmlns:a16="http://schemas.microsoft.com/office/drawing/2014/main" id="{3E8C0DF7-B564-1849-824F-B02334461AB1}"/>
                </a:ext>
              </a:extLst>
            </p:cNvPr>
            <p:cNvGrpSpPr/>
            <p:nvPr/>
          </p:nvGrpSpPr>
          <p:grpSpPr>
            <a:xfrm>
              <a:off x="8319904" y="1086494"/>
              <a:ext cx="2345696" cy="2595097"/>
              <a:chOff x="5964740" y="1345208"/>
              <a:chExt cx="2345696" cy="2595097"/>
            </a:xfrm>
          </p:grpSpPr>
          <p:graphicFrame>
            <p:nvGraphicFramePr>
              <p:cNvPr id="244" name="Object 243">
                <a:extLst>
                  <a:ext uri="{FF2B5EF4-FFF2-40B4-BE49-F238E27FC236}">
                    <a16:creationId xmlns:a16="http://schemas.microsoft.com/office/drawing/2014/main" id="{631E0594-1D7E-304C-81E2-C5E7C69BEA33}"/>
                  </a:ext>
                </a:extLst>
              </p:cNvPr>
              <p:cNvGraphicFramePr>
                <a:graphicFrameLocks noChangeAspect="1"/>
              </p:cNvGraphicFramePr>
              <p:nvPr>
                <p:extLst>
                  <p:ext uri="{D42A27DB-BD31-4B8C-83A1-F6EECF244321}">
                    <p14:modId xmlns:p14="http://schemas.microsoft.com/office/powerpoint/2010/main" val="3891507225"/>
                  </p:ext>
                </p:extLst>
              </p:nvPr>
            </p:nvGraphicFramePr>
            <p:xfrm>
              <a:off x="6407453" y="3202332"/>
              <a:ext cx="1152629" cy="737973"/>
            </p:xfrm>
            <a:graphic>
              <a:graphicData uri="http://schemas.openxmlformats.org/presentationml/2006/ole">
                <mc:AlternateContent xmlns:mc="http://schemas.openxmlformats.org/markup-compatibility/2006">
                  <mc:Choice xmlns:v="urn:schemas-microsoft-com:vml" Requires="v">
                    <p:oleObj spid="_x0000_s135199" name="Equation" r:id="rId6" imgW="774360" imgH="419040" progId="Equation.DSMT4">
                      <p:embed/>
                    </p:oleObj>
                  </mc:Choice>
                  <mc:Fallback>
                    <p:oleObj name="Equation" r:id="rId6" imgW="774360" imgH="419040" progId="Equation.DSMT4">
                      <p:embed/>
                      <p:pic>
                        <p:nvPicPr>
                          <p:cNvPr id="37" name="Object 36">
                            <a:extLst>
                              <a:ext uri="{FF2B5EF4-FFF2-40B4-BE49-F238E27FC236}">
                                <a16:creationId xmlns:a16="http://schemas.microsoft.com/office/drawing/2014/main" id="{8376C220-FBC6-5149-A4FF-ABDB0986228E}"/>
                              </a:ext>
                            </a:extLst>
                          </p:cNvPr>
                          <p:cNvPicPr>
                            <a:picLocks noChangeAspect="1" noChangeArrowheads="1"/>
                          </p:cNvPicPr>
                          <p:nvPr/>
                        </p:nvPicPr>
                        <p:blipFill>
                          <a:blip r:embed="rId7"/>
                          <a:srcRect/>
                          <a:stretch>
                            <a:fillRect/>
                          </a:stretch>
                        </p:blipFill>
                        <p:spPr bwMode="auto">
                          <a:xfrm>
                            <a:off x="6407453" y="3202332"/>
                            <a:ext cx="1152629" cy="737973"/>
                          </a:xfrm>
                          <a:prstGeom prst="rect">
                            <a:avLst/>
                          </a:prstGeom>
                          <a:noFill/>
                          <a:ln>
                            <a:noFill/>
                          </a:ln>
                        </p:spPr>
                      </p:pic>
                    </p:oleObj>
                  </mc:Fallback>
                </mc:AlternateContent>
              </a:graphicData>
            </a:graphic>
          </p:graphicFrame>
          <p:grpSp>
            <p:nvGrpSpPr>
              <p:cNvPr id="245" name="Group 244">
                <a:extLst>
                  <a:ext uri="{FF2B5EF4-FFF2-40B4-BE49-F238E27FC236}">
                    <a16:creationId xmlns:a16="http://schemas.microsoft.com/office/drawing/2014/main" id="{EE8C6B56-9301-644A-8E03-CB7FC2D0B6F8}"/>
                  </a:ext>
                </a:extLst>
              </p:cNvPr>
              <p:cNvGrpSpPr/>
              <p:nvPr/>
            </p:nvGrpSpPr>
            <p:grpSpPr>
              <a:xfrm>
                <a:off x="5964740" y="1345208"/>
                <a:ext cx="2345696" cy="2176512"/>
                <a:chOff x="3242776" y="1226179"/>
                <a:chExt cx="2968019" cy="2509975"/>
              </a:xfrm>
            </p:grpSpPr>
            <p:sp>
              <p:nvSpPr>
                <p:cNvPr id="246" name="Text Box 142">
                  <a:extLst>
                    <a:ext uri="{FF2B5EF4-FFF2-40B4-BE49-F238E27FC236}">
                      <a16:creationId xmlns:a16="http://schemas.microsoft.com/office/drawing/2014/main" id="{AA891339-0B61-A642-87BF-1D5A71CF849F}"/>
                    </a:ext>
                  </a:extLst>
                </p:cNvPr>
                <p:cNvSpPr txBox="1">
                  <a:spLocks noChangeArrowheads="1"/>
                </p:cNvSpPr>
                <p:nvPr/>
              </p:nvSpPr>
              <p:spPr bwMode="auto">
                <a:xfrm>
                  <a:off x="5366437" y="1226179"/>
                  <a:ext cx="587549" cy="67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47" name="Oval 97">
                  <a:extLst>
                    <a:ext uri="{FF2B5EF4-FFF2-40B4-BE49-F238E27FC236}">
                      <a16:creationId xmlns:a16="http://schemas.microsoft.com/office/drawing/2014/main" id="{FD8E2DFE-55D2-2346-9CEB-7697EA4E08F3}"/>
                    </a:ext>
                  </a:extLst>
                </p:cNvPr>
                <p:cNvSpPr>
                  <a:spLocks noChangeArrowheads="1"/>
                </p:cNvSpPr>
                <p:nvPr/>
              </p:nvSpPr>
              <p:spPr bwMode="auto">
                <a:xfrm>
                  <a:off x="5475670" y="1382915"/>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48" name="Line 91">
                  <a:extLst>
                    <a:ext uri="{FF2B5EF4-FFF2-40B4-BE49-F238E27FC236}">
                      <a16:creationId xmlns:a16="http://schemas.microsoft.com/office/drawing/2014/main" id="{3396428E-7671-B740-A38D-B59F36676518}"/>
                    </a:ext>
                  </a:extLst>
                </p:cNvPr>
                <p:cNvSpPr>
                  <a:spLocks noChangeShapeType="1"/>
                </p:cNvSpPr>
                <p:nvPr/>
              </p:nvSpPr>
              <p:spPr bwMode="auto">
                <a:xfrm>
                  <a:off x="4293577" y="2223176"/>
                  <a:ext cx="826884" cy="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93">
                  <a:extLst>
                    <a:ext uri="{FF2B5EF4-FFF2-40B4-BE49-F238E27FC236}">
                      <a16:creationId xmlns:a16="http://schemas.microsoft.com/office/drawing/2014/main" id="{2A6FF7A6-1DB0-B949-929E-A85D1C67201D}"/>
                    </a:ext>
                  </a:extLst>
                </p:cNvPr>
                <p:cNvSpPr>
                  <a:spLocks noChangeShapeType="1"/>
                </p:cNvSpPr>
                <p:nvPr/>
              </p:nvSpPr>
              <p:spPr bwMode="auto">
                <a:xfrm>
                  <a:off x="4293577" y="2723651"/>
                  <a:ext cx="824131" cy="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94">
                  <a:extLst>
                    <a:ext uri="{FF2B5EF4-FFF2-40B4-BE49-F238E27FC236}">
                      <a16:creationId xmlns:a16="http://schemas.microsoft.com/office/drawing/2014/main" id="{B82B33CC-0234-7D40-8AAC-840FB451A3DC}"/>
                    </a:ext>
                  </a:extLst>
                </p:cNvPr>
                <p:cNvSpPr>
                  <a:spLocks noChangeShapeType="1"/>
                </p:cNvSpPr>
                <p:nvPr/>
              </p:nvSpPr>
              <p:spPr bwMode="auto">
                <a:xfrm>
                  <a:off x="4908781"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95">
                  <a:extLst>
                    <a:ext uri="{FF2B5EF4-FFF2-40B4-BE49-F238E27FC236}">
                      <a16:creationId xmlns:a16="http://schemas.microsoft.com/office/drawing/2014/main" id="{7C7F27A3-1338-FF4A-9AA0-6785A8DFF153}"/>
                    </a:ext>
                  </a:extLst>
                </p:cNvPr>
                <p:cNvSpPr>
                  <a:spLocks noChangeShapeType="1"/>
                </p:cNvSpPr>
                <p:nvPr/>
              </p:nvSpPr>
              <p:spPr bwMode="auto">
                <a:xfrm>
                  <a:off x="4703713"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Line 96">
                  <a:extLst>
                    <a:ext uri="{FF2B5EF4-FFF2-40B4-BE49-F238E27FC236}">
                      <a16:creationId xmlns:a16="http://schemas.microsoft.com/office/drawing/2014/main" id="{123BDDFC-133B-E843-9591-CDAF680C9476}"/>
                    </a:ext>
                  </a:extLst>
                </p:cNvPr>
                <p:cNvSpPr>
                  <a:spLocks noChangeShapeType="1"/>
                </p:cNvSpPr>
                <p:nvPr/>
              </p:nvSpPr>
              <p:spPr bwMode="auto">
                <a:xfrm>
                  <a:off x="4498645" y="2223176"/>
                  <a:ext cx="0" cy="5004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 name="Rectangle 145" descr="Purple mesh">
                  <a:extLst>
                    <a:ext uri="{FF2B5EF4-FFF2-40B4-BE49-F238E27FC236}">
                      <a16:creationId xmlns:a16="http://schemas.microsoft.com/office/drawing/2014/main" id="{0F9F1C7F-B0AB-9240-911E-1EC59EDDB12C}"/>
                    </a:ext>
                  </a:extLst>
                </p:cNvPr>
                <p:cNvSpPr>
                  <a:spLocks noChangeArrowheads="1"/>
                </p:cNvSpPr>
                <p:nvPr/>
              </p:nvSpPr>
              <p:spPr bwMode="auto">
                <a:xfrm rot="5400000">
                  <a:off x="4455976" y="2462504"/>
                  <a:ext cx="290905" cy="82759"/>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254" name="Rectangle 174" descr="Purple mesh">
                  <a:extLst>
                    <a:ext uri="{FF2B5EF4-FFF2-40B4-BE49-F238E27FC236}">
                      <a16:creationId xmlns:a16="http://schemas.microsoft.com/office/drawing/2014/main" id="{85CA7321-90F8-8947-8AFC-9F553FA5B5A3}"/>
                    </a:ext>
                  </a:extLst>
                </p:cNvPr>
                <p:cNvSpPr>
                  <a:spLocks noChangeArrowheads="1"/>
                </p:cNvSpPr>
                <p:nvPr/>
              </p:nvSpPr>
              <p:spPr bwMode="auto">
                <a:xfrm rot="5400000">
                  <a:off x="4624325" y="2418783"/>
                  <a:ext cx="377483" cy="8362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255" name="Rectangle 175" descr="Purple mesh">
                  <a:extLst>
                    <a:ext uri="{FF2B5EF4-FFF2-40B4-BE49-F238E27FC236}">
                      <a16:creationId xmlns:a16="http://schemas.microsoft.com/office/drawing/2014/main" id="{832082F8-62A2-CC49-AF1C-520E5B5648E9}"/>
                    </a:ext>
                  </a:extLst>
                </p:cNvPr>
                <p:cNvSpPr>
                  <a:spLocks noChangeArrowheads="1"/>
                </p:cNvSpPr>
                <p:nvPr/>
              </p:nvSpPr>
              <p:spPr bwMode="auto">
                <a:xfrm rot="5400000">
                  <a:off x="4925196" y="2506676"/>
                  <a:ext cx="172292" cy="90517"/>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256" name="Text Box 142">
                  <a:extLst>
                    <a:ext uri="{FF2B5EF4-FFF2-40B4-BE49-F238E27FC236}">
                      <a16:creationId xmlns:a16="http://schemas.microsoft.com/office/drawing/2014/main" id="{69D040DC-8237-9F43-8A5B-A6FCEA810A2D}"/>
                    </a:ext>
                  </a:extLst>
                </p:cNvPr>
                <p:cNvSpPr txBox="1">
                  <a:spLocks noChangeArrowheads="1"/>
                </p:cNvSpPr>
                <p:nvPr/>
              </p:nvSpPr>
              <p:spPr bwMode="auto">
                <a:xfrm>
                  <a:off x="5390790" y="1902244"/>
                  <a:ext cx="587549" cy="67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57" name="Oval 97">
                  <a:extLst>
                    <a:ext uri="{FF2B5EF4-FFF2-40B4-BE49-F238E27FC236}">
                      <a16:creationId xmlns:a16="http://schemas.microsoft.com/office/drawing/2014/main" id="{50D00812-7160-6042-A651-02E70FED7986}"/>
                    </a:ext>
                  </a:extLst>
                </p:cNvPr>
                <p:cNvSpPr>
                  <a:spLocks noChangeArrowheads="1"/>
                </p:cNvSpPr>
                <p:nvPr/>
              </p:nvSpPr>
              <p:spPr bwMode="auto">
                <a:xfrm>
                  <a:off x="5486261" y="2012268"/>
                  <a:ext cx="470938"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58" name="Text Box 142">
                  <a:extLst>
                    <a:ext uri="{FF2B5EF4-FFF2-40B4-BE49-F238E27FC236}">
                      <a16:creationId xmlns:a16="http://schemas.microsoft.com/office/drawing/2014/main" id="{2D417ADE-AE27-ED44-B1CC-E8D81212EAF9}"/>
                    </a:ext>
                  </a:extLst>
                </p:cNvPr>
                <p:cNvSpPr txBox="1">
                  <a:spLocks noChangeArrowheads="1"/>
                </p:cNvSpPr>
                <p:nvPr/>
              </p:nvSpPr>
              <p:spPr bwMode="auto">
                <a:xfrm>
                  <a:off x="5362690" y="3064734"/>
                  <a:ext cx="587549" cy="67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59" name="Oval 97">
                  <a:extLst>
                    <a:ext uri="{FF2B5EF4-FFF2-40B4-BE49-F238E27FC236}">
                      <a16:creationId xmlns:a16="http://schemas.microsoft.com/office/drawing/2014/main" id="{BF3F31B9-4084-894F-B9CC-4BA55C7AA235}"/>
                    </a:ext>
                  </a:extLst>
                </p:cNvPr>
                <p:cNvSpPr>
                  <a:spLocks noChangeArrowheads="1"/>
                </p:cNvSpPr>
                <p:nvPr/>
              </p:nvSpPr>
              <p:spPr bwMode="auto">
                <a:xfrm>
                  <a:off x="5487774" y="3166341"/>
                  <a:ext cx="470939" cy="440391"/>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260" name="Group 259">
                  <a:extLst>
                    <a:ext uri="{FF2B5EF4-FFF2-40B4-BE49-F238E27FC236}">
                      <a16:creationId xmlns:a16="http://schemas.microsoft.com/office/drawing/2014/main" id="{3EA7104C-F484-554F-875F-10072F7BFDC6}"/>
                    </a:ext>
                  </a:extLst>
                </p:cNvPr>
                <p:cNvGrpSpPr/>
                <p:nvPr/>
              </p:nvGrpSpPr>
              <p:grpSpPr>
                <a:xfrm>
                  <a:off x="5952858" y="1589055"/>
                  <a:ext cx="257937" cy="1793871"/>
                  <a:chOff x="5952858" y="1589055"/>
                  <a:chExt cx="354393" cy="1793871"/>
                </a:xfrm>
              </p:grpSpPr>
              <p:sp>
                <p:nvSpPr>
                  <p:cNvPr id="270" name="Line 98">
                    <a:extLst>
                      <a:ext uri="{FF2B5EF4-FFF2-40B4-BE49-F238E27FC236}">
                        <a16:creationId xmlns:a16="http://schemas.microsoft.com/office/drawing/2014/main" id="{AFC6DBC7-22B5-1D45-9C6D-5C8C7CBCD8F0}"/>
                      </a:ext>
                    </a:extLst>
                  </p:cNvPr>
                  <p:cNvSpPr>
                    <a:spLocks noChangeShapeType="1"/>
                  </p:cNvSpPr>
                  <p:nvPr/>
                </p:nvSpPr>
                <p:spPr bwMode="auto">
                  <a:xfrm flipV="1">
                    <a:off x="5952858" y="1589055"/>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1" name="Line 98">
                    <a:extLst>
                      <a:ext uri="{FF2B5EF4-FFF2-40B4-BE49-F238E27FC236}">
                        <a16:creationId xmlns:a16="http://schemas.microsoft.com/office/drawing/2014/main" id="{F98CE95C-15F8-6649-A396-9AF672A58248}"/>
                      </a:ext>
                    </a:extLst>
                  </p:cNvPr>
                  <p:cNvSpPr>
                    <a:spLocks noChangeShapeType="1"/>
                  </p:cNvSpPr>
                  <p:nvPr/>
                </p:nvSpPr>
                <p:spPr bwMode="auto">
                  <a:xfrm flipV="1">
                    <a:off x="5963449" y="2218408"/>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2" name="Line 98">
                    <a:extLst>
                      <a:ext uri="{FF2B5EF4-FFF2-40B4-BE49-F238E27FC236}">
                        <a16:creationId xmlns:a16="http://schemas.microsoft.com/office/drawing/2014/main" id="{66BD12AA-B952-0943-A898-83BEFD594333}"/>
                      </a:ext>
                    </a:extLst>
                  </p:cNvPr>
                  <p:cNvSpPr>
                    <a:spLocks noChangeShapeType="1"/>
                  </p:cNvSpPr>
                  <p:nvPr/>
                </p:nvSpPr>
                <p:spPr bwMode="auto">
                  <a:xfrm flipV="1">
                    <a:off x="5964962" y="337248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61" name="Line 92">
                  <a:extLst>
                    <a:ext uri="{FF2B5EF4-FFF2-40B4-BE49-F238E27FC236}">
                      <a16:creationId xmlns:a16="http://schemas.microsoft.com/office/drawing/2014/main" id="{0C260D9E-7CF2-7A4E-8208-109A78833327}"/>
                    </a:ext>
                  </a:extLst>
                </p:cNvPr>
                <p:cNvSpPr>
                  <a:spLocks noChangeShapeType="1"/>
                </p:cNvSpPr>
                <p:nvPr/>
              </p:nvSpPr>
              <p:spPr bwMode="auto">
                <a:xfrm flipH="1">
                  <a:off x="5105592" y="2213537"/>
                  <a:ext cx="1662" cy="51852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62" name="Straight Connector 261">
                  <a:extLst>
                    <a:ext uri="{FF2B5EF4-FFF2-40B4-BE49-F238E27FC236}">
                      <a16:creationId xmlns:a16="http://schemas.microsoft.com/office/drawing/2014/main" id="{35063931-AA3C-2746-9B94-553CA3A5CB69}"/>
                    </a:ext>
                  </a:extLst>
                </p:cNvPr>
                <p:cNvCxnSpPr/>
                <p:nvPr/>
              </p:nvCxnSpPr>
              <p:spPr bwMode="auto">
                <a:xfrm flipV="1">
                  <a:off x="5111304" y="1718817"/>
                  <a:ext cx="417554" cy="709201"/>
                </a:xfrm>
                <a:prstGeom prst="line">
                  <a:avLst/>
                </a:prstGeom>
                <a:noFill/>
                <a:ln w="38100" cap="flat" cmpd="sng" algn="ctr">
                  <a:solidFill>
                    <a:schemeClr val="tx1"/>
                  </a:solidFill>
                  <a:prstDash val="solid"/>
                  <a:round/>
                  <a:headEnd type="none" w="med" len="med"/>
                  <a:tailEnd type="none" w="med" len="med"/>
                </a:ln>
                <a:effectLst/>
              </p:spPr>
            </p:cxnSp>
            <p:cxnSp>
              <p:nvCxnSpPr>
                <p:cNvPr id="263" name="Straight Connector 262">
                  <a:extLst>
                    <a:ext uri="{FF2B5EF4-FFF2-40B4-BE49-F238E27FC236}">
                      <a16:creationId xmlns:a16="http://schemas.microsoft.com/office/drawing/2014/main" id="{3206FFDC-F8D8-A946-A64B-E80DD5E8BA72}"/>
                    </a:ext>
                  </a:extLst>
                </p:cNvPr>
                <p:cNvCxnSpPr/>
                <p:nvPr/>
              </p:nvCxnSpPr>
              <p:spPr bwMode="auto">
                <a:xfrm flipV="1">
                  <a:off x="5125720" y="2307398"/>
                  <a:ext cx="352052" cy="174297"/>
                </a:xfrm>
                <a:prstGeom prst="line">
                  <a:avLst/>
                </a:prstGeom>
                <a:noFill/>
                <a:ln w="38100" cap="flat" cmpd="sng" algn="ctr">
                  <a:solidFill>
                    <a:schemeClr val="tx1"/>
                  </a:solidFill>
                  <a:prstDash val="solid"/>
                  <a:round/>
                  <a:headEnd type="none" w="med" len="med"/>
                  <a:tailEnd type="none" w="med" len="med"/>
                </a:ln>
                <a:effectLst/>
              </p:spPr>
            </p:cxnSp>
            <p:cxnSp>
              <p:nvCxnSpPr>
                <p:cNvPr id="264" name="Straight Connector 263">
                  <a:extLst>
                    <a:ext uri="{FF2B5EF4-FFF2-40B4-BE49-F238E27FC236}">
                      <a16:creationId xmlns:a16="http://schemas.microsoft.com/office/drawing/2014/main" id="{C3A55A54-F1C9-1A45-AAD1-E3BB07E0EC5C}"/>
                    </a:ext>
                  </a:extLst>
                </p:cNvPr>
                <p:cNvCxnSpPr/>
                <p:nvPr/>
              </p:nvCxnSpPr>
              <p:spPr bwMode="auto">
                <a:xfrm>
                  <a:off x="5124448" y="2553035"/>
                  <a:ext cx="407072" cy="702506"/>
                </a:xfrm>
                <a:prstGeom prst="line">
                  <a:avLst/>
                </a:prstGeom>
                <a:noFill/>
                <a:ln w="38100" cap="flat" cmpd="sng" algn="ctr">
                  <a:solidFill>
                    <a:schemeClr val="tx1"/>
                  </a:solidFill>
                  <a:prstDash val="solid"/>
                  <a:round/>
                  <a:headEnd type="none" w="med" len="med"/>
                  <a:tailEnd type="none" w="med" len="med"/>
                </a:ln>
                <a:effectLst/>
              </p:spPr>
            </p:cxnSp>
            <p:sp>
              <p:nvSpPr>
                <p:cNvPr id="265" name="Oval 97">
                  <a:extLst>
                    <a:ext uri="{FF2B5EF4-FFF2-40B4-BE49-F238E27FC236}">
                      <a16:creationId xmlns:a16="http://schemas.microsoft.com/office/drawing/2014/main" id="{957D81C0-9DDC-AE44-AA67-691DC07C9F3D}"/>
                    </a:ext>
                  </a:extLst>
                </p:cNvPr>
                <p:cNvSpPr>
                  <a:spLocks noChangeArrowheads="1"/>
                </p:cNvSpPr>
                <p:nvPr/>
              </p:nvSpPr>
              <p:spPr bwMode="auto">
                <a:xfrm>
                  <a:off x="5678426" y="2628984"/>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66" name="Oval 97">
                  <a:extLst>
                    <a:ext uri="{FF2B5EF4-FFF2-40B4-BE49-F238E27FC236}">
                      <a16:creationId xmlns:a16="http://schemas.microsoft.com/office/drawing/2014/main" id="{41CD8198-A58E-6440-A2A8-D113005F14C9}"/>
                    </a:ext>
                  </a:extLst>
                </p:cNvPr>
                <p:cNvSpPr>
                  <a:spLocks noChangeArrowheads="1"/>
                </p:cNvSpPr>
                <p:nvPr/>
              </p:nvSpPr>
              <p:spPr bwMode="auto">
                <a:xfrm>
                  <a:off x="5678426" y="2774382"/>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67" name="Oval 97">
                  <a:extLst>
                    <a:ext uri="{FF2B5EF4-FFF2-40B4-BE49-F238E27FC236}">
                      <a16:creationId xmlns:a16="http://schemas.microsoft.com/office/drawing/2014/main" id="{10AE798C-CE3B-0E43-B6B4-2AD5FB758D79}"/>
                    </a:ext>
                  </a:extLst>
                </p:cNvPr>
                <p:cNvSpPr>
                  <a:spLocks noChangeArrowheads="1"/>
                </p:cNvSpPr>
                <p:nvPr/>
              </p:nvSpPr>
              <p:spPr bwMode="auto">
                <a:xfrm>
                  <a:off x="5678426" y="2919779"/>
                  <a:ext cx="91788" cy="10321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68" name="AutoShape 119">
                  <a:extLst>
                    <a:ext uri="{FF2B5EF4-FFF2-40B4-BE49-F238E27FC236}">
                      <a16:creationId xmlns:a16="http://schemas.microsoft.com/office/drawing/2014/main" id="{EB700767-EF87-904A-AF30-8C6324BC5F16}"/>
                    </a:ext>
                  </a:extLst>
                </p:cNvPr>
                <p:cNvSpPr>
                  <a:spLocks noChangeArrowheads="1"/>
                </p:cNvSpPr>
                <p:nvPr/>
              </p:nvSpPr>
              <p:spPr bwMode="auto">
                <a:xfrm rot="5400000" flipH="1" flipV="1">
                  <a:off x="4062968" y="2360727"/>
                  <a:ext cx="245198" cy="292996"/>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9" name="Text Box 142">
                  <a:extLst>
                    <a:ext uri="{FF2B5EF4-FFF2-40B4-BE49-F238E27FC236}">
                      <a16:creationId xmlns:a16="http://schemas.microsoft.com/office/drawing/2014/main" id="{B7666D6E-0BB4-A74C-8DD0-DD0CAC9D8808}"/>
                    </a:ext>
                  </a:extLst>
                </p:cNvPr>
                <p:cNvSpPr txBox="1">
                  <a:spLocks noChangeArrowheads="1"/>
                </p:cNvSpPr>
                <p:nvPr/>
              </p:nvSpPr>
              <p:spPr bwMode="auto">
                <a:xfrm>
                  <a:off x="3242776" y="2106970"/>
                  <a:ext cx="6158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8l</a:t>
                  </a:r>
                  <a:endParaRPr lang="en-US" b="0" baseline="-24000" dirty="0"/>
                </a:p>
              </p:txBody>
            </p:sp>
          </p:grpSp>
        </p:grpSp>
        <p:grpSp>
          <p:nvGrpSpPr>
            <p:cNvPr id="208" name="Group 207">
              <a:extLst>
                <a:ext uri="{FF2B5EF4-FFF2-40B4-BE49-F238E27FC236}">
                  <a16:creationId xmlns:a16="http://schemas.microsoft.com/office/drawing/2014/main" id="{EDCD9BAD-5DDF-1E42-ADFE-4BB072B49C3A}"/>
                </a:ext>
              </a:extLst>
            </p:cNvPr>
            <p:cNvGrpSpPr/>
            <p:nvPr/>
          </p:nvGrpSpPr>
          <p:grpSpPr>
            <a:xfrm>
              <a:off x="5163751" y="1091847"/>
              <a:ext cx="2380930" cy="2584076"/>
              <a:chOff x="2955345" y="1289527"/>
              <a:chExt cx="2408554" cy="2650426"/>
            </a:xfrm>
          </p:grpSpPr>
          <p:graphicFrame>
            <p:nvGraphicFramePr>
              <p:cNvPr id="214" name="Object 213">
                <a:extLst>
                  <a:ext uri="{FF2B5EF4-FFF2-40B4-BE49-F238E27FC236}">
                    <a16:creationId xmlns:a16="http://schemas.microsoft.com/office/drawing/2014/main" id="{7DF53371-A654-7042-8457-B534AFF50080}"/>
                  </a:ext>
                </a:extLst>
              </p:cNvPr>
              <p:cNvGraphicFramePr>
                <a:graphicFrameLocks noChangeAspect="1"/>
              </p:cNvGraphicFramePr>
              <p:nvPr>
                <p:extLst>
                  <p:ext uri="{D42A27DB-BD31-4B8C-83A1-F6EECF244321}">
                    <p14:modId xmlns:p14="http://schemas.microsoft.com/office/powerpoint/2010/main" val="3980990744"/>
                  </p:ext>
                </p:extLst>
              </p:nvPr>
            </p:nvGraphicFramePr>
            <p:xfrm>
              <a:off x="3066563" y="3178783"/>
              <a:ext cx="1280573" cy="761170"/>
            </p:xfrm>
            <a:graphic>
              <a:graphicData uri="http://schemas.openxmlformats.org/presentationml/2006/ole">
                <mc:AlternateContent xmlns:mc="http://schemas.openxmlformats.org/markup-compatibility/2006">
                  <mc:Choice xmlns:v="urn:schemas-microsoft-com:vml" Requires="v">
                    <p:oleObj spid="_x0000_s135200" name="Equation" r:id="rId8" imgW="787320" imgH="419040" progId="Equation.DSMT4">
                      <p:embed/>
                    </p:oleObj>
                  </mc:Choice>
                  <mc:Fallback>
                    <p:oleObj name="Equation" r:id="rId8" imgW="787320" imgH="419040" progId="Equation.DSMT4">
                      <p:embed/>
                      <p:pic>
                        <p:nvPicPr>
                          <p:cNvPr id="66" name="Object 65">
                            <a:extLst>
                              <a:ext uri="{FF2B5EF4-FFF2-40B4-BE49-F238E27FC236}">
                                <a16:creationId xmlns:a16="http://schemas.microsoft.com/office/drawing/2014/main" id="{09AE3AA0-491A-7048-B462-EA9ADE2D6E92}"/>
                              </a:ext>
                            </a:extLst>
                          </p:cNvPr>
                          <p:cNvPicPr>
                            <a:picLocks noChangeAspect="1" noChangeArrowheads="1"/>
                          </p:cNvPicPr>
                          <p:nvPr/>
                        </p:nvPicPr>
                        <p:blipFill>
                          <a:blip r:embed="rId9"/>
                          <a:srcRect/>
                          <a:stretch>
                            <a:fillRect/>
                          </a:stretch>
                        </p:blipFill>
                        <p:spPr bwMode="auto">
                          <a:xfrm>
                            <a:off x="3066563" y="3178783"/>
                            <a:ext cx="1280573" cy="761170"/>
                          </a:xfrm>
                          <a:prstGeom prst="rect">
                            <a:avLst/>
                          </a:prstGeom>
                          <a:noFill/>
                          <a:ln>
                            <a:noFill/>
                          </a:ln>
                        </p:spPr>
                      </p:pic>
                    </p:oleObj>
                  </mc:Fallback>
                </mc:AlternateContent>
              </a:graphicData>
            </a:graphic>
          </p:graphicFrame>
          <p:grpSp>
            <p:nvGrpSpPr>
              <p:cNvPr id="215" name="Group 214">
                <a:extLst>
                  <a:ext uri="{FF2B5EF4-FFF2-40B4-BE49-F238E27FC236}">
                    <a16:creationId xmlns:a16="http://schemas.microsoft.com/office/drawing/2014/main" id="{21BB4D6B-EFB0-954C-A72C-ECDADD8AE43E}"/>
                  </a:ext>
                </a:extLst>
              </p:cNvPr>
              <p:cNvGrpSpPr/>
              <p:nvPr/>
            </p:nvGrpSpPr>
            <p:grpSpPr>
              <a:xfrm>
                <a:off x="2955345" y="1289527"/>
                <a:ext cx="2408554" cy="2186069"/>
                <a:chOff x="2976918" y="1482487"/>
                <a:chExt cx="2478252" cy="2440036"/>
              </a:xfrm>
            </p:grpSpPr>
            <p:sp>
              <p:nvSpPr>
                <p:cNvPr id="216" name="Text Box 142">
                  <a:extLst>
                    <a:ext uri="{FF2B5EF4-FFF2-40B4-BE49-F238E27FC236}">
                      <a16:creationId xmlns:a16="http://schemas.microsoft.com/office/drawing/2014/main" id="{84533CDC-B1AA-3B4B-BCC2-50416ADFF9F9}"/>
                    </a:ext>
                  </a:extLst>
                </p:cNvPr>
                <p:cNvSpPr txBox="1">
                  <a:spLocks noChangeArrowheads="1"/>
                </p:cNvSpPr>
                <p:nvPr/>
              </p:nvSpPr>
              <p:spPr bwMode="auto">
                <a:xfrm>
                  <a:off x="4724646" y="1482487"/>
                  <a:ext cx="508343" cy="6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17" name="Oval 97">
                  <a:extLst>
                    <a:ext uri="{FF2B5EF4-FFF2-40B4-BE49-F238E27FC236}">
                      <a16:creationId xmlns:a16="http://schemas.microsoft.com/office/drawing/2014/main" id="{235EA007-A3DF-5E45-8BC4-1C919FE8E3F5}"/>
                    </a:ext>
                  </a:extLst>
                </p:cNvPr>
                <p:cNvSpPr>
                  <a:spLocks noChangeArrowheads="1"/>
                </p:cNvSpPr>
                <p:nvPr/>
              </p:nvSpPr>
              <p:spPr bwMode="auto">
                <a:xfrm>
                  <a:off x="4819154" y="1634856"/>
                  <a:ext cx="407452" cy="428120"/>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18" name="Line 91">
                  <a:extLst>
                    <a:ext uri="{FF2B5EF4-FFF2-40B4-BE49-F238E27FC236}">
                      <a16:creationId xmlns:a16="http://schemas.microsoft.com/office/drawing/2014/main" id="{EDF855CF-9700-EE4D-B53F-2088BCDDBDAE}"/>
                    </a:ext>
                  </a:extLst>
                </p:cNvPr>
                <p:cNvSpPr>
                  <a:spLocks noChangeShapeType="1"/>
                </p:cNvSpPr>
                <p:nvPr/>
              </p:nvSpPr>
              <p:spPr bwMode="auto">
                <a:xfrm>
                  <a:off x="3796417" y="2451704"/>
                  <a:ext cx="715412" cy="523"/>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93">
                  <a:extLst>
                    <a:ext uri="{FF2B5EF4-FFF2-40B4-BE49-F238E27FC236}">
                      <a16:creationId xmlns:a16="http://schemas.microsoft.com/office/drawing/2014/main" id="{EDF40864-BFFB-2044-B9B6-6D6CC59B86F3}"/>
                    </a:ext>
                  </a:extLst>
                </p:cNvPr>
                <p:cNvSpPr>
                  <a:spLocks noChangeShapeType="1"/>
                </p:cNvSpPr>
                <p:nvPr/>
              </p:nvSpPr>
              <p:spPr bwMode="auto">
                <a:xfrm>
                  <a:off x="3796417" y="2938233"/>
                  <a:ext cx="713031" cy="2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94">
                  <a:extLst>
                    <a:ext uri="{FF2B5EF4-FFF2-40B4-BE49-F238E27FC236}">
                      <a16:creationId xmlns:a16="http://schemas.microsoft.com/office/drawing/2014/main" id="{7C2B1EC2-1633-3746-AE75-99F6EC835056}"/>
                    </a:ext>
                  </a:extLst>
                </p:cNvPr>
                <p:cNvSpPr>
                  <a:spLocks noChangeShapeType="1"/>
                </p:cNvSpPr>
                <p:nvPr/>
              </p:nvSpPr>
              <p:spPr bwMode="auto">
                <a:xfrm>
                  <a:off x="4328686" y="2451704"/>
                  <a:ext cx="0" cy="48653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95">
                  <a:extLst>
                    <a:ext uri="{FF2B5EF4-FFF2-40B4-BE49-F238E27FC236}">
                      <a16:creationId xmlns:a16="http://schemas.microsoft.com/office/drawing/2014/main" id="{285BA39C-EB10-B149-ABD5-CF74E1F66109}"/>
                    </a:ext>
                  </a:extLst>
                </p:cNvPr>
                <p:cNvSpPr>
                  <a:spLocks noChangeShapeType="1"/>
                </p:cNvSpPr>
                <p:nvPr/>
              </p:nvSpPr>
              <p:spPr bwMode="auto">
                <a:xfrm>
                  <a:off x="4151263" y="2451704"/>
                  <a:ext cx="0" cy="48653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96">
                  <a:extLst>
                    <a:ext uri="{FF2B5EF4-FFF2-40B4-BE49-F238E27FC236}">
                      <a16:creationId xmlns:a16="http://schemas.microsoft.com/office/drawing/2014/main" id="{4AAC1A4B-61D1-914E-B184-7660E6383435}"/>
                    </a:ext>
                  </a:extLst>
                </p:cNvPr>
                <p:cNvSpPr>
                  <a:spLocks noChangeShapeType="1"/>
                </p:cNvSpPr>
                <p:nvPr/>
              </p:nvSpPr>
              <p:spPr bwMode="auto">
                <a:xfrm>
                  <a:off x="3973840" y="2451704"/>
                  <a:ext cx="0" cy="48653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Rectangle 145" descr="Purple mesh">
                  <a:extLst>
                    <a:ext uri="{FF2B5EF4-FFF2-40B4-BE49-F238E27FC236}">
                      <a16:creationId xmlns:a16="http://schemas.microsoft.com/office/drawing/2014/main" id="{6A2659F8-7BB5-5D48-9D92-4FF3C18228EF}"/>
                    </a:ext>
                  </a:extLst>
                </p:cNvPr>
                <p:cNvSpPr>
                  <a:spLocks noChangeArrowheads="1"/>
                </p:cNvSpPr>
                <p:nvPr/>
              </p:nvSpPr>
              <p:spPr bwMode="auto">
                <a:xfrm rot="5400000">
                  <a:off x="3921368" y="2688788"/>
                  <a:ext cx="282799" cy="7160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224" name="Rectangle 174" descr="Purple mesh">
                  <a:extLst>
                    <a:ext uri="{FF2B5EF4-FFF2-40B4-BE49-F238E27FC236}">
                      <a16:creationId xmlns:a16="http://schemas.microsoft.com/office/drawing/2014/main" id="{200B34A3-EF5B-8541-884E-443D3F9C192A}"/>
                    </a:ext>
                  </a:extLst>
                </p:cNvPr>
                <p:cNvSpPr>
                  <a:spLocks noChangeArrowheads="1"/>
                </p:cNvSpPr>
                <p:nvPr/>
              </p:nvSpPr>
              <p:spPr bwMode="auto">
                <a:xfrm rot="5400000">
                  <a:off x="4062393" y="2646332"/>
                  <a:ext cx="366965" cy="7234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225" name="Rectangle 175" descr="Purple mesh">
                  <a:extLst>
                    <a:ext uri="{FF2B5EF4-FFF2-40B4-BE49-F238E27FC236}">
                      <a16:creationId xmlns:a16="http://schemas.microsoft.com/office/drawing/2014/main" id="{A1D372CD-3F49-C244-838E-705C61CD9FD3}"/>
                    </a:ext>
                  </a:extLst>
                </p:cNvPr>
                <p:cNvSpPr>
                  <a:spLocks noChangeArrowheads="1"/>
                </p:cNvSpPr>
                <p:nvPr/>
              </p:nvSpPr>
              <p:spPr bwMode="auto">
                <a:xfrm rot="5400000">
                  <a:off x="4333676" y="2732144"/>
                  <a:ext cx="167491" cy="7831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226" name="Text Box 142">
                  <a:extLst>
                    <a:ext uri="{FF2B5EF4-FFF2-40B4-BE49-F238E27FC236}">
                      <a16:creationId xmlns:a16="http://schemas.microsoft.com/office/drawing/2014/main" id="{B0548F42-528E-4D45-B4CB-C8943A2E21E4}"/>
                    </a:ext>
                  </a:extLst>
                </p:cNvPr>
                <p:cNvSpPr txBox="1">
                  <a:spLocks noChangeArrowheads="1"/>
                </p:cNvSpPr>
                <p:nvPr/>
              </p:nvSpPr>
              <p:spPr bwMode="auto">
                <a:xfrm>
                  <a:off x="4745716" y="2139714"/>
                  <a:ext cx="508343" cy="6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27" name="Oval 97">
                  <a:extLst>
                    <a:ext uri="{FF2B5EF4-FFF2-40B4-BE49-F238E27FC236}">
                      <a16:creationId xmlns:a16="http://schemas.microsoft.com/office/drawing/2014/main" id="{EAC0D054-B587-C746-B483-E631553285B5}"/>
                    </a:ext>
                  </a:extLst>
                </p:cNvPr>
                <p:cNvSpPr>
                  <a:spLocks noChangeArrowheads="1"/>
                </p:cNvSpPr>
                <p:nvPr/>
              </p:nvSpPr>
              <p:spPr bwMode="auto">
                <a:xfrm>
                  <a:off x="4828317" y="2246672"/>
                  <a:ext cx="407451" cy="428120"/>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228" name="Text Box 142">
                  <a:extLst>
                    <a:ext uri="{FF2B5EF4-FFF2-40B4-BE49-F238E27FC236}">
                      <a16:creationId xmlns:a16="http://schemas.microsoft.com/office/drawing/2014/main" id="{03B4A210-3D80-0040-8DDE-7E0C688AB212}"/>
                    </a:ext>
                  </a:extLst>
                </p:cNvPr>
                <p:cNvSpPr txBox="1">
                  <a:spLocks noChangeArrowheads="1"/>
                </p:cNvSpPr>
                <p:nvPr/>
              </p:nvSpPr>
              <p:spPr bwMode="auto">
                <a:xfrm>
                  <a:off x="4721404" y="3269812"/>
                  <a:ext cx="508343" cy="6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29" name="Oval 97">
                  <a:extLst>
                    <a:ext uri="{FF2B5EF4-FFF2-40B4-BE49-F238E27FC236}">
                      <a16:creationId xmlns:a16="http://schemas.microsoft.com/office/drawing/2014/main" id="{E8518A6D-D380-C14B-A338-8D43EC8018B0}"/>
                    </a:ext>
                  </a:extLst>
                </p:cNvPr>
                <p:cNvSpPr>
                  <a:spLocks noChangeArrowheads="1"/>
                </p:cNvSpPr>
                <p:nvPr/>
              </p:nvSpPr>
              <p:spPr bwMode="auto">
                <a:xfrm>
                  <a:off x="4829626" y="3368588"/>
                  <a:ext cx="407452" cy="428120"/>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nvGrpSpPr>
                <p:cNvPr id="230" name="Group 229">
                  <a:extLst>
                    <a:ext uri="{FF2B5EF4-FFF2-40B4-BE49-F238E27FC236}">
                      <a16:creationId xmlns:a16="http://schemas.microsoft.com/office/drawing/2014/main" id="{00EDED70-C084-CE46-B3DE-4763D4F66F70}"/>
                    </a:ext>
                  </a:extLst>
                </p:cNvPr>
                <p:cNvGrpSpPr/>
                <p:nvPr/>
              </p:nvGrpSpPr>
              <p:grpSpPr>
                <a:xfrm>
                  <a:off x="5231382" y="1835252"/>
                  <a:ext cx="223788" cy="1743886"/>
                  <a:chOff x="5951868" y="1589055"/>
                  <a:chExt cx="355383" cy="1793871"/>
                </a:xfrm>
              </p:grpSpPr>
              <p:sp>
                <p:nvSpPr>
                  <p:cNvPr id="240" name="Line 98">
                    <a:extLst>
                      <a:ext uri="{FF2B5EF4-FFF2-40B4-BE49-F238E27FC236}">
                        <a16:creationId xmlns:a16="http://schemas.microsoft.com/office/drawing/2014/main" id="{5BB3986B-DF29-A54F-BF03-9A59123D7C64}"/>
                      </a:ext>
                    </a:extLst>
                  </p:cNvPr>
                  <p:cNvSpPr>
                    <a:spLocks noChangeShapeType="1"/>
                  </p:cNvSpPr>
                  <p:nvPr/>
                </p:nvSpPr>
                <p:spPr bwMode="auto">
                  <a:xfrm flipV="1">
                    <a:off x="5952858" y="1589055"/>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1" name="Line 98">
                    <a:extLst>
                      <a:ext uri="{FF2B5EF4-FFF2-40B4-BE49-F238E27FC236}">
                        <a16:creationId xmlns:a16="http://schemas.microsoft.com/office/drawing/2014/main" id="{E8FD3A61-857C-DB4B-BAE4-2B9E5552AC1E}"/>
                      </a:ext>
                    </a:extLst>
                  </p:cNvPr>
                  <p:cNvSpPr>
                    <a:spLocks noChangeShapeType="1"/>
                  </p:cNvSpPr>
                  <p:nvPr/>
                </p:nvSpPr>
                <p:spPr bwMode="auto">
                  <a:xfrm flipV="1">
                    <a:off x="5963449" y="2218408"/>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2" name="Line 98">
                    <a:extLst>
                      <a:ext uri="{FF2B5EF4-FFF2-40B4-BE49-F238E27FC236}">
                        <a16:creationId xmlns:a16="http://schemas.microsoft.com/office/drawing/2014/main" id="{89E72385-FFEF-CD4D-9B55-4DECD7F0BC35}"/>
                      </a:ext>
                    </a:extLst>
                  </p:cNvPr>
                  <p:cNvSpPr>
                    <a:spLocks noChangeShapeType="1"/>
                  </p:cNvSpPr>
                  <p:nvPr/>
                </p:nvSpPr>
                <p:spPr bwMode="auto">
                  <a:xfrm flipV="1">
                    <a:off x="5964962" y="3372481"/>
                    <a:ext cx="342289"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3" name="Line 98">
                    <a:extLst>
                      <a:ext uri="{FF2B5EF4-FFF2-40B4-BE49-F238E27FC236}">
                        <a16:creationId xmlns:a16="http://schemas.microsoft.com/office/drawing/2014/main" id="{A658D0B3-39B6-BF49-8B18-8B3655973A94}"/>
                      </a:ext>
                    </a:extLst>
                  </p:cNvPr>
                  <p:cNvSpPr>
                    <a:spLocks noChangeShapeType="1"/>
                  </p:cNvSpPr>
                  <p:nvPr/>
                </p:nvSpPr>
                <p:spPr bwMode="auto">
                  <a:xfrm flipV="1">
                    <a:off x="5951868" y="2845083"/>
                    <a:ext cx="342288" cy="10445"/>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1" name="Line 92">
                  <a:extLst>
                    <a:ext uri="{FF2B5EF4-FFF2-40B4-BE49-F238E27FC236}">
                      <a16:creationId xmlns:a16="http://schemas.microsoft.com/office/drawing/2014/main" id="{B38D00A1-211C-E44B-B2C7-AAAE40D6C534}"/>
                    </a:ext>
                  </a:extLst>
                </p:cNvPr>
                <p:cNvSpPr>
                  <a:spLocks noChangeShapeType="1"/>
                </p:cNvSpPr>
                <p:nvPr/>
              </p:nvSpPr>
              <p:spPr bwMode="auto">
                <a:xfrm flipH="1">
                  <a:off x="4498965" y="2442333"/>
                  <a:ext cx="1438" cy="504079"/>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32" name="Straight Connector 231">
                  <a:extLst>
                    <a:ext uri="{FF2B5EF4-FFF2-40B4-BE49-F238E27FC236}">
                      <a16:creationId xmlns:a16="http://schemas.microsoft.com/office/drawing/2014/main" id="{D6E0A867-A00D-9A44-84D5-D6A8F7762219}"/>
                    </a:ext>
                  </a:extLst>
                </p:cNvPr>
                <p:cNvCxnSpPr/>
                <p:nvPr/>
              </p:nvCxnSpPr>
              <p:spPr bwMode="auto">
                <a:xfrm flipV="1">
                  <a:off x="4503907" y="1961398"/>
                  <a:ext cx="361264" cy="689440"/>
                </a:xfrm>
                <a:prstGeom prst="line">
                  <a:avLst/>
                </a:prstGeom>
                <a:noFill/>
                <a:ln w="38100" cap="flat" cmpd="sng" algn="ctr">
                  <a:solidFill>
                    <a:schemeClr val="tx1"/>
                  </a:solidFill>
                  <a:prstDash val="solid"/>
                  <a:round/>
                  <a:headEnd type="none" w="med" len="med"/>
                  <a:tailEnd type="none" w="med" len="med"/>
                </a:ln>
                <a:effectLst/>
              </p:spPr>
            </p:cxnSp>
            <p:cxnSp>
              <p:nvCxnSpPr>
                <p:cNvPr id="233" name="Straight Connector 232">
                  <a:extLst>
                    <a:ext uri="{FF2B5EF4-FFF2-40B4-BE49-F238E27FC236}">
                      <a16:creationId xmlns:a16="http://schemas.microsoft.com/office/drawing/2014/main" id="{10BE4E2F-44B2-3340-9B4D-21A373501263}"/>
                    </a:ext>
                  </a:extLst>
                </p:cNvPr>
                <p:cNvCxnSpPr/>
                <p:nvPr/>
              </p:nvCxnSpPr>
              <p:spPr bwMode="auto">
                <a:xfrm flipV="1">
                  <a:off x="4516380" y="2533579"/>
                  <a:ext cx="304592" cy="169440"/>
                </a:xfrm>
                <a:prstGeom prst="line">
                  <a:avLst/>
                </a:prstGeom>
                <a:noFill/>
                <a:ln w="38100" cap="flat" cmpd="sng" algn="ctr">
                  <a:solidFill>
                    <a:schemeClr val="tx1"/>
                  </a:solidFill>
                  <a:prstDash val="solid"/>
                  <a:round/>
                  <a:headEnd type="none" w="med" len="med"/>
                  <a:tailEnd type="none" w="med" len="med"/>
                </a:ln>
                <a:effectLst/>
              </p:spPr>
            </p:cxnSp>
            <p:cxnSp>
              <p:nvCxnSpPr>
                <p:cNvPr id="234" name="Straight Connector 233">
                  <a:extLst>
                    <a:ext uri="{FF2B5EF4-FFF2-40B4-BE49-F238E27FC236}">
                      <a16:creationId xmlns:a16="http://schemas.microsoft.com/office/drawing/2014/main" id="{E3B6142D-6D27-8E4A-9938-20541DA0DE37}"/>
                    </a:ext>
                  </a:extLst>
                </p:cNvPr>
                <p:cNvCxnSpPr/>
                <p:nvPr/>
              </p:nvCxnSpPr>
              <p:spPr bwMode="auto">
                <a:xfrm>
                  <a:off x="4498181" y="2790825"/>
                  <a:ext cx="369293" cy="664477"/>
                </a:xfrm>
                <a:prstGeom prst="line">
                  <a:avLst/>
                </a:prstGeom>
                <a:noFill/>
                <a:ln w="38100" cap="flat" cmpd="sng" algn="ctr">
                  <a:solidFill>
                    <a:schemeClr val="tx1"/>
                  </a:solidFill>
                  <a:prstDash val="solid"/>
                  <a:round/>
                  <a:headEnd type="none" w="med" len="med"/>
                  <a:tailEnd type="none" w="med" len="med"/>
                </a:ln>
                <a:effectLst/>
              </p:spPr>
            </p:cxnSp>
            <p:sp>
              <p:nvSpPr>
                <p:cNvPr id="235" name="AutoShape 119">
                  <a:extLst>
                    <a:ext uri="{FF2B5EF4-FFF2-40B4-BE49-F238E27FC236}">
                      <a16:creationId xmlns:a16="http://schemas.microsoft.com/office/drawing/2014/main" id="{97377C65-2619-594A-B935-542C7A80CDD4}"/>
                    </a:ext>
                  </a:extLst>
                </p:cNvPr>
                <p:cNvSpPr>
                  <a:spLocks noChangeArrowheads="1"/>
                </p:cNvSpPr>
                <p:nvPr/>
              </p:nvSpPr>
              <p:spPr bwMode="auto">
                <a:xfrm rot="5400000" flipH="1" flipV="1">
                  <a:off x="3583785" y="2601089"/>
                  <a:ext cx="238366" cy="253497"/>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 name="Text Box 142">
                  <a:extLst>
                    <a:ext uri="{FF2B5EF4-FFF2-40B4-BE49-F238E27FC236}">
                      <a16:creationId xmlns:a16="http://schemas.microsoft.com/office/drawing/2014/main" id="{14224A21-1426-384B-B129-BA47E99796AE}"/>
                    </a:ext>
                  </a:extLst>
                </p:cNvPr>
                <p:cNvSpPr txBox="1">
                  <a:spLocks noChangeArrowheads="1"/>
                </p:cNvSpPr>
                <p:nvPr/>
              </p:nvSpPr>
              <p:spPr bwMode="auto">
                <a:xfrm>
                  <a:off x="2976918" y="2357468"/>
                  <a:ext cx="6158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4l</a:t>
                  </a:r>
                  <a:endParaRPr lang="en-US" b="0" baseline="-24000" dirty="0"/>
                </a:p>
              </p:txBody>
            </p:sp>
            <p:sp>
              <p:nvSpPr>
                <p:cNvPr id="237" name="Text Box 142">
                  <a:extLst>
                    <a:ext uri="{FF2B5EF4-FFF2-40B4-BE49-F238E27FC236}">
                      <a16:creationId xmlns:a16="http://schemas.microsoft.com/office/drawing/2014/main" id="{4D24126B-43BF-1A45-B25B-35D107E86266}"/>
                    </a:ext>
                  </a:extLst>
                </p:cNvPr>
                <p:cNvSpPr txBox="1">
                  <a:spLocks noChangeArrowheads="1"/>
                </p:cNvSpPr>
                <p:nvPr/>
              </p:nvSpPr>
              <p:spPr bwMode="auto">
                <a:xfrm>
                  <a:off x="4747646" y="2708803"/>
                  <a:ext cx="508343" cy="6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dirty="0">
                      <a:latin typeface="Symbol" panose="05050102010706020507" pitchFamily="18" charset="2"/>
                    </a:rPr>
                    <a:t>m</a:t>
                  </a:r>
                  <a:endParaRPr lang="en-US" b="0" baseline="-24000" dirty="0"/>
                </a:p>
              </p:txBody>
            </p:sp>
            <p:sp>
              <p:nvSpPr>
                <p:cNvPr id="238" name="Oval 97">
                  <a:extLst>
                    <a:ext uri="{FF2B5EF4-FFF2-40B4-BE49-F238E27FC236}">
                      <a16:creationId xmlns:a16="http://schemas.microsoft.com/office/drawing/2014/main" id="{9B2A2A7D-EB1C-C344-B314-A6D1BA4577AB}"/>
                    </a:ext>
                  </a:extLst>
                </p:cNvPr>
                <p:cNvSpPr>
                  <a:spLocks noChangeArrowheads="1"/>
                </p:cNvSpPr>
                <p:nvPr/>
              </p:nvSpPr>
              <p:spPr bwMode="auto">
                <a:xfrm>
                  <a:off x="4830247" y="2815761"/>
                  <a:ext cx="407451" cy="428120"/>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cxnSp>
              <p:nvCxnSpPr>
                <p:cNvPr id="239" name="Straight Connector 238">
                  <a:extLst>
                    <a:ext uri="{FF2B5EF4-FFF2-40B4-BE49-F238E27FC236}">
                      <a16:creationId xmlns:a16="http://schemas.microsoft.com/office/drawing/2014/main" id="{FF822820-A017-7A4E-92AB-33A2D034D816}"/>
                    </a:ext>
                  </a:extLst>
                </p:cNvPr>
                <p:cNvCxnSpPr>
                  <a:cxnSpLocks/>
                  <a:endCxn id="238" idx="2"/>
                </p:cNvCxnSpPr>
                <p:nvPr/>
              </p:nvCxnSpPr>
              <p:spPr bwMode="auto">
                <a:xfrm>
                  <a:off x="4507706" y="2726531"/>
                  <a:ext cx="322541" cy="303290"/>
                </a:xfrm>
                <a:prstGeom prst="line">
                  <a:avLst/>
                </a:prstGeom>
                <a:noFill/>
                <a:ln w="38100" cap="flat" cmpd="sng" algn="ctr">
                  <a:solidFill>
                    <a:schemeClr val="tx1"/>
                  </a:solidFill>
                  <a:prstDash val="solid"/>
                  <a:round/>
                  <a:headEnd type="none" w="med" len="med"/>
                  <a:tailEnd type="none" w="med" len="med"/>
                </a:ln>
                <a:effectLst/>
              </p:spPr>
            </p:cxnSp>
          </p:grpSp>
        </p:grpSp>
        <p:sp>
          <p:nvSpPr>
            <p:cNvPr id="209" name="Rounded Rectangle 208">
              <a:extLst>
                <a:ext uri="{FF2B5EF4-FFF2-40B4-BE49-F238E27FC236}">
                  <a16:creationId xmlns:a16="http://schemas.microsoft.com/office/drawing/2014/main" id="{BD77E20E-F761-A34C-8C8B-AAC19B58018C}"/>
                </a:ext>
              </a:extLst>
            </p:cNvPr>
            <p:cNvSpPr/>
            <p:nvPr/>
          </p:nvSpPr>
          <p:spPr>
            <a:xfrm>
              <a:off x="4689051" y="1179720"/>
              <a:ext cx="3256973" cy="25054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TextBox 210">
              <a:extLst>
                <a:ext uri="{FF2B5EF4-FFF2-40B4-BE49-F238E27FC236}">
                  <a16:creationId xmlns:a16="http://schemas.microsoft.com/office/drawing/2014/main" id="{82180282-E271-B343-A57B-6FF5AF13744F}"/>
                </a:ext>
              </a:extLst>
            </p:cNvPr>
            <p:cNvSpPr txBox="1"/>
            <p:nvPr/>
          </p:nvSpPr>
          <p:spPr>
            <a:xfrm>
              <a:off x="4964163" y="1308109"/>
              <a:ext cx="1010213" cy="400110"/>
            </a:xfrm>
            <a:prstGeom prst="rect">
              <a:avLst/>
            </a:prstGeom>
            <a:noFill/>
          </p:spPr>
          <p:txBody>
            <a:bodyPr wrap="none" rtlCol="0">
              <a:spAutoFit/>
            </a:bodyPr>
            <a:lstStyle/>
            <a:p>
              <a:r>
                <a:rPr lang="en-US" sz="2000" b="1" dirty="0">
                  <a:solidFill>
                    <a:srgbClr val="FF9500"/>
                  </a:solidFill>
                  <a:latin typeface="Lato" panose="020F0502020204030203" pitchFamily="34" charset="77"/>
                </a:rPr>
                <a:t>M/M/4</a:t>
              </a:r>
            </a:p>
          </p:txBody>
        </p:sp>
        <p:sp>
          <p:nvSpPr>
            <p:cNvPr id="212" name="Rounded Rectangle 211">
              <a:extLst>
                <a:ext uri="{FF2B5EF4-FFF2-40B4-BE49-F238E27FC236}">
                  <a16:creationId xmlns:a16="http://schemas.microsoft.com/office/drawing/2014/main" id="{1233AD6B-503C-6246-916A-5822319016CE}"/>
                </a:ext>
              </a:extLst>
            </p:cNvPr>
            <p:cNvSpPr/>
            <p:nvPr/>
          </p:nvSpPr>
          <p:spPr>
            <a:xfrm>
              <a:off x="8108861" y="1154688"/>
              <a:ext cx="3256973" cy="25054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TextBox 212">
              <a:extLst>
                <a:ext uri="{FF2B5EF4-FFF2-40B4-BE49-F238E27FC236}">
                  <a16:creationId xmlns:a16="http://schemas.microsoft.com/office/drawing/2014/main" id="{573C0CF9-7F62-3942-9192-85AE5E01C6F3}"/>
                </a:ext>
              </a:extLst>
            </p:cNvPr>
            <p:cNvSpPr txBox="1"/>
            <p:nvPr/>
          </p:nvSpPr>
          <p:spPr>
            <a:xfrm>
              <a:off x="8383973" y="1283077"/>
              <a:ext cx="1010213" cy="400110"/>
            </a:xfrm>
            <a:prstGeom prst="rect">
              <a:avLst/>
            </a:prstGeom>
            <a:noFill/>
          </p:spPr>
          <p:txBody>
            <a:bodyPr wrap="none" rtlCol="0">
              <a:spAutoFit/>
            </a:bodyPr>
            <a:lstStyle/>
            <a:p>
              <a:r>
                <a:rPr lang="en-US" sz="2000" b="1" dirty="0">
                  <a:solidFill>
                    <a:schemeClr val="accent6"/>
                  </a:solidFill>
                  <a:latin typeface="Lato" panose="020F0502020204030203" pitchFamily="34" charset="77"/>
                </a:rPr>
                <a:t>M/M/8</a:t>
              </a:r>
            </a:p>
          </p:txBody>
        </p:sp>
      </p:grpSp>
    </p:spTree>
    <p:extLst>
      <p:ext uri="{BB962C8B-B14F-4D97-AF65-F5344CB8AC3E}">
        <p14:creationId xmlns:p14="http://schemas.microsoft.com/office/powerpoint/2010/main" val="176539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D90D9B4-384F-6744-9FFA-3065D56D8548}"/>
              </a:ext>
            </a:extLst>
          </p:cNvPr>
          <p:cNvSpPr>
            <a:spLocks noGrp="1"/>
          </p:cNvSpPr>
          <p:nvPr>
            <p:ph type="sldNum" idx="12"/>
          </p:nvPr>
        </p:nvSpPr>
        <p:spPr/>
        <p:txBody>
          <a:bodyPr/>
          <a:lstStyle/>
          <a:p>
            <a:fld id="{00000000-1234-1234-1234-123412341234}" type="slidenum">
              <a:rPr lang="en" smtClean="0"/>
              <a:pPr/>
              <a:t>39</a:t>
            </a:fld>
            <a:endParaRPr lang="en"/>
          </a:p>
        </p:txBody>
      </p:sp>
      <p:grpSp>
        <p:nvGrpSpPr>
          <p:cNvPr id="5" name="Group 4">
            <a:extLst>
              <a:ext uri="{FF2B5EF4-FFF2-40B4-BE49-F238E27FC236}">
                <a16:creationId xmlns:a16="http://schemas.microsoft.com/office/drawing/2014/main" id="{DD223E8C-5B21-E640-A26E-7416DFDA972B}"/>
              </a:ext>
            </a:extLst>
          </p:cNvPr>
          <p:cNvGrpSpPr/>
          <p:nvPr/>
        </p:nvGrpSpPr>
        <p:grpSpPr>
          <a:xfrm>
            <a:off x="1055077" y="1617549"/>
            <a:ext cx="2684585" cy="2286109"/>
            <a:chOff x="454944" y="1080455"/>
            <a:chExt cx="3158919" cy="2695068"/>
          </a:xfrm>
        </p:grpSpPr>
        <p:sp>
          <p:nvSpPr>
            <p:cNvPr id="6" name="Line 91">
              <a:extLst>
                <a:ext uri="{FF2B5EF4-FFF2-40B4-BE49-F238E27FC236}">
                  <a16:creationId xmlns:a16="http://schemas.microsoft.com/office/drawing/2014/main" id="{4F7E3AAC-CF59-E64C-91C7-7084D0BE9A48}"/>
                </a:ext>
              </a:extLst>
            </p:cNvPr>
            <p:cNvSpPr>
              <a:spLocks noChangeShapeType="1"/>
            </p:cNvSpPr>
            <p:nvPr/>
          </p:nvSpPr>
          <p:spPr bwMode="auto">
            <a:xfrm>
              <a:off x="1519340" y="2080448"/>
              <a:ext cx="695292" cy="469"/>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93">
              <a:extLst>
                <a:ext uri="{FF2B5EF4-FFF2-40B4-BE49-F238E27FC236}">
                  <a16:creationId xmlns:a16="http://schemas.microsoft.com/office/drawing/2014/main" id="{864DABD1-2449-5248-9FB2-37003FC93773}"/>
                </a:ext>
              </a:extLst>
            </p:cNvPr>
            <p:cNvSpPr>
              <a:spLocks noChangeShapeType="1"/>
            </p:cNvSpPr>
            <p:nvPr/>
          </p:nvSpPr>
          <p:spPr bwMode="auto">
            <a:xfrm>
              <a:off x="1519340" y="2516338"/>
              <a:ext cx="692978" cy="2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94">
              <a:extLst>
                <a:ext uri="{FF2B5EF4-FFF2-40B4-BE49-F238E27FC236}">
                  <a16:creationId xmlns:a16="http://schemas.microsoft.com/office/drawing/2014/main" id="{042AB1B3-2D82-BD49-80BA-8EA8CE5B2B5E}"/>
                </a:ext>
              </a:extLst>
            </p:cNvPr>
            <p:cNvSpPr>
              <a:spLocks noChangeShapeType="1"/>
            </p:cNvSpPr>
            <p:nvPr/>
          </p:nvSpPr>
          <p:spPr bwMode="auto">
            <a:xfrm>
              <a:off x="2036639" y="2080448"/>
              <a:ext cx="0" cy="43589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95">
              <a:extLst>
                <a:ext uri="{FF2B5EF4-FFF2-40B4-BE49-F238E27FC236}">
                  <a16:creationId xmlns:a16="http://schemas.microsoft.com/office/drawing/2014/main" id="{D60A9BAC-8ADE-EA4A-B577-3E5C46219BA4}"/>
                </a:ext>
              </a:extLst>
            </p:cNvPr>
            <p:cNvSpPr>
              <a:spLocks noChangeShapeType="1"/>
            </p:cNvSpPr>
            <p:nvPr/>
          </p:nvSpPr>
          <p:spPr bwMode="auto">
            <a:xfrm>
              <a:off x="1864206" y="2080448"/>
              <a:ext cx="0" cy="43589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96">
              <a:extLst>
                <a:ext uri="{FF2B5EF4-FFF2-40B4-BE49-F238E27FC236}">
                  <a16:creationId xmlns:a16="http://schemas.microsoft.com/office/drawing/2014/main" id="{7BC2BCE3-7450-DD4C-B087-4E78E95CF1EB}"/>
                </a:ext>
              </a:extLst>
            </p:cNvPr>
            <p:cNvSpPr>
              <a:spLocks noChangeShapeType="1"/>
            </p:cNvSpPr>
            <p:nvPr/>
          </p:nvSpPr>
          <p:spPr bwMode="auto">
            <a:xfrm>
              <a:off x="1691773" y="2080448"/>
              <a:ext cx="0" cy="43589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Rectangle 145" descr="Purple mesh">
              <a:extLst>
                <a:ext uri="{FF2B5EF4-FFF2-40B4-BE49-F238E27FC236}">
                  <a16:creationId xmlns:a16="http://schemas.microsoft.com/office/drawing/2014/main" id="{1E07FB1B-5310-F344-89FD-E3B4554269C2}"/>
                </a:ext>
              </a:extLst>
            </p:cNvPr>
            <p:cNvSpPr>
              <a:spLocks noChangeArrowheads="1"/>
            </p:cNvSpPr>
            <p:nvPr/>
          </p:nvSpPr>
          <p:spPr bwMode="auto">
            <a:xfrm rot="5400000">
              <a:off x="1651517" y="2290137"/>
              <a:ext cx="253364" cy="69589"/>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2" name="Rectangle 174" descr="Purple mesh">
              <a:extLst>
                <a:ext uri="{FF2B5EF4-FFF2-40B4-BE49-F238E27FC236}">
                  <a16:creationId xmlns:a16="http://schemas.microsoft.com/office/drawing/2014/main" id="{B07D146D-4AA8-C047-AFE7-82DEDC03C5DC}"/>
                </a:ext>
              </a:extLst>
            </p:cNvPr>
            <p:cNvSpPr>
              <a:spLocks noChangeArrowheads="1"/>
            </p:cNvSpPr>
            <p:nvPr/>
          </p:nvSpPr>
          <p:spPr bwMode="auto">
            <a:xfrm rot="5400000">
              <a:off x="1791772" y="2252071"/>
              <a:ext cx="328770" cy="7031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3" name="Rectangle 175" descr="Purple mesh">
              <a:extLst>
                <a:ext uri="{FF2B5EF4-FFF2-40B4-BE49-F238E27FC236}">
                  <a16:creationId xmlns:a16="http://schemas.microsoft.com/office/drawing/2014/main" id="{DE349D77-A318-364F-99A7-B3386A1E6343}"/>
                </a:ext>
              </a:extLst>
            </p:cNvPr>
            <p:cNvSpPr>
              <a:spLocks noChangeArrowheads="1"/>
            </p:cNvSpPr>
            <p:nvPr/>
          </p:nvSpPr>
          <p:spPr bwMode="auto">
            <a:xfrm rot="5400000">
              <a:off x="2047850" y="2328725"/>
              <a:ext cx="150058" cy="7611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4" name="Text Box 142">
              <a:extLst>
                <a:ext uri="{FF2B5EF4-FFF2-40B4-BE49-F238E27FC236}">
                  <a16:creationId xmlns:a16="http://schemas.microsoft.com/office/drawing/2014/main" id="{52D5B038-05B9-5F45-B861-7B2FC05D3122}"/>
                </a:ext>
              </a:extLst>
            </p:cNvPr>
            <p:cNvSpPr txBox="1">
              <a:spLocks noChangeArrowheads="1"/>
            </p:cNvSpPr>
            <p:nvPr/>
          </p:nvSpPr>
          <p:spPr bwMode="auto">
            <a:xfrm>
              <a:off x="2412656" y="2746535"/>
              <a:ext cx="8860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sz="2000" dirty="0">
                  <a:latin typeface="Symbol" panose="05050102010706020507" pitchFamily="18" charset="2"/>
                </a:rPr>
                <a:t>m=1</a:t>
              </a:r>
              <a:endParaRPr lang="en-US" sz="1800" b="0" baseline="-24000" dirty="0"/>
            </a:p>
          </p:txBody>
        </p:sp>
        <p:sp>
          <p:nvSpPr>
            <p:cNvPr id="15" name="Line 92">
              <a:extLst>
                <a:ext uri="{FF2B5EF4-FFF2-40B4-BE49-F238E27FC236}">
                  <a16:creationId xmlns:a16="http://schemas.microsoft.com/office/drawing/2014/main" id="{C99D1B64-133D-F942-ADCD-99B2C3F266BD}"/>
                </a:ext>
              </a:extLst>
            </p:cNvPr>
            <p:cNvSpPr>
              <a:spLocks noChangeShapeType="1"/>
            </p:cNvSpPr>
            <p:nvPr/>
          </p:nvSpPr>
          <p:spPr bwMode="auto">
            <a:xfrm flipH="1">
              <a:off x="2202130" y="2072053"/>
              <a:ext cx="1398" cy="45161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6" name="Straight Connector 15">
              <a:extLst>
                <a:ext uri="{FF2B5EF4-FFF2-40B4-BE49-F238E27FC236}">
                  <a16:creationId xmlns:a16="http://schemas.microsoft.com/office/drawing/2014/main" id="{AB4495FD-8841-BD49-A5B6-B9285DCA5B52}"/>
                </a:ext>
              </a:extLst>
            </p:cNvPr>
            <p:cNvCxnSpPr/>
            <p:nvPr/>
          </p:nvCxnSpPr>
          <p:spPr bwMode="auto">
            <a:xfrm flipV="1">
              <a:off x="2206933" y="1641175"/>
              <a:ext cx="351104" cy="617681"/>
            </a:xfrm>
            <a:prstGeom prst="line">
              <a:avLst/>
            </a:prstGeom>
            <a:noFill/>
            <a:ln w="38100" cap="flat" cmpd="sng" algn="ctr">
              <a:solidFill>
                <a:schemeClr val="tx1"/>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103C39CA-F20A-AB46-A220-3339E4C5B0D1}"/>
                </a:ext>
              </a:extLst>
            </p:cNvPr>
            <p:cNvCxnSpPr/>
            <p:nvPr/>
          </p:nvCxnSpPr>
          <p:spPr bwMode="auto">
            <a:xfrm flipV="1">
              <a:off x="2219054" y="2153802"/>
              <a:ext cx="296026" cy="151804"/>
            </a:xfrm>
            <a:prstGeom prst="line">
              <a:avLst/>
            </a:prstGeom>
            <a:noFill/>
            <a:ln w="38100"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B3109CE5-D436-EF43-86E9-886FFD122E4F}"/>
                </a:ext>
              </a:extLst>
            </p:cNvPr>
            <p:cNvCxnSpPr>
              <a:endCxn id="31" idx="1"/>
            </p:cNvCxnSpPr>
            <p:nvPr/>
          </p:nvCxnSpPr>
          <p:spPr bwMode="auto">
            <a:xfrm>
              <a:off x="2207353" y="2399637"/>
              <a:ext cx="407867" cy="602611"/>
            </a:xfrm>
            <a:prstGeom prst="line">
              <a:avLst/>
            </a:prstGeom>
            <a:noFill/>
            <a:ln w="38100" cap="flat" cmpd="sng" algn="ctr">
              <a:solidFill>
                <a:schemeClr val="tx1"/>
              </a:solidFill>
              <a:prstDash val="solid"/>
              <a:round/>
              <a:headEnd type="none" w="med" len="med"/>
              <a:tailEnd type="none" w="med" len="med"/>
            </a:ln>
            <a:effectLst/>
          </p:spPr>
        </p:cxnSp>
        <p:grpSp>
          <p:nvGrpSpPr>
            <p:cNvPr id="19" name="Group 18">
              <a:extLst>
                <a:ext uri="{FF2B5EF4-FFF2-40B4-BE49-F238E27FC236}">
                  <a16:creationId xmlns:a16="http://schemas.microsoft.com/office/drawing/2014/main" id="{D2878DC0-1F47-7A4C-B71E-0385BA20B9B5}"/>
                </a:ext>
              </a:extLst>
            </p:cNvPr>
            <p:cNvGrpSpPr/>
            <p:nvPr/>
          </p:nvGrpSpPr>
          <p:grpSpPr>
            <a:xfrm>
              <a:off x="2502680" y="1286541"/>
              <a:ext cx="942268" cy="2073348"/>
              <a:chOff x="2513313" y="1338777"/>
              <a:chExt cx="745727" cy="1946683"/>
            </a:xfrm>
          </p:grpSpPr>
          <p:sp>
            <p:nvSpPr>
              <p:cNvPr id="29" name="Oval 97">
                <a:extLst>
                  <a:ext uri="{FF2B5EF4-FFF2-40B4-BE49-F238E27FC236}">
                    <a16:creationId xmlns:a16="http://schemas.microsoft.com/office/drawing/2014/main" id="{F70F8EA5-51A0-9441-B009-F6A74BE7935C}"/>
                  </a:ext>
                </a:extLst>
              </p:cNvPr>
              <p:cNvSpPr>
                <a:spLocks noChangeArrowheads="1"/>
              </p:cNvSpPr>
              <p:nvPr/>
            </p:nvSpPr>
            <p:spPr bwMode="auto">
              <a:xfrm>
                <a:off x="2513313" y="1338777"/>
                <a:ext cx="538686" cy="393404"/>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0" name="Oval 97">
                <a:extLst>
                  <a:ext uri="{FF2B5EF4-FFF2-40B4-BE49-F238E27FC236}">
                    <a16:creationId xmlns:a16="http://schemas.microsoft.com/office/drawing/2014/main" id="{CA9F85AB-1F82-684D-A7F7-7F77B0EE991A}"/>
                  </a:ext>
                </a:extLst>
              </p:cNvPr>
              <p:cNvSpPr>
                <a:spLocks noChangeArrowheads="1"/>
              </p:cNvSpPr>
              <p:nvPr/>
            </p:nvSpPr>
            <p:spPr bwMode="auto">
              <a:xfrm>
                <a:off x="2522217" y="1886913"/>
                <a:ext cx="538685" cy="393404"/>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1" name="Oval 97">
                <a:extLst>
                  <a:ext uri="{FF2B5EF4-FFF2-40B4-BE49-F238E27FC236}">
                    <a16:creationId xmlns:a16="http://schemas.microsoft.com/office/drawing/2014/main" id="{35D6310C-64CC-5E4B-ADFF-FD0CEF89694B}"/>
                  </a:ext>
                </a:extLst>
              </p:cNvPr>
              <p:cNvSpPr>
                <a:spLocks noChangeArrowheads="1"/>
              </p:cNvSpPr>
              <p:nvPr/>
            </p:nvSpPr>
            <p:spPr bwMode="auto">
              <a:xfrm>
                <a:off x="2523491" y="2892056"/>
                <a:ext cx="538686" cy="393404"/>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2" name="Line 98">
                <a:extLst>
                  <a:ext uri="{FF2B5EF4-FFF2-40B4-BE49-F238E27FC236}">
                    <a16:creationId xmlns:a16="http://schemas.microsoft.com/office/drawing/2014/main" id="{1601D1B2-7A55-AB4B-9BC3-3E35434C41E6}"/>
                  </a:ext>
                </a:extLst>
              </p:cNvPr>
              <p:cNvSpPr>
                <a:spLocks noChangeShapeType="1"/>
              </p:cNvSpPr>
              <p:nvPr/>
            </p:nvSpPr>
            <p:spPr bwMode="auto">
              <a:xfrm flipV="1">
                <a:off x="3042151" y="1528160"/>
                <a:ext cx="209481" cy="9097"/>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98">
                <a:extLst>
                  <a:ext uri="{FF2B5EF4-FFF2-40B4-BE49-F238E27FC236}">
                    <a16:creationId xmlns:a16="http://schemas.microsoft.com/office/drawing/2014/main" id="{C12BBCBE-05A8-F64F-B20C-AA030BE4061D}"/>
                  </a:ext>
                </a:extLst>
              </p:cNvPr>
              <p:cNvSpPr>
                <a:spLocks noChangeShapeType="1"/>
              </p:cNvSpPr>
              <p:nvPr/>
            </p:nvSpPr>
            <p:spPr bwMode="auto">
              <a:xfrm flipV="1">
                <a:off x="3048633" y="2076297"/>
                <a:ext cx="209481" cy="9097"/>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98">
                <a:extLst>
                  <a:ext uri="{FF2B5EF4-FFF2-40B4-BE49-F238E27FC236}">
                    <a16:creationId xmlns:a16="http://schemas.microsoft.com/office/drawing/2014/main" id="{6239D92F-890C-4243-9ACE-BC528822E292}"/>
                  </a:ext>
                </a:extLst>
              </p:cNvPr>
              <p:cNvSpPr>
                <a:spLocks noChangeShapeType="1"/>
              </p:cNvSpPr>
              <p:nvPr/>
            </p:nvSpPr>
            <p:spPr bwMode="auto">
              <a:xfrm flipV="1">
                <a:off x="3049559" y="3081440"/>
                <a:ext cx="209481" cy="9097"/>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Oval 97">
                <a:extLst>
                  <a:ext uri="{FF2B5EF4-FFF2-40B4-BE49-F238E27FC236}">
                    <a16:creationId xmlns:a16="http://schemas.microsoft.com/office/drawing/2014/main" id="{3824C122-89DE-E945-8DEF-8140DBF8B445}"/>
                  </a:ext>
                </a:extLst>
              </p:cNvPr>
              <p:cNvSpPr>
                <a:spLocks noChangeArrowheads="1"/>
              </p:cNvSpPr>
              <p:nvPr/>
            </p:nvSpPr>
            <p:spPr bwMode="auto">
              <a:xfrm>
                <a:off x="2768863" y="2431582"/>
                <a:ext cx="104993" cy="92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6" name="Oval 97">
                <a:extLst>
                  <a:ext uri="{FF2B5EF4-FFF2-40B4-BE49-F238E27FC236}">
                    <a16:creationId xmlns:a16="http://schemas.microsoft.com/office/drawing/2014/main" id="{5CEBEA73-78A2-114E-A95F-4CFB26EF503F}"/>
                  </a:ext>
                </a:extLst>
              </p:cNvPr>
              <p:cNvSpPr>
                <a:spLocks noChangeArrowheads="1"/>
              </p:cNvSpPr>
              <p:nvPr/>
            </p:nvSpPr>
            <p:spPr bwMode="auto">
              <a:xfrm>
                <a:off x="2768863" y="2558217"/>
                <a:ext cx="104993" cy="92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7" name="Oval 97">
                <a:extLst>
                  <a:ext uri="{FF2B5EF4-FFF2-40B4-BE49-F238E27FC236}">
                    <a16:creationId xmlns:a16="http://schemas.microsoft.com/office/drawing/2014/main" id="{84610637-E2B4-484E-A05C-21F26472F812}"/>
                  </a:ext>
                </a:extLst>
              </p:cNvPr>
              <p:cNvSpPr>
                <a:spLocks noChangeArrowheads="1"/>
              </p:cNvSpPr>
              <p:nvPr/>
            </p:nvSpPr>
            <p:spPr bwMode="auto">
              <a:xfrm>
                <a:off x="2768863" y="2684850"/>
                <a:ext cx="104993" cy="92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sp>
          <p:nvSpPr>
            <p:cNvPr id="20" name="AutoShape 119">
              <a:extLst>
                <a:ext uri="{FF2B5EF4-FFF2-40B4-BE49-F238E27FC236}">
                  <a16:creationId xmlns:a16="http://schemas.microsoft.com/office/drawing/2014/main" id="{3FCB44D3-84B5-544C-896D-D93B318F4354}"/>
                </a:ext>
              </a:extLst>
            </p:cNvPr>
            <p:cNvSpPr>
              <a:spLocks noChangeArrowheads="1"/>
            </p:cNvSpPr>
            <p:nvPr/>
          </p:nvSpPr>
          <p:spPr bwMode="auto">
            <a:xfrm rot="5400000" flipH="1" flipV="1">
              <a:off x="1321741" y="2204657"/>
              <a:ext cx="213556" cy="246368"/>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 name="Text Box 142">
              <a:extLst>
                <a:ext uri="{FF2B5EF4-FFF2-40B4-BE49-F238E27FC236}">
                  <a16:creationId xmlns:a16="http://schemas.microsoft.com/office/drawing/2014/main" id="{A4CB4F02-CED7-F04A-BF1C-BF5CCE69D997}"/>
                </a:ext>
              </a:extLst>
            </p:cNvPr>
            <p:cNvSpPr txBox="1">
              <a:spLocks noChangeArrowheads="1"/>
            </p:cNvSpPr>
            <p:nvPr/>
          </p:nvSpPr>
          <p:spPr bwMode="auto">
            <a:xfrm>
              <a:off x="454944" y="2017285"/>
              <a:ext cx="398372" cy="54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solidFill>
                    <a:srgbClr val="FF0000"/>
                  </a:solidFill>
                  <a:latin typeface="Symbol" panose="05050102010706020507" pitchFamily="18" charset="2"/>
                </a:rPr>
                <a:t>9</a:t>
              </a:r>
              <a:endParaRPr lang="en-US" sz="2000" b="0" baseline="-24000" dirty="0">
                <a:solidFill>
                  <a:srgbClr val="FF0000"/>
                </a:solidFill>
              </a:endParaRPr>
            </a:p>
          </p:txBody>
        </p:sp>
        <p:sp>
          <p:nvSpPr>
            <p:cNvPr id="22" name="TextBox 21">
              <a:extLst>
                <a:ext uri="{FF2B5EF4-FFF2-40B4-BE49-F238E27FC236}">
                  <a16:creationId xmlns:a16="http://schemas.microsoft.com/office/drawing/2014/main" id="{65EC4C3E-39B0-DA4C-9E46-F10E0AD94653}"/>
                </a:ext>
              </a:extLst>
            </p:cNvPr>
            <p:cNvSpPr txBox="1"/>
            <p:nvPr/>
          </p:nvSpPr>
          <p:spPr>
            <a:xfrm>
              <a:off x="2088316" y="3313858"/>
              <a:ext cx="1525547" cy="461665"/>
            </a:xfrm>
            <a:prstGeom prst="rect">
              <a:avLst/>
            </a:prstGeom>
            <a:noFill/>
          </p:spPr>
          <p:txBody>
            <a:bodyPr wrap="none" rtlCol="0">
              <a:spAutoFit/>
            </a:bodyPr>
            <a:lstStyle/>
            <a:p>
              <a:pPr algn="ctr"/>
              <a:r>
                <a:rPr lang="en-US" sz="2400" b="0" dirty="0">
                  <a:solidFill>
                    <a:srgbClr val="FF0000"/>
                  </a:solidFill>
                </a:rPr>
                <a:t>12 </a:t>
              </a:r>
              <a:r>
                <a:rPr lang="en-US" sz="1800" b="0" dirty="0">
                  <a:solidFill>
                    <a:srgbClr val="FF0000"/>
                  </a:solidFill>
                </a:rPr>
                <a:t>servers</a:t>
              </a:r>
            </a:p>
          </p:txBody>
        </p:sp>
        <p:sp>
          <p:nvSpPr>
            <p:cNvPr id="23" name="Text Box 142">
              <a:extLst>
                <a:ext uri="{FF2B5EF4-FFF2-40B4-BE49-F238E27FC236}">
                  <a16:creationId xmlns:a16="http://schemas.microsoft.com/office/drawing/2014/main" id="{A51A4ECD-14E4-984C-80D8-2E690D5D24A2}"/>
                </a:ext>
              </a:extLst>
            </p:cNvPr>
            <p:cNvSpPr txBox="1">
              <a:spLocks noChangeArrowheads="1"/>
            </p:cNvSpPr>
            <p:nvPr/>
          </p:nvSpPr>
          <p:spPr bwMode="auto">
            <a:xfrm>
              <a:off x="2425385" y="1661823"/>
              <a:ext cx="8860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sz="2000" dirty="0">
                  <a:latin typeface="Symbol" panose="05050102010706020507" pitchFamily="18" charset="2"/>
                </a:rPr>
                <a:t>m=1</a:t>
              </a:r>
              <a:endParaRPr lang="en-US" sz="1800" b="0" baseline="-24000" dirty="0"/>
            </a:p>
          </p:txBody>
        </p:sp>
        <p:sp>
          <p:nvSpPr>
            <p:cNvPr id="24" name="Text Box 142">
              <a:extLst>
                <a:ext uri="{FF2B5EF4-FFF2-40B4-BE49-F238E27FC236}">
                  <a16:creationId xmlns:a16="http://schemas.microsoft.com/office/drawing/2014/main" id="{F2C9AA45-13B4-9948-B57C-211461621B59}"/>
                </a:ext>
              </a:extLst>
            </p:cNvPr>
            <p:cNvSpPr txBox="1">
              <a:spLocks noChangeArrowheads="1"/>
            </p:cNvSpPr>
            <p:nvPr/>
          </p:nvSpPr>
          <p:spPr bwMode="auto">
            <a:xfrm>
              <a:off x="2374525" y="1080455"/>
              <a:ext cx="8860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sz="2000" dirty="0">
                  <a:latin typeface="Symbol" panose="05050102010706020507" pitchFamily="18" charset="2"/>
                </a:rPr>
                <a:t>m=1</a:t>
              </a:r>
              <a:endParaRPr lang="en-US" sz="1800" b="0" baseline="-24000" dirty="0"/>
            </a:p>
          </p:txBody>
        </p:sp>
        <p:grpSp>
          <p:nvGrpSpPr>
            <p:cNvPr id="25" name="Group 24">
              <a:extLst>
                <a:ext uri="{FF2B5EF4-FFF2-40B4-BE49-F238E27FC236}">
                  <a16:creationId xmlns:a16="http://schemas.microsoft.com/office/drawing/2014/main" id="{D3E6C8E3-2F04-F740-B174-50A6B267C1A7}"/>
                </a:ext>
              </a:extLst>
            </p:cNvPr>
            <p:cNvGrpSpPr/>
            <p:nvPr/>
          </p:nvGrpSpPr>
          <p:grpSpPr>
            <a:xfrm>
              <a:off x="694234" y="2014821"/>
              <a:ext cx="551783" cy="568473"/>
              <a:chOff x="1342396" y="3298887"/>
              <a:chExt cx="596638" cy="634616"/>
            </a:xfrm>
          </p:grpSpPr>
          <p:cxnSp>
            <p:nvCxnSpPr>
              <p:cNvPr id="26" name="Straight Connector 25">
                <a:extLst>
                  <a:ext uri="{FF2B5EF4-FFF2-40B4-BE49-F238E27FC236}">
                    <a16:creationId xmlns:a16="http://schemas.microsoft.com/office/drawing/2014/main" id="{BAF87C7E-CBF5-4F49-8098-DCB34C6573DF}"/>
                  </a:ext>
                </a:extLst>
              </p:cNvPr>
              <p:cNvCxnSpPr/>
              <p:nvPr/>
            </p:nvCxnSpPr>
            <p:spPr bwMode="auto">
              <a:xfrm>
                <a:off x="1421670" y="3650152"/>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27" name="TextBox 26">
                <a:extLst>
                  <a:ext uri="{FF2B5EF4-FFF2-40B4-BE49-F238E27FC236}">
                    <a16:creationId xmlns:a16="http://schemas.microsoft.com/office/drawing/2014/main" id="{D5A65800-8B92-D747-A954-B3C822F2F938}"/>
                  </a:ext>
                </a:extLst>
              </p:cNvPr>
              <p:cNvSpPr txBox="1"/>
              <p:nvPr/>
            </p:nvSpPr>
            <p:spPr>
              <a:xfrm>
                <a:off x="1342396" y="3298887"/>
                <a:ext cx="596638" cy="338554"/>
              </a:xfrm>
              <a:prstGeom prst="rect">
                <a:avLst/>
              </a:prstGeom>
              <a:noFill/>
            </p:spPr>
            <p:txBody>
              <a:bodyPr wrap="none" rtlCol="0">
                <a:spAutoFit/>
              </a:bodyPr>
              <a:lstStyle/>
              <a:p>
                <a:r>
                  <a:rPr lang="en-US" sz="1600" b="0" dirty="0"/>
                  <a:t>jobs</a:t>
                </a:r>
              </a:p>
            </p:txBody>
          </p:sp>
          <p:sp>
            <p:nvSpPr>
              <p:cNvPr id="28" name="TextBox 27">
                <a:extLst>
                  <a:ext uri="{FF2B5EF4-FFF2-40B4-BE49-F238E27FC236}">
                    <a16:creationId xmlns:a16="http://schemas.microsoft.com/office/drawing/2014/main" id="{C9B854BE-1C45-2149-8707-A52F7DEE6FEE}"/>
                  </a:ext>
                </a:extLst>
              </p:cNvPr>
              <p:cNvSpPr txBox="1"/>
              <p:nvPr/>
            </p:nvSpPr>
            <p:spPr>
              <a:xfrm>
                <a:off x="1404017" y="3594949"/>
                <a:ext cx="502061" cy="338554"/>
              </a:xfrm>
              <a:prstGeom prst="rect">
                <a:avLst/>
              </a:prstGeom>
              <a:noFill/>
            </p:spPr>
            <p:txBody>
              <a:bodyPr wrap="none" rtlCol="0">
                <a:spAutoFit/>
              </a:bodyPr>
              <a:lstStyle/>
              <a:p>
                <a:r>
                  <a:rPr lang="en-US" sz="1600" b="0" dirty="0"/>
                  <a:t>sec</a:t>
                </a:r>
                <a:endParaRPr lang="en-US" sz="1800" b="0" dirty="0"/>
              </a:p>
            </p:txBody>
          </p:sp>
        </p:grpSp>
      </p:grpSp>
      <p:sp>
        <p:nvSpPr>
          <p:cNvPr id="38" name="Rounded Rectangle 37">
            <a:extLst>
              <a:ext uri="{FF2B5EF4-FFF2-40B4-BE49-F238E27FC236}">
                <a16:creationId xmlns:a16="http://schemas.microsoft.com/office/drawing/2014/main" id="{B9BA76D3-9803-0449-9700-989C669D54E5}"/>
              </a:ext>
            </a:extLst>
          </p:cNvPr>
          <p:cNvSpPr/>
          <p:nvPr/>
        </p:nvSpPr>
        <p:spPr>
          <a:xfrm>
            <a:off x="1055077" y="1653884"/>
            <a:ext cx="3172887" cy="225154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a:extLst>
              <a:ext uri="{FF2B5EF4-FFF2-40B4-BE49-F238E27FC236}">
                <a16:creationId xmlns:a16="http://schemas.microsoft.com/office/drawing/2014/main" id="{C4B8D927-E8AC-9A4F-8205-1FE63C23DB20}"/>
              </a:ext>
            </a:extLst>
          </p:cNvPr>
          <p:cNvGrpSpPr/>
          <p:nvPr/>
        </p:nvGrpSpPr>
        <p:grpSpPr>
          <a:xfrm>
            <a:off x="1033083" y="4167982"/>
            <a:ext cx="3093440" cy="2133351"/>
            <a:chOff x="5227825" y="965257"/>
            <a:chExt cx="3285869" cy="2278896"/>
          </a:xfrm>
        </p:grpSpPr>
        <p:sp>
          <p:nvSpPr>
            <p:cNvPr id="41" name="Line 91">
              <a:extLst>
                <a:ext uri="{FF2B5EF4-FFF2-40B4-BE49-F238E27FC236}">
                  <a16:creationId xmlns:a16="http://schemas.microsoft.com/office/drawing/2014/main" id="{9E257E8D-4728-9D49-BBCA-5B26E8D54134}"/>
                </a:ext>
              </a:extLst>
            </p:cNvPr>
            <p:cNvSpPr>
              <a:spLocks noChangeShapeType="1"/>
            </p:cNvSpPr>
            <p:nvPr/>
          </p:nvSpPr>
          <p:spPr bwMode="auto">
            <a:xfrm>
              <a:off x="6730694" y="1924505"/>
              <a:ext cx="643799" cy="469"/>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93">
              <a:extLst>
                <a:ext uri="{FF2B5EF4-FFF2-40B4-BE49-F238E27FC236}">
                  <a16:creationId xmlns:a16="http://schemas.microsoft.com/office/drawing/2014/main" id="{0C57F969-5462-9146-BFC2-807C222185E9}"/>
                </a:ext>
              </a:extLst>
            </p:cNvPr>
            <p:cNvSpPr>
              <a:spLocks noChangeShapeType="1"/>
            </p:cNvSpPr>
            <p:nvPr/>
          </p:nvSpPr>
          <p:spPr bwMode="auto">
            <a:xfrm>
              <a:off x="6730694" y="2360395"/>
              <a:ext cx="641657" cy="2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94">
              <a:extLst>
                <a:ext uri="{FF2B5EF4-FFF2-40B4-BE49-F238E27FC236}">
                  <a16:creationId xmlns:a16="http://schemas.microsoft.com/office/drawing/2014/main" id="{FB59E1A5-58D2-B240-BCE2-B77AC96FDBE0}"/>
                </a:ext>
              </a:extLst>
            </p:cNvPr>
            <p:cNvSpPr>
              <a:spLocks noChangeShapeType="1"/>
            </p:cNvSpPr>
            <p:nvPr/>
          </p:nvSpPr>
          <p:spPr bwMode="auto">
            <a:xfrm>
              <a:off x="7209682" y="1924505"/>
              <a:ext cx="0" cy="43589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95">
              <a:extLst>
                <a:ext uri="{FF2B5EF4-FFF2-40B4-BE49-F238E27FC236}">
                  <a16:creationId xmlns:a16="http://schemas.microsoft.com/office/drawing/2014/main" id="{4DEAE22E-C24A-7846-A40E-F696AFCDE5FD}"/>
                </a:ext>
              </a:extLst>
            </p:cNvPr>
            <p:cNvSpPr>
              <a:spLocks noChangeShapeType="1"/>
            </p:cNvSpPr>
            <p:nvPr/>
          </p:nvSpPr>
          <p:spPr bwMode="auto">
            <a:xfrm>
              <a:off x="7050019" y="1924505"/>
              <a:ext cx="0" cy="43589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96">
              <a:extLst>
                <a:ext uri="{FF2B5EF4-FFF2-40B4-BE49-F238E27FC236}">
                  <a16:creationId xmlns:a16="http://schemas.microsoft.com/office/drawing/2014/main" id="{73D36A95-C960-FC4F-9FC3-9CF17377F40D}"/>
                </a:ext>
              </a:extLst>
            </p:cNvPr>
            <p:cNvSpPr>
              <a:spLocks noChangeShapeType="1"/>
            </p:cNvSpPr>
            <p:nvPr/>
          </p:nvSpPr>
          <p:spPr bwMode="auto">
            <a:xfrm>
              <a:off x="6890357" y="1924505"/>
              <a:ext cx="0" cy="43589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Rectangle 145" descr="Purple mesh">
              <a:extLst>
                <a:ext uri="{FF2B5EF4-FFF2-40B4-BE49-F238E27FC236}">
                  <a16:creationId xmlns:a16="http://schemas.microsoft.com/office/drawing/2014/main" id="{D21DB6AE-C196-EE41-9483-428203AE1E44}"/>
                </a:ext>
              </a:extLst>
            </p:cNvPr>
            <p:cNvSpPr>
              <a:spLocks noChangeArrowheads="1"/>
            </p:cNvSpPr>
            <p:nvPr/>
          </p:nvSpPr>
          <p:spPr bwMode="auto">
            <a:xfrm rot="5400000">
              <a:off x="6843700" y="2136771"/>
              <a:ext cx="253364" cy="6443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7" name="Rectangle 174" descr="Purple mesh">
              <a:extLst>
                <a:ext uri="{FF2B5EF4-FFF2-40B4-BE49-F238E27FC236}">
                  <a16:creationId xmlns:a16="http://schemas.microsoft.com/office/drawing/2014/main" id="{9DDA42B5-DE7B-FE46-863A-67562033F547}"/>
                </a:ext>
              </a:extLst>
            </p:cNvPr>
            <p:cNvSpPr>
              <a:spLocks noChangeArrowheads="1"/>
            </p:cNvSpPr>
            <p:nvPr/>
          </p:nvSpPr>
          <p:spPr bwMode="auto">
            <a:xfrm rot="5400000">
              <a:off x="6970776" y="2098732"/>
              <a:ext cx="328770" cy="6510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8" name="Rectangle 175" descr="Purple mesh">
              <a:extLst>
                <a:ext uri="{FF2B5EF4-FFF2-40B4-BE49-F238E27FC236}">
                  <a16:creationId xmlns:a16="http://schemas.microsoft.com/office/drawing/2014/main" id="{D3D7EF46-AFAF-9A4D-A606-635DC834E47D}"/>
                </a:ext>
              </a:extLst>
            </p:cNvPr>
            <p:cNvSpPr>
              <a:spLocks noChangeArrowheads="1"/>
            </p:cNvSpPr>
            <p:nvPr/>
          </p:nvSpPr>
          <p:spPr bwMode="auto">
            <a:xfrm rot="5400000">
              <a:off x="7214506" y="2175600"/>
              <a:ext cx="150058" cy="70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49" name="Text Box 142">
              <a:extLst>
                <a:ext uri="{FF2B5EF4-FFF2-40B4-BE49-F238E27FC236}">
                  <a16:creationId xmlns:a16="http://schemas.microsoft.com/office/drawing/2014/main" id="{EB8E581A-D0F7-4D4D-B70A-3283C6711B5D}"/>
                </a:ext>
              </a:extLst>
            </p:cNvPr>
            <p:cNvSpPr txBox="1">
              <a:spLocks noChangeArrowheads="1"/>
            </p:cNvSpPr>
            <p:nvPr/>
          </p:nvSpPr>
          <p:spPr bwMode="auto">
            <a:xfrm>
              <a:off x="7545590" y="2659378"/>
              <a:ext cx="820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sz="2000" dirty="0">
                  <a:latin typeface="Symbol" panose="05050102010706020507" pitchFamily="18" charset="2"/>
                </a:rPr>
                <a:t>m=1</a:t>
              </a:r>
              <a:endParaRPr lang="en-US" sz="1800" b="0" baseline="-24000" dirty="0"/>
            </a:p>
          </p:txBody>
        </p:sp>
        <p:sp>
          <p:nvSpPr>
            <p:cNvPr id="50" name="Line 92">
              <a:extLst>
                <a:ext uri="{FF2B5EF4-FFF2-40B4-BE49-F238E27FC236}">
                  <a16:creationId xmlns:a16="http://schemas.microsoft.com/office/drawing/2014/main" id="{C411BDBA-51DC-314C-8EBD-559703D524F1}"/>
                </a:ext>
              </a:extLst>
            </p:cNvPr>
            <p:cNvSpPr>
              <a:spLocks noChangeShapeType="1"/>
            </p:cNvSpPr>
            <p:nvPr/>
          </p:nvSpPr>
          <p:spPr bwMode="auto">
            <a:xfrm flipH="1">
              <a:off x="7362917" y="1916110"/>
              <a:ext cx="1294" cy="45161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51" name="Straight Connector 50">
              <a:extLst>
                <a:ext uri="{FF2B5EF4-FFF2-40B4-BE49-F238E27FC236}">
                  <a16:creationId xmlns:a16="http://schemas.microsoft.com/office/drawing/2014/main" id="{7B55BDAF-4391-E144-B410-AD21CCA81177}"/>
                </a:ext>
              </a:extLst>
            </p:cNvPr>
            <p:cNvCxnSpPr/>
            <p:nvPr/>
          </p:nvCxnSpPr>
          <p:spPr bwMode="auto">
            <a:xfrm flipV="1">
              <a:off x="7367364" y="1485232"/>
              <a:ext cx="325102" cy="617681"/>
            </a:xfrm>
            <a:prstGeom prst="line">
              <a:avLst/>
            </a:prstGeom>
            <a:noFill/>
            <a:ln w="38100" cap="flat" cmpd="sng" algn="ctr">
              <a:solidFill>
                <a:schemeClr val="tx1"/>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4277ADEE-888E-594F-946A-3C8B66B435BF}"/>
                </a:ext>
              </a:extLst>
            </p:cNvPr>
            <p:cNvCxnSpPr/>
            <p:nvPr/>
          </p:nvCxnSpPr>
          <p:spPr bwMode="auto">
            <a:xfrm flipV="1">
              <a:off x="7378588" y="1997859"/>
              <a:ext cx="274103" cy="151804"/>
            </a:xfrm>
            <a:prstGeom prst="line">
              <a:avLst/>
            </a:prstGeom>
            <a:noFill/>
            <a:ln w="38100" cap="flat" cmpd="sng" algn="ctr">
              <a:solidFill>
                <a:schemeClr val="tx1"/>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D358A17C-70DB-5748-B62E-BB803D36C2F0}"/>
                </a:ext>
              </a:extLst>
            </p:cNvPr>
            <p:cNvCxnSpPr>
              <a:endCxn id="66" idx="1"/>
            </p:cNvCxnSpPr>
            <p:nvPr/>
          </p:nvCxnSpPr>
          <p:spPr bwMode="auto">
            <a:xfrm>
              <a:off x="7367753" y="2243694"/>
              <a:ext cx="377661" cy="602611"/>
            </a:xfrm>
            <a:prstGeom prst="line">
              <a:avLst/>
            </a:prstGeom>
            <a:noFill/>
            <a:ln w="38100" cap="flat" cmpd="sng" algn="ctr">
              <a:solidFill>
                <a:schemeClr val="tx1"/>
              </a:solidFill>
              <a:prstDash val="solid"/>
              <a:round/>
              <a:headEnd type="none" w="med" len="med"/>
              <a:tailEnd type="none" w="med" len="med"/>
            </a:ln>
            <a:effectLst/>
          </p:spPr>
        </p:cxnSp>
        <p:grpSp>
          <p:nvGrpSpPr>
            <p:cNvPr id="54" name="Group 53">
              <a:extLst>
                <a:ext uri="{FF2B5EF4-FFF2-40B4-BE49-F238E27FC236}">
                  <a16:creationId xmlns:a16="http://schemas.microsoft.com/office/drawing/2014/main" id="{B22F6AA1-3481-D04C-A83E-7E57DC8EEF3F}"/>
                </a:ext>
              </a:extLst>
            </p:cNvPr>
            <p:cNvGrpSpPr/>
            <p:nvPr/>
          </p:nvGrpSpPr>
          <p:grpSpPr>
            <a:xfrm>
              <a:off x="7641209" y="1130598"/>
              <a:ext cx="872485" cy="2073348"/>
              <a:chOff x="2513313" y="1338777"/>
              <a:chExt cx="745727" cy="1946683"/>
            </a:xfrm>
          </p:grpSpPr>
          <p:sp>
            <p:nvSpPr>
              <p:cNvPr id="64" name="Oval 97">
                <a:extLst>
                  <a:ext uri="{FF2B5EF4-FFF2-40B4-BE49-F238E27FC236}">
                    <a16:creationId xmlns:a16="http://schemas.microsoft.com/office/drawing/2014/main" id="{697358E8-D3B6-404D-83F2-9B472658789B}"/>
                  </a:ext>
                </a:extLst>
              </p:cNvPr>
              <p:cNvSpPr>
                <a:spLocks noChangeArrowheads="1"/>
              </p:cNvSpPr>
              <p:nvPr/>
            </p:nvSpPr>
            <p:spPr bwMode="auto">
              <a:xfrm>
                <a:off x="2513313" y="1338777"/>
                <a:ext cx="538686" cy="393404"/>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5" name="Oval 97">
                <a:extLst>
                  <a:ext uri="{FF2B5EF4-FFF2-40B4-BE49-F238E27FC236}">
                    <a16:creationId xmlns:a16="http://schemas.microsoft.com/office/drawing/2014/main" id="{AC5833F9-0351-D84D-AB21-1674A58B8539}"/>
                  </a:ext>
                </a:extLst>
              </p:cNvPr>
              <p:cNvSpPr>
                <a:spLocks noChangeArrowheads="1"/>
              </p:cNvSpPr>
              <p:nvPr/>
            </p:nvSpPr>
            <p:spPr bwMode="auto">
              <a:xfrm>
                <a:off x="2522217" y="1886913"/>
                <a:ext cx="538685" cy="393404"/>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6" name="Oval 97">
                <a:extLst>
                  <a:ext uri="{FF2B5EF4-FFF2-40B4-BE49-F238E27FC236}">
                    <a16:creationId xmlns:a16="http://schemas.microsoft.com/office/drawing/2014/main" id="{046FCDE2-70C0-D046-BB8E-B7B9754FDABB}"/>
                  </a:ext>
                </a:extLst>
              </p:cNvPr>
              <p:cNvSpPr>
                <a:spLocks noChangeArrowheads="1"/>
              </p:cNvSpPr>
              <p:nvPr/>
            </p:nvSpPr>
            <p:spPr bwMode="auto">
              <a:xfrm>
                <a:off x="2523491" y="2892056"/>
                <a:ext cx="538686" cy="393404"/>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67" name="Line 98">
                <a:extLst>
                  <a:ext uri="{FF2B5EF4-FFF2-40B4-BE49-F238E27FC236}">
                    <a16:creationId xmlns:a16="http://schemas.microsoft.com/office/drawing/2014/main" id="{8763F1EF-60FA-574C-B4C5-E6C0979F8317}"/>
                  </a:ext>
                </a:extLst>
              </p:cNvPr>
              <p:cNvSpPr>
                <a:spLocks noChangeShapeType="1"/>
              </p:cNvSpPr>
              <p:nvPr/>
            </p:nvSpPr>
            <p:spPr bwMode="auto">
              <a:xfrm flipV="1">
                <a:off x="3042151" y="1528160"/>
                <a:ext cx="209481" cy="9097"/>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 name="Line 98">
                <a:extLst>
                  <a:ext uri="{FF2B5EF4-FFF2-40B4-BE49-F238E27FC236}">
                    <a16:creationId xmlns:a16="http://schemas.microsoft.com/office/drawing/2014/main" id="{514AA5E1-C18C-6A4D-A1C8-674861C47480}"/>
                  </a:ext>
                </a:extLst>
              </p:cNvPr>
              <p:cNvSpPr>
                <a:spLocks noChangeShapeType="1"/>
              </p:cNvSpPr>
              <p:nvPr/>
            </p:nvSpPr>
            <p:spPr bwMode="auto">
              <a:xfrm flipV="1">
                <a:off x="3048633" y="2076297"/>
                <a:ext cx="209481" cy="9097"/>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 name="Line 98">
                <a:extLst>
                  <a:ext uri="{FF2B5EF4-FFF2-40B4-BE49-F238E27FC236}">
                    <a16:creationId xmlns:a16="http://schemas.microsoft.com/office/drawing/2014/main" id="{45787044-ACE1-2944-B313-D1277E327D23}"/>
                  </a:ext>
                </a:extLst>
              </p:cNvPr>
              <p:cNvSpPr>
                <a:spLocks noChangeShapeType="1"/>
              </p:cNvSpPr>
              <p:nvPr/>
            </p:nvSpPr>
            <p:spPr bwMode="auto">
              <a:xfrm flipV="1">
                <a:off x="3049559" y="3081440"/>
                <a:ext cx="209481" cy="9097"/>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 name="Oval 97">
                <a:extLst>
                  <a:ext uri="{FF2B5EF4-FFF2-40B4-BE49-F238E27FC236}">
                    <a16:creationId xmlns:a16="http://schemas.microsoft.com/office/drawing/2014/main" id="{40CE4B2A-6862-AF4C-9F1B-81FABCD5B366}"/>
                  </a:ext>
                </a:extLst>
              </p:cNvPr>
              <p:cNvSpPr>
                <a:spLocks noChangeArrowheads="1"/>
              </p:cNvSpPr>
              <p:nvPr/>
            </p:nvSpPr>
            <p:spPr bwMode="auto">
              <a:xfrm>
                <a:off x="2768863" y="2431582"/>
                <a:ext cx="104993" cy="92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71" name="Oval 97">
                <a:extLst>
                  <a:ext uri="{FF2B5EF4-FFF2-40B4-BE49-F238E27FC236}">
                    <a16:creationId xmlns:a16="http://schemas.microsoft.com/office/drawing/2014/main" id="{FB126CC6-EFA0-C848-BC2E-0B0D0FA7442D}"/>
                  </a:ext>
                </a:extLst>
              </p:cNvPr>
              <p:cNvSpPr>
                <a:spLocks noChangeArrowheads="1"/>
              </p:cNvSpPr>
              <p:nvPr/>
            </p:nvSpPr>
            <p:spPr bwMode="auto">
              <a:xfrm>
                <a:off x="2768863" y="2558217"/>
                <a:ext cx="104993" cy="92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72" name="Oval 97">
                <a:extLst>
                  <a:ext uri="{FF2B5EF4-FFF2-40B4-BE49-F238E27FC236}">
                    <a16:creationId xmlns:a16="http://schemas.microsoft.com/office/drawing/2014/main" id="{729A8102-9579-BD44-8ED1-42EE0BB3823C}"/>
                  </a:ext>
                </a:extLst>
              </p:cNvPr>
              <p:cNvSpPr>
                <a:spLocks noChangeArrowheads="1"/>
              </p:cNvSpPr>
              <p:nvPr/>
            </p:nvSpPr>
            <p:spPr bwMode="auto">
              <a:xfrm>
                <a:off x="2768863" y="2684850"/>
                <a:ext cx="104993" cy="92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sp>
          <p:nvSpPr>
            <p:cNvPr id="55" name="AutoShape 119">
              <a:extLst>
                <a:ext uri="{FF2B5EF4-FFF2-40B4-BE49-F238E27FC236}">
                  <a16:creationId xmlns:a16="http://schemas.microsoft.com/office/drawing/2014/main" id="{BB482B54-8053-A04F-A6F1-962E71B7D98C}"/>
                </a:ext>
              </a:extLst>
            </p:cNvPr>
            <p:cNvSpPr>
              <a:spLocks noChangeArrowheads="1"/>
            </p:cNvSpPr>
            <p:nvPr/>
          </p:nvSpPr>
          <p:spPr bwMode="auto">
            <a:xfrm rot="5400000" flipH="1" flipV="1">
              <a:off x="6539821" y="2057837"/>
              <a:ext cx="213556" cy="228122"/>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 name="Text Box 142">
              <a:extLst>
                <a:ext uri="{FF2B5EF4-FFF2-40B4-BE49-F238E27FC236}">
                  <a16:creationId xmlns:a16="http://schemas.microsoft.com/office/drawing/2014/main" id="{8F94701F-0DFC-E94B-B528-37E3488BF0F8}"/>
                </a:ext>
              </a:extLst>
            </p:cNvPr>
            <p:cNvSpPr txBox="1">
              <a:spLocks noChangeArrowheads="1"/>
            </p:cNvSpPr>
            <p:nvPr/>
          </p:nvSpPr>
          <p:spPr bwMode="auto">
            <a:xfrm>
              <a:off x="7568561" y="1589033"/>
              <a:ext cx="820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sz="2000" dirty="0">
                  <a:latin typeface="Symbol" panose="05050102010706020507" pitchFamily="18" charset="2"/>
                </a:rPr>
                <a:t>m=1</a:t>
              </a:r>
              <a:endParaRPr lang="en-US" sz="1800" b="0" baseline="-24000" dirty="0"/>
            </a:p>
          </p:txBody>
        </p:sp>
        <p:sp>
          <p:nvSpPr>
            <p:cNvPr id="57" name="Text Box 142">
              <a:extLst>
                <a:ext uri="{FF2B5EF4-FFF2-40B4-BE49-F238E27FC236}">
                  <a16:creationId xmlns:a16="http://schemas.microsoft.com/office/drawing/2014/main" id="{5010BF93-C6C2-BA4A-8F03-47A14D78F07A}"/>
                </a:ext>
              </a:extLst>
            </p:cNvPr>
            <p:cNvSpPr txBox="1">
              <a:spLocks noChangeArrowheads="1"/>
            </p:cNvSpPr>
            <p:nvPr/>
          </p:nvSpPr>
          <p:spPr bwMode="auto">
            <a:xfrm>
              <a:off x="7532462" y="965257"/>
              <a:ext cx="820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a:t>
              </a:r>
              <a:r>
                <a:rPr lang="en-US" sz="2000" dirty="0">
                  <a:latin typeface="Symbol" panose="05050102010706020507" pitchFamily="18" charset="2"/>
                </a:rPr>
                <a:t>m=1</a:t>
              </a:r>
              <a:endParaRPr lang="en-US" sz="1800" b="0" baseline="-24000" dirty="0"/>
            </a:p>
          </p:txBody>
        </p:sp>
        <p:grpSp>
          <p:nvGrpSpPr>
            <p:cNvPr id="58" name="Group 57">
              <a:extLst>
                <a:ext uri="{FF2B5EF4-FFF2-40B4-BE49-F238E27FC236}">
                  <a16:creationId xmlns:a16="http://schemas.microsoft.com/office/drawing/2014/main" id="{11A212CB-BA12-854C-964B-3D22BE01C9C6}"/>
                </a:ext>
              </a:extLst>
            </p:cNvPr>
            <p:cNvGrpSpPr/>
            <p:nvPr/>
          </p:nvGrpSpPr>
          <p:grpSpPr>
            <a:xfrm>
              <a:off x="5966694" y="1858878"/>
              <a:ext cx="510919" cy="568473"/>
              <a:chOff x="1342396" y="3298887"/>
              <a:chExt cx="596638" cy="634616"/>
            </a:xfrm>
          </p:grpSpPr>
          <p:cxnSp>
            <p:nvCxnSpPr>
              <p:cNvPr id="61" name="Straight Connector 60">
                <a:extLst>
                  <a:ext uri="{FF2B5EF4-FFF2-40B4-BE49-F238E27FC236}">
                    <a16:creationId xmlns:a16="http://schemas.microsoft.com/office/drawing/2014/main" id="{18FF4483-1EA3-8B45-8EB2-F6B90CD08B1E}"/>
                  </a:ext>
                </a:extLst>
              </p:cNvPr>
              <p:cNvCxnSpPr/>
              <p:nvPr/>
            </p:nvCxnSpPr>
            <p:spPr bwMode="auto">
              <a:xfrm>
                <a:off x="1421670" y="3650152"/>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62" name="TextBox 61">
                <a:extLst>
                  <a:ext uri="{FF2B5EF4-FFF2-40B4-BE49-F238E27FC236}">
                    <a16:creationId xmlns:a16="http://schemas.microsoft.com/office/drawing/2014/main" id="{231EA8A7-F12F-A64D-8A1E-CA38B9C89924}"/>
                  </a:ext>
                </a:extLst>
              </p:cNvPr>
              <p:cNvSpPr txBox="1"/>
              <p:nvPr/>
            </p:nvSpPr>
            <p:spPr>
              <a:xfrm>
                <a:off x="1342396" y="3298887"/>
                <a:ext cx="596638" cy="338554"/>
              </a:xfrm>
              <a:prstGeom prst="rect">
                <a:avLst/>
              </a:prstGeom>
              <a:noFill/>
            </p:spPr>
            <p:txBody>
              <a:bodyPr wrap="none" rtlCol="0">
                <a:spAutoFit/>
              </a:bodyPr>
              <a:lstStyle/>
              <a:p>
                <a:r>
                  <a:rPr lang="en-US" sz="1600" b="0" dirty="0"/>
                  <a:t>jobs</a:t>
                </a:r>
              </a:p>
            </p:txBody>
          </p:sp>
          <p:sp>
            <p:nvSpPr>
              <p:cNvPr id="63" name="TextBox 62">
                <a:extLst>
                  <a:ext uri="{FF2B5EF4-FFF2-40B4-BE49-F238E27FC236}">
                    <a16:creationId xmlns:a16="http://schemas.microsoft.com/office/drawing/2014/main" id="{12D54211-1AB1-D749-88E3-98F250246D49}"/>
                  </a:ext>
                </a:extLst>
              </p:cNvPr>
              <p:cNvSpPr txBox="1"/>
              <p:nvPr/>
            </p:nvSpPr>
            <p:spPr>
              <a:xfrm>
                <a:off x="1404017" y="3594949"/>
                <a:ext cx="502061" cy="338554"/>
              </a:xfrm>
              <a:prstGeom prst="rect">
                <a:avLst/>
              </a:prstGeom>
              <a:noFill/>
            </p:spPr>
            <p:txBody>
              <a:bodyPr wrap="none" rtlCol="0">
                <a:spAutoFit/>
              </a:bodyPr>
              <a:lstStyle/>
              <a:p>
                <a:r>
                  <a:rPr lang="en-US" sz="1600" b="0" dirty="0"/>
                  <a:t>sec</a:t>
                </a:r>
                <a:endParaRPr lang="en-US" sz="1800" b="0" dirty="0"/>
              </a:p>
            </p:txBody>
          </p:sp>
        </p:grpSp>
        <p:sp>
          <p:nvSpPr>
            <p:cNvPr id="59" name="TextBox 58">
              <a:extLst>
                <a:ext uri="{FF2B5EF4-FFF2-40B4-BE49-F238E27FC236}">
                  <a16:creationId xmlns:a16="http://schemas.microsoft.com/office/drawing/2014/main" id="{324868C3-E07F-AA4A-92F0-4F3A31A10C82}"/>
                </a:ext>
              </a:extLst>
            </p:cNvPr>
            <p:cNvSpPr txBox="1"/>
            <p:nvPr/>
          </p:nvSpPr>
          <p:spPr>
            <a:xfrm>
              <a:off x="5227825" y="1966899"/>
              <a:ext cx="962376" cy="427407"/>
            </a:xfrm>
            <a:prstGeom prst="rect">
              <a:avLst/>
            </a:prstGeom>
            <a:noFill/>
          </p:spPr>
          <p:txBody>
            <a:bodyPr wrap="none" rtlCol="0">
              <a:spAutoFit/>
            </a:bodyPr>
            <a:lstStyle/>
            <a:p>
              <a:pPr algn="ctr"/>
              <a:r>
                <a:rPr lang="en-US" sz="2000" b="0" dirty="0">
                  <a:solidFill>
                    <a:srgbClr val="FF0000"/>
                  </a:solidFill>
                </a:rPr>
                <a:t>9x10</a:t>
              </a:r>
              <a:r>
                <a:rPr lang="en-US" sz="2000" b="0" baseline="30000" dirty="0">
                  <a:solidFill>
                    <a:srgbClr val="FF0000"/>
                  </a:solidFill>
                </a:rPr>
                <a:t>6</a:t>
              </a:r>
              <a:r>
                <a:rPr lang="en-US" sz="1800" b="0" dirty="0">
                  <a:solidFill>
                    <a:srgbClr val="FF0000"/>
                  </a:solidFill>
                </a:rPr>
                <a:t> </a:t>
              </a:r>
              <a:endParaRPr lang="en-US" sz="2000" b="0" dirty="0">
                <a:solidFill>
                  <a:srgbClr val="FF0000"/>
                </a:solidFill>
              </a:endParaRPr>
            </a:p>
          </p:txBody>
        </p:sp>
      </p:grpSp>
      <p:sp>
        <p:nvSpPr>
          <p:cNvPr id="73" name="Rounded Rectangle 72">
            <a:extLst>
              <a:ext uri="{FF2B5EF4-FFF2-40B4-BE49-F238E27FC236}">
                <a16:creationId xmlns:a16="http://schemas.microsoft.com/office/drawing/2014/main" id="{928F0AE5-22C5-9449-865A-D60F83953E87}"/>
              </a:ext>
            </a:extLst>
          </p:cNvPr>
          <p:cNvSpPr/>
          <p:nvPr/>
        </p:nvSpPr>
        <p:spPr>
          <a:xfrm>
            <a:off x="1011809" y="4181181"/>
            <a:ext cx="3172887" cy="225154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2">
            <a:extLst>
              <a:ext uri="{FF2B5EF4-FFF2-40B4-BE49-F238E27FC236}">
                <a16:creationId xmlns:a16="http://schemas.microsoft.com/office/drawing/2014/main" id="{51FDFE1D-3931-5C4E-A2D6-0340EE1DBDFB}"/>
              </a:ext>
            </a:extLst>
          </p:cNvPr>
          <p:cNvSpPr txBox="1">
            <a:spLocks noChangeArrowheads="1"/>
          </p:cNvSpPr>
          <p:nvPr/>
        </p:nvSpPr>
        <p:spPr>
          <a:xfrm>
            <a:off x="2148280" y="-59014"/>
            <a:ext cx="8616800" cy="1143000"/>
          </a:xfrm>
          <a:prstGeom prst="rect">
            <a:avLst/>
          </a:prstGeom>
          <a:noFill/>
          <a:ln>
            <a:noFill/>
          </a:ln>
        </p:spPr>
        <p:txBody>
          <a:bodyPr spcFirstLastPara="1" wrap="square" lIns="91425" tIns="91425" rIns="91425" bIns="91425" anchor="b" anchorCtr="0"/>
          <a:lst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1pPr>
            <a:lvl2pPr marR="0" lvl="1"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2pPr>
            <a:lvl3pPr marR="0" lvl="2"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3pPr>
            <a:lvl4pPr marR="0" lvl="3"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4pPr>
            <a:lvl5pPr marR="0" lvl="4"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5pPr>
            <a:lvl6pPr marR="0" lvl="5"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6pPr>
            <a:lvl7pPr marR="0" lvl="6"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7pPr>
            <a:lvl8pPr marR="0" lvl="7"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8pPr>
            <a:lvl9pPr marR="0" lvl="8"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9pPr>
          </a:lstStyle>
          <a:p>
            <a:pPr>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Many slow or 1 fast: variability</a:t>
            </a:r>
          </a:p>
        </p:txBody>
      </p:sp>
      <p:sp>
        <p:nvSpPr>
          <p:cNvPr id="76" name="Rectangle 75">
            <a:extLst>
              <a:ext uri="{FF2B5EF4-FFF2-40B4-BE49-F238E27FC236}">
                <a16:creationId xmlns:a16="http://schemas.microsoft.com/office/drawing/2014/main" id="{F0745974-8DB2-5D45-B1BA-7D631D38C95C}"/>
              </a:ext>
            </a:extLst>
          </p:cNvPr>
          <p:cNvSpPr/>
          <p:nvPr/>
        </p:nvSpPr>
        <p:spPr>
          <a:xfrm>
            <a:off x="4916038" y="1603958"/>
            <a:ext cx="6096000" cy="1569660"/>
          </a:xfrm>
          <a:prstGeom prst="rect">
            <a:avLst/>
          </a:prstGeom>
        </p:spPr>
        <p:txBody>
          <a:bodyPr>
            <a:spAutoFit/>
          </a:bodyPr>
          <a:lstStyle/>
          <a:p>
            <a:r>
              <a:rPr lang="en-US" sz="2000" dirty="0">
                <a:solidFill>
                  <a:schemeClr val="bg2"/>
                </a:solidFill>
                <a:latin typeface="Lato" panose="020F0502020204030203" pitchFamily="34" charset="77"/>
              </a:rPr>
              <a:t>QUESTION:  If arrival rate becomes 10</a:t>
            </a:r>
            <a:r>
              <a:rPr lang="en-US" sz="2000" baseline="30000" dirty="0">
                <a:solidFill>
                  <a:schemeClr val="bg2"/>
                </a:solidFill>
                <a:latin typeface="Lato" panose="020F0502020204030203" pitchFamily="34" charset="77"/>
              </a:rPr>
              <a:t>6</a:t>
            </a:r>
            <a:r>
              <a:rPr lang="en-US" sz="2000" dirty="0">
                <a:solidFill>
                  <a:schemeClr val="bg2"/>
                </a:solidFill>
                <a:latin typeface="Lato" panose="020F0502020204030203" pitchFamily="34" charset="77"/>
              </a:rPr>
              <a:t> times higher,</a:t>
            </a:r>
          </a:p>
          <a:p>
            <a:r>
              <a:rPr lang="en-US" sz="2000" dirty="0">
                <a:solidFill>
                  <a:schemeClr val="bg2"/>
                </a:solidFill>
                <a:latin typeface="Lato" panose="020F0502020204030203" pitchFamily="34" charset="77"/>
              </a:rPr>
              <a:t>how many servers do we need to keep P</a:t>
            </a:r>
            <a:r>
              <a:rPr lang="en-US" sz="2000" baseline="-25000" dirty="0">
                <a:solidFill>
                  <a:schemeClr val="bg2"/>
                </a:solidFill>
                <a:latin typeface="Lato" panose="020F0502020204030203" pitchFamily="34" charset="77"/>
              </a:rPr>
              <a:t>Q</a:t>
            </a:r>
            <a:r>
              <a:rPr lang="en-US" sz="2000" dirty="0">
                <a:solidFill>
                  <a:schemeClr val="bg2"/>
                </a:solidFill>
                <a:latin typeface="Lato" panose="020F0502020204030203" pitchFamily="34" charset="77"/>
              </a:rPr>
              <a:t> the same:</a:t>
            </a:r>
          </a:p>
          <a:p>
            <a:r>
              <a:rPr lang="en-US" sz="1600" dirty="0">
                <a:solidFill>
                  <a:schemeClr val="tx1">
                    <a:lumMod val="50000"/>
                    <a:lumOff val="50000"/>
                  </a:schemeClr>
                </a:solidFill>
              </a:rPr>
              <a:t>(</a:t>
            </a:r>
            <a:r>
              <a:rPr lang="en-US" sz="1600" dirty="0">
                <a:solidFill>
                  <a:schemeClr val="tx1">
                    <a:lumMod val="50000"/>
                    <a:lumOff val="50000"/>
                  </a:schemeClr>
                </a:solidFill>
                <a:latin typeface="Lato" panose="020F0502020204030203" pitchFamily="34" charset="77"/>
              </a:rPr>
              <a:t>a)  9.1 × 10</a:t>
            </a:r>
            <a:r>
              <a:rPr lang="en-US" sz="1600" baseline="30000" dirty="0">
                <a:solidFill>
                  <a:schemeClr val="tx1">
                    <a:lumMod val="50000"/>
                    <a:lumOff val="50000"/>
                  </a:schemeClr>
                </a:solidFill>
                <a:latin typeface="Lato" panose="020F0502020204030203" pitchFamily="34" charset="77"/>
              </a:rPr>
              <a:t>6 </a:t>
            </a:r>
            <a:r>
              <a:rPr lang="en-US" sz="1600" dirty="0">
                <a:solidFill>
                  <a:schemeClr val="tx1">
                    <a:lumMod val="50000"/>
                    <a:lumOff val="50000"/>
                  </a:schemeClr>
                </a:solidFill>
                <a:latin typeface="Lato" panose="020F0502020204030203" pitchFamily="34" charset="77"/>
              </a:rPr>
              <a:t>(b)  10 × 10</a:t>
            </a:r>
            <a:r>
              <a:rPr lang="en-US" sz="1600" baseline="30000" dirty="0">
                <a:solidFill>
                  <a:schemeClr val="tx1">
                    <a:lumMod val="50000"/>
                    <a:lumOff val="50000"/>
                  </a:schemeClr>
                </a:solidFill>
                <a:latin typeface="Lato" panose="020F0502020204030203" pitchFamily="34" charset="77"/>
              </a:rPr>
              <a:t>6</a:t>
            </a:r>
            <a:r>
              <a:rPr lang="en-US" sz="1600" dirty="0">
                <a:solidFill>
                  <a:schemeClr val="tx1">
                    <a:lumMod val="50000"/>
                    <a:lumOff val="50000"/>
                  </a:schemeClr>
                </a:solidFill>
                <a:latin typeface="Lato" panose="020F0502020204030203" pitchFamily="34" charset="77"/>
              </a:rPr>
              <a:t> (c)  11 × 10</a:t>
            </a:r>
            <a:r>
              <a:rPr lang="en-US" sz="1600" baseline="30000" dirty="0">
                <a:solidFill>
                  <a:schemeClr val="tx1">
                    <a:lumMod val="50000"/>
                    <a:lumOff val="50000"/>
                  </a:schemeClr>
                </a:solidFill>
                <a:latin typeface="Lato" panose="020F0502020204030203" pitchFamily="34" charset="77"/>
              </a:rPr>
              <a:t>6</a:t>
            </a:r>
            <a:r>
              <a:rPr lang="en-US" sz="1600" dirty="0">
                <a:solidFill>
                  <a:schemeClr val="tx1">
                    <a:lumMod val="50000"/>
                    <a:lumOff val="50000"/>
                  </a:schemeClr>
                </a:solidFill>
                <a:latin typeface="Lato" panose="020F0502020204030203" pitchFamily="34" charset="77"/>
              </a:rPr>
              <a:t>  (d)  12 × 10</a:t>
            </a:r>
            <a:r>
              <a:rPr lang="en-US" sz="1600" baseline="30000" dirty="0">
                <a:solidFill>
                  <a:schemeClr val="tx1">
                    <a:lumMod val="50000"/>
                    <a:lumOff val="50000"/>
                  </a:schemeClr>
                </a:solidFill>
                <a:latin typeface="Lato" panose="020F0502020204030203" pitchFamily="34" charset="77"/>
              </a:rPr>
              <a:t>6 </a:t>
            </a:r>
            <a:r>
              <a:rPr lang="en-US" sz="1600" dirty="0">
                <a:solidFill>
                  <a:schemeClr val="tx1">
                    <a:lumMod val="50000"/>
                    <a:lumOff val="50000"/>
                  </a:schemeClr>
                </a:solidFill>
                <a:latin typeface="Lato" panose="020F0502020204030203" pitchFamily="34" charset="77"/>
              </a:rPr>
              <a:t>(e)  13 × 10</a:t>
            </a:r>
            <a:r>
              <a:rPr lang="en-US" sz="1600" baseline="30000" dirty="0">
                <a:solidFill>
                  <a:schemeClr val="tx1">
                    <a:lumMod val="50000"/>
                    <a:lumOff val="50000"/>
                  </a:schemeClr>
                </a:solidFill>
                <a:latin typeface="Lato" panose="020F0502020204030203" pitchFamily="34" charset="77"/>
              </a:rPr>
              <a:t>6        </a:t>
            </a:r>
          </a:p>
          <a:p>
            <a:r>
              <a:rPr lang="en-US" sz="2000" dirty="0">
                <a:solidFill>
                  <a:schemeClr val="tx1">
                    <a:lumMod val="50000"/>
                    <a:lumOff val="50000"/>
                  </a:schemeClr>
                </a:solidFill>
                <a:latin typeface="Lato" panose="020F0502020204030203" pitchFamily="34" charset="77"/>
              </a:rPr>
              <a:t>                     </a:t>
            </a:r>
          </a:p>
          <a:p>
            <a:endParaRPr lang="en-US" sz="2000" dirty="0">
              <a:solidFill>
                <a:schemeClr val="bg2"/>
              </a:solidFill>
              <a:latin typeface="Lato" panose="020F0502020204030203" pitchFamily="34" charset="77"/>
            </a:endParaRPr>
          </a:p>
        </p:txBody>
      </p:sp>
      <p:sp>
        <p:nvSpPr>
          <p:cNvPr id="77" name="TextBox 76">
            <a:extLst>
              <a:ext uri="{FF2B5EF4-FFF2-40B4-BE49-F238E27FC236}">
                <a16:creationId xmlns:a16="http://schemas.microsoft.com/office/drawing/2014/main" id="{65DFB170-66F6-3D42-BE3D-A89CFDF0BB92}"/>
              </a:ext>
            </a:extLst>
          </p:cNvPr>
          <p:cNvSpPr txBox="1"/>
          <p:nvPr/>
        </p:nvSpPr>
        <p:spPr>
          <a:xfrm>
            <a:off x="5519248" y="4134376"/>
            <a:ext cx="5160387" cy="1862048"/>
          </a:xfrm>
          <a:prstGeom prst="rect">
            <a:avLst/>
          </a:prstGeom>
          <a:noFill/>
          <a:ln w="38100">
            <a:solidFill>
              <a:srgbClr val="0070C0"/>
            </a:solidFill>
          </a:ln>
        </p:spPr>
        <p:txBody>
          <a:bodyPr wrap="none" rtlCol="0">
            <a:spAutoFit/>
          </a:bodyPr>
          <a:lstStyle/>
          <a:p>
            <a:pPr algn="ctr"/>
            <a:r>
              <a:rPr lang="en-US" sz="2000" u="sng" dirty="0">
                <a:solidFill>
                  <a:srgbClr val="FF9500"/>
                </a:solidFill>
              </a:rPr>
              <a:t>“Square root staffing”</a:t>
            </a:r>
            <a:r>
              <a:rPr lang="en-US" sz="2000" dirty="0">
                <a:solidFill>
                  <a:srgbClr val="FF9500"/>
                </a:solidFill>
              </a:rPr>
              <a:t>  </a:t>
            </a:r>
            <a:endParaRPr lang="en-US" sz="1800" dirty="0">
              <a:solidFill>
                <a:srgbClr val="FF9500"/>
              </a:solidFill>
            </a:endParaRPr>
          </a:p>
          <a:p>
            <a:pPr algn="ctr"/>
            <a:r>
              <a:rPr lang="en-US" sz="1800" dirty="0">
                <a:solidFill>
                  <a:schemeClr val="tx1">
                    <a:lumMod val="50000"/>
                    <a:lumOff val="50000"/>
                  </a:schemeClr>
                </a:solidFill>
              </a:rPr>
              <a:t>[</a:t>
            </a:r>
            <a:r>
              <a:rPr lang="en-US" sz="1800" dirty="0" err="1">
                <a:solidFill>
                  <a:schemeClr val="tx1">
                    <a:lumMod val="50000"/>
                    <a:lumOff val="50000"/>
                  </a:schemeClr>
                </a:solidFill>
              </a:rPr>
              <a:t>Halfin</a:t>
            </a:r>
            <a:r>
              <a:rPr lang="en-US" sz="1800" dirty="0">
                <a:solidFill>
                  <a:schemeClr val="tx1">
                    <a:lumMod val="50000"/>
                    <a:lumOff val="50000"/>
                  </a:schemeClr>
                </a:solidFill>
              </a:rPr>
              <a:t>, Whitt OR 1981]</a:t>
            </a:r>
          </a:p>
          <a:p>
            <a:pPr algn="ctr"/>
            <a:endParaRPr lang="en-US" sz="2000" dirty="0">
              <a:solidFill>
                <a:schemeClr val="accent6"/>
              </a:solidFill>
            </a:endParaRPr>
          </a:p>
          <a:p>
            <a:r>
              <a:rPr lang="en-US" sz="2000" dirty="0">
                <a:solidFill>
                  <a:schemeClr val="tx1">
                    <a:lumMod val="50000"/>
                    <a:lumOff val="50000"/>
                  </a:schemeClr>
                </a:solidFill>
                <a:sym typeface="Wingdings" panose="05000000000000000000" pitchFamily="2" charset="2"/>
              </a:rPr>
              <a:t>Let </a:t>
            </a:r>
            <a:r>
              <a:rPr lang="en-US" sz="2400" i="1" dirty="0">
                <a:solidFill>
                  <a:schemeClr val="tx1">
                    <a:lumMod val="50000"/>
                    <a:lumOff val="50000"/>
                  </a:schemeClr>
                </a:solidFill>
                <a:latin typeface="+mn-lt"/>
                <a:sym typeface="Wingdings" panose="05000000000000000000" pitchFamily="2" charset="2"/>
              </a:rPr>
              <a:t>R </a:t>
            </a:r>
            <a:r>
              <a:rPr lang="en-US" sz="2000" dirty="0">
                <a:solidFill>
                  <a:schemeClr val="tx1">
                    <a:lumMod val="50000"/>
                    <a:lumOff val="50000"/>
                  </a:schemeClr>
                </a:solidFill>
                <a:sym typeface="Wingdings" panose="05000000000000000000" pitchFamily="2" charset="2"/>
              </a:rPr>
              <a:t>be the minimum #servers for stability.</a:t>
            </a:r>
          </a:p>
          <a:p>
            <a:endParaRPr lang="en-US" sz="900" dirty="0">
              <a:solidFill>
                <a:schemeClr val="tx1">
                  <a:lumMod val="50000"/>
                  <a:lumOff val="50000"/>
                </a:schemeClr>
              </a:solidFill>
              <a:sym typeface="Wingdings" panose="05000000000000000000" pitchFamily="2" charset="2"/>
            </a:endParaRPr>
          </a:p>
          <a:p>
            <a:r>
              <a:rPr lang="en-US" sz="2000" dirty="0">
                <a:solidFill>
                  <a:schemeClr val="tx1">
                    <a:lumMod val="50000"/>
                    <a:lumOff val="50000"/>
                  </a:schemeClr>
                </a:solidFill>
                <a:sym typeface="Wingdings" panose="05000000000000000000" pitchFamily="2" charset="2"/>
              </a:rPr>
              <a:t>Then  </a:t>
            </a:r>
            <a:r>
              <a:rPr lang="en-US" sz="2000" b="1" dirty="0">
                <a:solidFill>
                  <a:schemeClr val="tx1">
                    <a:lumMod val="50000"/>
                    <a:lumOff val="50000"/>
                  </a:schemeClr>
                </a:solidFill>
                <a:sym typeface="Wingdings" panose="05000000000000000000" pitchFamily="2" charset="2"/>
              </a:rPr>
              <a:t>          </a:t>
            </a:r>
            <a:r>
              <a:rPr lang="en-US" sz="2000" dirty="0">
                <a:solidFill>
                  <a:schemeClr val="tx1">
                    <a:lumMod val="50000"/>
                    <a:lumOff val="50000"/>
                  </a:schemeClr>
                </a:solidFill>
                <a:sym typeface="Wingdings" panose="05000000000000000000" pitchFamily="2" charset="2"/>
              </a:rPr>
              <a:t>   servers yields </a:t>
            </a:r>
            <a:r>
              <a:rPr lang="en-US" sz="2400" dirty="0">
                <a:solidFill>
                  <a:schemeClr val="tx1">
                    <a:lumMod val="50000"/>
                    <a:lumOff val="50000"/>
                  </a:schemeClr>
                </a:solidFill>
                <a:latin typeface="+mn-lt"/>
                <a:sym typeface="Wingdings" panose="05000000000000000000" pitchFamily="2" charset="2"/>
              </a:rPr>
              <a:t>P</a:t>
            </a:r>
            <a:r>
              <a:rPr lang="en-US" sz="2400" baseline="-25000" dirty="0">
                <a:solidFill>
                  <a:schemeClr val="tx1">
                    <a:lumMod val="50000"/>
                    <a:lumOff val="50000"/>
                  </a:schemeClr>
                </a:solidFill>
                <a:latin typeface="+mn-lt"/>
                <a:sym typeface="Wingdings" panose="05000000000000000000" pitchFamily="2" charset="2"/>
              </a:rPr>
              <a:t>Q</a:t>
            </a:r>
            <a:r>
              <a:rPr lang="en-US" sz="2000" dirty="0">
                <a:solidFill>
                  <a:schemeClr val="tx1">
                    <a:lumMod val="50000"/>
                    <a:lumOff val="50000"/>
                  </a:schemeClr>
                </a:solidFill>
                <a:sym typeface="Wingdings" panose="05000000000000000000" pitchFamily="2" charset="2"/>
              </a:rPr>
              <a:t> </a:t>
            </a:r>
            <a:r>
              <a:rPr lang="en-US" sz="2000" dirty="0">
                <a:solidFill>
                  <a:schemeClr val="tx1">
                    <a:lumMod val="50000"/>
                    <a:lumOff val="50000"/>
                  </a:schemeClr>
                </a:solidFill>
                <a:latin typeface="Symbol" panose="05050102010706020507" pitchFamily="18" charset="2"/>
                <a:sym typeface="Wingdings" panose="05000000000000000000" pitchFamily="2" charset="2"/>
              </a:rPr>
              <a:t>=</a:t>
            </a:r>
            <a:r>
              <a:rPr lang="en-US" sz="2000" dirty="0">
                <a:solidFill>
                  <a:schemeClr val="tx1">
                    <a:lumMod val="50000"/>
                    <a:lumOff val="50000"/>
                  </a:schemeClr>
                </a:solidFill>
                <a:sym typeface="Wingdings" panose="05000000000000000000" pitchFamily="2" charset="2"/>
              </a:rPr>
              <a:t> 20%.</a:t>
            </a:r>
          </a:p>
        </p:txBody>
      </p:sp>
      <mc:AlternateContent xmlns:mc="http://schemas.openxmlformats.org/markup-compatibility/2006" xmlns:a14="http://schemas.microsoft.com/office/drawing/2010/main">
        <mc:Choice Requires="a14">
          <p:sp>
            <p:nvSpPr>
              <p:cNvPr id="79" name="Rectangle 78">
                <a:extLst>
                  <a:ext uri="{FF2B5EF4-FFF2-40B4-BE49-F238E27FC236}">
                    <a16:creationId xmlns:a16="http://schemas.microsoft.com/office/drawing/2014/main" id="{935CC064-56A7-4045-B22B-6D9397A3CC18}"/>
                  </a:ext>
                </a:extLst>
              </p:cNvPr>
              <p:cNvSpPr/>
              <p:nvPr/>
            </p:nvSpPr>
            <p:spPr>
              <a:xfrm>
                <a:off x="6096000" y="5506400"/>
                <a:ext cx="1085875" cy="4344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FF2D55"/>
                          </a:solidFill>
                          <a:latin typeface="Cambria Math" panose="02040503050406030204" pitchFamily="18" charset="0"/>
                        </a:rPr>
                        <m:t>𝑹</m:t>
                      </m:r>
                      <m:r>
                        <a:rPr lang="en-US" sz="2000" b="1" i="1" smtClean="0">
                          <a:solidFill>
                            <a:srgbClr val="FF2D55"/>
                          </a:solidFill>
                          <a:latin typeface="Cambria Math" panose="02040503050406030204" pitchFamily="18" charset="0"/>
                        </a:rPr>
                        <m:t>+</m:t>
                      </m:r>
                      <m:rad>
                        <m:radPr>
                          <m:degHide m:val="on"/>
                          <m:ctrlPr>
                            <a:rPr lang="en-US" sz="2000" b="1" i="1" smtClean="0">
                              <a:solidFill>
                                <a:srgbClr val="FF2D55"/>
                              </a:solidFill>
                              <a:latin typeface="Cambria Math" panose="02040503050406030204" pitchFamily="18" charset="0"/>
                            </a:rPr>
                          </m:ctrlPr>
                        </m:radPr>
                        <m:deg/>
                        <m:e>
                          <m:r>
                            <a:rPr lang="en-US" sz="2000" b="1" i="1" smtClean="0">
                              <a:solidFill>
                                <a:srgbClr val="FF2D55"/>
                              </a:solidFill>
                              <a:latin typeface="Cambria Math" panose="02040503050406030204" pitchFamily="18" charset="0"/>
                            </a:rPr>
                            <m:t>𝑹</m:t>
                          </m:r>
                        </m:e>
                      </m:rad>
                    </m:oMath>
                  </m:oMathPara>
                </a14:m>
                <a:endParaRPr lang="en-US" sz="2000" b="1" dirty="0"/>
              </a:p>
            </p:txBody>
          </p:sp>
        </mc:Choice>
        <mc:Fallback xmlns="">
          <p:sp>
            <p:nvSpPr>
              <p:cNvPr id="79" name="Rectangle 78">
                <a:extLst>
                  <a:ext uri="{FF2B5EF4-FFF2-40B4-BE49-F238E27FC236}">
                    <a16:creationId xmlns:a16="http://schemas.microsoft.com/office/drawing/2014/main" id="{935CC064-56A7-4045-B22B-6D9397A3CC18}"/>
                  </a:ext>
                </a:extLst>
              </p:cNvPr>
              <p:cNvSpPr>
                <a:spLocks noRot="1" noChangeAspect="1" noMove="1" noResize="1" noEditPoints="1" noAdjustHandles="1" noChangeArrowheads="1" noChangeShapeType="1" noTextEdit="1"/>
              </p:cNvSpPr>
              <p:nvPr/>
            </p:nvSpPr>
            <p:spPr>
              <a:xfrm>
                <a:off x="6096000" y="5506400"/>
                <a:ext cx="1085875" cy="43441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908952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2" name="Google Shape;102;p14"/>
          <p:cNvSpPr txBox="1">
            <a:spLocks noGrp="1"/>
          </p:cNvSpPr>
          <p:nvPr>
            <p:ph type="ctrTitle" idx="4294967295"/>
          </p:nvPr>
        </p:nvSpPr>
        <p:spPr>
          <a:xfrm>
            <a:off x="2440025" y="587125"/>
            <a:ext cx="5561100" cy="1546500"/>
          </a:xfrm>
          <a:prstGeom prst="rect">
            <a:avLst/>
          </a:prstGeom>
        </p:spPr>
        <p:txBody>
          <a:bodyPr spcFirstLastPara="1" wrap="square" lIns="91425" tIns="91425" rIns="91425" bIns="91425" anchor="b" anchorCtr="0">
            <a:noAutofit/>
          </a:bodyPr>
          <a:lstStyle/>
          <a:p>
            <a:r>
              <a:rPr lang="en-US" sz="6000" dirty="0">
                <a:solidFill>
                  <a:srgbClr val="7ECEFD"/>
                </a:solidFill>
              </a:rPr>
              <a:t>Last week</a:t>
            </a:r>
            <a:endParaRPr sz="6000" dirty="0">
              <a:solidFill>
                <a:srgbClr val="7ECEFD"/>
              </a:solidFill>
            </a:endParaRPr>
          </a:p>
        </p:txBody>
      </p:sp>
      <p:sp>
        <p:nvSpPr>
          <p:cNvPr id="103" name="Google Shape;103;p14"/>
          <p:cNvSpPr txBox="1">
            <a:spLocks noGrp="1"/>
          </p:cNvSpPr>
          <p:nvPr>
            <p:ph type="subTitle" idx="4294967295"/>
          </p:nvPr>
        </p:nvSpPr>
        <p:spPr>
          <a:xfrm>
            <a:off x="2440025" y="1957950"/>
            <a:ext cx="5561100" cy="1046400"/>
          </a:xfrm>
          <a:prstGeom prst="rect">
            <a:avLst/>
          </a:prstGeom>
        </p:spPr>
        <p:txBody>
          <a:bodyPr spcFirstLastPara="1" wrap="square" lIns="91425" tIns="91425" rIns="91425" bIns="91425" anchor="t" anchorCtr="0">
            <a:noAutofit/>
          </a:bodyPr>
          <a:lstStyle/>
          <a:p>
            <a:pPr marL="0" indent="0">
              <a:buNone/>
            </a:pPr>
            <a:r>
              <a:rPr lang="en" sz="4800" b="1" dirty="0">
                <a:solidFill>
                  <a:srgbClr val="2185C5"/>
                </a:solidFill>
              </a:rPr>
              <a:t>Operational Laws</a:t>
            </a:r>
            <a:endParaRPr sz="4800" b="1" dirty="0">
              <a:solidFill>
                <a:srgbClr val="2185C5"/>
              </a:solidFill>
            </a:endParaRPr>
          </a:p>
        </p:txBody>
      </p:sp>
      <p:sp>
        <p:nvSpPr>
          <p:cNvPr id="104" name="Google Shape;104;p14"/>
          <p:cNvSpPr txBox="1">
            <a:spLocks noGrp="1"/>
          </p:cNvSpPr>
          <p:nvPr>
            <p:ph type="body" idx="4294967295"/>
          </p:nvPr>
        </p:nvSpPr>
        <p:spPr>
          <a:xfrm>
            <a:off x="2440025" y="3297675"/>
            <a:ext cx="5561100" cy="2660700"/>
          </a:xfrm>
          <a:prstGeom prst="rect">
            <a:avLst/>
          </a:prstGeom>
        </p:spPr>
        <p:txBody>
          <a:bodyPr spcFirstLastPara="1" wrap="square" lIns="91425" tIns="91425" rIns="91425" bIns="91425" anchor="t" anchorCtr="0">
            <a:noAutofit/>
          </a:bodyPr>
          <a:lstStyle/>
          <a:p>
            <a:pPr marL="0" indent="0">
              <a:buNone/>
            </a:pPr>
            <a:r>
              <a:rPr lang="en-US" sz="2400" dirty="0"/>
              <a:t>Littles Law</a:t>
            </a:r>
          </a:p>
          <a:p>
            <a:pPr marL="0" indent="0">
              <a:buNone/>
            </a:pPr>
            <a:r>
              <a:rPr lang="en-US" sz="2400" dirty="0"/>
              <a:t>Forced Law</a:t>
            </a:r>
          </a:p>
          <a:p>
            <a:pPr marL="0" indent="0">
              <a:buNone/>
            </a:pPr>
            <a:r>
              <a:rPr lang="en-US" sz="2400" dirty="0"/>
              <a:t>Utilization Law</a:t>
            </a:r>
          </a:p>
          <a:p>
            <a:pPr marL="0" indent="0">
              <a:buNone/>
            </a:pPr>
            <a:r>
              <a:rPr lang="en-US" sz="2400" dirty="0"/>
              <a:t>Asymptotic  Bounds</a:t>
            </a:r>
          </a:p>
          <a:p>
            <a:pPr marL="0" indent="0">
              <a:buNone/>
            </a:pPr>
            <a:endParaRPr sz="2400" dirty="0"/>
          </a:p>
        </p:txBody>
      </p:sp>
      <p:pic>
        <p:nvPicPr>
          <p:cNvPr id="105" name="Google Shape;105;p14" descr="cat_bn.jpg"/>
          <p:cNvPicPr preferRelativeResize="0"/>
          <p:nvPr/>
        </p:nvPicPr>
        <p:blipFill rotWithShape="1">
          <a:blip r:embed="rId3">
            <a:alphaModFix/>
          </a:blip>
          <a:srcRect l="41832" r="32044" b="1419"/>
          <a:stretch/>
        </p:blipFill>
        <p:spPr>
          <a:xfrm>
            <a:off x="10400500" y="21353"/>
            <a:ext cx="1791500" cy="6760724"/>
          </a:xfrm>
          <a:prstGeom prst="rect">
            <a:avLst/>
          </a:prstGeom>
          <a:noFill/>
          <a:ln>
            <a:noFill/>
          </a:ln>
        </p:spPr>
      </p:pic>
      <p:sp>
        <p:nvSpPr>
          <p:cNvPr id="106" name="Google Shape;106;p14"/>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4</a:t>
            </a:fld>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CC8E5-B73A-AD4E-980A-BCFFDFDE9A41}"/>
              </a:ext>
            </a:extLst>
          </p:cNvPr>
          <p:cNvSpPr>
            <a:spLocks noGrp="1"/>
          </p:cNvSpPr>
          <p:nvPr>
            <p:ph type="ctrTitle"/>
          </p:nvPr>
        </p:nvSpPr>
        <p:spPr/>
        <p:txBody>
          <a:bodyPr/>
          <a:lstStyle/>
          <a:p>
            <a:r>
              <a:rPr lang="en-US" dirty="0"/>
              <a:t>Queueing network</a:t>
            </a:r>
          </a:p>
        </p:txBody>
      </p:sp>
      <p:sp>
        <p:nvSpPr>
          <p:cNvPr id="3" name="Subtitle 2">
            <a:extLst>
              <a:ext uri="{FF2B5EF4-FFF2-40B4-BE49-F238E27FC236}">
                <a16:creationId xmlns:a16="http://schemas.microsoft.com/office/drawing/2014/main" id="{DF235A31-2F8A-BA4A-BE61-FE24545ED9B6}"/>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A142BE77-FEF6-0740-A6C0-97B19A66DC0A}"/>
              </a:ext>
            </a:extLst>
          </p:cNvPr>
          <p:cNvSpPr>
            <a:spLocks noGrp="1"/>
          </p:cNvSpPr>
          <p:nvPr>
            <p:ph type="sldNum" idx="12"/>
          </p:nvPr>
        </p:nvSpPr>
        <p:spPr/>
        <p:txBody>
          <a:bodyPr/>
          <a:lstStyle/>
          <a:p>
            <a:fld id="{00000000-1234-1234-1234-123412341234}" type="slidenum">
              <a:rPr lang="en" smtClean="0"/>
              <a:pPr/>
              <a:t>40</a:t>
            </a:fld>
            <a:endParaRPr lang="en"/>
          </a:p>
        </p:txBody>
      </p:sp>
      <p:sp>
        <p:nvSpPr>
          <p:cNvPr id="5" name="TextBox 4">
            <a:extLst>
              <a:ext uri="{FF2B5EF4-FFF2-40B4-BE49-F238E27FC236}">
                <a16:creationId xmlns:a16="http://schemas.microsoft.com/office/drawing/2014/main" id="{E328A5D6-4840-0F4A-8DC1-3CE8531CFDFD}"/>
              </a:ext>
            </a:extLst>
          </p:cNvPr>
          <p:cNvSpPr txBox="1"/>
          <p:nvPr/>
        </p:nvSpPr>
        <p:spPr>
          <a:xfrm>
            <a:off x="3106615" y="1101969"/>
            <a:ext cx="2391508" cy="1172308"/>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22922576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C49BF5BB-B199-A34D-90B9-214E5CC4AFED}"/>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Open Queueing Networks</a:t>
            </a:r>
          </a:p>
        </p:txBody>
      </p:sp>
      <p:sp>
        <p:nvSpPr>
          <p:cNvPr id="7170" name="Rectangle 3">
            <a:extLst>
              <a:ext uri="{FF2B5EF4-FFF2-40B4-BE49-F238E27FC236}">
                <a16:creationId xmlns:a16="http://schemas.microsoft.com/office/drawing/2014/main" id="{D01B6AE8-D283-0B4C-887B-1D7AE06FA74B}"/>
              </a:ext>
            </a:extLst>
          </p:cNvPr>
          <p:cNvSpPr txBox="1">
            <a:spLocks noGrp="1" noChangeArrowheads="1"/>
          </p:cNvSpPr>
          <p:nvPr>
            <p:ph idx="1"/>
          </p:nvPr>
        </p:nvSpPr>
        <p:spPr>
          <a:xfrm>
            <a:off x="1191599" y="1591607"/>
            <a:ext cx="10395797" cy="4736400"/>
          </a:xfrm>
        </p:spPr>
        <p:txBody>
          <a:bodyPr/>
          <a:lstStyle/>
          <a:p>
            <a:r>
              <a:rPr lang="en-US" altLang="zh-CN" sz="24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Queueing Network</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model in which jobs departing from one queue arrive at  another queue (or possibly the same queue)</a:t>
            </a:r>
          </a:p>
          <a:p>
            <a:r>
              <a:rPr lang="en-US" altLang="zh-CN" sz="24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Open queueing network</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external arrivals and departures </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umber of jobs  in the system varies with time. </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roughput = arrival rate </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Goal: To characterize the distribution of number of jobs n the system. </a:t>
            </a:r>
          </a:p>
        </p:txBody>
      </p:sp>
      <p:pic>
        <p:nvPicPr>
          <p:cNvPr id="7171" name="Picture 5" descr="F:\perf\fignew\png\fig32_1.png">
            <a:extLst>
              <a:ext uri="{FF2B5EF4-FFF2-40B4-BE49-F238E27FC236}">
                <a16:creationId xmlns:a16="http://schemas.microsoft.com/office/drawing/2014/main" id="{7396E2BA-D69D-C949-A2A3-54F7B2B33B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202" y="3906584"/>
            <a:ext cx="4530197" cy="3010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7570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5">
            <a:extLst>
              <a:ext uri="{FF2B5EF4-FFF2-40B4-BE49-F238E27FC236}">
                <a16:creationId xmlns:a16="http://schemas.microsoft.com/office/drawing/2014/main" id="{FBE7FB4F-96B9-6D4D-AD6D-5B896C6CC2A1}"/>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Closed Queueing Networks</a:t>
            </a:r>
          </a:p>
        </p:txBody>
      </p:sp>
      <p:sp>
        <p:nvSpPr>
          <p:cNvPr id="9218" name="Rectangle 6">
            <a:extLst>
              <a:ext uri="{FF2B5EF4-FFF2-40B4-BE49-F238E27FC236}">
                <a16:creationId xmlns:a16="http://schemas.microsoft.com/office/drawing/2014/main" id="{77C05A1C-58C9-0944-B374-7B90616F5946}"/>
              </a:ext>
            </a:extLst>
          </p:cNvPr>
          <p:cNvSpPr txBox="1">
            <a:spLocks noGrp="1" noChangeArrowheads="1"/>
          </p:cNvSpPr>
          <p:nvPr>
            <p:ph idx="1"/>
          </p:nvPr>
        </p:nvSpPr>
        <p:spPr>
          <a:xfrm>
            <a:off x="1191600" y="1696539"/>
            <a:ext cx="10110985" cy="4736400"/>
          </a:xfrm>
        </p:spPr>
        <p:txBody>
          <a:bodyPr/>
          <a:lstStyle/>
          <a:p>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Closed queueing network: No external arrivals or departures</a:t>
            </a:r>
          </a:p>
          <a:p>
            <a:pPr lvl="1"/>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otal number of jobs in the system is constant</a:t>
            </a:r>
          </a:p>
          <a:p>
            <a:pPr lvl="1"/>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OUT' is connected back to `IN.' </a:t>
            </a:r>
          </a:p>
          <a:p>
            <a:pPr lvl="1"/>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roughput = flow of jobs in the OUT-to-IN link</a:t>
            </a:r>
          </a:p>
          <a:p>
            <a:pPr lvl="1"/>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umber of jobs is given, determine the </a:t>
            </a: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roughput</a:t>
            </a:r>
          </a:p>
        </p:txBody>
      </p:sp>
      <p:pic>
        <p:nvPicPr>
          <p:cNvPr id="5" name="Picture 5" descr="F:\perf\fignew\png\fig32_1.png">
            <a:extLst>
              <a:ext uri="{FF2B5EF4-FFF2-40B4-BE49-F238E27FC236}">
                <a16:creationId xmlns:a16="http://schemas.microsoft.com/office/drawing/2014/main" id="{6F584203-25D6-F44D-9F3B-8DC900EE90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202" y="3906584"/>
            <a:ext cx="4530197" cy="3010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28685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5">
            <a:extLst>
              <a:ext uri="{FF2B5EF4-FFF2-40B4-BE49-F238E27FC236}">
                <a16:creationId xmlns:a16="http://schemas.microsoft.com/office/drawing/2014/main" id="{17E7856E-53D1-CD45-B504-6FEF9C1ABFAB}"/>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Mixed Queueing Networks</a:t>
            </a:r>
          </a:p>
        </p:txBody>
      </p:sp>
      <p:sp>
        <p:nvSpPr>
          <p:cNvPr id="11266" name="Rectangle 6">
            <a:extLst>
              <a:ext uri="{FF2B5EF4-FFF2-40B4-BE49-F238E27FC236}">
                <a16:creationId xmlns:a16="http://schemas.microsoft.com/office/drawing/2014/main" id="{CFF00A6A-2126-C041-9EB6-E50BE53766C8}"/>
              </a:ext>
            </a:extLst>
          </p:cNvPr>
          <p:cNvSpPr txBox="1">
            <a:spLocks noGrp="1" noChangeArrowheads="1"/>
          </p:cNvSpPr>
          <p:nvPr>
            <p:ph idx="1"/>
          </p:nvPr>
        </p:nvSpPr>
        <p:spPr>
          <a:xfrm>
            <a:off x="1191600" y="1632157"/>
            <a:ext cx="9961082" cy="4736400"/>
          </a:xfrm>
        </p:spPr>
        <p:txBody>
          <a:bodyPr/>
          <a:lstStyle/>
          <a:p>
            <a:r>
              <a:rPr lang="en-US" altLang="zh-CN" sz="24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ixed queueing networks</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Open for  some workloads and closed for others </a:t>
            </a:r>
            <a:r>
              <a:rPr lang="en-US" altLang="zh-CN" sz="2400" dirty="0" err="1">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Þ</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Two classes of jobs. </a:t>
            </a:r>
            <a:r>
              <a:rPr lang="en-US" altLang="zh-CN" sz="24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Class</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 types of jobs. </a:t>
            </a:r>
            <a:b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b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ll jobs of a single class have the same service demands  and transition probabilities. Within each class, the jobs are indistinguishable. </a:t>
            </a:r>
          </a:p>
        </p:txBody>
      </p:sp>
      <p:pic>
        <p:nvPicPr>
          <p:cNvPr id="11267" name="Picture 4" descr="F:\perf\fignew\png\fig32_3.png">
            <a:extLst>
              <a:ext uri="{FF2B5EF4-FFF2-40B4-BE49-F238E27FC236}">
                <a16:creationId xmlns:a16="http://schemas.microsoft.com/office/drawing/2014/main" id="{FACC8D4C-1B2E-9F4B-AC4C-3676CE3202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269" y="3334235"/>
            <a:ext cx="46482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7841191"/>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DBA9ADE7-18C1-CB4A-871B-ABEAB7BD4496}"/>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Series Networks</a:t>
            </a:r>
          </a:p>
        </p:txBody>
      </p:sp>
      <p:sp>
        <p:nvSpPr>
          <p:cNvPr id="13314" name="Rectangle 3">
            <a:extLst>
              <a:ext uri="{FF2B5EF4-FFF2-40B4-BE49-F238E27FC236}">
                <a16:creationId xmlns:a16="http://schemas.microsoft.com/office/drawing/2014/main" id="{2E28CA89-5598-5143-ACCD-901D2728454F}"/>
              </a:ext>
            </a:extLst>
          </p:cNvPr>
          <p:cNvSpPr txBox="1">
            <a:spLocks noGrp="1" noChangeArrowheads="1"/>
          </p:cNvSpPr>
          <p:nvPr>
            <p:ph idx="1"/>
          </p:nvPr>
        </p:nvSpPr>
        <p:spPr>
          <a:xfrm>
            <a:off x="1004341" y="2438401"/>
            <a:ext cx="10283251" cy="3667125"/>
          </a:xfrm>
        </p:spPr>
        <p:txBody>
          <a:bodyPr/>
          <a:lstStyle/>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k</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M/1</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queues in series</a:t>
            </a:r>
          </a:p>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Each individual  queue can be analyzed independently of other  queues</a:t>
            </a:r>
          </a:p>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rrival rate</a:t>
            </a:r>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r>
              <a:rPr lang="en-US" altLang="zh-CN" sz="2400" dirty="0">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l. </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f </a:t>
            </a:r>
            <a:r>
              <a:rPr lang="en-US" altLang="zh-CN" sz="2400" dirty="0">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m</a:t>
            </a:r>
            <a:r>
              <a:rPr lang="en-US" altLang="zh-CN" sz="2400" i="1" baseline="-25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is the service rate for </a:t>
            </a:r>
            <a:r>
              <a:rPr lang="en-US" altLang="zh-CN" sz="2400" i="1"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a:t>
            </a:r>
            <a:r>
              <a:rPr lang="en-US" altLang="zh-CN" sz="2400" i="1" baseline="300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server:</a:t>
            </a:r>
          </a:p>
          <a:p>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Joint probability of queue lengths:</a:t>
            </a:r>
          </a:p>
          <a:p>
            <a:endPar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p:pic>
        <p:nvPicPr>
          <p:cNvPr id="13315" name="Picture 5" descr="D:\perf\TP_tmp.png">
            <a:extLst>
              <a:ext uri="{FF2B5EF4-FFF2-40B4-BE49-F238E27FC236}">
                <a16:creationId xmlns:a16="http://schemas.microsoft.com/office/drawing/2014/main" id="{71C6C358-880D-484F-A22F-6D06F7FFCE97}"/>
              </a:ext>
            </a:extLst>
          </p:cNvPr>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592386" y="4348610"/>
            <a:ext cx="43973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6" descr="F:\perf\fignew\png\fig32_4.png">
            <a:extLst>
              <a:ext uri="{FF2B5EF4-FFF2-40B4-BE49-F238E27FC236}">
                <a16:creationId xmlns:a16="http://schemas.microsoft.com/office/drawing/2014/main" id="{02B3413A-23C7-B445-8466-FC18A451D8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599" y="1557059"/>
            <a:ext cx="79248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D:\perf\TP_tmp.png">
            <a:extLst>
              <a:ext uri="{FF2B5EF4-FFF2-40B4-BE49-F238E27FC236}">
                <a16:creationId xmlns:a16="http://schemas.microsoft.com/office/drawing/2014/main" id="{C2B49F7E-21EB-F54C-93F2-93EC1403CC5C}"/>
              </a:ext>
            </a:extLst>
          </p:cNvPr>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2592386" y="3846513"/>
            <a:ext cx="7007225"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D:\perf\TP_tmp.png">
            <a:extLst>
              <a:ext uri="{FF2B5EF4-FFF2-40B4-BE49-F238E27FC236}">
                <a16:creationId xmlns:a16="http://schemas.microsoft.com/office/drawing/2014/main" id="{140762A2-0024-744A-849A-141FFEAE1DD0}"/>
              </a:ext>
            </a:extLst>
          </p:cNvPr>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2288497" y="5380814"/>
            <a:ext cx="6946900"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07740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FE80FC27-10BF-EA49-BCDC-8FE7DD066654}"/>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Product-Form Network</a:t>
            </a:r>
          </a:p>
        </p:txBody>
      </p:sp>
      <p:sp>
        <p:nvSpPr>
          <p:cNvPr id="17410" name="Rectangle 3">
            <a:extLst>
              <a:ext uri="{FF2B5EF4-FFF2-40B4-BE49-F238E27FC236}">
                <a16:creationId xmlns:a16="http://schemas.microsoft.com/office/drawing/2014/main" id="{79B74007-FEC9-7548-A275-A14ACB209AAE}"/>
              </a:ext>
            </a:extLst>
          </p:cNvPr>
          <p:cNvSpPr txBox="1">
            <a:spLocks noGrp="1" noChangeArrowheads="1"/>
          </p:cNvSpPr>
          <p:nvPr>
            <p:ph idx="1"/>
          </p:nvPr>
        </p:nvSpPr>
        <p:spPr/>
        <p:txBody>
          <a:bodyPr/>
          <a:lstStyle/>
          <a:p>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ny queueing network in which:</a:t>
            </a:r>
          </a:p>
          <a:p>
            <a:endPar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endPar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endPar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When </a:t>
            </a:r>
            <a:r>
              <a:rPr lang="en-US" altLang="zh-CN" sz="28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f</a:t>
            </a:r>
            <a:r>
              <a:rPr lang="en-US" altLang="zh-CN" sz="2800" i="1" baseline="-25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a:t>
            </a:r>
            <a:r>
              <a:rPr lang="en-US" altLang="zh-CN" sz="28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a:r>
            <a:r>
              <a:rPr lang="en-US" altLang="zh-CN" sz="2800" i="1"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a:t>
            </a:r>
            <a:r>
              <a:rPr lang="en-US" altLang="zh-CN" sz="2800" i="1" baseline="-250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a:t>
            </a:r>
            <a:r>
              <a:rPr lang="en-US" altLang="zh-CN" sz="28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a:r>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is some function of the number of jobs at  the </a:t>
            </a:r>
            <a:r>
              <a:rPr lang="en-US" altLang="zh-CN" sz="28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th</a:t>
            </a:r>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facility,  </a:t>
            </a:r>
            <a:r>
              <a:rPr lang="en-US" altLang="zh-CN" sz="28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G(N)</a:t>
            </a:r>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is a normalizing constant and is a  function of the total number of jobs in the system.</a:t>
            </a:r>
          </a:p>
        </p:txBody>
      </p:sp>
      <p:pic>
        <p:nvPicPr>
          <p:cNvPr id="17411" name="Picture 4" descr="D:\perf\TP_tmp.png">
            <a:extLst>
              <a:ext uri="{FF2B5EF4-FFF2-40B4-BE49-F238E27FC236}">
                <a16:creationId xmlns:a16="http://schemas.microsoft.com/office/drawing/2014/main" id="{90123980-04A2-2242-AD6E-2412BA39135F}"/>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3393830" y="2696309"/>
            <a:ext cx="4872038"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49108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9D44D253-0EE7-B444-BF39-4953EF8F6E35}"/>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Example</a:t>
            </a:r>
          </a:p>
        </p:txBody>
      </p:sp>
      <p:sp>
        <p:nvSpPr>
          <p:cNvPr id="19458" name="Rectangle 3">
            <a:extLst>
              <a:ext uri="{FF2B5EF4-FFF2-40B4-BE49-F238E27FC236}">
                <a16:creationId xmlns:a16="http://schemas.microsoft.com/office/drawing/2014/main" id="{1FB33012-EC57-E147-829E-018893019727}"/>
              </a:ext>
            </a:extLst>
          </p:cNvPr>
          <p:cNvSpPr txBox="1">
            <a:spLocks noGrp="1" noChangeArrowheads="1"/>
          </p:cNvSpPr>
          <p:nvPr>
            <p:ph idx="1"/>
          </p:nvPr>
        </p:nvSpPr>
        <p:spPr>
          <a:xfrm>
            <a:off x="1903414" y="2286001"/>
            <a:ext cx="8307387" cy="3819525"/>
          </a:xfrm>
        </p:spPr>
        <p:txBody>
          <a:bodyPr/>
          <a:lstStyle/>
          <a:p>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Consider a closed system with two queues and N jobs circulating among the queues:</a:t>
            </a:r>
          </a:p>
          <a:p>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Both servers have an exponentially distributed service time. The mean service times are 2 and 3, respectively.   The probability of having </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a:t>
            </a:r>
            <a:r>
              <a:rPr lang="en-US" altLang="zh-CN" sz="2000" i="1" baseline="-25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1</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jobs in the first queue and </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a:t>
            </a:r>
            <a:r>
              <a:rPr lang="en-US" altLang="zh-CN" sz="2000" i="1" baseline="-25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2</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n</a:t>
            </a:r>
            <a:r>
              <a:rPr lang="en-US" altLang="zh-CN" sz="2000" i="1" baseline="-25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1</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jobs in the second queue can be shown to be:</a:t>
            </a:r>
          </a:p>
          <a:p>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n this case, the normalizing constant </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G(N)</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is </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3</a:t>
            </a:r>
            <a:r>
              <a:rPr lang="en-US" altLang="zh-CN" sz="2000" i="1" baseline="30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1</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2</a:t>
            </a:r>
            <a:r>
              <a:rPr lang="en-US" altLang="zh-CN" sz="2000" i="1" baseline="30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1</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e state probabilities are products  of functions of the number of jobs in the queues.   Thus, this is a </a:t>
            </a:r>
            <a:r>
              <a:rPr lang="en-US" altLang="zh-CN" sz="2000" b="1"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product form network</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p:txBody>
      </p:sp>
      <p:pic>
        <p:nvPicPr>
          <p:cNvPr id="19459" name="Picture 4" descr="D:\perf\TP_tmp.png">
            <a:extLst>
              <a:ext uri="{FF2B5EF4-FFF2-40B4-BE49-F238E27FC236}">
                <a16:creationId xmlns:a16="http://schemas.microsoft.com/office/drawing/2014/main" id="{8547F5C6-2FFD-834C-98E2-6229E3D58C14}"/>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3505201" y="4495801"/>
            <a:ext cx="502761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5" descr="F:\perf\fignew\png\fig32_5.png">
            <a:extLst>
              <a:ext uri="{FF2B5EF4-FFF2-40B4-BE49-F238E27FC236}">
                <a16:creationId xmlns:a16="http://schemas.microsoft.com/office/drawing/2014/main" id="{D24F2592-84E8-854E-8417-86931154F9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1066801"/>
            <a:ext cx="36988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34092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2F4577A7-CE17-CD40-8306-3B51DD12899D}"/>
              </a:ext>
            </a:extLst>
          </p:cNvPr>
          <p:cNvSpPr txBox="1">
            <a:spLocks noGrp="1" noChangeArrowheads="1"/>
          </p:cNvSpPr>
          <p:nvPr>
            <p:ph type="title"/>
          </p:nvPr>
        </p:nvSpPr>
        <p:spPr>
          <a:xfrm>
            <a:off x="1191599" y="274650"/>
            <a:ext cx="10156339" cy="1143000"/>
          </a:xfrm>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General Open Network of Queues (Jackson)</a:t>
            </a:r>
          </a:p>
        </p:txBody>
      </p:sp>
      <p:sp>
        <p:nvSpPr>
          <p:cNvPr id="21506" name="Rectangle 3">
            <a:extLst>
              <a:ext uri="{FF2B5EF4-FFF2-40B4-BE49-F238E27FC236}">
                <a16:creationId xmlns:a16="http://schemas.microsoft.com/office/drawing/2014/main" id="{ED909305-85A6-D748-98AB-F3DA713E344B}"/>
              </a:ext>
            </a:extLst>
          </p:cNvPr>
          <p:cNvSpPr txBox="1">
            <a:spLocks noGrp="1" noChangeArrowheads="1"/>
          </p:cNvSpPr>
          <p:nvPr>
            <p:ph idx="1"/>
          </p:nvPr>
        </p:nvSpPr>
        <p:spPr>
          <a:xfrm>
            <a:off x="1094031" y="1417650"/>
            <a:ext cx="10003938" cy="5587745"/>
          </a:xfrm>
        </p:spPr>
        <p:txBody>
          <a:bodyPr/>
          <a:lstStyle/>
          <a:p>
            <a:pPr>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f all queues  are single-server queues, the queue length distribution is:</a:t>
            </a:r>
          </a:p>
          <a:p>
            <a:pPr>
              <a:lnSpc>
                <a:spcPct val="90000"/>
              </a:lnSpc>
            </a:pPr>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a:lnSpc>
                <a:spcPct val="90000"/>
              </a:lnSpc>
            </a:pPr>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a:lnSpc>
                <a:spcPct val="90000"/>
              </a:lnSpc>
            </a:pPr>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a:lnSpc>
                <a:spcPct val="90000"/>
              </a:lnSpc>
            </a:pPr>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ote: Queues are not independent </a:t>
            </a:r>
            <a:r>
              <a:rPr lang="en-US" altLang="zh-CN" sz="20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M/1</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queues with a Poisson arrival process. </a:t>
            </a:r>
          </a:p>
          <a:p>
            <a:pPr>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n general,  the internal flow in such networks is not Poisson. Particularly, if there is any feedback in the network, so that jobs can return to previously  visited service centers, the internal flows are not Poisson. </a:t>
            </a:r>
          </a:p>
          <a:p>
            <a:endPar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a:buFont typeface="Lato" panose="020F0502020204030203" pitchFamily="34" charset="77"/>
              <a:buChar char="▷"/>
            </a:pPr>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p:grpSp>
        <p:nvGrpSpPr>
          <p:cNvPr id="21507" name="Group 7">
            <a:extLst>
              <a:ext uri="{FF2B5EF4-FFF2-40B4-BE49-F238E27FC236}">
                <a16:creationId xmlns:a16="http://schemas.microsoft.com/office/drawing/2014/main" id="{658E7F07-3F2D-5E43-9ABB-04ABF0CEE940}"/>
              </a:ext>
            </a:extLst>
          </p:cNvPr>
          <p:cNvGrpSpPr>
            <a:grpSpLocks/>
          </p:cNvGrpSpPr>
          <p:nvPr/>
        </p:nvGrpSpPr>
        <p:grpSpPr bwMode="auto">
          <a:xfrm>
            <a:off x="5005754" y="4675419"/>
            <a:ext cx="6588369" cy="1907931"/>
            <a:chOff x="384" y="880"/>
            <a:chExt cx="4983" cy="1424"/>
          </a:xfrm>
        </p:grpSpPr>
        <p:pic>
          <p:nvPicPr>
            <p:cNvPr id="21508" name="Picture 5" descr="F:\perf\fignew\png\fig32_06-1.png">
              <a:extLst>
                <a:ext uri="{FF2B5EF4-FFF2-40B4-BE49-F238E27FC236}">
                  <a16:creationId xmlns:a16="http://schemas.microsoft.com/office/drawing/2014/main" id="{8818B235-D1EA-5A43-B50A-0C66CBEE7F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880"/>
              <a:ext cx="4983"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Line 6">
              <a:extLst>
                <a:ext uri="{FF2B5EF4-FFF2-40B4-BE49-F238E27FC236}">
                  <a16:creationId xmlns:a16="http://schemas.microsoft.com/office/drawing/2014/main" id="{3938D626-F12C-5340-A99D-D9968526C2EC}"/>
                </a:ext>
              </a:extLst>
            </p:cNvPr>
            <p:cNvSpPr>
              <a:spLocks noChangeShapeType="1"/>
            </p:cNvSpPr>
            <p:nvPr/>
          </p:nvSpPr>
          <p:spPr bwMode="auto">
            <a:xfrm>
              <a:off x="658" y="1664"/>
              <a:ext cx="33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7" name="Picture 4" descr="D:\perf\TP_tmp.png">
            <a:extLst>
              <a:ext uri="{FF2B5EF4-FFF2-40B4-BE49-F238E27FC236}">
                <a16:creationId xmlns:a16="http://schemas.microsoft.com/office/drawing/2014/main" id="{59ECB12B-2F52-EC4D-B35D-79BA67D3E8BE}"/>
              </a:ext>
            </a:extLst>
          </p:cNvPr>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295944" y="2093407"/>
            <a:ext cx="6088109" cy="93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64411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917AF912-0BE7-F143-890D-79C0FC89F15E}"/>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Closed Product-Form Networks (BCMP)</a:t>
            </a:r>
          </a:p>
        </p:txBody>
      </p:sp>
      <p:sp>
        <p:nvSpPr>
          <p:cNvPr id="25602" name="Rectangle 3">
            <a:extLst>
              <a:ext uri="{FF2B5EF4-FFF2-40B4-BE49-F238E27FC236}">
                <a16:creationId xmlns:a16="http://schemas.microsoft.com/office/drawing/2014/main" id="{B0552E70-49F1-7A48-9549-D304DA87E166}"/>
              </a:ext>
            </a:extLst>
          </p:cNvPr>
          <p:cNvSpPr txBox="1">
            <a:spLocks noGrp="1" noChangeArrowheads="1"/>
          </p:cNvSpPr>
          <p:nvPr>
            <p:ph idx="1"/>
          </p:nvPr>
        </p:nvSpPr>
        <p:spPr>
          <a:xfrm>
            <a:off x="1191600" y="2274277"/>
            <a:ext cx="10214954" cy="4736400"/>
          </a:xfrm>
        </p:spPr>
        <p:txBody>
          <a:bodyPr/>
          <a:lstStyle/>
          <a:p>
            <a:pPr indent="-457200">
              <a:lnSpc>
                <a:spcPct val="90000"/>
              </a:lnSpc>
              <a:buFont typeface="Wingdings" pitchFamily="2" charset="2"/>
              <a:buAutoNum type="arabicPeriod"/>
            </a:pPr>
            <a:r>
              <a:rPr lang="en-US" altLang="zh-CN" sz="20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ervice Disciplines</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pPr marL="914400" lvl="1" indent="-4572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First-come-first-served (FCFS), </a:t>
            </a:r>
          </a:p>
          <a:p>
            <a:pPr marL="914400" lvl="1" indent="-4572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Processor sharing (PS),  </a:t>
            </a:r>
          </a:p>
          <a:p>
            <a:pPr marL="914400" lvl="1" indent="-4572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nfinite servers (IS or delay centers), and </a:t>
            </a:r>
          </a:p>
          <a:p>
            <a:pPr marL="914400" lvl="1" indent="-4572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Last-come-first-served-preemptive-resume (LCFS-PR</a:t>
            </a:r>
            <a:r>
              <a:rPr lang="en-US" altLang="zh-CN" sz="16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pPr indent="-457200">
              <a:lnSpc>
                <a:spcPct val="90000"/>
              </a:lnSpc>
              <a:buNone/>
            </a:pPr>
            <a:r>
              <a:rPr lang="en-US" altLang="zh-CN" sz="20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2. Job Classes</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The jobs  belong to a single class while awaiting or receiving service  at a service center, but may change classes and service centers according to fixed probabilities at the completion of a service request.</a:t>
            </a:r>
          </a:p>
          <a:p>
            <a:pPr indent="-457200">
              <a:lnSpc>
                <a:spcPct val="90000"/>
              </a:lnSpc>
              <a:buNone/>
            </a:pPr>
            <a:r>
              <a:rPr lang="en-US" altLang="zh-CN" sz="20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3. Service Time Distributions</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pPr marL="914400" lvl="1" indent="-4572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FCFS service centers, the service time distributions must be identical and exponential for all classes of  jobs.</a:t>
            </a:r>
          </a:p>
          <a:p>
            <a:pPr marL="914400" lvl="1" indent="-381000">
              <a:lnSpc>
                <a:spcPct val="90000"/>
              </a:lnSpc>
              <a:buFont typeface="Lato" panose="020F0502020204030203" pitchFamily="34" charset="77"/>
              <a:buChar char="○"/>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other service centers, where the service times should have  probability distributions with rational Laplace transforms;</a:t>
            </a:r>
          </a:p>
          <a:p>
            <a:pPr marL="914400" lvl="1" indent="-381000">
              <a:lnSpc>
                <a:spcPct val="90000"/>
              </a:lnSpc>
              <a:buFont typeface="Lato" panose="020F0502020204030203" pitchFamily="34" charset="77"/>
              <a:buChar char="○"/>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Different classes of jobs may have different distributions. </a:t>
            </a:r>
          </a:p>
        </p:txBody>
      </p:sp>
      <p:grpSp>
        <p:nvGrpSpPr>
          <p:cNvPr id="25603" name="Group 4">
            <a:extLst>
              <a:ext uri="{FF2B5EF4-FFF2-40B4-BE49-F238E27FC236}">
                <a16:creationId xmlns:a16="http://schemas.microsoft.com/office/drawing/2014/main" id="{5BC8F8DD-5E7A-4449-9DF7-376E0B1371E8}"/>
              </a:ext>
            </a:extLst>
          </p:cNvPr>
          <p:cNvGrpSpPr>
            <a:grpSpLocks/>
          </p:cNvGrpSpPr>
          <p:nvPr/>
        </p:nvGrpSpPr>
        <p:grpSpPr bwMode="auto">
          <a:xfrm>
            <a:off x="5619508" y="1547446"/>
            <a:ext cx="6572492" cy="1856154"/>
            <a:chOff x="384" y="880"/>
            <a:chExt cx="4983" cy="1424"/>
          </a:xfrm>
        </p:grpSpPr>
        <p:pic>
          <p:nvPicPr>
            <p:cNvPr id="25609" name="Picture 5" descr="F:\perf\fignew\png\fig32_06-1.png">
              <a:extLst>
                <a:ext uri="{FF2B5EF4-FFF2-40B4-BE49-F238E27FC236}">
                  <a16:creationId xmlns:a16="http://schemas.microsoft.com/office/drawing/2014/main" id="{D638C451-1A02-8C4C-822D-3965A576D0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880"/>
              <a:ext cx="4983"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Line 6">
              <a:extLst>
                <a:ext uri="{FF2B5EF4-FFF2-40B4-BE49-F238E27FC236}">
                  <a16:creationId xmlns:a16="http://schemas.microsoft.com/office/drawing/2014/main" id="{EA1F2ADC-A49B-8B4E-8427-2D3574BD1F30}"/>
                </a:ext>
              </a:extLst>
            </p:cNvPr>
            <p:cNvSpPr>
              <a:spLocks noChangeShapeType="1"/>
            </p:cNvSpPr>
            <p:nvPr/>
          </p:nvSpPr>
          <p:spPr bwMode="auto">
            <a:xfrm>
              <a:off x="658" y="1664"/>
              <a:ext cx="33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6455844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044668EE-F818-B246-8879-05553805D81A}"/>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BCMP Networks(Cont)</a:t>
            </a:r>
          </a:p>
        </p:txBody>
      </p:sp>
      <p:sp>
        <p:nvSpPr>
          <p:cNvPr id="31746" name="Rectangle 3">
            <a:extLst>
              <a:ext uri="{FF2B5EF4-FFF2-40B4-BE49-F238E27FC236}">
                <a16:creationId xmlns:a16="http://schemas.microsoft.com/office/drawing/2014/main" id="{5E46B316-FA77-5440-BD2D-62CAA1FB63E3}"/>
              </a:ext>
            </a:extLst>
          </p:cNvPr>
          <p:cNvSpPr txBox="1">
            <a:spLocks noGrp="1" noChangeArrowheads="1"/>
          </p:cNvSpPr>
          <p:nvPr>
            <p:ph idx="1"/>
          </p:nvPr>
        </p:nvSpPr>
        <p:spPr/>
        <p:txBody>
          <a:bodyPr/>
          <a:lstStyle/>
          <a:p>
            <a:pPr>
              <a:lnSpc>
                <a:spcPct val="90000"/>
              </a:lnSpc>
              <a:buNone/>
            </a:pPr>
            <a:r>
              <a:rPr lang="en-US" altLang="zh-CN" sz="24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4. State Dependent Service</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pPr marL="914400" lvl="1" indent="-3810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e service time at a  FCFS service center can depend only on the total queue length of the center. </a:t>
            </a:r>
          </a:p>
          <a:p>
            <a:pPr marL="914400" lvl="1" indent="-3810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e service  time for a class at PS, LCFS-PR, and IS center can also depend on the  queue length for that class, but not on the queue length of other classes. </a:t>
            </a:r>
          </a:p>
          <a:p>
            <a:pPr marL="914400" lvl="1" indent="-381000">
              <a:lnSpc>
                <a:spcPct val="90000"/>
              </a:lnSpc>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oreover,  the overall service rate of a subnetwork can depend on the total number of jobs in the subnetwork</a:t>
            </a:r>
            <a:endParaRPr lang="en-US" altLang="zh-CN" sz="18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a:buNone/>
            </a:pPr>
            <a:r>
              <a:rPr lang="en-US" altLang="zh-CN" sz="2400" b="1" dirty="0">
                <a:solidFill>
                  <a:schemeClr val="accent2"/>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5. Arrival Processes</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a:p>
            <a:pPr marL="914400" lvl="1" indent="-381000">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n open networks,  the time between successive arrivals of a class should be exponentially distributed. </a:t>
            </a:r>
          </a:p>
          <a:p>
            <a:pPr marL="914400" lvl="1" indent="-381000">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o bulk arrivals are permitted. </a:t>
            </a:r>
          </a:p>
          <a:p>
            <a:pPr marL="914400" lvl="1" indent="-381000">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he arrival rates may be state dependent. </a:t>
            </a:r>
          </a:p>
          <a:p>
            <a:pPr marL="914400" lvl="1" indent="-381000">
              <a:buFont typeface="Lato" panose="020F0502020204030203" pitchFamily="34" charset="77"/>
              <a:buChar char="○"/>
            </a:pP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 network may be open with respect to some classes of jobs  and closed with respect to other classes of jobs.</a:t>
            </a: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t>
            </a:r>
          </a:p>
        </p:txBody>
      </p:sp>
    </p:spTree>
    <p:extLst>
      <p:ext uri="{BB962C8B-B14F-4D97-AF65-F5344CB8AC3E}">
        <p14:creationId xmlns:p14="http://schemas.microsoft.com/office/powerpoint/2010/main" val="102672884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3" name="Google Shape;113;p15"/>
          <p:cNvSpPr txBox="1">
            <a:spLocks noGrp="1"/>
          </p:cNvSpPr>
          <p:nvPr>
            <p:ph type="sldNum" idx="12"/>
          </p:nvPr>
        </p:nvSpPr>
        <p:spPr>
          <a:xfrm>
            <a:off x="1523875" y="6440375"/>
            <a:ext cx="9144000" cy="417900"/>
          </a:xfrm>
          <a:prstGeom prst="rect">
            <a:avLst/>
          </a:prstGeom>
        </p:spPr>
        <p:txBody>
          <a:bodyPr spcFirstLastPara="1" wrap="square" lIns="91425" tIns="91425" rIns="91425" bIns="91425" anchor="t" anchorCtr="0">
            <a:noAutofit/>
          </a:bodyPr>
          <a:lstStyle/>
          <a:p>
            <a:fld id="{00000000-1234-1234-1234-123412341234}" type="slidenum">
              <a:rPr lang="en"/>
              <a:pPr/>
              <a:t>5</a:t>
            </a:fld>
            <a:endParaRPr/>
          </a:p>
        </p:txBody>
      </p:sp>
      <p:sp>
        <p:nvSpPr>
          <p:cNvPr id="3" name="Title 2">
            <a:extLst>
              <a:ext uri="{FF2B5EF4-FFF2-40B4-BE49-F238E27FC236}">
                <a16:creationId xmlns:a16="http://schemas.microsoft.com/office/drawing/2014/main" id="{68ADF0EE-21DA-ED4D-A76A-B056469F12C3}"/>
              </a:ext>
            </a:extLst>
          </p:cNvPr>
          <p:cNvSpPr>
            <a:spLocks noGrp="1"/>
          </p:cNvSpPr>
          <p:nvPr>
            <p:ph type="ctrTitle"/>
          </p:nvPr>
        </p:nvSpPr>
        <p:spPr/>
        <p:txBody>
          <a:bodyPr/>
          <a:lstStyle/>
          <a:p>
            <a:r>
              <a:rPr lang="en-US" dirty="0"/>
              <a:t>Terminology</a:t>
            </a:r>
          </a:p>
        </p:txBody>
      </p:sp>
      <p:sp>
        <p:nvSpPr>
          <p:cNvPr id="5" name="Subtitle 4">
            <a:extLst>
              <a:ext uri="{FF2B5EF4-FFF2-40B4-BE49-F238E27FC236}">
                <a16:creationId xmlns:a16="http://schemas.microsoft.com/office/drawing/2014/main" id="{FDBA82CD-9F20-E045-86D6-A0C2CEF96154}"/>
              </a:ext>
            </a:extLst>
          </p:cNvPr>
          <p:cNvSpPr>
            <a:spLocks noGrp="1"/>
          </p:cNvSpPr>
          <p:nvPr>
            <p:ph type="subTitle" idx="1"/>
          </p:nvPr>
        </p:nvSpPr>
        <p:spPr/>
        <p:txBody>
          <a:bodyPr/>
          <a:lstStyle/>
          <a:p>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28A81-CA26-7444-96A1-BBE7FBE21091}"/>
              </a:ext>
            </a:extLst>
          </p:cNvPr>
          <p:cNvSpPr>
            <a:spLocks noGrp="1"/>
          </p:cNvSpPr>
          <p:nvPr>
            <p:ph type="title"/>
          </p:nvPr>
        </p:nvSpPr>
        <p:spPr/>
        <p:txBody>
          <a:bodyPr/>
          <a:lstStyle/>
          <a:p>
            <a:r>
              <a:rPr lang="en-US" dirty="0"/>
              <a:t>Example of QN</a:t>
            </a:r>
          </a:p>
        </p:txBody>
      </p:sp>
      <p:sp>
        <p:nvSpPr>
          <p:cNvPr id="3" name="Content Placeholder 2">
            <a:extLst>
              <a:ext uri="{FF2B5EF4-FFF2-40B4-BE49-F238E27FC236}">
                <a16:creationId xmlns:a16="http://schemas.microsoft.com/office/drawing/2014/main" id="{5B56961B-93D0-674C-B211-5E30A74F93CF}"/>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95AEC8EF-6D5E-A24E-86FA-ECA74E046190}"/>
              </a:ext>
            </a:extLst>
          </p:cNvPr>
          <p:cNvSpPr>
            <a:spLocks noGrp="1"/>
          </p:cNvSpPr>
          <p:nvPr>
            <p:ph type="sldNum" idx="12"/>
          </p:nvPr>
        </p:nvSpPr>
        <p:spPr/>
        <p:txBody>
          <a:bodyPr/>
          <a:lstStyle/>
          <a:p>
            <a:fld id="{00000000-1234-1234-1234-123412341234}" type="slidenum">
              <a:rPr lang="en" smtClean="0"/>
              <a:pPr/>
              <a:t>50</a:t>
            </a:fld>
            <a:endParaRPr lang="en"/>
          </a:p>
        </p:txBody>
      </p:sp>
    </p:spTree>
    <p:extLst>
      <p:ext uri="{BB962C8B-B14F-4D97-AF65-F5344CB8AC3E}">
        <p14:creationId xmlns:p14="http://schemas.microsoft.com/office/powerpoint/2010/main" val="1177667937"/>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a16="http://schemas.microsoft.com/office/drawing/2014/main" id="{6E350D1F-C2F6-B542-8A36-9E6D8B1D788F}"/>
              </a:ext>
            </a:extLst>
          </p:cNvPr>
          <p:cNvSpPr txBox="1">
            <a:spLocks noGrp="1" noChangeArrowheads="1"/>
          </p:cNvSpPr>
          <p:nvPr>
            <p:ph type="title"/>
          </p:nvPr>
        </p:nvSpPr>
        <p:spPr>
          <a:noFill/>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Summary</a:t>
            </a:r>
          </a:p>
        </p:txBody>
      </p:sp>
      <p:sp>
        <p:nvSpPr>
          <p:cNvPr id="46083" name="Rectangle 4">
            <a:extLst>
              <a:ext uri="{FF2B5EF4-FFF2-40B4-BE49-F238E27FC236}">
                <a16:creationId xmlns:a16="http://schemas.microsoft.com/office/drawing/2014/main" id="{6BCD98FF-E7EC-FE41-8083-663B8011CEF4}"/>
              </a:ext>
            </a:extLst>
          </p:cNvPr>
          <p:cNvSpPr txBox="1">
            <a:spLocks noGrp="1" noChangeArrowheads="1"/>
          </p:cNvSpPr>
          <p:nvPr>
            <p:ph idx="1"/>
          </p:nvPr>
        </p:nvSpPr>
        <p:spPr>
          <a:xfrm>
            <a:off x="1903414" y="4333876"/>
            <a:ext cx="8307387" cy="2066925"/>
          </a:xfrm>
        </p:spPr>
        <p:txBody>
          <a:bodyPr/>
          <a:lstStyle/>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Product form networks: Any network in which the system state probability is a product of device state probabilities</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Jackson: Network of M/M/</a:t>
            </a:r>
            <a:r>
              <a:rPr lang="en-US" altLang="zh-CN" sz="2400" dirty="0">
                <a:solidFill>
                  <a:schemeClr val="accent1"/>
                </a:solidFill>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queues</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BCMP: More general conditions</a:t>
            </a:r>
          </a:p>
          <a:p>
            <a:pPr>
              <a:lnSpc>
                <a:spcPct val="90000"/>
              </a:lnSpc>
            </a:pP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Denning and </a:t>
            </a:r>
            <a:r>
              <a:rPr lang="en-US" altLang="zh-CN" sz="24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Buzen</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Even more general conditions</a:t>
            </a:r>
          </a:p>
        </p:txBody>
      </p:sp>
      <p:grpSp>
        <p:nvGrpSpPr>
          <p:cNvPr id="46084" name="Group 12">
            <a:extLst>
              <a:ext uri="{FF2B5EF4-FFF2-40B4-BE49-F238E27FC236}">
                <a16:creationId xmlns:a16="http://schemas.microsoft.com/office/drawing/2014/main" id="{24EB6C11-17E0-9B47-ADA8-C6ECF89241F7}"/>
              </a:ext>
            </a:extLst>
          </p:cNvPr>
          <p:cNvGrpSpPr>
            <a:grpSpLocks/>
          </p:cNvGrpSpPr>
          <p:nvPr/>
        </p:nvGrpSpPr>
        <p:grpSpPr bwMode="auto">
          <a:xfrm>
            <a:off x="3733800" y="1143000"/>
            <a:ext cx="5105400" cy="2895600"/>
            <a:chOff x="2016" y="720"/>
            <a:chExt cx="3216" cy="1824"/>
          </a:xfrm>
        </p:grpSpPr>
        <p:sp>
          <p:nvSpPr>
            <p:cNvPr id="46085" name="Oval 5">
              <a:extLst>
                <a:ext uri="{FF2B5EF4-FFF2-40B4-BE49-F238E27FC236}">
                  <a16:creationId xmlns:a16="http://schemas.microsoft.com/office/drawing/2014/main" id="{F544994E-0AC3-B744-9C9F-F8ABCF214308}"/>
                </a:ext>
              </a:extLst>
            </p:cNvPr>
            <p:cNvSpPr>
              <a:spLocks noChangeAspect="1" noChangeArrowheads="1"/>
            </p:cNvSpPr>
            <p:nvPr/>
          </p:nvSpPr>
          <p:spPr bwMode="auto">
            <a:xfrm>
              <a:off x="3251" y="1872"/>
              <a:ext cx="746" cy="27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en-US"/>
                <a:t>Jackson</a:t>
              </a:r>
            </a:p>
          </p:txBody>
        </p:sp>
        <p:sp>
          <p:nvSpPr>
            <p:cNvPr id="46086" name="Oval 6">
              <a:extLst>
                <a:ext uri="{FF2B5EF4-FFF2-40B4-BE49-F238E27FC236}">
                  <a16:creationId xmlns:a16="http://schemas.microsoft.com/office/drawing/2014/main" id="{5B89A914-2B61-7140-92DE-FF6673E4C3B1}"/>
                </a:ext>
              </a:extLst>
            </p:cNvPr>
            <p:cNvSpPr>
              <a:spLocks noChangeArrowheads="1"/>
            </p:cNvSpPr>
            <p:nvPr/>
          </p:nvSpPr>
          <p:spPr bwMode="auto">
            <a:xfrm>
              <a:off x="2724" y="1440"/>
              <a:ext cx="1800" cy="90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46087" name="Oval 7">
              <a:extLst>
                <a:ext uri="{FF2B5EF4-FFF2-40B4-BE49-F238E27FC236}">
                  <a16:creationId xmlns:a16="http://schemas.microsoft.com/office/drawing/2014/main" id="{222C5DBC-5C10-2944-B03B-D24BD9FF47E4}"/>
                </a:ext>
              </a:extLst>
            </p:cNvPr>
            <p:cNvSpPr>
              <a:spLocks noChangeArrowheads="1"/>
            </p:cNvSpPr>
            <p:nvPr/>
          </p:nvSpPr>
          <p:spPr bwMode="auto">
            <a:xfrm>
              <a:off x="2400" y="1152"/>
              <a:ext cx="2448" cy="129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46088" name="Text Box 8">
              <a:extLst>
                <a:ext uri="{FF2B5EF4-FFF2-40B4-BE49-F238E27FC236}">
                  <a16:creationId xmlns:a16="http://schemas.microsoft.com/office/drawing/2014/main" id="{18EB1323-FC54-5948-99B9-CEA5AD558189}"/>
                </a:ext>
              </a:extLst>
            </p:cNvPr>
            <p:cNvSpPr txBox="1">
              <a:spLocks noChangeArrowheads="1"/>
            </p:cNvSpPr>
            <p:nvPr/>
          </p:nvSpPr>
          <p:spPr bwMode="auto">
            <a:xfrm>
              <a:off x="3299" y="1488"/>
              <a:ext cx="44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t>BCMP</a:t>
              </a:r>
            </a:p>
          </p:txBody>
        </p:sp>
        <p:sp>
          <p:nvSpPr>
            <p:cNvPr id="46089" name="Text Box 9">
              <a:extLst>
                <a:ext uri="{FF2B5EF4-FFF2-40B4-BE49-F238E27FC236}">
                  <a16:creationId xmlns:a16="http://schemas.microsoft.com/office/drawing/2014/main" id="{D2F5142B-4669-1246-B9C2-96598222DC82}"/>
                </a:ext>
              </a:extLst>
            </p:cNvPr>
            <p:cNvSpPr txBox="1">
              <a:spLocks noChangeArrowheads="1"/>
            </p:cNvSpPr>
            <p:nvPr/>
          </p:nvSpPr>
          <p:spPr bwMode="auto">
            <a:xfrm>
              <a:off x="3433" y="1152"/>
              <a:ext cx="27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t>DB</a:t>
              </a:r>
            </a:p>
          </p:txBody>
        </p:sp>
        <p:sp>
          <p:nvSpPr>
            <p:cNvPr id="46090" name="Oval 10">
              <a:extLst>
                <a:ext uri="{FF2B5EF4-FFF2-40B4-BE49-F238E27FC236}">
                  <a16:creationId xmlns:a16="http://schemas.microsoft.com/office/drawing/2014/main" id="{5A450143-8D23-264A-BE3A-333F76C65FCC}"/>
                </a:ext>
              </a:extLst>
            </p:cNvPr>
            <p:cNvSpPr>
              <a:spLocks noChangeArrowheads="1"/>
            </p:cNvSpPr>
            <p:nvPr/>
          </p:nvSpPr>
          <p:spPr bwMode="auto">
            <a:xfrm>
              <a:off x="2016" y="720"/>
              <a:ext cx="3216" cy="18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46091" name="Text Box 11">
              <a:extLst>
                <a:ext uri="{FF2B5EF4-FFF2-40B4-BE49-F238E27FC236}">
                  <a16:creationId xmlns:a16="http://schemas.microsoft.com/office/drawing/2014/main" id="{AEAAF6D2-7F7B-BF4A-A597-91CA4A51FC89}"/>
                </a:ext>
              </a:extLst>
            </p:cNvPr>
            <p:cNvSpPr txBox="1">
              <a:spLocks noChangeArrowheads="1"/>
            </p:cNvSpPr>
            <p:nvPr/>
          </p:nvSpPr>
          <p:spPr bwMode="auto">
            <a:xfrm>
              <a:off x="2638" y="864"/>
              <a:ext cx="130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US" altLang="en-US"/>
                <a:t>Product Form Networks</a:t>
              </a:r>
            </a:p>
          </p:txBody>
        </p:sp>
      </p:grpSp>
    </p:spTree>
    <p:extLst>
      <p:ext uri="{BB962C8B-B14F-4D97-AF65-F5344CB8AC3E}">
        <p14:creationId xmlns:p14="http://schemas.microsoft.com/office/powerpoint/2010/main" val="347296683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60"/>
        <p:cNvGrpSpPr/>
        <p:nvPr/>
      </p:nvGrpSpPr>
      <p:grpSpPr>
        <a:xfrm>
          <a:off x="0" y="0"/>
          <a:ext cx="0" cy="0"/>
          <a:chOff x="0" y="0"/>
          <a:chExt cx="0" cy="0"/>
        </a:xfrm>
      </p:grpSpPr>
      <p:sp>
        <p:nvSpPr>
          <p:cNvPr id="161" name="Google Shape;161;p21"/>
          <p:cNvSpPr txBox="1">
            <a:spLocks noGrp="1"/>
          </p:cNvSpPr>
          <p:nvPr>
            <p:ph type="title"/>
          </p:nvPr>
        </p:nvSpPr>
        <p:spPr>
          <a:xfrm>
            <a:off x="1443339" y="840430"/>
            <a:ext cx="4537736" cy="874500"/>
          </a:xfrm>
          <a:prstGeom prst="rect">
            <a:avLst/>
          </a:prstGeom>
        </p:spPr>
        <p:txBody>
          <a:bodyPr spcFirstLastPara="1" wrap="square" lIns="91425" tIns="91425" rIns="91425" bIns="91425" anchor="b" anchorCtr="0">
            <a:noAutofit/>
          </a:bodyPr>
          <a:lstStyle/>
          <a:p>
            <a:r>
              <a:rPr lang="en" sz="2400" dirty="0"/>
              <a:t>Bonus </a:t>
            </a:r>
            <a:r>
              <a:rPr lang="en-US" sz="2400" dirty="0"/>
              <a:t>quiz</a:t>
            </a:r>
            <a:endParaRPr sz="2400" dirty="0"/>
          </a:p>
        </p:txBody>
      </p:sp>
      <p:sp>
        <p:nvSpPr>
          <p:cNvPr id="164" name="Google Shape;164;p21"/>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52</a:t>
            </a:fld>
            <a:endParaRPr/>
          </a:p>
        </p:txBody>
      </p:sp>
      <p:pic>
        <p:nvPicPr>
          <p:cNvPr id="5" name="Picture 4">
            <a:extLst>
              <a:ext uri="{FF2B5EF4-FFF2-40B4-BE49-F238E27FC236}">
                <a16:creationId xmlns:a16="http://schemas.microsoft.com/office/drawing/2014/main" id="{216E8058-43ED-374F-AB99-44EC204D4C2E}"/>
              </a:ext>
            </a:extLst>
          </p:cNvPr>
          <p:cNvPicPr>
            <a:picLocks noChangeAspect="1"/>
          </p:cNvPicPr>
          <p:nvPr/>
        </p:nvPicPr>
        <p:blipFill>
          <a:blip r:embed="rId3"/>
          <a:stretch>
            <a:fillRect/>
          </a:stretch>
        </p:blipFill>
        <p:spPr>
          <a:xfrm>
            <a:off x="7249458" y="134815"/>
            <a:ext cx="5510234" cy="6588369"/>
          </a:xfrm>
          <a:prstGeom prst="rect">
            <a:avLst/>
          </a:prstGeom>
        </p:spPr>
      </p:pic>
    </p:spTree>
    <p:extLst>
      <p:ext uri="{BB962C8B-B14F-4D97-AF65-F5344CB8AC3E}">
        <p14:creationId xmlns:p14="http://schemas.microsoft.com/office/powerpoint/2010/main" val="39462996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1" name="Google Shape;131;p18"/>
          <p:cNvSpPr/>
          <p:nvPr/>
        </p:nvSpPr>
        <p:spPr>
          <a:xfrm>
            <a:off x="2417700" y="3550"/>
            <a:ext cx="3232500" cy="3125400"/>
          </a:xfrm>
          <a:prstGeom prst="rect">
            <a:avLst/>
          </a:prstGeom>
          <a:solidFill>
            <a:srgbClr val="7ECEFD"/>
          </a:solidFill>
          <a:ln>
            <a:noFill/>
          </a:ln>
        </p:spPr>
        <p:txBody>
          <a:bodyPr spcFirstLastPara="1" wrap="square" lIns="91425" tIns="91425" rIns="91425" bIns="91425" anchor="ctr" anchorCtr="0">
            <a:noAutofit/>
          </a:bodyPr>
          <a:lstStyle/>
          <a:p>
            <a:endParaRPr/>
          </a:p>
        </p:txBody>
      </p:sp>
      <p:sp>
        <p:nvSpPr>
          <p:cNvPr id="139" name="Google Shape;139;p18"/>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53</a:t>
            </a:fld>
            <a:endParaRPr/>
          </a:p>
        </p:txBody>
      </p:sp>
      <p:sp>
        <p:nvSpPr>
          <p:cNvPr id="132" name="Google Shape;132;p18"/>
          <p:cNvSpPr txBox="1">
            <a:spLocks noGrp="1"/>
          </p:cNvSpPr>
          <p:nvPr>
            <p:ph type="ctrTitle" idx="4294967295"/>
          </p:nvPr>
        </p:nvSpPr>
        <p:spPr>
          <a:xfrm>
            <a:off x="0" y="3178175"/>
            <a:ext cx="6623050" cy="1546225"/>
          </a:xfrm>
          <a:prstGeom prst="rect">
            <a:avLst/>
          </a:prstGeom>
        </p:spPr>
        <p:txBody>
          <a:bodyPr spcFirstLastPara="1" wrap="square" lIns="91425" tIns="91425" rIns="91425" bIns="91425" anchor="b" anchorCtr="0">
            <a:noAutofit/>
          </a:bodyPr>
          <a:lstStyle/>
          <a:p>
            <a:r>
              <a:rPr lang="en" sz="4400" dirty="0">
                <a:solidFill>
                  <a:srgbClr val="FFFFFF"/>
                </a:solidFill>
              </a:rPr>
              <a:t>Next lecture: </a:t>
            </a:r>
            <a:endParaRPr sz="4400" dirty="0">
              <a:solidFill>
                <a:srgbClr val="FFFFFF"/>
              </a:solidFill>
            </a:endParaRPr>
          </a:p>
        </p:txBody>
      </p:sp>
      <p:sp>
        <p:nvSpPr>
          <p:cNvPr id="133" name="Google Shape;133;p18"/>
          <p:cNvSpPr txBox="1">
            <a:spLocks noGrp="1"/>
          </p:cNvSpPr>
          <p:nvPr>
            <p:ph type="subTitle" idx="4294967295"/>
          </p:nvPr>
        </p:nvSpPr>
        <p:spPr>
          <a:xfrm>
            <a:off x="0" y="4929188"/>
            <a:ext cx="6623050" cy="1047750"/>
          </a:xfrm>
          <a:prstGeom prst="rect">
            <a:avLst/>
          </a:prstGeom>
        </p:spPr>
        <p:txBody>
          <a:bodyPr spcFirstLastPara="1" wrap="square" lIns="91425" tIns="91425" rIns="91425" bIns="91425" anchor="t" anchorCtr="0">
            <a:noAutofit/>
          </a:bodyPr>
          <a:lstStyle/>
          <a:p>
            <a:pPr marL="0" indent="0">
              <a:buNone/>
            </a:pPr>
            <a:endParaRPr sz="4800" dirty="0">
              <a:solidFill>
                <a:schemeClr val="lt1"/>
              </a:solidFill>
            </a:endParaRPr>
          </a:p>
        </p:txBody>
      </p:sp>
      <p:grpSp>
        <p:nvGrpSpPr>
          <p:cNvPr id="134" name="Google Shape;134;p18"/>
          <p:cNvGrpSpPr/>
          <p:nvPr/>
        </p:nvGrpSpPr>
        <p:grpSpPr>
          <a:xfrm>
            <a:off x="2916061" y="448355"/>
            <a:ext cx="2235784" cy="2235777"/>
            <a:chOff x="570875" y="4322250"/>
            <a:chExt cx="443300" cy="443325"/>
          </a:xfrm>
        </p:grpSpPr>
        <p:sp>
          <p:nvSpPr>
            <p:cNvPr id="135" name="Google Shape;135;p18"/>
            <p:cNvSpPr/>
            <p:nvPr/>
          </p:nvSpPr>
          <p:spPr>
            <a:xfrm>
              <a:off x="570875" y="4322250"/>
              <a:ext cx="443300" cy="443325"/>
            </a:xfrm>
            <a:custGeom>
              <a:avLst/>
              <a:gdLst/>
              <a:ahLst/>
              <a:cxnLst/>
              <a:rect l="l" t="t" r="r" b="b"/>
              <a:pathLst>
                <a:path w="17732" h="17733" extrusionOk="0">
                  <a:moveTo>
                    <a:pt x="13091" y="2712"/>
                  </a:moveTo>
                  <a:lnTo>
                    <a:pt x="13286" y="2736"/>
                  </a:lnTo>
                  <a:lnTo>
                    <a:pt x="13506" y="2785"/>
                  </a:lnTo>
                  <a:lnTo>
                    <a:pt x="13702" y="2858"/>
                  </a:lnTo>
                  <a:lnTo>
                    <a:pt x="13873" y="2956"/>
                  </a:lnTo>
                  <a:lnTo>
                    <a:pt x="14068" y="3054"/>
                  </a:lnTo>
                  <a:lnTo>
                    <a:pt x="14239" y="3176"/>
                  </a:lnTo>
                  <a:lnTo>
                    <a:pt x="14410" y="3323"/>
                  </a:lnTo>
                  <a:lnTo>
                    <a:pt x="14556" y="3493"/>
                  </a:lnTo>
                  <a:lnTo>
                    <a:pt x="14679" y="3664"/>
                  </a:lnTo>
                  <a:lnTo>
                    <a:pt x="14776" y="3860"/>
                  </a:lnTo>
                  <a:lnTo>
                    <a:pt x="14874" y="4031"/>
                  </a:lnTo>
                  <a:lnTo>
                    <a:pt x="14947" y="4226"/>
                  </a:lnTo>
                  <a:lnTo>
                    <a:pt x="14996" y="4446"/>
                  </a:lnTo>
                  <a:lnTo>
                    <a:pt x="15021" y="4641"/>
                  </a:lnTo>
                  <a:lnTo>
                    <a:pt x="15021" y="4861"/>
                  </a:lnTo>
                  <a:lnTo>
                    <a:pt x="15021" y="5057"/>
                  </a:lnTo>
                  <a:lnTo>
                    <a:pt x="14996" y="5252"/>
                  </a:lnTo>
                  <a:lnTo>
                    <a:pt x="14947" y="5472"/>
                  </a:lnTo>
                  <a:lnTo>
                    <a:pt x="14874" y="5667"/>
                  </a:lnTo>
                  <a:lnTo>
                    <a:pt x="14776" y="5838"/>
                  </a:lnTo>
                  <a:lnTo>
                    <a:pt x="14679" y="6033"/>
                  </a:lnTo>
                  <a:lnTo>
                    <a:pt x="14556" y="6204"/>
                  </a:lnTo>
                  <a:lnTo>
                    <a:pt x="14410" y="6375"/>
                  </a:lnTo>
                  <a:lnTo>
                    <a:pt x="13433" y="7328"/>
                  </a:lnTo>
                  <a:lnTo>
                    <a:pt x="13311" y="7426"/>
                  </a:lnTo>
                  <a:lnTo>
                    <a:pt x="13189" y="7499"/>
                  </a:lnTo>
                  <a:lnTo>
                    <a:pt x="13042" y="7548"/>
                  </a:lnTo>
                  <a:lnTo>
                    <a:pt x="12871" y="7572"/>
                  </a:lnTo>
                  <a:lnTo>
                    <a:pt x="12725" y="7548"/>
                  </a:lnTo>
                  <a:lnTo>
                    <a:pt x="12578" y="7499"/>
                  </a:lnTo>
                  <a:lnTo>
                    <a:pt x="12456" y="7426"/>
                  </a:lnTo>
                  <a:lnTo>
                    <a:pt x="12334" y="7328"/>
                  </a:lnTo>
                  <a:lnTo>
                    <a:pt x="10405" y="5398"/>
                  </a:lnTo>
                  <a:lnTo>
                    <a:pt x="10307" y="5276"/>
                  </a:lnTo>
                  <a:lnTo>
                    <a:pt x="10234" y="5154"/>
                  </a:lnTo>
                  <a:lnTo>
                    <a:pt x="10185" y="5008"/>
                  </a:lnTo>
                  <a:lnTo>
                    <a:pt x="10160" y="4861"/>
                  </a:lnTo>
                  <a:lnTo>
                    <a:pt x="10185" y="4690"/>
                  </a:lnTo>
                  <a:lnTo>
                    <a:pt x="10234" y="4544"/>
                  </a:lnTo>
                  <a:lnTo>
                    <a:pt x="10307" y="4422"/>
                  </a:lnTo>
                  <a:lnTo>
                    <a:pt x="10405" y="4299"/>
                  </a:lnTo>
                  <a:lnTo>
                    <a:pt x="11357" y="3323"/>
                  </a:lnTo>
                  <a:lnTo>
                    <a:pt x="11528" y="3176"/>
                  </a:lnTo>
                  <a:lnTo>
                    <a:pt x="11699" y="3054"/>
                  </a:lnTo>
                  <a:lnTo>
                    <a:pt x="11894" y="2956"/>
                  </a:lnTo>
                  <a:lnTo>
                    <a:pt x="12065" y="2858"/>
                  </a:lnTo>
                  <a:lnTo>
                    <a:pt x="12261" y="2785"/>
                  </a:lnTo>
                  <a:lnTo>
                    <a:pt x="12481" y="2736"/>
                  </a:lnTo>
                  <a:lnTo>
                    <a:pt x="12676" y="2712"/>
                  </a:lnTo>
                  <a:close/>
                  <a:moveTo>
                    <a:pt x="8377" y="8867"/>
                  </a:moveTo>
                  <a:lnTo>
                    <a:pt x="8475" y="8891"/>
                  </a:lnTo>
                  <a:lnTo>
                    <a:pt x="8548" y="8915"/>
                  </a:lnTo>
                  <a:lnTo>
                    <a:pt x="8646" y="8964"/>
                  </a:lnTo>
                  <a:lnTo>
                    <a:pt x="8719" y="9013"/>
                  </a:lnTo>
                  <a:lnTo>
                    <a:pt x="8768" y="9086"/>
                  </a:lnTo>
                  <a:lnTo>
                    <a:pt x="8817" y="9184"/>
                  </a:lnTo>
                  <a:lnTo>
                    <a:pt x="8841" y="9257"/>
                  </a:lnTo>
                  <a:lnTo>
                    <a:pt x="8866" y="9355"/>
                  </a:lnTo>
                  <a:lnTo>
                    <a:pt x="8841" y="9453"/>
                  </a:lnTo>
                  <a:lnTo>
                    <a:pt x="8817" y="9550"/>
                  </a:lnTo>
                  <a:lnTo>
                    <a:pt x="8768" y="9624"/>
                  </a:lnTo>
                  <a:lnTo>
                    <a:pt x="8719" y="9697"/>
                  </a:lnTo>
                  <a:lnTo>
                    <a:pt x="6179" y="12237"/>
                  </a:lnTo>
                  <a:lnTo>
                    <a:pt x="6106" y="12310"/>
                  </a:lnTo>
                  <a:lnTo>
                    <a:pt x="6033" y="12359"/>
                  </a:lnTo>
                  <a:lnTo>
                    <a:pt x="5935" y="12383"/>
                  </a:lnTo>
                  <a:lnTo>
                    <a:pt x="5740" y="12383"/>
                  </a:lnTo>
                  <a:lnTo>
                    <a:pt x="5642" y="12359"/>
                  </a:lnTo>
                  <a:lnTo>
                    <a:pt x="5569" y="12310"/>
                  </a:lnTo>
                  <a:lnTo>
                    <a:pt x="5496" y="12237"/>
                  </a:lnTo>
                  <a:lnTo>
                    <a:pt x="5422" y="12164"/>
                  </a:lnTo>
                  <a:lnTo>
                    <a:pt x="5373" y="12090"/>
                  </a:lnTo>
                  <a:lnTo>
                    <a:pt x="5349" y="11993"/>
                  </a:lnTo>
                  <a:lnTo>
                    <a:pt x="5349" y="11895"/>
                  </a:lnTo>
                  <a:lnTo>
                    <a:pt x="5349" y="11797"/>
                  </a:lnTo>
                  <a:lnTo>
                    <a:pt x="5373" y="11700"/>
                  </a:lnTo>
                  <a:lnTo>
                    <a:pt x="5422" y="11626"/>
                  </a:lnTo>
                  <a:lnTo>
                    <a:pt x="5496" y="11553"/>
                  </a:lnTo>
                  <a:lnTo>
                    <a:pt x="8036" y="9013"/>
                  </a:lnTo>
                  <a:lnTo>
                    <a:pt x="8109" y="8964"/>
                  </a:lnTo>
                  <a:lnTo>
                    <a:pt x="8182" y="8915"/>
                  </a:lnTo>
                  <a:lnTo>
                    <a:pt x="8280" y="8891"/>
                  </a:lnTo>
                  <a:lnTo>
                    <a:pt x="8377" y="8867"/>
                  </a:lnTo>
                  <a:close/>
                  <a:moveTo>
                    <a:pt x="14825" y="1"/>
                  </a:moveTo>
                  <a:lnTo>
                    <a:pt x="14288" y="25"/>
                  </a:lnTo>
                  <a:lnTo>
                    <a:pt x="13751" y="50"/>
                  </a:lnTo>
                  <a:lnTo>
                    <a:pt x="13213" y="123"/>
                  </a:lnTo>
                  <a:lnTo>
                    <a:pt x="12676" y="245"/>
                  </a:lnTo>
                  <a:lnTo>
                    <a:pt x="12163" y="367"/>
                  </a:lnTo>
                  <a:lnTo>
                    <a:pt x="11675" y="538"/>
                  </a:lnTo>
                  <a:lnTo>
                    <a:pt x="11235" y="758"/>
                  </a:lnTo>
                  <a:lnTo>
                    <a:pt x="11015" y="856"/>
                  </a:lnTo>
                  <a:lnTo>
                    <a:pt x="10844" y="1002"/>
                  </a:lnTo>
                  <a:lnTo>
                    <a:pt x="10649" y="1124"/>
                  </a:lnTo>
                  <a:lnTo>
                    <a:pt x="10502" y="1271"/>
                  </a:lnTo>
                  <a:lnTo>
                    <a:pt x="5544" y="6229"/>
                  </a:lnTo>
                  <a:lnTo>
                    <a:pt x="391" y="6229"/>
                  </a:lnTo>
                  <a:lnTo>
                    <a:pt x="245" y="6253"/>
                  </a:lnTo>
                  <a:lnTo>
                    <a:pt x="147" y="6278"/>
                  </a:lnTo>
                  <a:lnTo>
                    <a:pt x="49" y="6327"/>
                  </a:lnTo>
                  <a:lnTo>
                    <a:pt x="0" y="6400"/>
                  </a:lnTo>
                  <a:lnTo>
                    <a:pt x="0" y="6473"/>
                  </a:lnTo>
                  <a:lnTo>
                    <a:pt x="25" y="6571"/>
                  </a:lnTo>
                  <a:lnTo>
                    <a:pt x="74" y="6668"/>
                  </a:lnTo>
                  <a:lnTo>
                    <a:pt x="171" y="6791"/>
                  </a:lnTo>
                  <a:lnTo>
                    <a:pt x="2589" y="9184"/>
                  </a:lnTo>
                  <a:lnTo>
                    <a:pt x="2272" y="9502"/>
                  </a:lnTo>
                  <a:lnTo>
                    <a:pt x="953" y="9746"/>
                  </a:lnTo>
                  <a:lnTo>
                    <a:pt x="806" y="9795"/>
                  </a:lnTo>
                  <a:lnTo>
                    <a:pt x="684" y="9843"/>
                  </a:lnTo>
                  <a:lnTo>
                    <a:pt x="611" y="9941"/>
                  </a:lnTo>
                  <a:lnTo>
                    <a:pt x="562" y="10014"/>
                  </a:lnTo>
                  <a:lnTo>
                    <a:pt x="562" y="10112"/>
                  </a:lnTo>
                  <a:lnTo>
                    <a:pt x="586" y="10234"/>
                  </a:lnTo>
                  <a:lnTo>
                    <a:pt x="635" y="10332"/>
                  </a:lnTo>
                  <a:lnTo>
                    <a:pt x="733" y="10454"/>
                  </a:lnTo>
                  <a:lnTo>
                    <a:pt x="7278" y="16999"/>
                  </a:lnTo>
                  <a:lnTo>
                    <a:pt x="7401" y="17097"/>
                  </a:lnTo>
                  <a:lnTo>
                    <a:pt x="7498" y="17146"/>
                  </a:lnTo>
                  <a:lnTo>
                    <a:pt x="7620" y="17170"/>
                  </a:lnTo>
                  <a:lnTo>
                    <a:pt x="7718" y="17170"/>
                  </a:lnTo>
                  <a:lnTo>
                    <a:pt x="7791" y="17122"/>
                  </a:lnTo>
                  <a:lnTo>
                    <a:pt x="7889" y="17048"/>
                  </a:lnTo>
                  <a:lnTo>
                    <a:pt x="7938" y="16926"/>
                  </a:lnTo>
                  <a:lnTo>
                    <a:pt x="7987" y="16780"/>
                  </a:lnTo>
                  <a:lnTo>
                    <a:pt x="8231" y="15461"/>
                  </a:lnTo>
                  <a:lnTo>
                    <a:pt x="8548" y="15143"/>
                  </a:lnTo>
                  <a:lnTo>
                    <a:pt x="10942" y="17561"/>
                  </a:lnTo>
                  <a:lnTo>
                    <a:pt x="11064" y="17659"/>
                  </a:lnTo>
                  <a:lnTo>
                    <a:pt x="11162" y="17708"/>
                  </a:lnTo>
                  <a:lnTo>
                    <a:pt x="11259" y="17732"/>
                  </a:lnTo>
                  <a:lnTo>
                    <a:pt x="11333" y="17732"/>
                  </a:lnTo>
                  <a:lnTo>
                    <a:pt x="11406" y="17683"/>
                  </a:lnTo>
                  <a:lnTo>
                    <a:pt x="11455" y="17586"/>
                  </a:lnTo>
                  <a:lnTo>
                    <a:pt x="11479" y="17488"/>
                  </a:lnTo>
                  <a:lnTo>
                    <a:pt x="11504" y="17341"/>
                  </a:lnTo>
                  <a:lnTo>
                    <a:pt x="11504" y="12188"/>
                  </a:lnTo>
                  <a:lnTo>
                    <a:pt x="16461" y="7230"/>
                  </a:lnTo>
                  <a:lnTo>
                    <a:pt x="16608" y="7084"/>
                  </a:lnTo>
                  <a:lnTo>
                    <a:pt x="16730" y="6888"/>
                  </a:lnTo>
                  <a:lnTo>
                    <a:pt x="16877" y="6693"/>
                  </a:lnTo>
                  <a:lnTo>
                    <a:pt x="16974" y="6498"/>
                  </a:lnTo>
                  <a:lnTo>
                    <a:pt x="17194" y="6058"/>
                  </a:lnTo>
                  <a:lnTo>
                    <a:pt x="17365" y="5569"/>
                  </a:lnTo>
                  <a:lnTo>
                    <a:pt x="17487" y="5057"/>
                  </a:lnTo>
                  <a:lnTo>
                    <a:pt x="17609" y="4519"/>
                  </a:lnTo>
                  <a:lnTo>
                    <a:pt x="17683" y="3982"/>
                  </a:lnTo>
                  <a:lnTo>
                    <a:pt x="17707" y="3445"/>
                  </a:lnTo>
                  <a:lnTo>
                    <a:pt x="17731" y="2907"/>
                  </a:lnTo>
                  <a:lnTo>
                    <a:pt x="17731" y="2419"/>
                  </a:lnTo>
                  <a:lnTo>
                    <a:pt x="17707" y="1955"/>
                  </a:lnTo>
                  <a:lnTo>
                    <a:pt x="17658" y="1515"/>
                  </a:lnTo>
                  <a:lnTo>
                    <a:pt x="17585" y="1149"/>
                  </a:lnTo>
                  <a:lnTo>
                    <a:pt x="17512" y="831"/>
                  </a:lnTo>
                  <a:lnTo>
                    <a:pt x="17414" y="587"/>
                  </a:lnTo>
                  <a:lnTo>
                    <a:pt x="17341" y="489"/>
                  </a:lnTo>
                  <a:lnTo>
                    <a:pt x="17292" y="441"/>
                  </a:lnTo>
                  <a:lnTo>
                    <a:pt x="17243" y="392"/>
                  </a:lnTo>
                  <a:lnTo>
                    <a:pt x="17145" y="318"/>
                  </a:lnTo>
                  <a:lnTo>
                    <a:pt x="16901" y="221"/>
                  </a:lnTo>
                  <a:lnTo>
                    <a:pt x="16584" y="148"/>
                  </a:lnTo>
                  <a:lnTo>
                    <a:pt x="16217" y="74"/>
                  </a:lnTo>
                  <a:lnTo>
                    <a:pt x="15778" y="25"/>
                  </a:lnTo>
                  <a:lnTo>
                    <a:pt x="1531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6" name="Google Shape;136;p18"/>
            <p:cNvSpPr/>
            <p:nvPr/>
          </p:nvSpPr>
          <p:spPr>
            <a:xfrm>
              <a:off x="597725" y="4665400"/>
              <a:ext cx="73300" cy="73300"/>
            </a:xfrm>
            <a:custGeom>
              <a:avLst/>
              <a:gdLst/>
              <a:ahLst/>
              <a:cxnLst/>
              <a:rect l="l" t="t" r="r" b="b"/>
              <a:pathLst>
                <a:path w="2932" h="2932" extrusionOk="0">
                  <a:moveTo>
                    <a:pt x="2028" y="1"/>
                  </a:moveTo>
                  <a:lnTo>
                    <a:pt x="1857" y="25"/>
                  </a:lnTo>
                  <a:lnTo>
                    <a:pt x="1686" y="74"/>
                  </a:lnTo>
                  <a:lnTo>
                    <a:pt x="1515" y="147"/>
                  </a:lnTo>
                  <a:lnTo>
                    <a:pt x="1369" y="269"/>
                  </a:lnTo>
                  <a:lnTo>
                    <a:pt x="1222" y="489"/>
                  </a:lnTo>
                  <a:lnTo>
                    <a:pt x="1002" y="831"/>
                  </a:lnTo>
                  <a:lnTo>
                    <a:pt x="563" y="1735"/>
                  </a:lnTo>
                  <a:lnTo>
                    <a:pt x="172" y="2565"/>
                  </a:lnTo>
                  <a:lnTo>
                    <a:pt x="1" y="2932"/>
                  </a:lnTo>
                  <a:lnTo>
                    <a:pt x="1" y="2932"/>
                  </a:lnTo>
                  <a:lnTo>
                    <a:pt x="367" y="2761"/>
                  </a:lnTo>
                  <a:lnTo>
                    <a:pt x="1198" y="2370"/>
                  </a:lnTo>
                  <a:lnTo>
                    <a:pt x="2101" y="1930"/>
                  </a:lnTo>
                  <a:lnTo>
                    <a:pt x="2443" y="1710"/>
                  </a:lnTo>
                  <a:lnTo>
                    <a:pt x="2663" y="1564"/>
                  </a:lnTo>
                  <a:lnTo>
                    <a:pt x="2785" y="1417"/>
                  </a:lnTo>
                  <a:lnTo>
                    <a:pt x="2858" y="1246"/>
                  </a:lnTo>
                  <a:lnTo>
                    <a:pt x="2907" y="1075"/>
                  </a:lnTo>
                  <a:lnTo>
                    <a:pt x="2932" y="904"/>
                  </a:lnTo>
                  <a:lnTo>
                    <a:pt x="2907" y="733"/>
                  </a:lnTo>
                  <a:lnTo>
                    <a:pt x="2858" y="562"/>
                  </a:lnTo>
                  <a:lnTo>
                    <a:pt x="2785" y="416"/>
                  </a:lnTo>
                  <a:lnTo>
                    <a:pt x="2663" y="269"/>
                  </a:lnTo>
                  <a:lnTo>
                    <a:pt x="2517" y="147"/>
                  </a:lnTo>
                  <a:lnTo>
                    <a:pt x="2370" y="74"/>
                  </a:lnTo>
                  <a:lnTo>
                    <a:pt x="2199" y="25"/>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 name="Google Shape;137;p18"/>
            <p:cNvSpPr/>
            <p:nvPr/>
          </p:nvSpPr>
          <p:spPr>
            <a:xfrm>
              <a:off x="654525" y="4708150"/>
              <a:ext cx="47025" cy="47025"/>
            </a:xfrm>
            <a:custGeom>
              <a:avLst/>
              <a:gdLst/>
              <a:ahLst/>
              <a:cxnLst/>
              <a:rect l="l" t="t" r="r" b="b"/>
              <a:pathLst>
                <a:path w="1881" h="1881" extrusionOk="0">
                  <a:moveTo>
                    <a:pt x="1124" y="0"/>
                  </a:moveTo>
                  <a:lnTo>
                    <a:pt x="977" y="25"/>
                  </a:lnTo>
                  <a:lnTo>
                    <a:pt x="831" y="74"/>
                  </a:lnTo>
                  <a:lnTo>
                    <a:pt x="709" y="147"/>
                  </a:lnTo>
                  <a:lnTo>
                    <a:pt x="586" y="245"/>
                  </a:lnTo>
                  <a:lnTo>
                    <a:pt x="464" y="391"/>
                  </a:lnTo>
                  <a:lnTo>
                    <a:pt x="367" y="611"/>
                  </a:lnTo>
                  <a:lnTo>
                    <a:pt x="269" y="880"/>
                  </a:lnTo>
                  <a:lnTo>
                    <a:pt x="171" y="1173"/>
                  </a:lnTo>
                  <a:lnTo>
                    <a:pt x="49" y="1686"/>
                  </a:lnTo>
                  <a:lnTo>
                    <a:pt x="0" y="1881"/>
                  </a:lnTo>
                  <a:lnTo>
                    <a:pt x="0" y="1881"/>
                  </a:lnTo>
                  <a:lnTo>
                    <a:pt x="220" y="1857"/>
                  </a:lnTo>
                  <a:lnTo>
                    <a:pt x="733" y="1710"/>
                  </a:lnTo>
                  <a:lnTo>
                    <a:pt x="1002" y="1637"/>
                  </a:lnTo>
                  <a:lnTo>
                    <a:pt x="1270" y="1539"/>
                  </a:lnTo>
                  <a:lnTo>
                    <a:pt x="1515" y="1417"/>
                  </a:lnTo>
                  <a:lnTo>
                    <a:pt x="1661" y="1319"/>
                  </a:lnTo>
                  <a:lnTo>
                    <a:pt x="1759" y="1197"/>
                  </a:lnTo>
                  <a:lnTo>
                    <a:pt x="1832" y="1051"/>
                  </a:lnTo>
                  <a:lnTo>
                    <a:pt x="1881" y="928"/>
                  </a:lnTo>
                  <a:lnTo>
                    <a:pt x="1881" y="782"/>
                  </a:lnTo>
                  <a:lnTo>
                    <a:pt x="1881" y="635"/>
                  </a:lnTo>
                  <a:lnTo>
                    <a:pt x="1832" y="489"/>
                  </a:lnTo>
                  <a:lnTo>
                    <a:pt x="1759" y="367"/>
                  </a:lnTo>
                  <a:lnTo>
                    <a:pt x="1661" y="245"/>
                  </a:lnTo>
                  <a:lnTo>
                    <a:pt x="1539" y="147"/>
                  </a:lnTo>
                  <a:lnTo>
                    <a:pt x="1417" y="74"/>
                  </a:lnTo>
                  <a:lnTo>
                    <a:pt x="1270" y="25"/>
                  </a:lnTo>
                  <a:lnTo>
                    <a:pt x="112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8" name="Google Shape;138;p18"/>
            <p:cNvSpPr/>
            <p:nvPr/>
          </p:nvSpPr>
          <p:spPr>
            <a:xfrm>
              <a:off x="581250" y="4634875"/>
              <a:ext cx="47050" cy="47050"/>
            </a:xfrm>
            <a:custGeom>
              <a:avLst/>
              <a:gdLst/>
              <a:ahLst/>
              <a:cxnLst/>
              <a:rect l="l" t="t" r="r" b="b"/>
              <a:pathLst>
                <a:path w="1882" h="1882" extrusionOk="0">
                  <a:moveTo>
                    <a:pt x="953" y="1"/>
                  </a:moveTo>
                  <a:lnTo>
                    <a:pt x="831" y="49"/>
                  </a:lnTo>
                  <a:lnTo>
                    <a:pt x="684" y="123"/>
                  </a:lnTo>
                  <a:lnTo>
                    <a:pt x="562" y="220"/>
                  </a:lnTo>
                  <a:lnTo>
                    <a:pt x="465" y="367"/>
                  </a:lnTo>
                  <a:lnTo>
                    <a:pt x="342" y="611"/>
                  </a:lnTo>
                  <a:lnTo>
                    <a:pt x="245" y="880"/>
                  </a:lnTo>
                  <a:lnTo>
                    <a:pt x="171" y="1148"/>
                  </a:lnTo>
                  <a:lnTo>
                    <a:pt x="25" y="1661"/>
                  </a:lnTo>
                  <a:lnTo>
                    <a:pt x="1" y="1881"/>
                  </a:lnTo>
                  <a:lnTo>
                    <a:pt x="196" y="1832"/>
                  </a:lnTo>
                  <a:lnTo>
                    <a:pt x="709" y="1710"/>
                  </a:lnTo>
                  <a:lnTo>
                    <a:pt x="1002" y="1613"/>
                  </a:lnTo>
                  <a:lnTo>
                    <a:pt x="1271" y="1515"/>
                  </a:lnTo>
                  <a:lnTo>
                    <a:pt x="1490" y="1417"/>
                  </a:lnTo>
                  <a:lnTo>
                    <a:pt x="1637" y="1295"/>
                  </a:lnTo>
                  <a:lnTo>
                    <a:pt x="1735" y="1173"/>
                  </a:lnTo>
                  <a:lnTo>
                    <a:pt x="1808" y="1051"/>
                  </a:lnTo>
                  <a:lnTo>
                    <a:pt x="1857" y="904"/>
                  </a:lnTo>
                  <a:lnTo>
                    <a:pt x="1881" y="758"/>
                  </a:lnTo>
                  <a:lnTo>
                    <a:pt x="1857" y="611"/>
                  </a:lnTo>
                  <a:lnTo>
                    <a:pt x="1808" y="465"/>
                  </a:lnTo>
                  <a:lnTo>
                    <a:pt x="1735" y="343"/>
                  </a:lnTo>
                  <a:lnTo>
                    <a:pt x="1637" y="220"/>
                  </a:lnTo>
                  <a:lnTo>
                    <a:pt x="1515" y="123"/>
                  </a:lnTo>
                  <a:lnTo>
                    <a:pt x="1393" y="49"/>
                  </a:lnTo>
                  <a:lnTo>
                    <a:pt x="1246"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4579632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40" name="Google Shape;340;p35"/>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54</a:t>
            </a:fld>
            <a:endParaRPr/>
          </a:p>
        </p:txBody>
      </p:sp>
      <p:sp>
        <p:nvSpPr>
          <p:cNvPr id="337" name="Google Shape;337;p35"/>
          <p:cNvSpPr txBox="1">
            <a:spLocks noGrp="1"/>
          </p:cNvSpPr>
          <p:nvPr>
            <p:ph type="ctrTitle" idx="4294967295"/>
          </p:nvPr>
        </p:nvSpPr>
        <p:spPr>
          <a:xfrm>
            <a:off x="82062" y="944928"/>
            <a:ext cx="5561013" cy="1546225"/>
          </a:xfrm>
          <a:prstGeom prst="rect">
            <a:avLst/>
          </a:prstGeom>
        </p:spPr>
        <p:txBody>
          <a:bodyPr spcFirstLastPara="1" wrap="square" lIns="91425" tIns="91425" rIns="91425" bIns="91425" anchor="b" anchorCtr="0">
            <a:noAutofit/>
          </a:bodyPr>
          <a:lstStyle/>
          <a:p>
            <a:r>
              <a:rPr lang="en" sz="6000" dirty="0">
                <a:solidFill>
                  <a:srgbClr val="7ECEFD"/>
                </a:solidFill>
              </a:rPr>
              <a:t>Thanks!</a:t>
            </a:r>
            <a:endParaRPr sz="6000" dirty="0">
              <a:solidFill>
                <a:srgbClr val="7ECEFD"/>
              </a:solidFill>
            </a:endParaRPr>
          </a:p>
        </p:txBody>
      </p:sp>
      <p:sp>
        <p:nvSpPr>
          <p:cNvPr id="338" name="Google Shape;338;p35"/>
          <p:cNvSpPr txBox="1">
            <a:spLocks noGrp="1"/>
          </p:cNvSpPr>
          <p:nvPr>
            <p:ph type="subTitle" idx="4294967295"/>
          </p:nvPr>
        </p:nvSpPr>
        <p:spPr>
          <a:xfrm>
            <a:off x="0" y="2338388"/>
            <a:ext cx="5561013" cy="1047750"/>
          </a:xfrm>
          <a:prstGeom prst="rect">
            <a:avLst/>
          </a:prstGeom>
        </p:spPr>
        <p:txBody>
          <a:bodyPr spcFirstLastPara="1" wrap="square" lIns="91425" tIns="91425" rIns="91425" bIns="91425" anchor="t" anchorCtr="0">
            <a:noAutofit/>
          </a:bodyPr>
          <a:lstStyle/>
          <a:p>
            <a:pPr marL="0" indent="0">
              <a:buNone/>
            </a:pPr>
            <a:r>
              <a:rPr lang="en" sz="4800" b="1">
                <a:solidFill>
                  <a:srgbClr val="FFFFFF"/>
                </a:solidFill>
              </a:rPr>
              <a:t>Any questions?</a:t>
            </a:r>
            <a:endParaRPr sz="4800" b="1">
              <a:solidFill>
                <a:srgbClr val="FFFFFF"/>
              </a:solidFill>
            </a:endParaRPr>
          </a:p>
        </p:txBody>
      </p:sp>
      <p:sp>
        <p:nvSpPr>
          <p:cNvPr id="339" name="Google Shape;339;p35"/>
          <p:cNvSpPr txBox="1">
            <a:spLocks noGrp="1"/>
          </p:cNvSpPr>
          <p:nvPr>
            <p:ph type="body" idx="4294967295"/>
          </p:nvPr>
        </p:nvSpPr>
        <p:spPr>
          <a:xfrm>
            <a:off x="2247900" y="3703527"/>
            <a:ext cx="5561013" cy="2660650"/>
          </a:xfrm>
          <a:prstGeom prst="rect">
            <a:avLst/>
          </a:prstGeom>
        </p:spPr>
        <p:txBody>
          <a:bodyPr spcFirstLastPara="1" wrap="square" lIns="91425" tIns="91425" rIns="91425" bIns="91425" anchor="t" anchorCtr="0">
            <a:noAutofit/>
          </a:bodyPr>
          <a:lstStyle/>
          <a:p>
            <a:pPr marL="0" indent="0">
              <a:buNone/>
            </a:pPr>
            <a:r>
              <a:rPr lang="en-US" sz="2400" dirty="0">
                <a:solidFill>
                  <a:srgbClr val="FFFFFF"/>
                </a:solidFill>
                <a:hlinkClick r:id="rId3"/>
              </a:rPr>
              <a:t>y.chen-10@tudelf.nl</a:t>
            </a:r>
            <a:endParaRPr lang="en-US" sz="2400" dirty="0">
              <a:solidFill>
                <a:srgbClr val="FFFFFF"/>
              </a:solidFill>
            </a:endParaRPr>
          </a:p>
          <a:p>
            <a:pPr marL="0" indent="0">
              <a:buNone/>
            </a:pPr>
            <a:r>
              <a:rPr lang="en-US" sz="2400" dirty="0" err="1">
                <a:solidFill>
                  <a:srgbClr val="FFFFFF"/>
                </a:solidFill>
              </a:rPr>
              <a:t>lydiaychen@ieee.org</a:t>
            </a:r>
            <a:endParaRPr lang="en-US" sz="2400" dirty="0">
              <a:solidFill>
                <a:srgbClr val="FFFFFF"/>
              </a:solidFill>
            </a:endParaRPr>
          </a:p>
        </p:txBody>
      </p:sp>
    </p:spTree>
    <p:extLst>
      <p:ext uri="{BB962C8B-B14F-4D97-AF65-F5344CB8AC3E}">
        <p14:creationId xmlns:p14="http://schemas.microsoft.com/office/powerpoint/2010/main" val="12149549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37F5250C-DF14-E44F-ABF3-82A3D3F5060E}"/>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Results for M/M/1 Queue(</a:t>
            </a:r>
            <a:r>
              <a:rPr lang="en-US" altLang="zh-CN" dirty="0" err="1">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Cont</a:t>
            </a: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a:t>
            </a:r>
          </a:p>
        </p:txBody>
      </p:sp>
      <p:sp>
        <p:nvSpPr>
          <p:cNvPr id="19458" name="Rectangle 3">
            <a:extLst>
              <a:ext uri="{FF2B5EF4-FFF2-40B4-BE49-F238E27FC236}">
                <a16:creationId xmlns:a16="http://schemas.microsoft.com/office/drawing/2014/main" id="{F3DB0ACE-C232-B348-B9E9-185FF6FD0CC9}"/>
              </a:ext>
            </a:extLst>
          </p:cNvPr>
          <p:cNvSpPr txBox="1">
            <a:spLocks noGrp="1" noChangeArrowheads="1"/>
          </p:cNvSpPr>
          <p:nvPr>
            <p:ph idx="1"/>
          </p:nvPr>
        </p:nvSpPr>
        <p:spPr>
          <a:xfrm>
            <a:off x="1191599" y="1831450"/>
            <a:ext cx="10066013" cy="4736400"/>
          </a:xfrm>
        </p:spPr>
        <p:txBody>
          <a:bodyPr/>
          <a:lstStyle/>
          <a:p>
            <a:r>
              <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Mean number of jobs in the queue:</a:t>
            </a:r>
            <a:br>
              <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br>
            <a:endPar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endPar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endParaRPr>
          </a:p>
          <a:p>
            <a:r>
              <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Idle </a:t>
            </a:r>
            <a:r>
              <a:rPr lang="en-US" altLang="zh-CN" dirty="0">
                <a:latin typeface="Symbol" pitchFamily="2" charset="2"/>
                <a:ea typeface="宋体" panose="02010600030101010101" pitchFamily="2" charset="-122"/>
                <a:cs typeface="Lato" panose="020F0502020204030203" pitchFamily="34" charset="77"/>
                <a:sym typeface="Symbol" pitchFamily="2" charset="2"/>
              </a:rPr>
              <a:t></a:t>
            </a:r>
            <a:r>
              <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 there are no jobs in the system </a:t>
            </a:r>
          </a:p>
          <a:p>
            <a:r>
              <a:rPr lang="en-US" altLang="zh-CN" dirty="0">
                <a:latin typeface="Lato" panose="020F0502020204030203" pitchFamily="34" charset="77"/>
                <a:ea typeface="宋体" panose="02010600030101010101" pitchFamily="2" charset="-122"/>
                <a:cs typeface="Lato" panose="020F0502020204030203" pitchFamily="34" charset="77"/>
                <a:sym typeface="Lato" panose="020F0502020204030203" pitchFamily="34" charset="77"/>
              </a:rPr>
              <a:t>The time interval between two successive idle intervals   </a:t>
            </a:r>
          </a:p>
        </p:txBody>
      </p:sp>
      <p:pic>
        <p:nvPicPr>
          <p:cNvPr id="19459" name="Picture 4" descr="D:\perf\TP_tmp.png">
            <a:extLst>
              <a:ext uri="{FF2B5EF4-FFF2-40B4-BE49-F238E27FC236}">
                <a16:creationId xmlns:a16="http://schemas.microsoft.com/office/drawing/2014/main" id="{7EAC749D-B34A-384B-9D3B-C472AE41200C}"/>
              </a:ext>
            </a:extLst>
          </p:cNvPr>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383600" y="2597150"/>
            <a:ext cx="6858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674290"/>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4"/>
          <p:cNvSpPr>
            <a:spLocks noGrp="1"/>
          </p:cNvSpPr>
          <p:nvPr>
            <p:ph type="sldNum" sz="quarter" idx="11"/>
          </p:nvPr>
        </p:nvSpPr>
        <p:spPr/>
        <p:txBody>
          <a:bodyPr/>
          <a:lstStyle/>
          <a:p>
            <a:pPr>
              <a:defRPr/>
            </a:pPr>
            <a:fld id="{0A747A86-D8B7-447B-A3A5-116CA8292072}" type="slidenum">
              <a:rPr lang="en-US"/>
              <a:pPr>
                <a:defRPr/>
              </a:pPr>
              <a:t>56</a:t>
            </a:fld>
            <a:endParaRPr lang="en-US"/>
          </a:p>
        </p:txBody>
      </p:sp>
      <p:grpSp>
        <p:nvGrpSpPr>
          <p:cNvPr id="2" name="Group 1"/>
          <p:cNvGrpSpPr/>
          <p:nvPr/>
        </p:nvGrpSpPr>
        <p:grpSpPr>
          <a:xfrm>
            <a:off x="2226324" y="1738277"/>
            <a:ext cx="6622237" cy="2053453"/>
            <a:chOff x="202722" y="1132764"/>
            <a:chExt cx="7374061" cy="2561920"/>
          </a:xfrm>
        </p:grpSpPr>
        <p:sp>
          <p:nvSpPr>
            <p:cNvPr id="34" name="AutoShape 119"/>
            <p:cNvSpPr>
              <a:spLocks noChangeArrowheads="1"/>
            </p:cNvSpPr>
            <p:nvPr/>
          </p:nvSpPr>
          <p:spPr bwMode="auto">
            <a:xfrm rot="5400000" flipH="1" flipV="1">
              <a:off x="3232708" y="2143680"/>
              <a:ext cx="339179" cy="676380"/>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 name="Group 5"/>
            <p:cNvGrpSpPr/>
            <p:nvPr/>
          </p:nvGrpSpPr>
          <p:grpSpPr>
            <a:xfrm>
              <a:off x="4788102" y="1132764"/>
              <a:ext cx="2759111" cy="908266"/>
              <a:chOff x="2017604" y="855023"/>
              <a:chExt cx="3137368" cy="1090473"/>
            </a:xfrm>
          </p:grpSpPr>
          <p:sp>
            <p:nvSpPr>
              <p:cNvPr id="41" name="Text Box 142"/>
              <p:cNvSpPr txBox="1">
                <a:spLocks noChangeArrowheads="1"/>
              </p:cNvSpPr>
              <p:nvPr/>
            </p:nvSpPr>
            <p:spPr bwMode="auto">
              <a:xfrm>
                <a:off x="3530580" y="1066053"/>
                <a:ext cx="1086733" cy="7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2</a:t>
                </a:r>
                <a:endParaRPr lang="en-US" b="0" baseline="-24000" dirty="0"/>
              </a:p>
            </p:txBody>
          </p:sp>
          <p:sp>
            <p:nvSpPr>
              <p:cNvPr id="26" name="Line 91"/>
              <p:cNvSpPr>
                <a:spLocks noChangeShapeType="1"/>
              </p:cNvSpPr>
              <p:nvPr/>
            </p:nvSpPr>
            <p:spPr bwMode="auto">
              <a:xfrm>
                <a:off x="2017604" y="915249"/>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92"/>
              <p:cNvSpPr>
                <a:spLocks noChangeShapeType="1"/>
              </p:cNvSpPr>
              <p:nvPr/>
            </p:nvSpPr>
            <p:spPr bwMode="auto">
              <a:xfrm flipH="1">
                <a:off x="3406733" y="898393"/>
                <a:ext cx="3948" cy="906764"/>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93"/>
              <p:cNvSpPr>
                <a:spLocks noChangeShapeType="1"/>
              </p:cNvSpPr>
              <p:nvPr/>
            </p:nvSpPr>
            <p:spPr bwMode="auto">
              <a:xfrm>
                <a:off x="2017604" y="1790446"/>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94"/>
              <p:cNvSpPr>
                <a:spLocks noChangeShapeType="1"/>
              </p:cNvSpPr>
              <p:nvPr/>
            </p:nvSpPr>
            <p:spPr bwMode="auto">
              <a:xfrm>
                <a:off x="3069211"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5"/>
              <p:cNvSpPr>
                <a:spLocks noChangeShapeType="1"/>
              </p:cNvSpPr>
              <p:nvPr/>
            </p:nvSpPr>
            <p:spPr bwMode="auto">
              <a:xfrm>
                <a:off x="2718676"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96"/>
              <p:cNvSpPr>
                <a:spLocks noChangeShapeType="1"/>
              </p:cNvSpPr>
              <p:nvPr/>
            </p:nvSpPr>
            <p:spPr bwMode="auto">
              <a:xfrm>
                <a:off x="2368140"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Oval 97"/>
              <p:cNvSpPr>
                <a:spLocks noChangeArrowheads="1"/>
              </p:cNvSpPr>
              <p:nvPr/>
            </p:nvSpPr>
            <p:spPr bwMode="auto">
              <a:xfrm>
                <a:off x="3412773" y="855023"/>
                <a:ext cx="1233531" cy="1090473"/>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33" name="Line 98"/>
              <p:cNvSpPr>
                <a:spLocks noChangeShapeType="1"/>
              </p:cNvSpPr>
              <p:nvPr/>
            </p:nvSpPr>
            <p:spPr bwMode="auto">
              <a:xfrm>
                <a:off x="4662673" y="1391319"/>
                <a:ext cx="492299" cy="443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Rectangle 145" descr="Purple mesh"/>
              <p:cNvSpPr>
                <a:spLocks noChangeArrowheads="1"/>
              </p:cNvSpPr>
              <p:nvPr/>
            </p:nvSpPr>
            <p:spPr bwMode="auto">
              <a:xfrm rot="5400000">
                <a:off x="2289476" y="1335398"/>
                <a:ext cx="508714" cy="14146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6" name="Rectangle 174" descr="Purple mesh"/>
              <p:cNvSpPr>
                <a:spLocks noChangeArrowheads="1"/>
              </p:cNvSpPr>
              <p:nvPr/>
            </p:nvSpPr>
            <p:spPr bwMode="auto">
              <a:xfrm rot="5400000">
                <a:off x="2575542" y="1258959"/>
                <a:ext cx="660117" cy="14293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37" name="Rectangle 175" descr="Purple mesh"/>
              <p:cNvSpPr>
                <a:spLocks noChangeArrowheads="1"/>
              </p:cNvSpPr>
              <p:nvPr/>
            </p:nvSpPr>
            <p:spPr bwMode="auto">
              <a:xfrm rot="5400000">
                <a:off x="3093880" y="1412796"/>
                <a:ext cx="301293" cy="15472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grpSp>
          <p:nvGrpSpPr>
            <p:cNvPr id="5" name="Group 4"/>
            <p:cNvGrpSpPr/>
            <p:nvPr/>
          </p:nvGrpSpPr>
          <p:grpSpPr>
            <a:xfrm>
              <a:off x="202722" y="1651577"/>
              <a:ext cx="2578139" cy="1497549"/>
              <a:chOff x="-970986" y="2879875"/>
              <a:chExt cx="2578139" cy="1497549"/>
            </a:xfrm>
          </p:grpSpPr>
          <p:grpSp>
            <p:nvGrpSpPr>
              <p:cNvPr id="4" name="Group 3"/>
              <p:cNvGrpSpPr/>
              <p:nvPr/>
            </p:nvGrpSpPr>
            <p:grpSpPr>
              <a:xfrm>
                <a:off x="510221" y="3695551"/>
                <a:ext cx="906366" cy="650929"/>
                <a:chOff x="1069779" y="3818380"/>
                <a:chExt cx="906366" cy="650929"/>
              </a:xfrm>
            </p:grpSpPr>
            <p:cxnSp>
              <p:nvCxnSpPr>
                <p:cNvPr id="22" name="Straight Connector 21"/>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23" name="TextBox 22"/>
                <p:cNvSpPr txBox="1"/>
                <p:nvPr/>
              </p:nvSpPr>
              <p:spPr>
                <a:xfrm>
                  <a:off x="1416376" y="3910306"/>
                  <a:ext cx="559769" cy="338554"/>
                </a:xfrm>
                <a:prstGeom prst="rect">
                  <a:avLst/>
                </a:prstGeom>
                <a:noFill/>
              </p:spPr>
              <p:txBody>
                <a:bodyPr wrap="none" rtlCol="0">
                  <a:spAutoFit/>
                </a:bodyPr>
                <a:lstStyle/>
                <a:p>
                  <a:r>
                    <a:rPr lang="en-US" sz="1600" dirty="0"/>
                    <a:t>jobs</a:t>
                  </a:r>
                </a:p>
              </p:txBody>
            </p:sp>
            <p:sp>
              <p:nvSpPr>
                <p:cNvPr id="24" name="TextBox 23"/>
                <p:cNvSpPr txBox="1"/>
                <p:nvPr/>
              </p:nvSpPr>
              <p:spPr>
                <a:xfrm>
                  <a:off x="1453746" y="4130755"/>
                  <a:ext cx="502061" cy="338554"/>
                </a:xfrm>
                <a:prstGeom prst="rect">
                  <a:avLst/>
                </a:prstGeom>
                <a:noFill/>
              </p:spPr>
              <p:txBody>
                <a:bodyPr wrap="none" rtlCol="0">
                  <a:spAutoFit/>
                </a:bodyPr>
                <a:lstStyle/>
                <a:p>
                  <a:r>
                    <a:rPr lang="en-US" sz="1600" dirty="0"/>
                    <a:t>sec</a:t>
                  </a:r>
                  <a:endParaRPr lang="en-US" sz="1800" dirty="0"/>
                </a:p>
              </p:txBody>
            </p:sp>
            <p:sp>
              <p:nvSpPr>
                <p:cNvPr id="25" name="Text Box 142"/>
                <p:cNvSpPr txBox="1">
                  <a:spLocks noChangeArrowheads="1"/>
                </p:cNvSpPr>
                <p:nvPr/>
              </p:nvSpPr>
              <p:spPr bwMode="auto">
                <a:xfrm>
                  <a:off x="1069779" y="3818380"/>
                  <a:ext cx="4379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600" dirty="0">
                      <a:latin typeface="Symbol" panose="05050102010706020507" pitchFamily="18" charset="2"/>
                    </a:rPr>
                    <a:t>l</a:t>
                  </a:r>
                  <a:endParaRPr lang="en-US" sz="3200" b="0" baseline="-24000" dirty="0"/>
                </a:p>
              </p:txBody>
            </p:sp>
          </p:grpSp>
          <p:sp>
            <p:nvSpPr>
              <p:cNvPr id="3" name="TextBox 2"/>
              <p:cNvSpPr txBox="1"/>
              <p:nvPr/>
            </p:nvSpPr>
            <p:spPr>
              <a:xfrm>
                <a:off x="-970986" y="2879875"/>
                <a:ext cx="2578139" cy="1497549"/>
              </a:xfrm>
              <a:prstGeom prst="rect">
                <a:avLst/>
              </a:prstGeom>
              <a:noFill/>
            </p:spPr>
            <p:txBody>
              <a:bodyPr wrap="square" rtlCol="0">
                <a:spAutoFit/>
              </a:bodyPr>
              <a:lstStyle/>
              <a:p>
                <a:r>
                  <a:rPr lang="en-US" sz="2400" dirty="0"/>
                  <a:t>Poisson</a:t>
                </a:r>
              </a:p>
              <a:p>
                <a:r>
                  <a:rPr lang="en-US" sz="2400" dirty="0"/>
                  <a:t>process</a:t>
                </a:r>
              </a:p>
              <a:p>
                <a:r>
                  <a:rPr lang="en-US" sz="2400" dirty="0"/>
                  <a:t>with rate</a:t>
                </a:r>
              </a:p>
            </p:txBody>
          </p:sp>
        </p:grpSp>
        <p:grpSp>
          <p:nvGrpSpPr>
            <p:cNvPr id="43" name="Group 42"/>
            <p:cNvGrpSpPr/>
            <p:nvPr/>
          </p:nvGrpSpPr>
          <p:grpSpPr>
            <a:xfrm>
              <a:off x="4817672" y="2786418"/>
              <a:ext cx="2759111" cy="908266"/>
              <a:chOff x="2017604" y="855023"/>
              <a:chExt cx="3137368" cy="1090473"/>
            </a:xfrm>
          </p:grpSpPr>
          <p:sp>
            <p:nvSpPr>
              <p:cNvPr id="44" name="Text Box 142"/>
              <p:cNvSpPr txBox="1">
                <a:spLocks noChangeArrowheads="1"/>
              </p:cNvSpPr>
              <p:nvPr/>
            </p:nvSpPr>
            <p:spPr bwMode="auto">
              <a:xfrm>
                <a:off x="3530580" y="1066053"/>
                <a:ext cx="1086733" cy="7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1</a:t>
                </a:r>
                <a:endParaRPr lang="en-US" b="0" baseline="-24000" dirty="0"/>
              </a:p>
            </p:txBody>
          </p:sp>
          <p:sp>
            <p:nvSpPr>
              <p:cNvPr id="45" name="Line 91"/>
              <p:cNvSpPr>
                <a:spLocks noChangeShapeType="1"/>
              </p:cNvSpPr>
              <p:nvPr/>
            </p:nvSpPr>
            <p:spPr bwMode="auto">
              <a:xfrm>
                <a:off x="2017604" y="915249"/>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92"/>
              <p:cNvSpPr>
                <a:spLocks noChangeShapeType="1"/>
              </p:cNvSpPr>
              <p:nvPr/>
            </p:nvSpPr>
            <p:spPr bwMode="auto">
              <a:xfrm flipH="1">
                <a:off x="3406733" y="898393"/>
                <a:ext cx="3948" cy="906764"/>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93"/>
              <p:cNvSpPr>
                <a:spLocks noChangeShapeType="1"/>
              </p:cNvSpPr>
              <p:nvPr/>
            </p:nvSpPr>
            <p:spPr bwMode="auto">
              <a:xfrm>
                <a:off x="2017604" y="1790446"/>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94"/>
              <p:cNvSpPr>
                <a:spLocks noChangeShapeType="1"/>
              </p:cNvSpPr>
              <p:nvPr/>
            </p:nvSpPr>
            <p:spPr bwMode="auto">
              <a:xfrm>
                <a:off x="3069211"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95"/>
              <p:cNvSpPr>
                <a:spLocks noChangeShapeType="1"/>
              </p:cNvSpPr>
              <p:nvPr/>
            </p:nvSpPr>
            <p:spPr bwMode="auto">
              <a:xfrm>
                <a:off x="2718676"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96"/>
              <p:cNvSpPr>
                <a:spLocks noChangeShapeType="1"/>
              </p:cNvSpPr>
              <p:nvPr/>
            </p:nvSpPr>
            <p:spPr bwMode="auto">
              <a:xfrm>
                <a:off x="2368140"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Oval 97"/>
              <p:cNvSpPr>
                <a:spLocks noChangeArrowheads="1"/>
              </p:cNvSpPr>
              <p:nvPr/>
            </p:nvSpPr>
            <p:spPr bwMode="auto">
              <a:xfrm>
                <a:off x="3412773" y="855023"/>
                <a:ext cx="1233531" cy="1090473"/>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52" name="Line 98"/>
              <p:cNvSpPr>
                <a:spLocks noChangeShapeType="1"/>
              </p:cNvSpPr>
              <p:nvPr/>
            </p:nvSpPr>
            <p:spPr bwMode="auto">
              <a:xfrm>
                <a:off x="4662673" y="1391319"/>
                <a:ext cx="492299" cy="443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 name="Rectangle 145" descr="Purple mesh"/>
              <p:cNvSpPr>
                <a:spLocks noChangeArrowheads="1"/>
              </p:cNvSpPr>
              <p:nvPr/>
            </p:nvSpPr>
            <p:spPr bwMode="auto">
              <a:xfrm rot="5400000">
                <a:off x="2289476" y="1335398"/>
                <a:ext cx="508714" cy="14146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4" name="Rectangle 174" descr="Purple mesh"/>
              <p:cNvSpPr>
                <a:spLocks noChangeArrowheads="1"/>
              </p:cNvSpPr>
              <p:nvPr/>
            </p:nvSpPr>
            <p:spPr bwMode="auto">
              <a:xfrm rot="5400000">
                <a:off x="2575542" y="1258959"/>
                <a:ext cx="660117" cy="14293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55" name="Rectangle 175" descr="Purple mesh"/>
              <p:cNvSpPr>
                <a:spLocks noChangeArrowheads="1"/>
              </p:cNvSpPr>
              <p:nvPr/>
            </p:nvSpPr>
            <p:spPr bwMode="auto">
              <a:xfrm rot="5400000">
                <a:off x="3093880" y="1412796"/>
                <a:ext cx="301293" cy="15472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cxnSp>
          <p:nvCxnSpPr>
            <p:cNvPr id="8" name="Straight Arrow Connector 7"/>
            <p:cNvCxnSpPr/>
            <p:nvPr/>
          </p:nvCxnSpPr>
          <p:spPr bwMode="auto">
            <a:xfrm flipV="1">
              <a:off x="3821374" y="1610436"/>
              <a:ext cx="1078173" cy="682388"/>
            </a:xfrm>
            <a:prstGeom prst="straightConnector1">
              <a:avLst/>
            </a:prstGeom>
            <a:noFill/>
            <a:ln w="38100" cap="flat" cmpd="sng" algn="ctr">
              <a:solidFill>
                <a:schemeClr val="accent6">
                  <a:lumMod val="75000"/>
                </a:schemeClr>
              </a:solidFill>
              <a:prstDash val="solid"/>
              <a:round/>
              <a:headEnd type="none" w="med" len="med"/>
              <a:tailEnd type="triangle" w="lg" len="med"/>
            </a:ln>
            <a:effectLst/>
          </p:spPr>
        </p:cxnSp>
        <p:cxnSp>
          <p:nvCxnSpPr>
            <p:cNvPr id="58" name="Straight Arrow Connector 57"/>
            <p:cNvCxnSpPr/>
            <p:nvPr/>
          </p:nvCxnSpPr>
          <p:spPr bwMode="auto">
            <a:xfrm>
              <a:off x="3823649" y="2554406"/>
              <a:ext cx="1103193" cy="721057"/>
            </a:xfrm>
            <a:prstGeom prst="straightConnector1">
              <a:avLst/>
            </a:prstGeom>
            <a:noFill/>
            <a:ln w="38100" cap="flat" cmpd="sng" algn="ctr">
              <a:solidFill>
                <a:schemeClr val="accent6">
                  <a:lumMod val="75000"/>
                </a:schemeClr>
              </a:solidFill>
              <a:prstDash val="solid"/>
              <a:round/>
              <a:headEnd type="none" w="med" len="med"/>
              <a:tailEnd type="triangle" w="lg" len="med"/>
            </a:ln>
            <a:effectLst/>
          </p:spPr>
        </p:cxnSp>
        <p:sp>
          <p:nvSpPr>
            <p:cNvPr id="56" name="TextBox 55"/>
            <p:cNvSpPr txBox="1"/>
            <p:nvPr/>
          </p:nvSpPr>
          <p:spPr>
            <a:xfrm>
              <a:off x="4012442" y="1460311"/>
              <a:ext cx="412292" cy="584775"/>
            </a:xfrm>
            <a:prstGeom prst="rect">
              <a:avLst/>
            </a:prstGeom>
            <a:noFill/>
          </p:spPr>
          <p:txBody>
            <a:bodyPr wrap="none" rtlCol="0">
              <a:spAutoFit/>
            </a:bodyPr>
            <a:lstStyle/>
            <a:p>
              <a:r>
                <a:rPr lang="en-US" sz="3200" dirty="0">
                  <a:solidFill>
                    <a:srgbClr val="FF0000"/>
                  </a:solidFill>
                </a:rPr>
                <a:t>p</a:t>
              </a:r>
            </a:p>
          </p:txBody>
        </p:sp>
        <p:sp>
          <p:nvSpPr>
            <p:cNvPr id="60" name="TextBox 59"/>
            <p:cNvSpPr txBox="1"/>
            <p:nvPr/>
          </p:nvSpPr>
          <p:spPr>
            <a:xfrm>
              <a:off x="3796352" y="2759123"/>
              <a:ext cx="776175" cy="584775"/>
            </a:xfrm>
            <a:prstGeom prst="rect">
              <a:avLst/>
            </a:prstGeom>
            <a:noFill/>
          </p:spPr>
          <p:txBody>
            <a:bodyPr wrap="none" rtlCol="0">
              <a:spAutoFit/>
            </a:bodyPr>
            <a:lstStyle/>
            <a:p>
              <a:r>
                <a:rPr lang="en-US" sz="3200" dirty="0">
                  <a:solidFill>
                    <a:srgbClr val="FF0000"/>
                  </a:solidFill>
                </a:rPr>
                <a:t>1-p</a:t>
              </a:r>
            </a:p>
          </p:txBody>
        </p:sp>
      </p:grpSp>
      <p:sp>
        <p:nvSpPr>
          <p:cNvPr id="65" name="Text Box 23"/>
          <p:cNvSpPr txBox="1">
            <a:spLocks noChangeArrowheads="1"/>
          </p:cNvSpPr>
          <p:nvPr/>
        </p:nvSpPr>
        <p:spPr bwMode="auto">
          <a:xfrm>
            <a:off x="2110854" y="4221007"/>
            <a:ext cx="7983940" cy="1354217"/>
          </a:xfrm>
          <a:prstGeom prst="rect">
            <a:avLst/>
          </a:prstGeom>
          <a:noFill/>
          <a:ln w="28575" algn="ctr">
            <a:solidFill>
              <a:srgbClr val="FF2D55"/>
            </a:solidFill>
            <a:miter lim="800000"/>
            <a:headEnd/>
            <a:tailEnd/>
          </a:ln>
        </p:spPr>
        <p:txBody>
          <a:bodyPr wrap="squar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2400" dirty="0">
                <a:solidFill>
                  <a:schemeClr val="tx1"/>
                </a:solidFill>
              </a:rPr>
              <a:t>QUESTION</a:t>
            </a:r>
            <a:r>
              <a:rPr lang="en-US" sz="2000" b="0" dirty="0">
                <a:solidFill>
                  <a:schemeClr val="tx1"/>
                </a:solidFill>
              </a:rPr>
              <a:t>:  </a:t>
            </a:r>
            <a:r>
              <a:rPr lang="en-US" sz="2400" b="0" dirty="0">
                <a:solidFill>
                  <a:schemeClr val="tx1"/>
                </a:solidFill>
              </a:rPr>
              <a:t>What is the optimal </a:t>
            </a:r>
            <a:r>
              <a:rPr lang="en-US" b="0" dirty="0">
                <a:solidFill>
                  <a:srgbClr val="FF0000"/>
                </a:solidFill>
              </a:rPr>
              <a:t>p</a:t>
            </a:r>
            <a:r>
              <a:rPr lang="en-US" sz="2400" b="0" dirty="0">
                <a:solidFill>
                  <a:schemeClr val="tx1"/>
                </a:solidFill>
              </a:rPr>
              <a:t> to minimize </a:t>
            </a:r>
            <a:r>
              <a:rPr lang="en-US" dirty="0">
                <a:solidFill>
                  <a:schemeClr val="tx1"/>
                </a:solidFill>
                <a:latin typeface="+mj-lt"/>
              </a:rPr>
              <a:t>E[T]</a:t>
            </a:r>
            <a:r>
              <a:rPr lang="en-US" sz="2400" b="0" dirty="0">
                <a:solidFill>
                  <a:schemeClr val="tx1"/>
                </a:solidFill>
              </a:rPr>
              <a:t>?</a:t>
            </a:r>
          </a:p>
          <a:p>
            <a:endParaRPr lang="en-US" sz="2400" b="0" dirty="0">
              <a:solidFill>
                <a:schemeClr val="tx1"/>
              </a:solidFill>
              <a:latin typeface="Symbol" panose="05050102010706020507" pitchFamily="18" charset="2"/>
            </a:endParaRPr>
          </a:p>
          <a:p>
            <a:r>
              <a:rPr lang="en-US" sz="2400" b="0" dirty="0">
                <a:solidFill>
                  <a:schemeClr val="tx1"/>
                </a:solidFill>
              </a:rPr>
              <a:t>(a)                      	(b)             		(c) </a:t>
            </a:r>
          </a:p>
          <a:p>
            <a:endParaRPr lang="en-US" sz="600" b="0" dirty="0">
              <a:solidFill>
                <a:schemeClr val="tx1"/>
              </a:solidFill>
            </a:endParaRPr>
          </a:p>
        </p:txBody>
      </p:sp>
      <p:graphicFrame>
        <p:nvGraphicFramePr>
          <p:cNvPr id="63" name="Object 62"/>
          <p:cNvGraphicFramePr>
            <a:graphicFrameLocks noChangeAspect="1"/>
          </p:cNvGraphicFramePr>
          <p:nvPr/>
        </p:nvGraphicFramePr>
        <p:xfrm>
          <a:off x="2691357" y="4863414"/>
          <a:ext cx="1302888" cy="744873"/>
        </p:xfrm>
        <a:graphic>
          <a:graphicData uri="http://schemas.openxmlformats.org/presentationml/2006/ole">
            <mc:AlternateContent xmlns:mc="http://schemas.openxmlformats.org/markup-compatibility/2006">
              <mc:Choice xmlns:v="urn:schemas-microsoft-com:vml" Requires="v">
                <p:oleObj spid="_x0000_s120881" name="Equation" r:id="rId5" imgW="482400" imgH="304560" progId="Equation.DSMT4">
                  <p:embed/>
                </p:oleObj>
              </mc:Choice>
              <mc:Fallback>
                <p:oleObj name="Equation" r:id="rId5" imgW="482400" imgH="304560" progId="Equation.DSMT4">
                  <p:embed/>
                  <p:pic>
                    <p:nvPicPr>
                      <p:cNvPr id="63" name="Object 62"/>
                      <p:cNvPicPr/>
                      <p:nvPr/>
                    </p:nvPicPr>
                    <p:blipFill>
                      <a:blip r:embed="rId6"/>
                      <a:stretch>
                        <a:fillRect/>
                      </a:stretch>
                    </p:blipFill>
                    <p:spPr>
                      <a:xfrm>
                        <a:off x="2691357" y="4863414"/>
                        <a:ext cx="1302888" cy="744873"/>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8314235" y="4843886"/>
          <a:ext cx="1302888" cy="744873"/>
        </p:xfrm>
        <a:graphic>
          <a:graphicData uri="http://schemas.openxmlformats.org/presentationml/2006/ole">
            <mc:AlternateContent xmlns:mc="http://schemas.openxmlformats.org/markup-compatibility/2006">
              <mc:Choice xmlns:v="urn:schemas-microsoft-com:vml" Requires="v">
                <p:oleObj spid="_x0000_s120882" name="Equation" r:id="rId7" imgW="482400" imgH="304560" progId="Equation.DSMT4">
                  <p:embed/>
                </p:oleObj>
              </mc:Choice>
              <mc:Fallback>
                <p:oleObj name="Equation" r:id="rId7" imgW="482400" imgH="304560" progId="Equation.DSMT4">
                  <p:embed/>
                  <p:pic>
                    <p:nvPicPr>
                      <p:cNvPr id="67" name="Object 66"/>
                      <p:cNvPicPr/>
                      <p:nvPr/>
                    </p:nvPicPr>
                    <p:blipFill>
                      <a:blip r:embed="rId8"/>
                      <a:stretch>
                        <a:fillRect/>
                      </a:stretch>
                    </p:blipFill>
                    <p:spPr>
                      <a:xfrm>
                        <a:off x="8314235" y="4843886"/>
                        <a:ext cx="1302888" cy="744873"/>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5475339" y="4841980"/>
          <a:ext cx="1302888" cy="744873"/>
        </p:xfrm>
        <a:graphic>
          <a:graphicData uri="http://schemas.openxmlformats.org/presentationml/2006/ole">
            <mc:AlternateContent xmlns:mc="http://schemas.openxmlformats.org/markup-compatibility/2006">
              <mc:Choice xmlns:v="urn:schemas-microsoft-com:vml" Requires="v">
                <p:oleObj spid="_x0000_s120883" name="Equation" r:id="rId9" imgW="482400" imgH="304560" progId="Equation.DSMT4">
                  <p:embed/>
                </p:oleObj>
              </mc:Choice>
              <mc:Fallback>
                <p:oleObj name="Equation" r:id="rId9" imgW="482400" imgH="304560" progId="Equation.DSMT4">
                  <p:embed/>
                  <p:pic>
                    <p:nvPicPr>
                      <p:cNvPr id="68" name="Object 67"/>
                      <p:cNvPicPr/>
                      <p:nvPr/>
                    </p:nvPicPr>
                    <p:blipFill>
                      <a:blip r:embed="rId10"/>
                      <a:stretch>
                        <a:fillRect/>
                      </a:stretch>
                    </p:blipFill>
                    <p:spPr>
                      <a:xfrm>
                        <a:off x="5475339" y="4841980"/>
                        <a:ext cx="1302888" cy="744873"/>
                      </a:xfrm>
                      <a:prstGeom prst="rect">
                        <a:avLst/>
                      </a:prstGeom>
                    </p:spPr>
                  </p:pic>
                </p:oleObj>
              </mc:Fallback>
            </mc:AlternateContent>
          </a:graphicData>
        </a:graphic>
      </p:graphicFrame>
      <p:pic>
        <p:nvPicPr>
          <p:cNvPr id="191494" name="Picture 6" descr="C:\Users\harchol\AppData\Local\Microsoft\Windows\Temporary Internet Files\Content.IE5\R8PM78PR\1_lecture6_pic2[1].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3311" y="5991936"/>
            <a:ext cx="2426472" cy="866064"/>
          </a:xfrm>
          <a:prstGeom prst="rect">
            <a:avLst/>
          </a:prstGeom>
          <a:noFill/>
          <a:extLst>
            <a:ext uri="{909E8E84-426E-40DD-AFC4-6F175D3DCCD1}">
              <a14:hiddenFill xmlns:a14="http://schemas.microsoft.com/office/drawing/2010/main">
                <a:solidFill>
                  <a:srgbClr val="FFFFFF"/>
                </a:solidFill>
              </a14:hiddenFill>
            </a:ext>
          </a:extLst>
        </p:spPr>
      </p:pic>
      <p:sp>
        <p:nvSpPr>
          <p:cNvPr id="57" name="Rectangle 2">
            <a:extLst>
              <a:ext uri="{FF2B5EF4-FFF2-40B4-BE49-F238E27FC236}">
                <a16:creationId xmlns:a16="http://schemas.microsoft.com/office/drawing/2014/main" id="{4667EBDC-207B-1C4D-B2FA-4C80BF9BADC8}"/>
              </a:ext>
            </a:extLst>
          </p:cNvPr>
          <p:cNvSpPr txBox="1">
            <a:spLocks noChangeArrowheads="1"/>
          </p:cNvSpPr>
          <p:nvPr/>
        </p:nvSpPr>
        <p:spPr>
          <a:xfrm>
            <a:off x="1191600" y="274650"/>
            <a:ext cx="8616800" cy="1143000"/>
          </a:xfrm>
          <a:prstGeom prst="rect">
            <a:avLst/>
          </a:prstGeom>
          <a:noFill/>
          <a:ln>
            <a:noFill/>
          </a:ln>
        </p:spPr>
        <p:txBody>
          <a:bodyPr spcFirstLastPara="1" wrap="square" lIns="91425" tIns="91425" rIns="91425" bIns="91425" anchor="b" anchorCtr="0"/>
          <a:lst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1pPr>
            <a:lvl2pPr marR="0" lvl="1"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2pPr>
            <a:lvl3pPr marR="0" lvl="2"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3pPr>
            <a:lvl4pPr marR="0" lvl="3"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4pPr>
            <a:lvl5pPr marR="0" lvl="4"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5pPr>
            <a:lvl6pPr marR="0" lvl="5"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6pPr>
            <a:lvl7pPr marR="0" lvl="6"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7pPr>
            <a:lvl8pPr marR="0" lvl="7"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8pPr>
            <a:lvl9pPr marR="0" lvl="8"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9pPr>
          </a:lstStyle>
          <a:p>
            <a:pPr>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Load balancing</a:t>
            </a:r>
          </a:p>
        </p:txBody>
      </p:sp>
    </p:spTree>
    <p:extLst>
      <p:ext uri="{BB962C8B-B14F-4D97-AF65-F5344CB8AC3E}">
        <p14:creationId xmlns:p14="http://schemas.microsoft.com/office/powerpoint/2010/main" val="132212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1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4"/>
          <p:cNvSpPr>
            <a:spLocks noGrp="1"/>
          </p:cNvSpPr>
          <p:nvPr>
            <p:ph type="sldNum" sz="quarter" idx="11"/>
          </p:nvPr>
        </p:nvSpPr>
        <p:spPr/>
        <p:txBody>
          <a:bodyPr/>
          <a:lstStyle/>
          <a:p>
            <a:pPr>
              <a:defRPr/>
            </a:pPr>
            <a:fld id="{0A747A86-D8B7-447B-A3A5-116CA8292072}" type="slidenum">
              <a:rPr lang="en-US"/>
              <a:pPr>
                <a:defRPr/>
              </a:pPr>
              <a:t>57</a:t>
            </a:fld>
            <a:endParaRPr lang="en-US"/>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12415" y="1962482"/>
            <a:ext cx="2779044" cy="1713109"/>
          </a:xfrm>
          <a:prstGeom prst="rect">
            <a:avLst/>
          </a:prstGeom>
        </p:spPr>
      </p:pic>
      <p:sp>
        <p:nvSpPr>
          <p:cNvPr id="14" name="TextBox 13"/>
          <p:cNvSpPr txBox="1"/>
          <p:nvPr/>
        </p:nvSpPr>
        <p:spPr>
          <a:xfrm>
            <a:off x="5816827" y="6165120"/>
            <a:ext cx="890649" cy="584775"/>
          </a:xfrm>
          <a:prstGeom prst="rect">
            <a:avLst/>
          </a:prstGeom>
          <a:noFill/>
        </p:spPr>
        <p:txBody>
          <a:bodyPr wrap="square" rtlCol="0">
            <a:spAutoFit/>
          </a:bodyPr>
          <a:lstStyle/>
          <a:p>
            <a:r>
              <a:rPr lang="en-US" sz="3200" dirty="0">
                <a:solidFill>
                  <a:schemeClr val="accent6">
                    <a:lumMod val="75000"/>
                  </a:schemeClr>
                </a:solidFill>
                <a:latin typeface="Symbol" panose="05050102010706020507" pitchFamily="18" charset="2"/>
              </a:rPr>
              <a:t>l</a:t>
            </a:r>
          </a:p>
        </p:txBody>
      </p:sp>
      <p:sp>
        <p:nvSpPr>
          <p:cNvPr id="108" name="Rectangle 2">
            <a:extLst>
              <a:ext uri="{FF2B5EF4-FFF2-40B4-BE49-F238E27FC236}">
                <a16:creationId xmlns:a16="http://schemas.microsoft.com/office/drawing/2014/main" id="{94EF8F51-889E-AA46-99B1-15727B316F0F}"/>
              </a:ext>
            </a:extLst>
          </p:cNvPr>
          <p:cNvSpPr txBox="1">
            <a:spLocks noChangeArrowheads="1"/>
          </p:cNvSpPr>
          <p:nvPr/>
        </p:nvSpPr>
        <p:spPr>
          <a:xfrm>
            <a:off x="1191600" y="274650"/>
            <a:ext cx="8616800" cy="1143000"/>
          </a:xfrm>
          <a:prstGeom prst="rect">
            <a:avLst/>
          </a:prstGeom>
          <a:noFill/>
          <a:ln>
            <a:noFill/>
          </a:ln>
        </p:spPr>
        <p:txBody>
          <a:bodyPr spcFirstLastPara="1" wrap="square" lIns="91425" tIns="91425" rIns="91425" bIns="91425" anchor="b" anchorCtr="0"/>
          <a:lst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1pPr>
            <a:lvl2pPr marR="0" lvl="1"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2pPr>
            <a:lvl3pPr marR="0" lvl="2"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3pPr>
            <a:lvl4pPr marR="0" lvl="3"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4pPr>
            <a:lvl5pPr marR="0" lvl="4"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5pPr>
            <a:lvl6pPr marR="0" lvl="5"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6pPr>
            <a:lvl7pPr marR="0" lvl="6"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7pPr>
            <a:lvl8pPr marR="0" lvl="7"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8pPr>
            <a:lvl9pPr marR="0" lvl="8" algn="l" rtl="0" eaLnBrk="1" hangingPunct="1">
              <a:lnSpc>
                <a:spcPct val="100000"/>
              </a:lnSpc>
              <a:spcBef>
                <a:spcPts val="0"/>
              </a:spcBef>
              <a:spcAft>
                <a:spcPts val="0"/>
              </a:spcAft>
              <a:buClr>
                <a:srgbClr val="97ABBC"/>
              </a:buClr>
              <a:buSzPts val="3600"/>
              <a:buFont typeface="Raleway"/>
              <a:buNone/>
              <a:defRPr sz="3600" b="0" i="0" u="none" strike="noStrike" cap="none">
                <a:solidFill>
                  <a:srgbClr val="97ABBC"/>
                </a:solidFill>
                <a:latin typeface="Raleway"/>
                <a:ea typeface="Raleway"/>
                <a:cs typeface="Raleway"/>
                <a:sym typeface="Raleway"/>
              </a:defRPr>
            </a:lvl9pPr>
          </a:lstStyle>
          <a:p>
            <a:pPr>
              <a:buFont typeface="Raleway" panose="020B0503030101060003" pitchFamily="34" charset="77"/>
              <a:buNone/>
            </a:pPr>
            <a:r>
              <a:rPr lang="en-US" altLang="zh-CN" dirty="0">
                <a:latin typeface="Raleway" panose="020B0503030101060003" pitchFamily="34" charset="77"/>
                <a:ea typeface="宋体" panose="02010600030101010101" pitchFamily="2" charset="-122"/>
                <a:cs typeface="Raleway" panose="020B0503030101060003" pitchFamily="34" charset="77"/>
                <a:sym typeface="Raleway" panose="020B0503030101060003" pitchFamily="34" charset="77"/>
              </a:rPr>
              <a:t>Load balancing</a:t>
            </a:r>
          </a:p>
        </p:txBody>
      </p:sp>
      <p:grpSp>
        <p:nvGrpSpPr>
          <p:cNvPr id="109" name="Group 108">
            <a:extLst>
              <a:ext uri="{FF2B5EF4-FFF2-40B4-BE49-F238E27FC236}">
                <a16:creationId xmlns:a16="http://schemas.microsoft.com/office/drawing/2014/main" id="{C95640DB-952B-9A44-94C3-B7416A491ECB}"/>
              </a:ext>
            </a:extLst>
          </p:cNvPr>
          <p:cNvGrpSpPr/>
          <p:nvPr/>
        </p:nvGrpSpPr>
        <p:grpSpPr>
          <a:xfrm>
            <a:off x="2227677" y="1680806"/>
            <a:ext cx="6622237" cy="2053453"/>
            <a:chOff x="202722" y="1132764"/>
            <a:chExt cx="7374061" cy="2561920"/>
          </a:xfrm>
        </p:grpSpPr>
        <p:sp>
          <p:nvSpPr>
            <p:cNvPr id="110" name="AutoShape 119">
              <a:extLst>
                <a:ext uri="{FF2B5EF4-FFF2-40B4-BE49-F238E27FC236}">
                  <a16:creationId xmlns:a16="http://schemas.microsoft.com/office/drawing/2014/main" id="{C0B9326F-8FF7-924E-9CE1-3B88A7326015}"/>
                </a:ext>
              </a:extLst>
            </p:cNvPr>
            <p:cNvSpPr>
              <a:spLocks noChangeArrowheads="1"/>
            </p:cNvSpPr>
            <p:nvPr/>
          </p:nvSpPr>
          <p:spPr bwMode="auto">
            <a:xfrm rot="5400000" flipH="1" flipV="1">
              <a:off x="3232708" y="2143680"/>
              <a:ext cx="339179" cy="676380"/>
            </a:xfrm>
            <a:prstGeom prst="downArrow">
              <a:avLst>
                <a:gd name="adj1" fmla="val 50000"/>
                <a:gd name="adj2" fmla="val 4756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11" name="Group 110">
              <a:extLst>
                <a:ext uri="{FF2B5EF4-FFF2-40B4-BE49-F238E27FC236}">
                  <a16:creationId xmlns:a16="http://schemas.microsoft.com/office/drawing/2014/main" id="{7AC9103D-F8D4-7545-A209-6592E948758F}"/>
                </a:ext>
              </a:extLst>
            </p:cNvPr>
            <p:cNvGrpSpPr/>
            <p:nvPr/>
          </p:nvGrpSpPr>
          <p:grpSpPr>
            <a:xfrm>
              <a:off x="4788102" y="1132764"/>
              <a:ext cx="2759111" cy="908266"/>
              <a:chOff x="2017604" y="855023"/>
              <a:chExt cx="3137368" cy="1090473"/>
            </a:xfrm>
          </p:grpSpPr>
          <p:sp>
            <p:nvSpPr>
              <p:cNvPr id="136" name="Text Box 142">
                <a:extLst>
                  <a:ext uri="{FF2B5EF4-FFF2-40B4-BE49-F238E27FC236}">
                    <a16:creationId xmlns:a16="http://schemas.microsoft.com/office/drawing/2014/main" id="{48C42A5A-388C-1944-AAF7-2FBF00F37382}"/>
                  </a:ext>
                </a:extLst>
              </p:cNvPr>
              <p:cNvSpPr txBox="1">
                <a:spLocks noChangeArrowheads="1"/>
              </p:cNvSpPr>
              <p:nvPr/>
            </p:nvSpPr>
            <p:spPr bwMode="auto">
              <a:xfrm>
                <a:off x="3530580" y="1066053"/>
                <a:ext cx="1086733" cy="7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2</a:t>
                </a:r>
                <a:endParaRPr lang="en-US" b="0" baseline="-24000" dirty="0"/>
              </a:p>
            </p:txBody>
          </p:sp>
          <p:sp>
            <p:nvSpPr>
              <p:cNvPr id="137" name="Line 91">
                <a:extLst>
                  <a:ext uri="{FF2B5EF4-FFF2-40B4-BE49-F238E27FC236}">
                    <a16:creationId xmlns:a16="http://schemas.microsoft.com/office/drawing/2014/main" id="{0796BDF7-6CF4-F743-BF0B-2AC0E3E1C27D}"/>
                  </a:ext>
                </a:extLst>
              </p:cNvPr>
              <p:cNvSpPr>
                <a:spLocks noChangeShapeType="1"/>
              </p:cNvSpPr>
              <p:nvPr/>
            </p:nvSpPr>
            <p:spPr bwMode="auto">
              <a:xfrm>
                <a:off x="2017604" y="915249"/>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92">
                <a:extLst>
                  <a:ext uri="{FF2B5EF4-FFF2-40B4-BE49-F238E27FC236}">
                    <a16:creationId xmlns:a16="http://schemas.microsoft.com/office/drawing/2014/main" id="{F736FBDF-521F-FA44-A41B-04D755E0430E}"/>
                  </a:ext>
                </a:extLst>
              </p:cNvPr>
              <p:cNvSpPr>
                <a:spLocks noChangeShapeType="1"/>
              </p:cNvSpPr>
              <p:nvPr/>
            </p:nvSpPr>
            <p:spPr bwMode="auto">
              <a:xfrm flipH="1">
                <a:off x="3406733" y="898393"/>
                <a:ext cx="3948" cy="906764"/>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93">
                <a:extLst>
                  <a:ext uri="{FF2B5EF4-FFF2-40B4-BE49-F238E27FC236}">
                    <a16:creationId xmlns:a16="http://schemas.microsoft.com/office/drawing/2014/main" id="{B445C001-3AC9-3F48-A586-5F599E953556}"/>
                  </a:ext>
                </a:extLst>
              </p:cNvPr>
              <p:cNvSpPr>
                <a:spLocks noChangeShapeType="1"/>
              </p:cNvSpPr>
              <p:nvPr/>
            </p:nvSpPr>
            <p:spPr bwMode="auto">
              <a:xfrm>
                <a:off x="2017604" y="1790446"/>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94">
                <a:extLst>
                  <a:ext uri="{FF2B5EF4-FFF2-40B4-BE49-F238E27FC236}">
                    <a16:creationId xmlns:a16="http://schemas.microsoft.com/office/drawing/2014/main" id="{19CC55E6-7D46-B94E-86CE-37660EB191B6}"/>
                  </a:ext>
                </a:extLst>
              </p:cNvPr>
              <p:cNvSpPr>
                <a:spLocks noChangeShapeType="1"/>
              </p:cNvSpPr>
              <p:nvPr/>
            </p:nvSpPr>
            <p:spPr bwMode="auto">
              <a:xfrm>
                <a:off x="3069211"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95">
                <a:extLst>
                  <a:ext uri="{FF2B5EF4-FFF2-40B4-BE49-F238E27FC236}">
                    <a16:creationId xmlns:a16="http://schemas.microsoft.com/office/drawing/2014/main" id="{D5F8438F-DF99-8344-806D-5C547CD48282}"/>
                  </a:ext>
                </a:extLst>
              </p:cNvPr>
              <p:cNvSpPr>
                <a:spLocks noChangeShapeType="1"/>
              </p:cNvSpPr>
              <p:nvPr/>
            </p:nvSpPr>
            <p:spPr bwMode="auto">
              <a:xfrm>
                <a:off x="2718676"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96">
                <a:extLst>
                  <a:ext uri="{FF2B5EF4-FFF2-40B4-BE49-F238E27FC236}">
                    <a16:creationId xmlns:a16="http://schemas.microsoft.com/office/drawing/2014/main" id="{36F7BD8F-D948-5B40-8BB9-7651C05F7D3B}"/>
                  </a:ext>
                </a:extLst>
              </p:cNvPr>
              <p:cNvSpPr>
                <a:spLocks noChangeShapeType="1"/>
              </p:cNvSpPr>
              <p:nvPr/>
            </p:nvSpPr>
            <p:spPr bwMode="auto">
              <a:xfrm>
                <a:off x="2368140"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Oval 97">
                <a:extLst>
                  <a:ext uri="{FF2B5EF4-FFF2-40B4-BE49-F238E27FC236}">
                    <a16:creationId xmlns:a16="http://schemas.microsoft.com/office/drawing/2014/main" id="{9AB267EE-4B16-714E-87B5-D5CE52F4F886}"/>
                  </a:ext>
                </a:extLst>
              </p:cNvPr>
              <p:cNvSpPr>
                <a:spLocks noChangeArrowheads="1"/>
              </p:cNvSpPr>
              <p:nvPr/>
            </p:nvSpPr>
            <p:spPr bwMode="auto">
              <a:xfrm>
                <a:off x="3412773" y="855023"/>
                <a:ext cx="1233531" cy="1090473"/>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44" name="Line 98">
                <a:extLst>
                  <a:ext uri="{FF2B5EF4-FFF2-40B4-BE49-F238E27FC236}">
                    <a16:creationId xmlns:a16="http://schemas.microsoft.com/office/drawing/2014/main" id="{0C3346C6-0224-814B-9C79-7099216E7690}"/>
                  </a:ext>
                </a:extLst>
              </p:cNvPr>
              <p:cNvSpPr>
                <a:spLocks noChangeShapeType="1"/>
              </p:cNvSpPr>
              <p:nvPr/>
            </p:nvSpPr>
            <p:spPr bwMode="auto">
              <a:xfrm>
                <a:off x="4662673" y="1391319"/>
                <a:ext cx="492299" cy="443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5" name="Rectangle 145" descr="Purple mesh">
                <a:extLst>
                  <a:ext uri="{FF2B5EF4-FFF2-40B4-BE49-F238E27FC236}">
                    <a16:creationId xmlns:a16="http://schemas.microsoft.com/office/drawing/2014/main" id="{5BDB6066-BADD-1646-BE2A-6AD0E0BEB14B}"/>
                  </a:ext>
                </a:extLst>
              </p:cNvPr>
              <p:cNvSpPr>
                <a:spLocks noChangeArrowheads="1"/>
              </p:cNvSpPr>
              <p:nvPr/>
            </p:nvSpPr>
            <p:spPr bwMode="auto">
              <a:xfrm rot="5400000">
                <a:off x="2289476" y="1335398"/>
                <a:ext cx="508714" cy="14146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46" name="Rectangle 174" descr="Purple mesh">
                <a:extLst>
                  <a:ext uri="{FF2B5EF4-FFF2-40B4-BE49-F238E27FC236}">
                    <a16:creationId xmlns:a16="http://schemas.microsoft.com/office/drawing/2014/main" id="{51712E52-5525-A747-9625-B52C78AB7920}"/>
                  </a:ext>
                </a:extLst>
              </p:cNvPr>
              <p:cNvSpPr>
                <a:spLocks noChangeArrowheads="1"/>
              </p:cNvSpPr>
              <p:nvPr/>
            </p:nvSpPr>
            <p:spPr bwMode="auto">
              <a:xfrm rot="5400000">
                <a:off x="2575542" y="1258959"/>
                <a:ext cx="660117" cy="14293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47" name="Rectangle 175" descr="Purple mesh">
                <a:extLst>
                  <a:ext uri="{FF2B5EF4-FFF2-40B4-BE49-F238E27FC236}">
                    <a16:creationId xmlns:a16="http://schemas.microsoft.com/office/drawing/2014/main" id="{DCF9A204-682A-EF47-A938-6FAE07DB3416}"/>
                  </a:ext>
                </a:extLst>
              </p:cNvPr>
              <p:cNvSpPr>
                <a:spLocks noChangeArrowheads="1"/>
              </p:cNvSpPr>
              <p:nvPr/>
            </p:nvSpPr>
            <p:spPr bwMode="auto">
              <a:xfrm rot="5400000">
                <a:off x="3093880" y="1412796"/>
                <a:ext cx="301293" cy="15472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grpSp>
          <p:nvGrpSpPr>
            <p:cNvPr id="112" name="Group 111">
              <a:extLst>
                <a:ext uri="{FF2B5EF4-FFF2-40B4-BE49-F238E27FC236}">
                  <a16:creationId xmlns:a16="http://schemas.microsoft.com/office/drawing/2014/main" id="{9AA9AEB6-E0FD-414A-8704-85BFA77CC58F}"/>
                </a:ext>
              </a:extLst>
            </p:cNvPr>
            <p:cNvGrpSpPr/>
            <p:nvPr/>
          </p:nvGrpSpPr>
          <p:grpSpPr>
            <a:xfrm>
              <a:off x="202722" y="1651577"/>
              <a:ext cx="2578139" cy="1497549"/>
              <a:chOff x="-970986" y="2879875"/>
              <a:chExt cx="2578139" cy="1497549"/>
            </a:xfrm>
          </p:grpSpPr>
          <p:grpSp>
            <p:nvGrpSpPr>
              <p:cNvPr id="130" name="Group 129">
                <a:extLst>
                  <a:ext uri="{FF2B5EF4-FFF2-40B4-BE49-F238E27FC236}">
                    <a16:creationId xmlns:a16="http://schemas.microsoft.com/office/drawing/2014/main" id="{F7D18303-5BC6-D046-B781-635AEB9A87B2}"/>
                  </a:ext>
                </a:extLst>
              </p:cNvPr>
              <p:cNvGrpSpPr/>
              <p:nvPr/>
            </p:nvGrpSpPr>
            <p:grpSpPr>
              <a:xfrm>
                <a:off x="510221" y="3695551"/>
                <a:ext cx="906366" cy="650929"/>
                <a:chOff x="1069779" y="3818380"/>
                <a:chExt cx="906366" cy="650929"/>
              </a:xfrm>
            </p:grpSpPr>
            <p:cxnSp>
              <p:nvCxnSpPr>
                <p:cNvPr id="132" name="Straight Connector 131">
                  <a:extLst>
                    <a:ext uri="{FF2B5EF4-FFF2-40B4-BE49-F238E27FC236}">
                      <a16:creationId xmlns:a16="http://schemas.microsoft.com/office/drawing/2014/main" id="{60483E27-75A3-2443-BECA-B98DA1956491}"/>
                    </a:ext>
                  </a:extLst>
                </p:cNvPr>
                <p:cNvCxnSpPr/>
                <p:nvPr/>
              </p:nvCxnSpPr>
              <p:spPr bwMode="auto">
                <a:xfrm>
                  <a:off x="1471398" y="4185958"/>
                  <a:ext cx="441203" cy="4317"/>
                </a:xfrm>
                <a:prstGeom prst="line">
                  <a:avLst/>
                </a:prstGeom>
                <a:noFill/>
                <a:ln w="28575" cap="flat" cmpd="sng" algn="ctr">
                  <a:solidFill>
                    <a:schemeClr val="accent2"/>
                  </a:solidFill>
                  <a:prstDash val="solid"/>
                  <a:round/>
                  <a:headEnd type="none" w="med" len="med"/>
                  <a:tailEnd type="none" w="med" len="med"/>
                </a:ln>
                <a:effectLst/>
              </p:spPr>
            </p:cxnSp>
            <p:sp>
              <p:nvSpPr>
                <p:cNvPr id="133" name="TextBox 132">
                  <a:extLst>
                    <a:ext uri="{FF2B5EF4-FFF2-40B4-BE49-F238E27FC236}">
                      <a16:creationId xmlns:a16="http://schemas.microsoft.com/office/drawing/2014/main" id="{95374AE2-4A2E-7F46-AC01-5C23F6D995F9}"/>
                    </a:ext>
                  </a:extLst>
                </p:cNvPr>
                <p:cNvSpPr txBox="1"/>
                <p:nvPr/>
              </p:nvSpPr>
              <p:spPr>
                <a:xfrm>
                  <a:off x="1416376" y="3910306"/>
                  <a:ext cx="559769" cy="338554"/>
                </a:xfrm>
                <a:prstGeom prst="rect">
                  <a:avLst/>
                </a:prstGeom>
                <a:noFill/>
              </p:spPr>
              <p:txBody>
                <a:bodyPr wrap="none" rtlCol="0">
                  <a:spAutoFit/>
                </a:bodyPr>
                <a:lstStyle/>
                <a:p>
                  <a:r>
                    <a:rPr lang="en-US" sz="1600" dirty="0"/>
                    <a:t>jobs</a:t>
                  </a:r>
                </a:p>
              </p:txBody>
            </p:sp>
            <p:sp>
              <p:nvSpPr>
                <p:cNvPr id="134" name="TextBox 133">
                  <a:extLst>
                    <a:ext uri="{FF2B5EF4-FFF2-40B4-BE49-F238E27FC236}">
                      <a16:creationId xmlns:a16="http://schemas.microsoft.com/office/drawing/2014/main" id="{A63D1571-2034-A24E-9495-DE3070D3699D}"/>
                    </a:ext>
                  </a:extLst>
                </p:cNvPr>
                <p:cNvSpPr txBox="1"/>
                <p:nvPr/>
              </p:nvSpPr>
              <p:spPr>
                <a:xfrm>
                  <a:off x="1453746" y="4130755"/>
                  <a:ext cx="502061" cy="338554"/>
                </a:xfrm>
                <a:prstGeom prst="rect">
                  <a:avLst/>
                </a:prstGeom>
                <a:noFill/>
              </p:spPr>
              <p:txBody>
                <a:bodyPr wrap="none" rtlCol="0">
                  <a:spAutoFit/>
                </a:bodyPr>
                <a:lstStyle/>
                <a:p>
                  <a:r>
                    <a:rPr lang="en-US" sz="1600" dirty="0"/>
                    <a:t>sec</a:t>
                  </a:r>
                  <a:endParaRPr lang="en-US" sz="1800" dirty="0"/>
                </a:p>
              </p:txBody>
            </p:sp>
            <p:sp>
              <p:nvSpPr>
                <p:cNvPr id="135" name="Text Box 142">
                  <a:extLst>
                    <a:ext uri="{FF2B5EF4-FFF2-40B4-BE49-F238E27FC236}">
                      <a16:creationId xmlns:a16="http://schemas.microsoft.com/office/drawing/2014/main" id="{E70B1F45-08CD-0C49-BEED-283A0677CF2E}"/>
                    </a:ext>
                  </a:extLst>
                </p:cNvPr>
                <p:cNvSpPr txBox="1">
                  <a:spLocks noChangeArrowheads="1"/>
                </p:cNvSpPr>
                <p:nvPr/>
              </p:nvSpPr>
              <p:spPr bwMode="auto">
                <a:xfrm>
                  <a:off x="1069779" y="3818380"/>
                  <a:ext cx="4379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600" dirty="0">
                      <a:latin typeface="Symbol" panose="05050102010706020507" pitchFamily="18" charset="2"/>
                    </a:rPr>
                    <a:t>l</a:t>
                  </a:r>
                  <a:endParaRPr lang="en-US" sz="3200" b="0" baseline="-24000" dirty="0"/>
                </a:p>
              </p:txBody>
            </p:sp>
          </p:grpSp>
          <p:sp>
            <p:nvSpPr>
              <p:cNvPr id="131" name="TextBox 130">
                <a:extLst>
                  <a:ext uri="{FF2B5EF4-FFF2-40B4-BE49-F238E27FC236}">
                    <a16:creationId xmlns:a16="http://schemas.microsoft.com/office/drawing/2014/main" id="{B76FB3B3-9CA5-484C-9255-2B170D94C777}"/>
                  </a:ext>
                </a:extLst>
              </p:cNvPr>
              <p:cNvSpPr txBox="1"/>
              <p:nvPr/>
            </p:nvSpPr>
            <p:spPr>
              <a:xfrm>
                <a:off x="-970986" y="2879875"/>
                <a:ext cx="2578139" cy="1497549"/>
              </a:xfrm>
              <a:prstGeom prst="rect">
                <a:avLst/>
              </a:prstGeom>
              <a:noFill/>
            </p:spPr>
            <p:txBody>
              <a:bodyPr wrap="square" rtlCol="0">
                <a:spAutoFit/>
              </a:bodyPr>
              <a:lstStyle/>
              <a:p>
                <a:r>
                  <a:rPr lang="en-US" sz="2400" dirty="0"/>
                  <a:t>Poisson</a:t>
                </a:r>
              </a:p>
              <a:p>
                <a:r>
                  <a:rPr lang="en-US" sz="2400" dirty="0"/>
                  <a:t>process</a:t>
                </a:r>
              </a:p>
              <a:p>
                <a:r>
                  <a:rPr lang="en-US" sz="2400" dirty="0"/>
                  <a:t>with rate</a:t>
                </a:r>
              </a:p>
            </p:txBody>
          </p:sp>
        </p:grpSp>
        <p:grpSp>
          <p:nvGrpSpPr>
            <p:cNvPr id="113" name="Group 112">
              <a:extLst>
                <a:ext uri="{FF2B5EF4-FFF2-40B4-BE49-F238E27FC236}">
                  <a16:creationId xmlns:a16="http://schemas.microsoft.com/office/drawing/2014/main" id="{D0E662C2-3483-DA4A-8E66-669147F0E1C2}"/>
                </a:ext>
              </a:extLst>
            </p:cNvPr>
            <p:cNvGrpSpPr/>
            <p:nvPr/>
          </p:nvGrpSpPr>
          <p:grpSpPr>
            <a:xfrm>
              <a:off x="4817672" y="2786418"/>
              <a:ext cx="2759111" cy="908266"/>
              <a:chOff x="2017604" y="855023"/>
              <a:chExt cx="3137368" cy="1090473"/>
            </a:xfrm>
          </p:grpSpPr>
          <p:sp>
            <p:nvSpPr>
              <p:cNvPr id="118" name="Text Box 142">
                <a:extLst>
                  <a:ext uri="{FF2B5EF4-FFF2-40B4-BE49-F238E27FC236}">
                    <a16:creationId xmlns:a16="http://schemas.microsoft.com/office/drawing/2014/main" id="{6D2BA297-104C-784A-B40B-85ED7E1A6A74}"/>
                  </a:ext>
                </a:extLst>
              </p:cNvPr>
              <p:cNvSpPr txBox="1">
                <a:spLocks noChangeArrowheads="1"/>
              </p:cNvSpPr>
              <p:nvPr/>
            </p:nvSpPr>
            <p:spPr bwMode="auto">
              <a:xfrm>
                <a:off x="3530580" y="1066053"/>
                <a:ext cx="1086733" cy="7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sz="2800" b="1">
                    <a:solidFill>
                      <a:schemeClr val="accent2"/>
                    </a:solidFill>
                    <a:latin typeface="Comic Sans MS" pitchFamily="66" charset="0"/>
                  </a:defRPr>
                </a:lvl1pPr>
                <a:lvl2pPr marL="742950" indent="-285750">
                  <a:defRPr sz="2800" b="1">
                    <a:solidFill>
                      <a:schemeClr val="accent2"/>
                    </a:solidFill>
                    <a:latin typeface="Comic Sans MS" pitchFamily="66" charset="0"/>
                  </a:defRPr>
                </a:lvl2pPr>
                <a:lvl3pPr marL="1143000" indent="-228600">
                  <a:defRPr sz="2800" b="1">
                    <a:solidFill>
                      <a:schemeClr val="accent2"/>
                    </a:solidFill>
                    <a:latin typeface="Comic Sans MS" pitchFamily="66" charset="0"/>
                  </a:defRPr>
                </a:lvl3pPr>
                <a:lvl4pPr marL="1600200" indent="-228600">
                  <a:defRPr sz="2800" b="1">
                    <a:solidFill>
                      <a:schemeClr val="accent2"/>
                    </a:solidFill>
                    <a:latin typeface="Comic Sans MS" pitchFamily="66" charset="0"/>
                  </a:defRPr>
                </a:lvl4pPr>
                <a:lvl5pPr marL="2057400" indent="-228600">
                  <a:defRPr sz="2800" b="1">
                    <a:solidFill>
                      <a:schemeClr val="accent2"/>
                    </a:solidFill>
                    <a:latin typeface="Comic Sans MS" pitchFamily="66" charset="0"/>
                  </a:defRPr>
                </a:lvl5pPr>
                <a:lvl6pPr marL="2514600" indent="-228600" eaLnBrk="0" fontAlgn="base" hangingPunct="0">
                  <a:spcBef>
                    <a:spcPct val="0"/>
                  </a:spcBef>
                  <a:spcAft>
                    <a:spcPct val="0"/>
                  </a:spcAft>
                  <a:defRPr sz="2800" b="1">
                    <a:solidFill>
                      <a:schemeClr val="accent2"/>
                    </a:solidFill>
                    <a:latin typeface="Comic Sans MS" pitchFamily="66" charset="0"/>
                  </a:defRPr>
                </a:lvl6pPr>
                <a:lvl7pPr marL="2971800" indent="-228600" eaLnBrk="0" fontAlgn="base" hangingPunct="0">
                  <a:spcBef>
                    <a:spcPct val="0"/>
                  </a:spcBef>
                  <a:spcAft>
                    <a:spcPct val="0"/>
                  </a:spcAft>
                  <a:defRPr sz="2800" b="1">
                    <a:solidFill>
                      <a:schemeClr val="accent2"/>
                    </a:solidFill>
                    <a:latin typeface="Comic Sans MS" pitchFamily="66" charset="0"/>
                  </a:defRPr>
                </a:lvl7pPr>
                <a:lvl8pPr marL="3429000" indent="-228600" eaLnBrk="0" fontAlgn="base" hangingPunct="0">
                  <a:spcBef>
                    <a:spcPct val="0"/>
                  </a:spcBef>
                  <a:spcAft>
                    <a:spcPct val="0"/>
                  </a:spcAft>
                  <a:defRPr sz="2800" b="1">
                    <a:solidFill>
                      <a:schemeClr val="accent2"/>
                    </a:solidFill>
                    <a:latin typeface="Comic Sans MS" pitchFamily="66" charset="0"/>
                  </a:defRPr>
                </a:lvl8pPr>
                <a:lvl9pPr marL="3886200" indent="-228600" eaLnBrk="0" fontAlgn="base" hangingPunct="0">
                  <a:spcBef>
                    <a:spcPct val="0"/>
                  </a:spcBef>
                  <a:spcAft>
                    <a:spcPct val="0"/>
                  </a:spcAft>
                  <a:defRPr sz="2800" b="1">
                    <a:solidFill>
                      <a:schemeClr val="accent2"/>
                    </a:solidFill>
                    <a:latin typeface="Comic Sans MS" pitchFamily="66" charset="0"/>
                  </a:defRPr>
                </a:lvl9pPr>
              </a:lstStyle>
              <a:p>
                <a:r>
                  <a:rPr lang="en-US" sz="3200" dirty="0">
                    <a:latin typeface="Symbol" panose="05050102010706020507" pitchFamily="18" charset="2"/>
                  </a:rPr>
                  <a:t> m=1</a:t>
                </a:r>
                <a:endParaRPr lang="en-US" b="0" baseline="-24000" dirty="0"/>
              </a:p>
            </p:txBody>
          </p:sp>
          <p:sp>
            <p:nvSpPr>
              <p:cNvPr id="119" name="Line 91">
                <a:extLst>
                  <a:ext uri="{FF2B5EF4-FFF2-40B4-BE49-F238E27FC236}">
                    <a16:creationId xmlns:a16="http://schemas.microsoft.com/office/drawing/2014/main" id="{B63C2868-A990-A041-9049-1DDDC67472CB}"/>
                  </a:ext>
                </a:extLst>
              </p:cNvPr>
              <p:cNvSpPr>
                <a:spLocks noChangeShapeType="1"/>
              </p:cNvSpPr>
              <p:nvPr/>
            </p:nvSpPr>
            <p:spPr bwMode="auto">
              <a:xfrm>
                <a:off x="2017604" y="915249"/>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92">
                <a:extLst>
                  <a:ext uri="{FF2B5EF4-FFF2-40B4-BE49-F238E27FC236}">
                    <a16:creationId xmlns:a16="http://schemas.microsoft.com/office/drawing/2014/main" id="{B3C03B56-2412-044F-8889-7FD333C1E24B}"/>
                  </a:ext>
                </a:extLst>
              </p:cNvPr>
              <p:cNvSpPr>
                <a:spLocks noChangeShapeType="1"/>
              </p:cNvSpPr>
              <p:nvPr/>
            </p:nvSpPr>
            <p:spPr bwMode="auto">
              <a:xfrm flipH="1">
                <a:off x="3406733" y="898393"/>
                <a:ext cx="3948" cy="906764"/>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93">
                <a:extLst>
                  <a:ext uri="{FF2B5EF4-FFF2-40B4-BE49-F238E27FC236}">
                    <a16:creationId xmlns:a16="http://schemas.microsoft.com/office/drawing/2014/main" id="{9E4B8CA6-11C0-5E4F-AF4D-3052217C9DEA}"/>
                  </a:ext>
                </a:extLst>
              </p:cNvPr>
              <p:cNvSpPr>
                <a:spLocks noChangeShapeType="1"/>
              </p:cNvSpPr>
              <p:nvPr/>
            </p:nvSpPr>
            <p:spPr bwMode="auto">
              <a:xfrm>
                <a:off x="2017604" y="1790446"/>
                <a:ext cx="1392669"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94">
                <a:extLst>
                  <a:ext uri="{FF2B5EF4-FFF2-40B4-BE49-F238E27FC236}">
                    <a16:creationId xmlns:a16="http://schemas.microsoft.com/office/drawing/2014/main" id="{9973B186-B7B4-8F45-B7FA-61AF28069BBB}"/>
                  </a:ext>
                </a:extLst>
              </p:cNvPr>
              <p:cNvSpPr>
                <a:spLocks noChangeShapeType="1"/>
              </p:cNvSpPr>
              <p:nvPr/>
            </p:nvSpPr>
            <p:spPr bwMode="auto">
              <a:xfrm>
                <a:off x="3069211"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95">
                <a:extLst>
                  <a:ext uri="{FF2B5EF4-FFF2-40B4-BE49-F238E27FC236}">
                    <a16:creationId xmlns:a16="http://schemas.microsoft.com/office/drawing/2014/main" id="{AD329136-60C8-154B-BBC3-F39AC18700CF}"/>
                  </a:ext>
                </a:extLst>
              </p:cNvPr>
              <p:cNvSpPr>
                <a:spLocks noChangeShapeType="1"/>
              </p:cNvSpPr>
              <p:nvPr/>
            </p:nvSpPr>
            <p:spPr bwMode="auto">
              <a:xfrm>
                <a:off x="2718676"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96">
                <a:extLst>
                  <a:ext uri="{FF2B5EF4-FFF2-40B4-BE49-F238E27FC236}">
                    <a16:creationId xmlns:a16="http://schemas.microsoft.com/office/drawing/2014/main" id="{8302223D-D183-8E41-A929-686881B819A5}"/>
                  </a:ext>
                </a:extLst>
              </p:cNvPr>
              <p:cNvSpPr>
                <a:spLocks noChangeShapeType="1"/>
              </p:cNvSpPr>
              <p:nvPr/>
            </p:nvSpPr>
            <p:spPr bwMode="auto">
              <a:xfrm>
                <a:off x="2368140" y="915249"/>
                <a:ext cx="0" cy="87519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Oval 97">
                <a:extLst>
                  <a:ext uri="{FF2B5EF4-FFF2-40B4-BE49-F238E27FC236}">
                    <a16:creationId xmlns:a16="http://schemas.microsoft.com/office/drawing/2014/main" id="{E242B65B-2555-4042-8924-B658728B1308}"/>
                  </a:ext>
                </a:extLst>
              </p:cNvPr>
              <p:cNvSpPr>
                <a:spLocks noChangeArrowheads="1"/>
              </p:cNvSpPr>
              <p:nvPr/>
            </p:nvSpPr>
            <p:spPr bwMode="auto">
              <a:xfrm>
                <a:off x="3412773" y="855023"/>
                <a:ext cx="1233531" cy="1090473"/>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sp>
            <p:nvSpPr>
              <p:cNvPr id="126" name="Line 98">
                <a:extLst>
                  <a:ext uri="{FF2B5EF4-FFF2-40B4-BE49-F238E27FC236}">
                    <a16:creationId xmlns:a16="http://schemas.microsoft.com/office/drawing/2014/main" id="{177BFB33-6119-1745-A116-4BC28A140809}"/>
                  </a:ext>
                </a:extLst>
              </p:cNvPr>
              <p:cNvSpPr>
                <a:spLocks noChangeShapeType="1"/>
              </p:cNvSpPr>
              <p:nvPr/>
            </p:nvSpPr>
            <p:spPr bwMode="auto">
              <a:xfrm>
                <a:off x="4662673" y="1391319"/>
                <a:ext cx="492299" cy="443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7" name="Rectangle 145" descr="Purple mesh">
                <a:extLst>
                  <a:ext uri="{FF2B5EF4-FFF2-40B4-BE49-F238E27FC236}">
                    <a16:creationId xmlns:a16="http://schemas.microsoft.com/office/drawing/2014/main" id="{327397FC-FD6A-DC4C-86F6-79FA3C27D60D}"/>
                  </a:ext>
                </a:extLst>
              </p:cNvPr>
              <p:cNvSpPr>
                <a:spLocks noChangeArrowheads="1"/>
              </p:cNvSpPr>
              <p:nvPr/>
            </p:nvSpPr>
            <p:spPr bwMode="auto">
              <a:xfrm rot="5400000">
                <a:off x="2289476" y="1335398"/>
                <a:ext cx="508714" cy="14146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28" name="Rectangle 174" descr="Purple mesh">
                <a:extLst>
                  <a:ext uri="{FF2B5EF4-FFF2-40B4-BE49-F238E27FC236}">
                    <a16:creationId xmlns:a16="http://schemas.microsoft.com/office/drawing/2014/main" id="{13B694A5-CE5A-3840-A429-466332AE44D4}"/>
                  </a:ext>
                </a:extLst>
              </p:cNvPr>
              <p:cNvSpPr>
                <a:spLocks noChangeArrowheads="1"/>
              </p:cNvSpPr>
              <p:nvPr/>
            </p:nvSpPr>
            <p:spPr bwMode="auto">
              <a:xfrm rot="5400000">
                <a:off x="2575542" y="1258959"/>
                <a:ext cx="660117" cy="14293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sp>
            <p:nvSpPr>
              <p:cNvPr id="129" name="Rectangle 175" descr="Purple mesh">
                <a:extLst>
                  <a:ext uri="{FF2B5EF4-FFF2-40B4-BE49-F238E27FC236}">
                    <a16:creationId xmlns:a16="http://schemas.microsoft.com/office/drawing/2014/main" id="{7B5BFD8B-99CD-FF40-8EF0-395A03C2B3C3}"/>
                  </a:ext>
                </a:extLst>
              </p:cNvPr>
              <p:cNvSpPr>
                <a:spLocks noChangeArrowheads="1"/>
              </p:cNvSpPr>
              <p:nvPr/>
            </p:nvSpPr>
            <p:spPr bwMode="auto">
              <a:xfrm rot="5400000">
                <a:off x="3093880" y="1412796"/>
                <a:ext cx="301293" cy="154727"/>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4925">
                    <a:solidFill>
                      <a:srgbClr val="000000"/>
                    </a:solidFill>
                    <a:miter lim="800000"/>
                    <a:headEnd/>
                    <a:tailEnd/>
                  </a14:hiddenLine>
                </a:ext>
              </a:extLst>
            </p:spPr>
            <p:txBody>
              <a:bodyPr wrap="none" anchor="ctr"/>
              <a:lstStyle/>
              <a:p>
                <a:endParaRPr lang="en-US"/>
              </a:p>
            </p:txBody>
          </p:sp>
        </p:grpSp>
        <p:cxnSp>
          <p:nvCxnSpPr>
            <p:cNvPr id="114" name="Straight Arrow Connector 113">
              <a:extLst>
                <a:ext uri="{FF2B5EF4-FFF2-40B4-BE49-F238E27FC236}">
                  <a16:creationId xmlns:a16="http://schemas.microsoft.com/office/drawing/2014/main" id="{CF7943E2-DB8B-C647-AA7D-1DD19976394D}"/>
                </a:ext>
              </a:extLst>
            </p:cNvPr>
            <p:cNvCxnSpPr/>
            <p:nvPr/>
          </p:nvCxnSpPr>
          <p:spPr bwMode="auto">
            <a:xfrm flipV="1">
              <a:off x="3821374" y="1610436"/>
              <a:ext cx="1078173" cy="682388"/>
            </a:xfrm>
            <a:prstGeom prst="straightConnector1">
              <a:avLst/>
            </a:prstGeom>
            <a:noFill/>
            <a:ln w="38100" cap="flat" cmpd="sng" algn="ctr">
              <a:solidFill>
                <a:schemeClr val="accent6">
                  <a:lumMod val="75000"/>
                </a:schemeClr>
              </a:solidFill>
              <a:prstDash val="solid"/>
              <a:round/>
              <a:headEnd type="none" w="med" len="med"/>
              <a:tailEnd type="triangle" w="lg" len="med"/>
            </a:ln>
            <a:effectLst/>
          </p:spPr>
        </p:cxnSp>
        <p:cxnSp>
          <p:nvCxnSpPr>
            <p:cNvPr id="115" name="Straight Arrow Connector 114">
              <a:extLst>
                <a:ext uri="{FF2B5EF4-FFF2-40B4-BE49-F238E27FC236}">
                  <a16:creationId xmlns:a16="http://schemas.microsoft.com/office/drawing/2014/main" id="{B475DC4C-72DE-6641-82AC-A6347E7FE5D8}"/>
                </a:ext>
              </a:extLst>
            </p:cNvPr>
            <p:cNvCxnSpPr/>
            <p:nvPr/>
          </p:nvCxnSpPr>
          <p:spPr bwMode="auto">
            <a:xfrm>
              <a:off x="3823649" y="2554406"/>
              <a:ext cx="1103193" cy="721057"/>
            </a:xfrm>
            <a:prstGeom prst="straightConnector1">
              <a:avLst/>
            </a:prstGeom>
            <a:noFill/>
            <a:ln w="38100" cap="flat" cmpd="sng" algn="ctr">
              <a:solidFill>
                <a:schemeClr val="accent6">
                  <a:lumMod val="75000"/>
                </a:schemeClr>
              </a:solidFill>
              <a:prstDash val="solid"/>
              <a:round/>
              <a:headEnd type="none" w="med" len="med"/>
              <a:tailEnd type="triangle" w="lg" len="med"/>
            </a:ln>
            <a:effectLst/>
          </p:spPr>
        </p:cxnSp>
        <p:sp>
          <p:nvSpPr>
            <p:cNvPr id="116" name="TextBox 115">
              <a:extLst>
                <a:ext uri="{FF2B5EF4-FFF2-40B4-BE49-F238E27FC236}">
                  <a16:creationId xmlns:a16="http://schemas.microsoft.com/office/drawing/2014/main" id="{EA53EB1E-D3A6-AD42-BFB5-CE6976594290}"/>
                </a:ext>
              </a:extLst>
            </p:cNvPr>
            <p:cNvSpPr txBox="1"/>
            <p:nvPr/>
          </p:nvSpPr>
          <p:spPr>
            <a:xfrm>
              <a:off x="4012442" y="1460311"/>
              <a:ext cx="412292" cy="584775"/>
            </a:xfrm>
            <a:prstGeom prst="rect">
              <a:avLst/>
            </a:prstGeom>
            <a:noFill/>
          </p:spPr>
          <p:txBody>
            <a:bodyPr wrap="none" rtlCol="0">
              <a:spAutoFit/>
            </a:bodyPr>
            <a:lstStyle/>
            <a:p>
              <a:r>
                <a:rPr lang="en-US" sz="3200" dirty="0">
                  <a:solidFill>
                    <a:srgbClr val="FF0000"/>
                  </a:solidFill>
                </a:rPr>
                <a:t>p</a:t>
              </a:r>
            </a:p>
          </p:txBody>
        </p:sp>
        <p:sp>
          <p:nvSpPr>
            <p:cNvPr id="117" name="TextBox 116">
              <a:extLst>
                <a:ext uri="{FF2B5EF4-FFF2-40B4-BE49-F238E27FC236}">
                  <a16:creationId xmlns:a16="http://schemas.microsoft.com/office/drawing/2014/main" id="{A0CDC39C-815F-0447-A02D-5EE742CBFB60}"/>
                </a:ext>
              </a:extLst>
            </p:cNvPr>
            <p:cNvSpPr txBox="1"/>
            <p:nvPr/>
          </p:nvSpPr>
          <p:spPr>
            <a:xfrm>
              <a:off x="3796352" y="2759123"/>
              <a:ext cx="776175" cy="584775"/>
            </a:xfrm>
            <a:prstGeom prst="rect">
              <a:avLst/>
            </a:prstGeom>
            <a:noFill/>
          </p:spPr>
          <p:txBody>
            <a:bodyPr wrap="none" rtlCol="0">
              <a:spAutoFit/>
            </a:bodyPr>
            <a:lstStyle/>
            <a:p>
              <a:r>
                <a:rPr lang="en-US" sz="3200" dirty="0">
                  <a:solidFill>
                    <a:srgbClr val="FF0000"/>
                  </a:solidFill>
                </a:rPr>
                <a:t>1-p</a:t>
              </a:r>
            </a:p>
          </p:txBody>
        </p:sp>
      </p:grpSp>
      <p:grpSp>
        <p:nvGrpSpPr>
          <p:cNvPr id="148" name="Group 147">
            <a:extLst>
              <a:ext uri="{FF2B5EF4-FFF2-40B4-BE49-F238E27FC236}">
                <a16:creationId xmlns:a16="http://schemas.microsoft.com/office/drawing/2014/main" id="{39BC4C62-409A-A24E-9BF4-C1BAB1EA2F43}"/>
              </a:ext>
            </a:extLst>
          </p:cNvPr>
          <p:cNvGrpSpPr/>
          <p:nvPr/>
        </p:nvGrpSpPr>
        <p:grpSpPr>
          <a:xfrm>
            <a:off x="737256" y="3894255"/>
            <a:ext cx="4666140" cy="2855640"/>
            <a:chOff x="2212887" y="3764479"/>
            <a:chExt cx="4666140" cy="2855640"/>
          </a:xfrm>
        </p:grpSpPr>
        <p:sp>
          <p:nvSpPr>
            <p:cNvPr id="149" name="TextBox 148">
              <a:extLst>
                <a:ext uri="{FF2B5EF4-FFF2-40B4-BE49-F238E27FC236}">
                  <a16:creationId xmlns:a16="http://schemas.microsoft.com/office/drawing/2014/main" id="{D525AA4A-44C4-0446-AE1D-5FCC2A7AC23A}"/>
                </a:ext>
              </a:extLst>
            </p:cNvPr>
            <p:cNvSpPr txBox="1"/>
            <p:nvPr/>
          </p:nvSpPr>
          <p:spPr>
            <a:xfrm>
              <a:off x="2212887" y="3764479"/>
              <a:ext cx="1001874" cy="436872"/>
            </a:xfrm>
            <a:prstGeom prst="rect">
              <a:avLst/>
            </a:prstGeom>
            <a:noFill/>
          </p:spPr>
          <p:txBody>
            <a:bodyPr wrap="none" rtlCol="0">
              <a:spAutoFit/>
            </a:bodyPr>
            <a:lstStyle/>
            <a:p>
              <a:r>
                <a:rPr lang="en-US" b="0" dirty="0">
                  <a:solidFill>
                    <a:srgbClr val="FF0000"/>
                  </a:solidFill>
                </a:rPr>
                <a:t>Opt p</a:t>
              </a:r>
            </a:p>
          </p:txBody>
        </p:sp>
        <p:grpSp>
          <p:nvGrpSpPr>
            <p:cNvPr id="150" name="Group 149">
              <a:extLst>
                <a:ext uri="{FF2B5EF4-FFF2-40B4-BE49-F238E27FC236}">
                  <a16:creationId xmlns:a16="http://schemas.microsoft.com/office/drawing/2014/main" id="{FC233135-B941-6249-845E-1990B3600B75}"/>
                </a:ext>
              </a:extLst>
            </p:cNvPr>
            <p:cNvGrpSpPr/>
            <p:nvPr/>
          </p:nvGrpSpPr>
          <p:grpSpPr>
            <a:xfrm>
              <a:off x="2671948" y="4202148"/>
              <a:ext cx="630539" cy="2020263"/>
              <a:chOff x="2434441" y="3990109"/>
              <a:chExt cx="496785" cy="2419571"/>
            </a:xfrm>
          </p:grpSpPr>
          <p:cxnSp>
            <p:nvCxnSpPr>
              <p:cNvPr id="158" name="Straight Arrow Connector 157">
                <a:extLst>
                  <a:ext uri="{FF2B5EF4-FFF2-40B4-BE49-F238E27FC236}">
                    <a16:creationId xmlns:a16="http://schemas.microsoft.com/office/drawing/2014/main" id="{3E2DD51D-C949-1B41-A43A-559485C790E8}"/>
                  </a:ext>
                </a:extLst>
              </p:cNvPr>
              <p:cNvCxnSpPr/>
              <p:nvPr/>
            </p:nvCxnSpPr>
            <p:spPr bwMode="auto">
              <a:xfrm flipH="1" flipV="1">
                <a:off x="2909454" y="4037610"/>
                <a:ext cx="21772" cy="2361210"/>
              </a:xfrm>
              <a:prstGeom prst="straightConnector1">
                <a:avLst/>
              </a:prstGeom>
              <a:noFill/>
              <a:ln w="57150" cap="flat" cmpd="sng" algn="ctr">
                <a:solidFill>
                  <a:schemeClr val="tx1"/>
                </a:solidFill>
                <a:prstDash val="solid"/>
                <a:round/>
                <a:headEnd type="none" w="med" len="med"/>
                <a:tailEnd type="triangle" w="med" len="med"/>
              </a:ln>
              <a:effectLst/>
            </p:spPr>
          </p:cxnSp>
          <p:sp>
            <p:nvSpPr>
              <p:cNvPr id="159" name="TextBox 158">
                <a:extLst>
                  <a:ext uri="{FF2B5EF4-FFF2-40B4-BE49-F238E27FC236}">
                    <a16:creationId xmlns:a16="http://schemas.microsoft.com/office/drawing/2014/main" id="{7BE8DA68-21EE-C64B-824E-0069C9C2DB7C}"/>
                  </a:ext>
                </a:extLst>
              </p:cNvPr>
              <p:cNvSpPr txBox="1"/>
              <p:nvPr/>
            </p:nvSpPr>
            <p:spPr>
              <a:xfrm>
                <a:off x="2434441" y="3990109"/>
                <a:ext cx="384194" cy="442331"/>
              </a:xfrm>
              <a:prstGeom prst="rect">
                <a:avLst/>
              </a:prstGeom>
              <a:noFill/>
            </p:spPr>
            <p:txBody>
              <a:bodyPr wrap="none" rtlCol="0">
                <a:spAutoFit/>
              </a:bodyPr>
              <a:lstStyle/>
              <a:p>
                <a:r>
                  <a:rPr lang="en-US" sz="1800" b="0" dirty="0">
                    <a:solidFill>
                      <a:schemeClr val="tx1"/>
                    </a:solidFill>
                  </a:rPr>
                  <a:t>1.0</a:t>
                </a:r>
              </a:p>
            </p:txBody>
          </p:sp>
          <p:sp>
            <p:nvSpPr>
              <p:cNvPr id="160" name="TextBox 159">
                <a:extLst>
                  <a:ext uri="{FF2B5EF4-FFF2-40B4-BE49-F238E27FC236}">
                    <a16:creationId xmlns:a16="http://schemas.microsoft.com/office/drawing/2014/main" id="{F3225401-C67C-E543-9105-92B7B09C77FA}"/>
                  </a:ext>
                </a:extLst>
              </p:cNvPr>
              <p:cNvSpPr txBox="1"/>
              <p:nvPr/>
            </p:nvSpPr>
            <p:spPr>
              <a:xfrm>
                <a:off x="2434441" y="4617522"/>
                <a:ext cx="413242" cy="442331"/>
              </a:xfrm>
              <a:prstGeom prst="rect">
                <a:avLst/>
              </a:prstGeom>
              <a:noFill/>
            </p:spPr>
            <p:txBody>
              <a:bodyPr wrap="none" rtlCol="0">
                <a:spAutoFit/>
              </a:bodyPr>
              <a:lstStyle/>
              <a:p>
                <a:r>
                  <a:rPr lang="en-US" sz="1800" b="0" dirty="0">
                    <a:solidFill>
                      <a:schemeClr val="tx1"/>
                    </a:solidFill>
                  </a:rPr>
                  <a:t>0.9</a:t>
                </a:r>
              </a:p>
            </p:txBody>
          </p:sp>
          <p:sp>
            <p:nvSpPr>
              <p:cNvPr id="161" name="TextBox 160">
                <a:extLst>
                  <a:ext uri="{FF2B5EF4-FFF2-40B4-BE49-F238E27FC236}">
                    <a16:creationId xmlns:a16="http://schemas.microsoft.com/office/drawing/2014/main" id="{E8CA340C-7665-1F45-9246-F6021DF7C76B}"/>
                  </a:ext>
                </a:extLst>
              </p:cNvPr>
              <p:cNvSpPr txBox="1"/>
              <p:nvPr/>
            </p:nvSpPr>
            <p:spPr>
              <a:xfrm>
                <a:off x="2434441" y="5292435"/>
                <a:ext cx="413242" cy="442331"/>
              </a:xfrm>
              <a:prstGeom prst="rect">
                <a:avLst/>
              </a:prstGeom>
              <a:noFill/>
            </p:spPr>
            <p:txBody>
              <a:bodyPr wrap="none" rtlCol="0">
                <a:spAutoFit/>
              </a:bodyPr>
              <a:lstStyle/>
              <a:p>
                <a:r>
                  <a:rPr lang="en-US" sz="1800" b="0" dirty="0">
                    <a:solidFill>
                      <a:schemeClr val="tx1"/>
                    </a:solidFill>
                  </a:rPr>
                  <a:t>0.8</a:t>
                </a:r>
              </a:p>
            </p:txBody>
          </p:sp>
          <p:sp>
            <p:nvSpPr>
              <p:cNvPr id="162" name="TextBox 161">
                <a:extLst>
                  <a:ext uri="{FF2B5EF4-FFF2-40B4-BE49-F238E27FC236}">
                    <a16:creationId xmlns:a16="http://schemas.microsoft.com/office/drawing/2014/main" id="{C4EB35BD-BBBD-9146-8BA0-D99A0E0AD3BF}"/>
                  </a:ext>
                </a:extLst>
              </p:cNvPr>
              <p:cNvSpPr txBox="1"/>
              <p:nvPr/>
            </p:nvSpPr>
            <p:spPr>
              <a:xfrm>
                <a:off x="2434441" y="5967349"/>
                <a:ext cx="413242" cy="442331"/>
              </a:xfrm>
              <a:prstGeom prst="rect">
                <a:avLst/>
              </a:prstGeom>
              <a:noFill/>
            </p:spPr>
            <p:txBody>
              <a:bodyPr wrap="none" rtlCol="0">
                <a:spAutoFit/>
              </a:bodyPr>
              <a:lstStyle/>
              <a:p>
                <a:r>
                  <a:rPr lang="en-US" sz="1800" b="0" dirty="0">
                    <a:solidFill>
                      <a:schemeClr val="tx1"/>
                    </a:solidFill>
                  </a:rPr>
                  <a:t>0.7</a:t>
                </a:r>
              </a:p>
            </p:txBody>
          </p:sp>
        </p:grpSp>
        <p:grpSp>
          <p:nvGrpSpPr>
            <p:cNvPr id="151" name="Group 150">
              <a:extLst>
                <a:ext uri="{FF2B5EF4-FFF2-40B4-BE49-F238E27FC236}">
                  <a16:creationId xmlns:a16="http://schemas.microsoft.com/office/drawing/2014/main" id="{5BF4E5A8-D8AE-C445-9861-A87382DE42A4}"/>
                </a:ext>
              </a:extLst>
            </p:cNvPr>
            <p:cNvGrpSpPr/>
            <p:nvPr/>
          </p:nvGrpSpPr>
          <p:grpSpPr>
            <a:xfrm>
              <a:off x="3268994" y="6213034"/>
              <a:ext cx="3610033" cy="407085"/>
              <a:chOff x="2945081" y="6412675"/>
              <a:chExt cx="4084836" cy="487546"/>
            </a:xfrm>
          </p:grpSpPr>
          <p:cxnSp>
            <p:nvCxnSpPr>
              <p:cNvPr id="154" name="Straight Arrow Connector 153">
                <a:extLst>
                  <a:ext uri="{FF2B5EF4-FFF2-40B4-BE49-F238E27FC236}">
                    <a16:creationId xmlns:a16="http://schemas.microsoft.com/office/drawing/2014/main" id="{9F0DABA0-079A-D14C-819A-50443C4F8C92}"/>
                  </a:ext>
                </a:extLst>
              </p:cNvPr>
              <p:cNvCxnSpPr/>
              <p:nvPr/>
            </p:nvCxnSpPr>
            <p:spPr bwMode="auto">
              <a:xfrm>
                <a:off x="2945081" y="6412675"/>
                <a:ext cx="3847605" cy="11876"/>
              </a:xfrm>
              <a:prstGeom prst="straightConnector1">
                <a:avLst/>
              </a:prstGeom>
              <a:noFill/>
              <a:ln w="57150" cap="flat" cmpd="sng" algn="ctr">
                <a:solidFill>
                  <a:schemeClr val="tx1"/>
                </a:solidFill>
                <a:prstDash val="solid"/>
                <a:round/>
                <a:headEnd type="none" w="med" len="med"/>
                <a:tailEnd type="triangle" w="med" len="med"/>
              </a:ln>
              <a:effectLst/>
            </p:spPr>
          </p:cxnSp>
          <p:sp>
            <p:nvSpPr>
              <p:cNvPr id="155" name="TextBox 154">
                <a:extLst>
                  <a:ext uri="{FF2B5EF4-FFF2-40B4-BE49-F238E27FC236}">
                    <a16:creationId xmlns:a16="http://schemas.microsoft.com/office/drawing/2014/main" id="{16452EAF-BD5B-FA4E-8E5B-32C33D77836D}"/>
                  </a:ext>
                </a:extLst>
              </p:cNvPr>
              <p:cNvSpPr txBox="1"/>
              <p:nvPr/>
            </p:nvSpPr>
            <p:spPr>
              <a:xfrm>
                <a:off x="3958444" y="6457890"/>
                <a:ext cx="551769" cy="442331"/>
              </a:xfrm>
              <a:prstGeom prst="rect">
                <a:avLst/>
              </a:prstGeom>
              <a:noFill/>
            </p:spPr>
            <p:txBody>
              <a:bodyPr wrap="none" rtlCol="0">
                <a:spAutoFit/>
              </a:bodyPr>
              <a:lstStyle/>
              <a:p>
                <a:r>
                  <a:rPr lang="en-US" sz="1800" b="0" dirty="0">
                    <a:solidFill>
                      <a:schemeClr val="tx1"/>
                    </a:solidFill>
                  </a:rPr>
                  <a:t>1.0</a:t>
                </a:r>
              </a:p>
            </p:txBody>
          </p:sp>
          <p:sp>
            <p:nvSpPr>
              <p:cNvPr id="156" name="TextBox 155">
                <a:extLst>
                  <a:ext uri="{FF2B5EF4-FFF2-40B4-BE49-F238E27FC236}">
                    <a16:creationId xmlns:a16="http://schemas.microsoft.com/office/drawing/2014/main" id="{5E2953CE-8B69-AD47-8430-04340DE7290D}"/>
                  </a:ext>
                </a:extLst>
              </p:cNvPr>
              <p:cNvSpPr txBox="1"/>
              <p:nvPr/>
            </p:nvSpPr>
            <p:spPr>
              <a:xfrm>
                <a:off x="5215250" y="6457890"/>
                <a:ext cx="593487" cy="442331"/>
              </a:xfrm>
              <a:prstGeom prst="rect">
                <a:avLst/>
              </a:prstGeom>
              <a:noFill/>
            </p:spPr>
            <p:txBody>
              <a:bodyPr wrap="none" rtlCol="0">
                <a:spAutoFit/>
              </a:bodyPr>
              <a:lstStyle/>
              <a:p>
                <a:r>
                  <a:rPr lang="en-US" sz="1800" b="0" dirty="0">
                    <a:solidFill>
                      <a:schemeClr val="tx1"/>
                    </a:solidFill>
                  </a:rPr>
                  <a:t>2.0</a:t>
                </a:r>
              </a:p>
            </p:txBody>
          </p:sp>
          <p:sp>
            <p:nvSpPr>
              <p:cNvPr id="157" name="TextBox 156">
                <a:extLst>
                  <a:ext uri="{FF2B5EF4-FFF2-40B4-BE49-F238E27FC236}">
                    <a16:creationId xmlns:a16="http://schemas.microsoft.com/office/drawing/2014/main" id="{E665AE68-7079-0D49-BC95-001B0854C857}"/>
                  </a:ext>
                </a:extLst>
              </p:cNvPr>
              <p:cNvSpPr txBox="1"/>
              <p:nvPr/>
            </p:nvSpPr>
            <p:spPr>
              <a:xfrm>
                <a:off x="6436430" y="6457890"/>
                <a:ext cx="593487" cy="442331"/>
              </a:xfrm>
              <a:prstGeom prst="rect">
                <a:avLst/>
              </a:prstGeom>
              <a:noFill/>
            </p:spPr>
            <p:txBody>
              <a:bodyPr wrap="none" rtlCol="0">
                <a:spAutoFit/>
              </a:bodyPr>
              <a:lstStyle/>
              <a:p>
                <a:r>
                  <a:rPr lang="en-US" sz="1800" b="0" dirty="0">
                    <a:solidFill>
                      <a:schemeClr val="tx1"/>
                    </a:solidFill>
                  </a:rPr>
                  <a:t>3.0</a:t>
                </a:r>
              </a:p>
            </p:txBody>
          </p:sp>
        </p:grpSp>
        <p:cxnSp>
          <p:nvCxnSpPr>
            <p:cNvPr id="152" name="Straight Connector 151">
              <a:extLst>
                <a:ext uri="{FF2B5EF4-FFF2-40B4-BE49-F238E27FC236}">
                  <a16:creationId xmlns:a16="http://schemas.microsoft.com/office/drawing/2014/main" id="{49D2CF86-5B81-4B4E-AF1F-28836493255E}"/>
                </a:ext>
              </a:extLst>
            </p:cNvPr>
            <p:cNvCxnSpPr/>
            <p:nvPr/>
          </p:nvCxnSpPr>
          <p:spPr bwMode="auto">
            <a:xfrm>
              <a:off x="3278412" y="4287904"/>
              <a:ext cx="641271" cy="1524"/>
            </a:xfrm>
            <a:prstGeom prst="line">
              <a:avLst/>
            </a:prstGeom>
            <a:noFill/>
            <a:ln w="57150" cap="flat" cmpd="sng" algn="ctr">
              <a:solidFill>
                <a:srgbClr val="FF0000"/>
              </a:solidFill>
              <a:prstDash val="solid"/>
              <a:round/>
              <a:headEnd type="none" w="med" len="med"/>
              <a:tailEnd type="none" w="med" len="med"/>
            </a:ln>
            <a:effectLst/>
          </p:spPr>
        </p:cxnSp>
        <p:sp>
          <p:nvSpPr>
            <p:cNvPr id="153" name="Freeform 152">
              <a:extLst>
                <a:ext uri="{FF2B5EF4-FFF2-40B4-BE49-F238E27FC236}">
                  <a16:creationId xmlns:a16="http://schemas.microsoft.com/office/drawing/2014/main" id="{4DA7E8BC-9E5D-9547-B29B-27884A571713}"/>
                </a:ext>
              </a:extLst>
            </p:cNvPr>
            <p:cNvSpPr/>
            <p:nvPr/>
          </p:nvSpPr>
          <p:spPr bwMode="auto">
            <a:xfrm>
              <a:off x="3909188" y="4279512"/>
              <a:ext cx="2539113" cy="1931283"/>
            </a:xfrm>
            <a:custGeom>
              <a:avLst/>
              <a:gdLst>
                <a:gd name="connsiteX0" fmla="*/ 0 w 3028208"/>
                <a:gd name="connsiteY0" fmla="*/ 0 h 2291938"/>
                <a:gd name="connsiteX1" fmla="*/ 225631 w 3028208"/>
                <a:gd name="connsiteY1" fmla="*/ 665018 h 2291938"/>
                <a:gd name="connsiteX2" fmla="*/ 641268 w 3028208"/>
                <a:gd name="connsiteY2" fmla="*/ 1341912 h 2291938"/>
                <a:gd name="connsiteX3" fmla="*/ 1626920 w 3028208"/>
                <a:gd name="connsiteY3" fmla="*/ 1983179 h 2291938"/>
                <a:gd name="connsiteX4" fmla="*/ 3028208 w 3028208"/>
                <a:gd name="connsiteY4" fmla="*/ 2291938 h 2291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28208" h="2291938">
                  <a:moveTo>
                    <a:pt x="0" y="0"/>
                  </a:moveTo>
                  <a:cubicBezTo>
                    <a:pt x="59376" y="220683"/>
                    <a:pt x="118753" y="441366"/>
                    <a:pt x="225631" y="665018"/>
                  </a:cubicBezTo>
                  <a:cubicBezTo>
                    <a:pt x="332509" y="888670"/>
                    <a:pt x="407720" y="1122218"/>
                    <a:pt x="641268" y="1341912"/>
                  </a:cubicBezTo>
                  <a:cubicBezTo>
                    <a:pt x="874816" y="1561606"/>
                    <a:pt x="1229097" y="1824841"/>
                    <a:pt x="1626920" y="1983179"/>
                  </a:cubicBezTo>
                  <a:cubicBezTo>
                    <a:pt x="2024743" y="2141517"/>
                    <a:pt x="2526475" y="2216727"/>
                    <a:pt x="3028208" y="2291938"/>
                  </a:cubicBezTo>
                </a:path>
              </a:pathLst>
            </a:cu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grpSp>
      <p:grpSp>
        <p:nvGrpSpPr>
          <p:cNvPr id="163" name="Group 162">
            <a:extLst>
              <a:ext uri="{FF2B5EF4-FFF2-40B4-BE49-F238E27FC236}">
                <a16:creationId xmlns:a16="http://schemas.microsoft.com/office/drawing/2014/main" id="{A27ECDA3-237A-E945-B421-24495869C654}"/>
              </a:ext>
            </a:extLst>
          </p:cNvPr>
          <p:cNvGrpSpPr/>
          <p:nvPr/>
        </p:nvGrpSpPr>
        <p:grpSpPr>
          <a:xfrm>
            <a:off x="3417001" y="3965507"/>
            <a:ext cx="2612574" cy="1318161"/>
            <a:chOff x="4892632" y="3835731"/>
            <a:chExt cx="2762810" cy="1294409"/>
          </a:xfrm>
        </p:grpSpPr>
        <p:sp>
          <p:nvSpPr>
            <p:cNvPr id="164" name="Cloud Callout 163">
              <a:extLst>
                <a:ext uri="{FF2B5EF4-FFF2-40B4-BE49-F238E27FC236}">
                  <a16:creationId xmlns:a16="http://schemas.microsoft.com/office/drawing/2014/main" id="{E6F0EC03-883E-214A-8968-48C37F05DBFE}"/>
                </a:ext>
              </a:extLst>
            </p:cNvPr>
            <p:cNvSpPr/>
            <p:nvPr/>
          </p:nvSpPr>
          <p:spPr bwMode="auto">
            <a:xfrm>
              <a:off x="4892632" y="3835731"/>
              <a:ext cx="2173185" cy="1294409"/>
            </a:xfrm>
            <a:prstGeom prst="cloudCallout">
              <a:avLst>
                <a:gd name="adj1" fmla="val -82398"/>
                <a:gd name="adj2" fmla="val -8585"/>
              </a:avLst>
            </a:prstGeom>
            <a:solidFill>
              <a:schemeClr val="tx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1" i="0" u="none" strike="noStrike" cap="none" normalizeH="0" baseline="0">
                <a:ln>
                  <a:noFill/>
                </a:ln>
                <a:solidFill>
                  <a:schemeClr val="accent2"/>
                </a:solidFill>
                <a:effectLst/>
                <a:latin typeface="Comic Sans MS" pitchFamily="66" charset="0"/>
              </a:endParaRPr>
            </a:p>
          </p:txBody>
        </p:sp>
        <p:sp>
          <p:nvSpPr>
            <p:cNvPr id="165" name="TextBox 164">
              <a:extLst>
                <a:ext uri="{FF2B5EF4-FFF2-40B4-BE49-F238E27FC236}">
                  <a16:creationId xmlns:a16="http://schemas.microsoft.com/office/drawing/2014/main" id="{54CA4A5F-CE57-DF4C-B8C8-9B4F79B0F241}"/>
                </a:ext>
              </a:extLst>
            </p:cNvPr>
            <p:cNvSpPr txBox="1"/>
            <p:nvPr/>
          </p:nvSpPr>
          <p:spPr>
            <a:xfrm>
              <a:off x="5107071" y="3905697"/>
              <a:ext cx="1995057" cy="997362"/>
            </a:xfrm>
            <a:prstGeom prst="rect">
              <a:avLst/>
            </a:prstGeom>
            <a:noFill/>
          </p:spPr>
          <p:txBody>
            <a:bodyPr wrap="square" rtlCol="0">
              <a:spAutoFit/>
            </a:bodyPr>
            <a:lstStyle/>
            <a:p>
              <a:r>
                <a:rPr lang="en-US" sz="2400" b="0" dirty="0">
                  <a:solidFill>
                    <a:schemeClr val="bg1"/>
                  </a:solidFill>
                </a:rPr>
                <a:t>     p=1</a:t>
              </a:r>
              <a:endParaRPr lang="en-US" sz="2000" b="0" dirty="0">
                <a:solidFill>
                  <a:schemeClr val="bg1"/>
                </a:solidFill>
              </a:endParaRPr>
            </a:p>
            <a:p>
              <a:r>
                <a:rPr lang="en-US" sz="1800" b="0" dirty="0">
                  <a:solidFill>
                    <a:schemeClr val="bg1"/>
                  </a:solidFill>
                </a:rPr>
                <a:t>throw away </a:t>
              </a:r>
            </a:p>
            <a:p>
              <a:r>
                <a:rPr lang="en-US" sz="1800" b="0" dirty="0">
                  <a:solidFill>
                    <a:schemeClr val="bg1"/>
                  </a:solidFill>
                </a:rPr>
                <a:t>slower server</a:t>
              </a:r>
            </a:p>
          </p:txBody>
        </p:sp>
        <p:pic>
          <p:nvPicPr>
            <p:cNvPr id="166" name="Picture 3" descr="C:\Users\harchol\AppData\Local\Microsoft\Windows\Temporary Internet Files\Content.IE5\R8PM78PR\PngMedium-trash-can-8452[1].gif">
              <a:extLst>
                <a:ext uri="{FF2B5EF4-FFF2-40B4-BE49-F238E27FC236}">
                  <a16:creationId xmlns:a16="http://schemas.microsoft.com/office/drawing/2014/main" id="{7B268545-D761-CF4F-A443-7895CE3E2CB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36441" y="4077987"/>
              <a:ext cx="519001" cy="740776"/>
            </a:xfrm>
            <a:prstGeom prst="rect">
              <a:avLst/>
            </a:prstGeom>
            <a:solidFill>
              <a:schemeClr val="bg1"/>
            </a:solidFill>
          </p:spPr>
        </p:pic>
      </p:grpSp>
    </p:spTree>
    <p:extLst>
      <p:ext uri="{BB962C8B-B14F-4D97-AF65-F5344CB8AC3E}">
        <p14:creationId xmlns:p14="http://schemas.microsoft.com/office/powerpoint/2010/main" val="1772333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Google Shape;352;p37"/>
          <p:cNvSpPr txBox="1">
            <a:spLocks noGrp="1"/>
          </p:cNvSpPr>
          <p:nvPr>
            <p:ph type="title"/>
          </p:nvPr>
        </p:nvSpPr>
        <p:spPr>
          <a:xfrm>
            <a:off x="2417700" y="274650"/>
            <a:ext cx="6462600" cy="1143000"/>
          </a:xfrm>
          <a:prstGeom prst="rect">
            <a:avLst/>
          </a:prstGeom>
        </p:spPr>
        <p:txBody>
          <a:bodyPr spcFirstLastPara="1" wrap="square" lIns="91425" tIns="91425" rIns="91425" bIns="91425" anchor="b" anchorCtr="0">
            <a:noAutofit/>
          </a:bodyPr>
          <a:lstStyle/>
          <a:p>
            <a:r>
              <a:rPr lang="en"/>
              <a:t>Presentation design</a:t>
            </a:r>
            <a:endParaRPr/>
          </a:p>
        </p:txBody>
      </p:sp>
      <p:sp>
        <p:nvSpPr>
          <p:cNvPr id="353" name="Google Shape;353;p37"/>
          <p:cNvSpPr txBox="1">
            <a:spLocks noGrp="1"/>
          </p:cNvSpPr>
          <p:nvPr>
            <p:ph type="body" idx="1"/>
          </p:nvPr>
        </p:nvSpPr>
        <p:spPr>
          <a:xfrm>
            <a:off x="2417700" y="1600200"/>
            <a:ext cx="6462600" cy="4155300"/>
          </a:xfrm>
          <a:prstGeom prst="rect">
            <a:avLst/>
          </a:prstGeom>
        </p:spPr>
        <p:txBody>
          <a:bodyPr spcFirstLastPara="1" wrap="square" lIns="91425" tIns="91425" rIns="91425" bIns="91425" anchor="t" anchorCtr="0">
            <a:noAutofit/>
          </a:bodyPr>
          <a:lstStyle/>
          <a:p>
            <a:pPr marL="0" indent="0">
              <a:buNone/>
            </a:pPr>
            <a:r>
              <a:rPr lang="en" sz="1400"/>
              <a:t>This presentations uses the following typographies and colors:</a:t>
            </a:r>
            <a:endParaRPr sz="1400"/>
          </a:p>
          <a:p>
            <a:pPr indent="-317500">
              <a:lnSpc>
                <a:spcPct val="115000"/>
              </a:lnSpc>
              <a:buSzPts val="1400"/>
            </a:pPr>
            <a:r>
              <a:rPr lang="en" sz="1400"/>
              <a:t>Titles: </a:t>
            </a:r>
            <a:r>
              <a:rPr lang="en" sz="1400" b="1"/>
              <a:t>Raleway</a:t>
            </a:r>
            <a:endParaRPr sz="1400" b="1"/>
          </a:p>
          <a:p>
            <a:pPr indent="-317500">
              <a:lnSpc>
                <a:spcPct val="115000"/>
              </a:lnSpc>
              <a:spcBef>
                <a:spcPts val="0"/>
              </a:spcBef>
              <a:buSzPts val="1400"/>
            </a:pPr>
            <a:r>
              <a:rPr lang="en" sz="1400"/>
              <a:t>Body copy: </a:t>
            </a:r>
            <a:r>
              <a:rPr lang="en" sz="1400" b="1"/>
              <a:t>Lato</a:t>
            </a:r>
            <a:endParaRPr sz="1400" b="1"/>
          </a:p>
          <a:p>
            <a:pPr marL="0" indent="0">
              <a:lnSpc>
                <a:spcPct val="115000"/>
              </a:lnSpc>
              <a:buNone/>
            </a:pPr>
            <a:r>
              <a:rPr lang="en" sz="1400"/>
              <a:t>You can download the fonts on these pages:</a:t>
            </a:r>
            <a:endParaRPr sz="1400"/>
          </a:p>
          <a:p>
            <a:pPr marL="0" indent="0">
              <a:lnSpc>
                <a:spcPct val="115000"/>
              </a:lnSpc>
              <a:buNone/>
            </a:pPr>
            <a:r>
              <a:rPr lang="en" sz="1400" u="sng">
                <a:solidFill>
                  <a:srgbClr val="2185C5"/>
                </a:solidFill>
                <a:hlinkClick r:id="rId3"/>
              </a:rPr>
              <a:t>https://www.fontsquirrel.com/fonts/raleway</a:t>
            </a:r>
            <a:endParaRPr sz="1400">
              <a:solidFill>
                <a:srgbClr val="2185C5"/>
              </a:solidFill>
            </a:endParaRPr>
          </a:p>
          <a:p>
            <a:pPr marL="0" indent="0">
              <a:lnSpc>
                <a:spcPct val="115000"/>
              </a:lnSpc>
              <a:buNone/>
            </a:pPr>
            <a:r>
              <a:rPr lang="en" sz="1400" u="sng">
                <a:solidFill>
                  <a:srgbClr val="2185C5"/>
                </a:solidFill>
                <a:hlinkClick r:id="rId4"/>
              </a:rPr>
              <a:t>https://www.fontsquirrel.com/fonts/lato</a:t>
            </a:r>
            <a:endParaRPr sz="1400">
              <a:solidFill>
                <a:srgbClr val="2185C5"/>
              </a:solidFill>
            </a:endParaRPr>
          </a:p>
          <a:p>
            <a:pPr marL="0" indent="0">
              <a:lnSpc>
                <a:spcPct val="115000"/>
              </a:lnSpc>
              <a:buNone/>
            </a:pPr>
            <a:endParaRPr sz="1400"/>
          </a:p>
          <a:p>
            <a:pPr indent="-317500">
              <a:lnSpc>
                <a:spcPct val="115000"/>
              </a:lnSpc>
              <a:buSzPts val="1400"/>
            </a:pPr>
            <a:r>
              <a:rPr lang="en" sz="1400"/>
              <a:t>Dark blue </a:t>
            </a:r>
            <a:r>
              <a:rPr lang="en" sz="1400" b="1">
                <a:solidFill>
                  <a:srgbClr val="2185C5"/>
                </a:solidFill>
              </a:rPr>
              <a:t>#2185c5</a:t>
            </a:r>
            <a:endParaRPr sz="1400" b="1">
              <a:solidFill>
                <a:srgbClr val="2185C5"/>
              </a:solidFill>
            </a:endParaRPr>
          </a:p>
          <a:p>
            <a:pPr indent="-317500">
              <a:lnSpc>
                <a:spcPct val="115000"/>
              </a:lnSpc>
              <a:spcBef>
                <a:spcPts val="0"/>
              </a:spcBef>
              <a:buSzPts val="1400"/>
            </a:pPr>
            <a:r>
              <a:rPr lang="en" sz="1400"/>
              <a:t>Light blue </a:t>
            </a:r>
            <a:r>
              <a:rPr lang="en" sz="1400" b="1">
                <a:solidFill>
                  <a:srgbClr val="7ECEFD"/>
                </a:solidFill>
              </a:rPr>
              <a:t>#7ecefd</a:t>
            </a:r>
            <a:endParaRPr sz="1400" b="1">
              <a:solidFill>
                <a:srgbClr val="7ECEFD"/>
              </a:solidFill>
            </a:endParaRPr>
          </a:p>
          <a:p>
            <a:pPr indent="-317500">
              <a:lnSpc>
                <a:spcPct val="115000"/>
              </a:lnSpc>
              <a:spcBef>
                <a:spcPts val="0"/>
              </a:spcBef>
              <a:buSzPts val="1400"/>
            </a:pPr>
            <a:r>
              <a:rPr lang="en" sz="1400"/>
              <a:t>Yellow </a:t>
            </a:r>
            <a:r>
              <a:rPr lang="en" sz="1400" b="1">
                <a:solidFill>
                  <a:srgbClr val="FF9715"/>
                </a:solidFill>
              </a:rPr>
              <a:t>#ff9715</a:t>
            </a:r>
            <a:endParaRPr sz="1400" b="1">
              <a:solidFill>
                <a:srgbClr val="FF9715"/>
              </a:solidFill>
            </a:endParaRPr>
          </a:p>
          <a:p>
            <a:pPr indent="-317500">
              <a:lnSpc>
                <a:spcPct val="115000"/>
              </a:lnSpc>
              <a:spcBef>
                <a:spcPts val="0"/>
              </a:spcBef>
              <a:buSzPts val="1400"/>
            </a:pPr>
            <a:r>
              <a:rPr lang="en" sz="1400"/>
              <a:t>Magenta </a:t>
            </a:r>
            <a:r>
              <a:rPr lang="en" sz="1400" b="1">
                <a:solidFill>
                  <a:srgbClr val="F20253"/>
                </a:solidFill>
              </a:rPr>
              <a:t>#f20253</a:t>
            </a:r>
            <a:endParaRPr sz="1400" b="1">
              <a:solidFill>
                <a:srgbClr val="F20253"/>
              </a:solidFill>
            </a:endParaRPr>
          </a:p>
          <a:p>
            <a:pPr indent="-317500">
              <a:lnSpc>
                <a:spcPct val="115000"/>
              </a:lnSpc>
              <a:spcBef>
                <a:spcPts val="0"/>
              </a:spcBef>
              <a:buSzPts val="1400"/>
            </a:pPr>
            <a:r>
              <a:rPr lang="en" sz="1400"/>
              <a:t>Dark gray </a:t>
            </a:r>
            <a:r>
              <a:rPr lang="en" sz="1400" b="1"/>
              <a:t>#677480</a:t>
            </a:r>
            <a:endParaRPr sz="1400" b="1"/>
          </a:p>
          <a:p>
            <a:pPr indent="-317500">
              <a:lnSpc>
                <a:spcPct val="115000"/>
              </a:lnSpc>
              <a:spcBef>
                <a:spcPts val="0"/>
              </a:spcBef>
              <a:buSzPts val="1400"/>
            </a:pPr>
            <a:r>
              <a:rPr lang="en" sz="1400"/>
              <a:t>Light gray </a:t>
            </a:r>
            <a:r>
              <a:rPr lang="en" sz="1400" b="1">
                <a:solidFill>
                  <a:srgbClr val="97ABBC"/>
                </a:solidFill>
              </a:rPr>
              <a:t>#97abbc</a:t>
            </a:r>
            <a:endParaRPr sz="1400" b="1">
              <a:solidFill>
                <a:srgbClr val="97ABBC"/>
              </a:solidFill>
            </a:endParaRPr>
          </a:p>
        </p:txBody>
      </p:sp>
      <p:sp>
        <p:nvSpPr>
          <p:cNvPr id="354" name="Google Shape;354;p37"/>
          <p:cNvSpPr txBox="1"/>
          <p:nvPr/>
        </p:nvSpPr>
        <p:spPr>
          <a:xfrm>
            <a:off x="1840275" y="6070200"/>
            <a:ext cx="8524200" cy="717300"/>
          </a:xfrm>
          <a:prstGeom prst="rect">
            <a:avLst/>
          </a:prstGeom>
          <a:noFill/>
          <a:ln>
            <a:noFill/>
          </a:ln>
        </p:spPr>
        <p:txBody>
          <a:bodyPr spcFirstLastPara="1" wrap="square" lIns="91425" tIns="91425" rIns="91425" bIns="91425" anchor="t" anchorCtr="0">
            <a:noAutofit/>
          </a:bodyPr>
          <a:lstStyle/>
          <a:p>
            <a:pPr>
              <a:buClr>
                <a:schemeClr val="dk1"/>
              </a:buClr>
              <a:buSzPts val="1100"/>
            </a:pPr>
            <a:r>
              <a:rPr lang="en" sz="1200" i="1">
                <a:solidFill>
                  <a:srgbClr val="2185C5"/>
                </a:solidFill>
                <a:latin typeface="Lato"/>
                <a:ea typeface="Lato"/>
                <a:cs typeface="Lato"/>
                <a:sym typeface="Lato"/>
              </a:rPr>
              <a:t>You don’t need to keep this slide in your presentation. It’s only here to serve you as a design guide if you need to create new slides or download the fonts to edit the presentation in PowerPoint®</a:t>
            </a:r>
            <a:endParaRPr sz="1200" i="1">
              <a:solidFill>
                <a:srgbClr val="2185C5"/>
              </a:solidFill>
              <a:latin typeface="Lato"/>
              <a:ea typeface="Lato"/>
              <a:cs typeface="Lato"/>
              <a:sym typeface="Lato"/>
            </a:endParaRPr>
          </a:p>
          <a:p>
            <a:pPr>
              <a:buClr>
                <a:schemeClr val="dk1"/>
              </a:buClr>
              <a:buSzPts val="1100"/>
            </a:pPr>
            <a:endParaRPr sz="1200" i="1">
              <a:solidFill>
                <a:srgbClr val="2185C5"/>
              </a:solidFill>
              <a:latin typeface="Lato"/>
              <a:ea typeface="Lato"/>
              <a:cs typeface="Lato"/>
              <a:sym typeface="Lato"/>
            </a:endParaRPr>
          </a:p>
          <a:p>
            <a:endParaRPr sz="1200" i="1">
              <a:solidFill>
                <a:srgbClr val="2185C5"/>
              </a:solidFill>
              <a:latin typeface="Lato"/>
              <a:ea typeface="Lato"/>
              <a:cs typeface="Lato"/>
              <a:sym typeface="Lato"/>
            </a:endParaRPr>
          </a:p>
        </p:txBody>
      </p:sp>
      <p:sp>
        <p:nvSpPr>
          <p:cNvPr id="355" name="Google Shape;355;p37"/>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58</a:t>
            </a:fld>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7ECEFD"/>
        </a:solidFill>
        <a:effectLst/>
      </p:bgPr>
    </p:bg>
    <p:spTree>
      <p:nvGrpSpPr>
        <p:cNvPr id="1" name="Shape 359"/>
        <p:cNvGrpSpPr/>
        <p:nvPr/>
      </p:nvGrpSpPr>
      <p:grpSpPr>
        <a:xfrm>
          <a:off x="0" y="0"/>
          <a:ext cx="0" cy="0"/>
          <a:chOff x="0" y="0"/>
          <a:chExt cx="0" cy="0"/>
        </a:xfrm>
      </p:grpSpPr>
      <p:grpSp>
        <p:nvGrpSpPr>
          <p:cNvPr id="360" name="Google Shape;360;p38"/>
          <p:cNvGrpSpPr/>
          <p:nvPr/>
        </p:nvGrpSpPr>
        <p:grpSpPr>
          <a:xfrm>
            <a:off x="1882969" y="1254338"/>
            <a:ext cx="347107" cy="438984"/>
            <a:chOff x="584925" y="238125"/>
            <a:chExt cx="415200" cy="525100"/>
          </a:xfrm>
        </p:grpSpPr>
        <p:sp>
          <p:nvSpPr>
            <p:cNvPr id="361" name="Google Shape;361;p38"/>
            <p:cNvSpPr/>
            <p:nvPr/>
          </p:nvSpPr>
          <p:spPr>
            <a:xfrm>
              <a:off x="621550" y="299175"/>
              <a:ext cx="378575" cy="464050"/>
            </a:xfrm>
            <a:custGeom>
              <a:avLst/>
              <a:gdLst/>
              <a:ahLst/>
              <a:cxnLst/>
              <a:rect l="l" t="t" r="r" b="b"/>
              <a:pathLst>
                <a:path w="15143" h="18562" extrusionOk="0">
                  <a:moveTo>
                    <a:pt x="14166" y="0"/>
                  </a:moveTo>
                  <a:lnTo>
                    <a:pt x="14166" y="16755"/>
                  </a:lnTo>
                  <a:lnTo>
                    <a:pt x="14141" y="16926"/>
                  </a:lnTo>
                  <a:lnTo>
                    <a:pt x="14093" y="17072"/>
                  </a:lnTo>
                  <a:lnTo>
                    <a:pt x="14044" y="17194"/>
                  </a:lnTo>
                  <a:lnTo>
                    <a:pt x="13946" y="17341"/>
                  </a:lnTo>
                  <a:lnTo>
                    <a:pt x="13824" y="17438"/>
                  </a:lnTo>
                  <a:lnTo>
                    <a:pt x="13677" y="17512"/>
                  </a:lnTo>
                  <a:lnTo>
                    <a:pt x="13531" y="17561"/>
                  </a:lnTo>
                  <a:lnTo>
                    <a:pt x="13384" y="17585"/>
                  </a:lnTo>
                  <a:lnTo>
                    <a:pt x="0" y="17585"/>
                  </a:lnTo>
                  <a:lnTo>
                    <a:pt x="0" y="17731"/>
                  </a:lnTo>
                  <a:lnTo>
                    <a:pt x="25" y="17902"/>
                  </a:lnTo>
                  <a:lnTo>
                    <a:pt x="74" y="18049"/>
                  </a:lnTo>
                  <a:lnTo>
                    <a:pt x="123" y="18171"/>
                  </a:lnTo>
                  <a:lnTo>
                    <a:pt x="220" y="18318"/>
                  </a:lnTo>
                  <a:lnTo>
                    <a:pt x="342" y="18415"/>
                  </a:lnTo>
                  <a:lnTo>
                    <a:pt x="489" y="18489"/>
                  </a:lnTo>
                  <a:lnTo>
                    <a:pt x="635" y="18537"/>
                  </a:lnTo>
                  <a:lnTo>
                    <a:pt x="782" y="18562"/>
                  </a:lnTo>
                  <a:lnTo>
                    <a:pt x="14361" y="18562"/>
                  </a:lnTo>
                  <a:lnTo>
                    <a:pt x="14508" y="18537"/>
                  </a:lnTo>
                  <a:lnTo>
                    <a:pt x="14654" y="18489"/>
                  </a:lnTo>
                  <a:lnTo>
                    <a:pt x="14801" y="18415"/>
                  </a:lnTo>
                  <a:lnTo>
                    <a:pt x="14923" y="18318"/>
                  </a:lnTo>
                  <a:lnTo>
                    <a:pt x="15021" y="18171"/>
                  </a:lnTo>
                  <a:lnTo>
                    <a:pt x="15069" y="18049"/>
                  </a:lnTo>
                  <a:lnTo>
                    <a:pt x="15118" y="17902"/>
                  </a:lnTo>
                  <a:lnTo>
                    <a:pt x="15143" y="17731"/>
                  </a:lnTo>
                  <a:lnTo>
                    <a:pt x="15143" y="733"/>
                  </a:lnTo>
                  <a:lnTo>
                    <a:pt x="15118" y="586"/>
                  </a:lnTo>
                  <a:lnTo>
                    <a:pt x="15069" y="440"/>
                  </a:lnTo>
                  <a:lnTo>
                    <a:pt x="15021" y="318"/>
                  </a:lnTo>
                  <a:lnTo>
                    <a:pt x="14923" y="196"/>
                  </a:lnTo>
                  <a:lnTo>
                    <a:pt x="14801" y="122"/>
                  </a:lnTo>
                  <a:lnTo>
                    <a:pt x="14654" y="49"/>
                  </a:lnTo>
                  <a:lnTo>
                    <a:pt x="14508" y="25"/>
                  </a:lnTo>
                  <a:lnTo>
                    <a:pt x="1436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62" name="Google Shape;362;p38"/>
            <p:cNvSpPr/>
            <p:nvPr/>
          </p:nvSpPr>
          <p:spPr>
            <a:xfrm>
              <a:off x="633750" y="238125"/>
              <a:ext cx="29350" cy="63500"/>
            </a:xfrm>
            <a:custGeom>
              <a:avLst/>
              <a:gdLst/>
              <a:ahLst/>
              <a:cxnLst/>
              <a:rect l="l" t="t" r="r" b="b"/>
              <a:pathLst>
                <a:path w="1174" h="2540" extrusionOk="0">
                  <a:moveTo>
                    <a:pt x="392" y="0"/>
                  </a:moveTo>
                  <a:lnTo>
                    <a:pt x="294" y="49"/>
                  </a:lnTo>
                  <a:lnTo>
                    <a:pt x="221" y="73"/>
                  </a:lnTo>
                  <a:lnTo>
                    <a:pt x="147" y="147"/>
                  </a:lnTo>
                  <a:lnTo>
                    <a:pt x="74" y="220"/>
                  </a:lnTo>
                  <a:lnTo>
                    <a:pt x="50" y="293"/>
                  </a:lnTo>
                  <a:lnTo>
                    <a:pt x="1" y="391"/>
                  </a:lnTo>
                  <a:lnTo>
                    <a:pt x="1" y="488"/>
                  </a:lnTo>
                  <a:lnTo>
                    <a:pt x="1" y="2052"/>
                  </a:lnTo>
                  <a:lnTo>
                    <a:pt x="1" y="2149"/>
                  </a:lnTo>
                  <a:lnTo>
                    <a:pt x="50" y="2247"/>
                  </a:lnTo>
                  <a:lnTo>
                    <a:pt x="74" y="2320"/>
                  </a:lnTo>
                  <a:lnTo>
                    <a:pt x="147" y="2393"/>
                  </a:lnTo>
                  <a:lnTo>
                    <a:pt x="221" y="2467"/>
                  </a:lnTo>
                  <a:lnTo>
                    <a:pt x="294" y="2491"/>
                  </a:lnTo>
                  <a:lnTo>
                    <a:pt x="392" y="2540"/>
                  </a:lnTo>
                  <a:lnTo>
                    <a:pt x="782" y="2540"/>
                  </a:lnTo>
                  <a:lnTo>
                    <a:pt x="880" y="2491"/>
                  </a:lnTo>
                  <a:lnTo>
                    <a:pt x="953" y="2467"/>
                  </a:lnTo>
                  <a:lnTo>
                    <a:pt x="1027" y="2393"/>
                  </a:lnTo>
                  <a:lnTo>
                    <a:pt x="1100" y="2320"/>
                  </a:lnTo>
                  <a:lnTo>
                    <a:pt x="1124" y="2247"/>
                  </a:lnTo>
                  <a:lnTo>
                    <a:pt x="1173" y="2149"/>
                  </a:lnTo>
                  <a:lnTo>
                    <a:pt x="1173" y="2052"/>
                  </a:lnTo>
                  <a:lnTo>
                    <a:pt x="1173" y="488"/>
                  </a:lnTo>
                  <a:lnTo>
                    <a:pt x="1173" y="391"/>
                  </a:lnTo>
                  <a:lnTo>
                    <a:pt x="1124" y="293"/>
                  </a:lnTo>
                  <a:lnTo>
                    <a:pt x="1100" y="220"/>
                  </a:lnTo>
                  <a:lnTo>
                    <a:pt x="1027" y="147"/>
                  </a:lnTo>
                  <a:lnTo>
                    <a:pt x="953" y="73"/>
                  </a:lnTo>
                  <a:lnTo>
                    <a:pt x="880" y="49"/>
                  </a:lnTo>
                  <a:lnTo>
                    <a:pt x="7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63" name="Google Shape;363;p38"/>
            <p:cNvSpPr/>
            <p:nvPr/>
          </p:nvSpPr>
          <p:spPr>
            <a:xfrm>
              <a:off x="716800" y="238125"/>
              <a:ext cx="29325" cy="63500"/>
            </a:xfrm>
            <a:custGeom>
              <a:avLst/>
              <a:gdLst/>
              <a:ahLst/>
              <a:cxnLst/>
              <a:rect l="l" t="t" r="r" b="b"/>
              <a:pathLst>
                <a:path w="1173" h="2540" extrusionOk="0">
                  <a:moveTo>
                    <a:pt x="391" y="0"/>
                  </a:moveTo>
                  <a:lnTo>
                    <a:pt x="294" y="49"/>
                  </a:lnTo>
                  <a:lnTo>
                    <a:pt x="220" y="73"/>
                  </a:lnTo>
                  <a:lnTo>
                    <a:pt x="147" y="147"/>
                  </a:lnTo>
                  <a:lnTo>
                    <a:pt x="74" y="220"/>
                  </a:lnTo>
                  <a:lnTo>
                    <a:pt x="49" y="293"/>
                  </a:lnTo>
                  <a:lnTo>
                    <a:pt x="0" y="391"/>
                  </a:lnTo>
                  <a:lnTo>
                    <a:pt x="0" y="488"/>
                  </a:lnTo>
                  <a:lnTo>
                    <a:pt x="0" y="2052"/>
                  </a:lnTo>
                  <a:lnTo>
                    <a:pt x="0" y="2149"/>
                  </a:lnTo>
                  <a:lnTo>
                    <a:pt x="49" y="2247"/>
                  </a:lnTo>
                  <a:lnTo>
                    <a:pt x="74" y="2320"/>
                  </a:lnTo>
                  <a:lnTo>
                    <a:pt x="147" y="2393"/>
                  </a:lnTo>
                  <a:lnTo>
                    <a:pt x="220" y="2467"/>
                  </a:lnTo>
                  <a:lnTo>
                    <a:pt x="294" y="2491"/>
                  </a:lnTo>
                  <a:lnTo>
                    <a:pt x="391" y="2540"/>
                  </a:lnTo>
                  <a:lnTo>
                    <a:pt x="782" y="2540"/>
                  </a:lnTo>
                  <a:lnTo>
                    <a:pt x="880" y="2491"/>
                  </a:lnTo>
                  <a:lnTo>
                    <a:pt x="953" y="2467"/>
                  </a:lnTo>
                  <a:lnTo>
                    <a:pt x="1026" y="2393"/>
                  </a:lnTo>
                  <a:lnTo>
                    <a:pt x="1099" y="2320"/>
                  </a:lnTo>
                  <a:lnTo>
                    <a:pt x="1124" y="2247"/>
                  </a:lnTo>
                  <a:lnTo>
                    <a:pt x="1173" y="2149"/>
                  </a:lnTo>
                  <a:lnTo>
                    <a:pt x="1173" y="2052"/>
                  </a:lnTo>
                  <a:lnTo>
                    <a:pt x="1173" y="488"/>
                  </a:lnTo>
                  <a:lnTo>
                    <a:pt x="1173" y="391"/>
                  </a:lnTo>
                  <a:lnTo>
                    <a:pt x="1124" y="293"/>
                  </a:lnTo>
                  <a:lnTo>
                    <a:pt x="1099" y="220"/>
                  </a:lnTo>
                  <a:lnTo>
                    <a:pt x="1026" y="147"/>
                  </a:lnTo>
                  <a:lnTo>
                    <a:pt x="953" y="73"/>
                  </a:lnTo>
                  <a:lnTo>
                    <a:pt x="880" y="49"/>
                  </a:lnTo>
                  <a:lnTo>
                    <a:pt x="7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64" name="Google Shape;364;p38"/>
            <p:cNvSpPr/>
            <p:nvPr/>
          </p:nvSpPr>
          <p:spPr>
            <a:xfrm>
              <a:off x="799825" y="238125"/>
              <a:ext cx="29350" cy="63500"/>
            </a:xfrm>
            <a:custGeom>
              <a:avLst/>
              <a:gdLst/>
              <a:ahLst/>
              <a:cxnLst/>
              <a:rect l="l" t="t" r="r" b="b"/>
              <a:pathLst>
                <a:path w="1174" h="2540" extrusionOk="0">
                  <a:moveTo>
                    <a:pt x="392" y="0"/>
                  </a:moveTo>
                  <a:lnTo>
                    <a:pt x="294" y="49"/>
                  </a:lnTo>
                  <a:lnTo>
                    <a:pt x="221" y="73"/>
                  </a:lnTo>
                  <a:lnTo>
                    <a:pt x="148" y="147"/>
                  </a:lnTo>
                  <a:lnTo>
                    <a:pt x="74" y="220"/>
                  </a:lnTo>
                  <a:lnTo>
                    <a:pt x="50" y="293"/>
                  </a:lnTo>
                  <a:lnTo>
                    <a:pt x="1" y="391"/>
                  </a:lnTo>
                  <a:lnTo>
                    <a:pt x="1" y="488"/>
                  </a:lnTo>
                  <a:lnTo>
                    <a:pt x="1" y="2052"/>
                  </a:lnTo>
                  <a:lnTo>
                    <a:pt x="1" y="2149"/>
                  </a:lnTo>
                  <a:lnTo>
                    <a:pt x="50" y="2247"/>
                  </a:lnTo>
                  <a:lnTo>
                    <a:pt x="74" y="2320"/>
                  </a:lnTo>
                  <a:lnTo>
                    <a:pt x="148" y="2393"/>
                  </a:lnTo>
                  <a:lnTo>
                    <a:pt x="221" y="2467"/>
                  </a:lnTo>
                  <a:lnTo>
                    <a:pt x="294" y="2491"/>
                  </a:lnTo>
                  <a:lnTo>
                    <a:pt x="392" y="2540"/>
                  </a:lnTo>
                  <a:lnTo>
                    <a:pt x="783" y="2540"/>
                  </a:lnTo>
                  <a:lnTo>
                    <a:pt x="880" y="2491"/>
                  </a:lnTo>
                  <a:lnTo>
                    <a:pt x="953" y="2467"/>
                  </a:lnTo>
                  <a:lnTo>
                    <a:pt x="1027" y="2393"/>
                  </a:lnTo>
                  <a:lnTo>
                    <a:pt x="1100" y="2320"/>
                  </a:lnTo>
                  <a:lnTo>
                    <a:pt x="1124" y="2247"/>
                  </a:lnTo>
                  <a:lnTo>
                    <a:pt x="1173" y="2149"/>
                  </a:lnTo>
                  <a:lnTo>
                    <a:pt x="1173" y="2052"/>
                  </a:lnTo>
                  <a:lnTo>
                    <a:pt x="1173" y="488"/>
                  </a:lnTo>
                  <a:lnTo>
                    <a:pt x="1173" y="391"/>
                  </a:lnTo>
                  <a:lnTo>
                    <a:pt x="1124" y="293"/>
                  </a:lnTo>
                  <a:lnTo>
                    <a:pt x="1100" y="220"/>
                  </a:lnTo>
                  <a:lnTo>
                    <a:pt x="1027" y="147"/>
                  </a:lnTo>
                  <a:lnTo>
                    <a:pt x="953" y="73"/>
                  </a:lnTo>
                  <a:lnTo>
                    <a:pt x="880" y="49"/>
                  </a:lnTo>
                  <a:lnTo>
                    <a:pt x="783"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65" name="Google Shape;365;p38"/>
            <p:cNvSpPr/>
            <p:nvPr/>
          </p:nvSpPr>
          <p:spPr>
            <a:xfrm>
              <a:off x="882875" y="238125"/>
              <a:ext cx="29325" cy="63500"/>
            </a:xfrm>
            <a:custGeom>
              <a:avLst/>
              <a:gdLst/>
              <a:ahLst/>
              <a:cxnLst/>
              <a:rect l="l" t="t" r="r" b="b"/>
              <a:pathLst>
                <a:path w="1173" h="2540" extrusionOk="0">
                  <a:moveTo>
                    <a:pt x="391" y="0"/>
                  </a:moveTo>
                  <a:lnTo>
                    <a:pt x="294" y="49"/>
                  </a:lnTo>
                  <a:lnTo>
                    <a:pt x="220" y="73"/>
                  </a:lnTo>
                  <a:lnTo>
                    <a:pt x="147" y="147"/>
                  </a:lnTo>
                  <a:lnTo>
                    <a:pt x="74" y="220"/>
                  </a:lnTo>
                  <a:lnTo>
                    <a:pt x="49" y="293"/>
                  </a:lnTo>
                  <a:lnTo>
                    <a:pt x="1" y="391"/>
                  </a:lnTo>
                  <a:lnTo>
                    <a:pt x="1" y="488"/>
                  </a:lnTo>
                  <a:lnTo>
                    <a:pt x="1" y="2052"/>
                  </a:lnTo>
                  <a:lnTo>
                    <a:pt x="1" y="2149"/>
                  </a:lnTo>
                  <a:lnTo>
                    <a:pt x="49" y="2247"/>
                  </a:lnTo>
                  <a:lnTo>
                    <a:pt x="74" y="2320"/>
                  </a:lnTo>
                  <a:lnTo>
                    <a:pt x="147" y="2393"/>
                  </a:lnTo>
                  <a:lnTo>
                    <a:pt x="220" y="2467"/>
                  </a:lnTo>
                  <a:lnTo>
                    <a:pt x="294" y="2491"/>
                  </a:lnTo>
                  <a:lnTo>
                    <a:pt x="391" y="2540"/>
                  </a:lnTo>
                  <a:lnTo>
                    <a:pt x="782" y="2540"/>
                  </a:lnTo>
                  <a:lnTo>
                    <a:pt x="880" y="2491"/>
                  </a:lnTo>
                  <a:lnTo>
                    <a:pt x="953" y="2467"/>
                  </a:lnTo>
                  <a:lnTo>
                    <a:pt x="1026" y="2393"/>
                  </a:lnTo>
                  <a:lnTo>
                    <a:pt x="1100" y="2320"/>
                  </a:lnTo>
                  <a:lnTo>
                    <a:pt x="1124" y="2247"/>
                  </a:lnTo>
                  <a:lnTo>
                    <a:pt x="1173" y="2149"/>
                  </a:lnTo>
                  <a:lnTo>
                    <a:pt x="1173" y="2052"/>
                  </a:lnTo>
                  <a:lnTo>
                    <a:pt x="1173" y="488"/>
                  </a:lnTo>
                  <a:lnTo>
                    <a:pt x="1173" y="391"/>
                  </a:lnTo>
                  <a:lnTo>
                    <a:pt x="1124" y="293"/>
                  </a:lnTo>
                  <a:lnTo>
                    <a:pt x="1100" y="220"/>
                  </a:lnTo>
                  <a:lnTo>
                    <a:pt x="1026" y="147"/>
                  </a:lnTo>
                  <a:lnTo>
                    <a:pt x="953" y="73"/>
                  </a:lnTo>
                  <a:lnTo>
                    <a:pt x="880" y="49"/>
                  </a:lnTo>
                  <a:lnTo>
                    <a:pt x="7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66" name="Google Shape;366;p38"/>
            <p:cNvSpPr/>
            <p:nvPr/>
          </p:nvSpPr>
          <p:spPr>
            <a:xfrm>
              <a:off x="584925" y="261325"/>
              <a:ext cx="378575" cy="464050"/>
            </a:xfrm>
            <a:custGeom>
              <a:avLst/>
              <a:gdLst/>
              <a:ahLst/>
              <a:cxnLst/>
              <a:rect l="l" t="t" r="r" b="b"/>
              <a:pathLst>
                <a:path w="15143" h="18562" extrusionOk="0">
                  <a:moveTo>
                    <a:pt x="2540" y="171"/>
                  </a:moveTo>
                  <a:lnTo>
                    <a:pt x="2711" y="195"/>
                  </a:lnTo>
                  <a:lnTo>
                    <a:pt x="2882" y="244"/>
                  </a:lnTo>
                  <a:lnTo>
                    <a:pt x="3053" y="318"/>
                  </a:lnTo>
                  <a:lnTo>
                    <a:pt x="3175" y="440"/>
                  </a:lnTo>
                  <a:lnTo>
                    <a:pt x="3297" y="562"/>
                  </a:lnTo>
                  <a:lnTo>
                    <a:pt x="3370" y="733"/>
                  </a:lnTo>
                  <a:lnTo>
                    <a:pt x="3419" y="904"/>
                  </a:lnTo>
                  <a:lnTo>
                    <a:pt x="3444" y="1075"/>
                  </a:lnTo>
                  <a:lnTo>
                    <a:pt x="3419" y="1246"/>
                  </a:lnTo>
                  <a:lnTo>
                    <a:pt x="3370" y="1417"/>
                  </a:lnTo>
                  <a:lnTo>
                    <a:pt x="3297" y="1588"/>
                  </a:lnTo>
                  <a:lnTo>
                    <a:pt x="3175" y="1710"/>
                  </a:lnTo>
                  <a:lnTo>
                    <a:pt x="3053" y="1832"/>
                  </a:lnTo>
                  <a:lnTo>
                    <a:pt x="2882" y="1905"/>
                  </a:lnTo>
                  <a:lnTo>
                    <a:pt x="2711" y="1954"/>
                  </a:lnTo>
                  <a:lnTo>
                    <a:pt x="2540" y="1978"/>
                  </a:lnTo>
                  <a:lnTo>
                    <a:pt x="2369" y="1954"/>
                  </a:lnTo>
                  <a:lnTo>
                    <a:pt x="2198" y="1905"/>
                  </a:lnTo>
                  <a:lnTo>
                    <a:pt x="2027" y="1832"/>
                  </a:lnTo>
                  <a:lnTo>
                    <a:pt x="1905" y="1710"/>
                  </a:lnTo>
                  <a:lnTo>
                    <a:pt x="1783" y="1588"/>
                  </a:lnTo>
                  <a:lnTo>
                    <a:pt x="1710" y="1417"/>
                  </a:lnTo>
                  <a:lnTo>
                    <a:pt x="1661" y="1246"/>
                  </a:lnTo>
                  <a:lnTo>
                    <a:pt x="1636" y="1075"/>
                  </a:lnTo>
                  <a:lnTo>
                    <a:pt x="1661" y="904"/>
                  </a:lnTo>
                  <a:lnTo>
                    <a:pt x="1710" y="733"/>
                  </a:lnTo>
                  <a:lnTo>
                    <a:pt x="1783" y="562"/>
                  </a:lnTo>
                  <a:lnTo>
                    <a:pt x="1905" y="440"/>
                  </a:lnTo>
                  <a:lnTo>
                    <a:pt x="2027" y="318"/>
                  </a:lnTo>
                  <a:lnTo>
                    <a:pt x="2198" y="244"/>
                  </a:lnTo>
                  <a:lnTo>
                    <a:pt x="2369" y="195"/>
                  </a:lnTo>
                  <a:lnTo>
                    <a:pt x="2540" y="171"/>
                  </a:lnTo>
                  <a:close/>
                  <a:moveTo>
                    <a:pt x="5862" y="171"/>
                  </a:moveTo>
                  <a:lnTo>
                    <a:pt x="6033" y="195"/>
                  </a:lnTo>
                  <a:lnTo>
                    <a:pt x="6204" y="244"/>
                  </a:lnTo>
                  <a:lnTo>
                    <a:pt x="6374" y="318"/>
                  </a:lnTo>
                  <a:lnTo>
                    <a:pt x="6497" y="440"/>
                  </a:lnTo>
                  <a:lnTo>
                    <a:pt x="6619" y="562"/>
                  </a:lnTo>
                  <a:lnTo>
                    <a:pt x="6692" y="733"/>
                  </a:lnTo>
                  <a:lnTo>
                    <a:pt x="6741" y="904"/>
                  </a:lnTo>
                  <a:lnTo>
                    <a:pt x="6765" y="1075"/>
                  </a:lnTo>
                  <a:lnTo>
                    <a:pt x="6741" y="1246"/>
                  </a:lnTo>
                  <a:lnTo>
                    <a:pt x="6692" y="1417"/>
                  </a:lnTo>
                  <a:lnTo>
                    <a:pt x="6619" y="1588"/>
                  </a:lnTo>
                  <a:lnTo>
                    <a:pt x="6497" y="1710"/>
                  </a:lnTo>
                  <a:lnTo>
                    <a:pt x="6374" y="1832"/>
                  </a:lnTo>
                  <a:lnTo>
                    <a:pt x="6204" y="1905"/>
                  </a:lnTo>
                  <a:lnTo>
                    <a:pt x="6033" y="1954"/>
                  </a:lnTo>
                  <a:lnTo>
                    <a:pt x="5862" y="1978"/>
                  </a:lnTo>
                  <a:lnTo>
                    <a:pt x="5691" y="1954"/>
                  </a:lnTo>
                  <a:lnTo>
                    <a:pt x="5520" y="1905"/>
                  </a:lnTo>
                  <a:lnTo>
                    <a:pt x="5349" y="1832"/>
                  </a:lnTo>
                  <a:lnTo>
                    <a:pt x="5227" y="1710"/>
                  </a:lnTo>
                  <a:lnTo>
                    <a:pt x="5104" y="1588"/>
                  </a:lnTo>
                  <a:lnTo>
                    <a:pt x="5031" y="1417"/>
                  </a:lnTo>
                  <a:lnTo>
                    <a:pt x="4982" y="1246"/>
                  </a:lnTo>
                  <a:lnTo>
                    <a:pt x="4958" y="1075"/>
                  </a:lnTo>
                  <a:lnTo>
                    <a:pt x="4982" y="904"/>
                  </a:lnTo>
                  <a:lnTo>
                    <a:pt x="5031" y="733"/>
                  </a:lnTo>
                  <a:lnTo>
                    <a:pt x="5104" y="562"/>
                  </a:lnTo>
                  <a:lnTo>
                    <a:pt x="5227" y="440"/>
                  </a:lnTo>
                  <a:lnTo>
                    <a:pt x="5349" y="318"/>
                  </a:lnTo>
                  <a:lnTo>
                    <a:pt x="5520" y="244"/>
                  </a:lnTo>
                  <a:lnTo>
                    <a:pt x="5691" y="195"/>
                  </a:lnTo>
                  <a:lnTo>
                    <a:pt x="5862" y="171"/>
                  </a:lnTo>
                  <a:close/>
                  <a:moveTo>
                    <a:pt x="9183" y="171"/>
                  </a:moveTo>
                  <a:lnTo>
                    <a:pt x="9354" y="195"/>
                  </a:lnTo>
                  <a:lnTo>
                    <a:pt x="9525" y="244"/>
                  </a:lnTo>
                  <a:lnTo>
                    <a:pt x="9696" y="318"/>
                  </a:lnTo>
                  <a:lnTo>
                    <a:pt x="9818" y="440"/>
                  </a:lnTo>
                  <a:lnTo>
                    <a:pt x="9940" y="562"/>
                  </a:lnTo>
                  <a:lnTo>
                    <a:pt x="10014" y="733"/>
                  </a:lnTo>
                  <a:lnTo>
                    <a:pt x="10062" y="904"/>
                  </a:lnTo>
                  <a:lnTo>
                    <a:pt x="10087" y="1075"/>
                  </a:lnTo>
                  <a:lnTo>
                    <a:pt x="10062" y="1246"/>
                  </a:lnTo>
                  <a:lnTo>
                    <a:pt x="10014" y="1417"/>
                  </a:lnTo>
                  <a:lnTo>
                    <a:pt x="9940" y="1588"/>
                  </a:lnTo>
                  <a:lnTo>
                    <a:pt x="9818" y="1710"/>
                  </a:lnTo>
                  <a:lnTo>
                    <a:pt x="9696" y="1832"/>
                  </a:lnTo>
                  <a:lnTo>
                    <a:pt x="9525" y="1905"/>
                  </a:lnTo>
                  <a:lnTo>
                    <a:pt x="9354" y="1954"/>
                  </a:lnTo>
                  <a:lnTo>
                    <a:pt x="9183" y="1978"/>
                  </a:lnTo>
                  <a:lnTo>
                    <a:pt x="9012" y="1954"/>
                  </a:lnTo>
                  <a:lnTo>
                    <a:pt x="8841" y="1905"/>
                  </a:lnTo>
                  <a:lnTo>
                    <a:pt x="8670" y="1832"/>
                  </a:lnTo>
                  <a:lnTo>
                    <a:pt x="8548" y="1710"/>
                  </a:lnTo>
                  <a:lnTo>
                    <a:pt x="8426" y="1588"/>
                  </a:lnTo>
                  <a:lnTo>
                    <a:pt x="8353" y="1417"/>
                  </a:lnTo>
                  <a:lnTo>
                    <a:pt x="8304" y="1246"/>
                  </a:lnTo>
                  <a:lnTo>
                    <a:pt x="8279" y="1075"/>
                  </a:lnTo>
                  <a:lnTo>
                    <a:pt x="8304" y="904"/>
                  </a:lnTo>
                  <a:lnTo>
                    <a:pt x="8353" y="733"/>
                  </a:lnTo>
                  <a:lnTo>
                    <a:pt x="8426" y="562"/>
                  </a:lnTo>
                  <a:lnTo>
                    <a:pt x="8548" y="440"/>
                  </a:lnTo>
                  <a:lnTo>
                    <a:pt x="8670" y="318"/>
                  </a:lnTo>
                  <a:lnTo>
                    <a:pt x="8841" y="244"/>
                  </a:lnTo>
                  <a:lnTo>
                    <a:pt x="9012" y="195"/>
                  </a:lnTo>
                  <a:lnTo>
                    <a:pt x="9183" y="171"/>
                  </a:lnTo>
                  <a:close/>
                  <a:moveTo>
                    <a:pt x="12505" y="171"/>
                  </a:moveTo>
                  <a:lnTo>
                    <a:pt x="12676" y="195"/>
                  </a:lnTo>
                  <a:lnTo>
                    <a:pt x="12847" y="244"/>
                  </a:lnTo>
                  <a:lnTo>
                    <a:pt x="13018" y="318"/>
                  </a:lnTo>
                  <a:lnTo>
                    <a:pt x="13140" y="440"/>
                  </a:lnTo>
                  <a:lnTo>
                    <a:pt x="13262" y="562"/>
                  </a:lnTo>
                  <a:lnTo>
                    <a:pt x="13335" y="733"/>
                  </a:lnTo>
                  <a:lnTo>
                    <a:pt x="13384" y="904"/>
                  </a:lnTo>
                  <a:lnTo>
                    <a:pt x="13408" y="1075"/>
                  </a:lnTo>
                  <a:lnTo>
                    <a:pt x="13384" y="1246"/>
                  </a:lnTo>
                  <a:lnTo>
                    <a:pt x="13335" y="1417"/>
                  </a:lnTo>
                  <a:lnTo>
                    <a:pt x="13262" y="1588"/>
                  </a:lnTo>
                  <a:lnTo>
                    <a:pt x="13140" y="1710"/>
                  </a:lnTo>
                  <a:lnTo>
                    <a:pt x="13018" y="1832"/>
                  </a:lnTo>
                  <a:lnTo>
                    <a:pt x="12847" y="1905"/>
                  </a:lnTo>
                  <a:lnTo>
                    <a:pt x="12676" y="1954"/>
                  </a:lnTo>
                  <a:lnTo>
                    <a:pt x="12505" y="1978"/>
                  </a:lnTo>
                  <a:lnTo>
                    <a:pt x="12334" y="1954"/>
                  </a:lnTo>
                  <a:lnTo>
                    <a:pt x="12163" y="1905"/>
                  </a:lnTo>
                  <a:lnTo>
                    <a:pt x="11992" y="1832"/>
                  </a:lnTo>
                  <a:lnTo>
                    <a:pt x="11870" y="1710"/>
                  </a:lnTo>
                  <a:lnTo>
                    <a:pt x="11748" y="1588"/>
                  </a:lnTo>
                  <a:lnTo>
                    <a:pt x="11674" y="1417"/>
                  </a:lnTo>
                  <a:lnTo>
                    <a:pt x="11625" y="1246"/>
                  </a:lnTo>
                  <a:lnTo>
                    <a:pt x="11601" y="1075"/>
                  </a:lnTo>
                  <a:lnTo>
                    <a:pt x="11625" y="904"/>
                  </a:lnTo>
                  <a:lnTo>
                    <a:pt x="11674" y="733"/>
                  </a:lnTo>
                  <a:lnTo>
                    <a:pt x="11748" y="562"/>
                  </a:lnTo>
                  <a:lnTo>
                    <a:pt x="11870" y="440"/>
                  </a:lnTo>
                  <a:lnTo>
                    <a:pt x="11992" y="318"/>
                  </a:lnTo>
                  <a:lnTo>
                    <a:pt x="12163" y="244"/>
                  </a:lnTo>
                  <a:lnTo>
                    <a:pt x="12334" y="195"/>
                  </a:lnTo>
                  <a:lnTo>
                    <a:pt x="12505" y="171"/>
                  </a:lnTo>
                  <a:close/>
                  <a:moveTo>
                    <a:pt x="13091" y="5520"/>
                  </a:moveTo>
                  <a:lnTo>
                    <a:pt x="13189" y="5544"/>
                  </a:lnTo>
                  <a:lnTo>
                    <a:pt x="13262" y="5593"/>
                  </a:lnTo>
                  <a:lnTo>
                    <a:pt x="13311" y="5666"/>
                  </a:lnTo>
                  <a:lnTo>
                    <a:pt x="13335" y="5764"/>
                  </a:lnTo>
                  <a:lnTo>
                    <a:pt x="13311" y="5862"/>
                  </a:lnTo>
                  <a:lnTo>
                    <a:pt x="13262" y="5935"/>
                  </a:lnTo>
                  <a:lnTo>
                    <a:pt x="13189" y="5984"/>
                  </a:lnTo>
                  <a:lnTo>
                    <a:pt x="13091" y="6008"/>
                  </a:lnTo>
                  <a:lnTo>
                    <a:pt x="1954" y="6008"/>
                  </a:lnTo>
                  <a:lnTo>
                    <a:pt x="1856" y="5984"/>
                  </a:lnTo>
                  <a:lnTo>
                    <a:pt x="1783" y="5935"/>
                  </a:lnTo>
                  <a:lnTo>
                    <a:pt x="1734" y="5862"/>
                  </a:lnTo>
                  <a:lnTo>
                    <a:pt x="1710" y="5764"/>
                  </a:lnTo>
                  <a:lnTo>
                    <a:pt x="1734" y="5666"/>
                  </a:lnTo>
                  <a:lnTo>
                    <a:pt x="1783" y="5593"/>
                  </a:lnTo>
                  <a:lnTo>
                    <a:pt x="1856" y="5544"/>
                  </a:lnTo>
                  <a:lnTo>
                    <a:pt x="1954" y="5520"/>
                  </a:lnTo>
                  <a:close/>
                  <a:moveTo>
                    <a:pt x="13189" y="7840"/>
                  </a:moveTo>
                  <a:lnTo>
                    <a:pt x="13262" y="7913"/>
                  </a:lnTo>
                  <a:lnTo>
                    <a:pt x="13311" y="7986"/>
                  </a:lnTo>
                  <a:lnTo>
                    <a:pt x="13335" y="8084"/>
                  </a:lnTo>
                  <a:lnTo>
                    <a:pt x="13311" y="8182"/>
                  </a:lnTo>
                  <a:lnTo>
                    <a:pt x="13262" y="8255"/>
                  </a:lnTo>
                  <a:lnTo>
                    <a:pt x="13189" y="8304"/>
                  </a:lnTo>
                  <a:lnTo>
                    <a:pt x="13091" y="8328"/>
                  </a:lnTo>
                  <a:lnTo>
                    <a:pt x="1954" y="8328"/>
                  </a:lnTo>
                  <a:lnTo>
                    <a:pt x="1856" y="8304"/>
                  </a:lnTo>
                  <a:lnTo>
                    <a:pt x="1783" y="8255"/>
                  </a:lnTo>
                  <a:lnTo>
                    <a:pt x="1734" y="8182"/>
                  </a:lnTo>
                  <a:lnTo>
                    <a:pt x="1710" y="8084"/>
                  </a:lnTo>
                  <a:lnTo>
                    <a:pt x="1734" y="7986"/>
                  </a:lnTo>
                  <a:lnTo>
                    <a:pt x="1783" y="7913"/>
                  </a:lnTo>
                  <a:lnTo>
                    <a:pt x="1856" y="7840"/>
                  </a:lnTo>
                  <a:close/>
                  <a:moveTo>
                    <a:pt x="13091" y="10136"/>
                  </a:moveTo>
                  <a:lnTo>
                    <a:pt x="13189" y="10160"/>
                  </a:lnTo>
                  <a:lnTo>
                    <a:pt x="13262" y="10209"/>
                  </a:lnTo>
                  <a:lnTo>
                    <a:pt x="13311" y="10282"/>
                  </a:lnTo>
                  <a:lnTo>
                    <a:pt x="13335" y="10380"/>
                  </a:lnTo>
                  <a:lnTo>
                    <a:pt x="13311" y="10478"/>
                  </a:lnTo>
                  <a:lnTo>
                    <a:pt x="13262" y="10551"/>
                  </a:lnTo>
                  <a:lnTo>
                    <a:pt x="13189" y="10600"/>
                  </a:lnTo>
                  <a:lnTo>
                    <a:pt x="13091" y="10624"/>
                  </a:lnTo>
                  <a:lnTo>
                    <a:pt x="1954" y="10624"/>
                  </a:lnTo>
                  <a:lnTo>
                    <a:pt x="1856" y="10600"/>
                  </a:lnTo>
                  <a:lnTo>
                    <a:pt x="1783" y="10551"/>
                  </a:lnTo>
                  <a:lnTo>
                    <a:pt x="1734" y="10478"/>
                  </a:lnTo>
                  <a:lnTo>
                    <a:pt x="1710" y="10380"/>
                  </a:lnTo>
                  <a:lnTo>
                    <a:pt x="1734" y="10282"/>
                  </a:lnTo>
                  <a:lnTo>
                    <a:pt x="1783" y="10209"/>
                  </a:lnTo>
                  <a:lnTo>
                    <a:pt x="1856" y="10160"/>
                  </a:lnTo>
                  <a:lnTo>
                    <a:pt x="1954" y="10136"/>
                  </a:lnTo>
                  <a:close/>
                  <a:moveTo>
                    <a:pt x="8206" y="12456"/>
                  </a:moveTo>
                  <a:lnTo>
                    <a:pt x="8304" y="12480"/>
                  </a:lnTo>
                  <a:lnTo>
                    <a:pt x="8377" y="12529"/>
                  </a:lnTo>
                  <a:lnTo>
                    <a:pt x="8426" y="12602"/>
                  </a:lnTo>
                  <a:lnTo>
                    <a:pt x="8450" y="12700"/>
                  </a:lnTo>
                  <a:lnTo>
                    <a:pt x="8426" y="12798"/>
                  </a:lnTo>
                  <a:lnTo>
                    <a:pt x="8377" y="12871"/>
                  </a:lnTo>
                  <a:lnTo>
                    <a:pt x="8304" y="12920"/>
                  </a:lnTo>
                  <a:lnTo>
                    <a:pt x="8206" y="12944"/>
                  </a:lnTo>
                  <a:lnTo>
                    <a:pt x="1954" y="12944"/>
                  </a:lnTo>
                  <a:lnTo>
                    <a:pt x="1856" y="12920"/>
                  </a:lnTo>
                  <a:lnTo>
                    <a:pt x="1783" y="12871"/>
                  </a:lnTo>
                  <a:lnTo>
                    <a:pt x="1734" y="12798"/>
                  </a:lnTo>
                  <a:lnTo>
                    <a:pt x="1710" y="12700"/>
                  </a:lnTo>
                  <a:lnTo>
                    <a:pt x="1734" y="12602"/>
                  </a:lnTo>
                  <a:lnTo>
                    <a:pt x="1783" y="12529"/>
                  </a:lnTo>
                  <a:lnTo>
                    <a:pt x="1856" y="12480"/>
                  </a:lnTo>
                  <a:lnTo>
                    <a:pt x="1954" y="12456"/>
                  </a:lnTo>
                  <a:close/>
                  <a:moveTo>
                    <a:pt x="782" y="0"/>
                  </a:moveTo>
                  <a:lnTo>
                    <a:pt x="635" y="25"/>
                  </a:lnTo>
                  <a:lnTo>
                    <a:pt x="489" y="73"/>
                  </a:lnTo>
                  <a:lnTo>
                    <a:pt x="342" y="122"/>
                  </a:lnTo>
                  <a:lnTo>
                    <a:pt x="220" y="220"/>
                  </a:lnTo>
                  <a:lnTo>
                    <a:pt x="122" y="342"/>
                  </a:lnTo>
                  <a:lnTo>
                    <a:pt x="73" y="489"/>
                  </a:lnTo>
                  <a:lnTo>
                    <a:pt x="24" y="635"/>
                  </a:lnTo>
                  <a:lnTo>
                    <a:pt x="0" y="782"/>
                  </a:lnTo>
                  <a:lnTo>
                    <a:pt x="0" y="17780"/>
                  </a:lnTo>
                  <a:lnTo>
                    <a:pt x="24" y="17927"/>
                  </a:lnTo>
                  <a:lnTo>
                    <a:pt x="73" y="18073"/>
                  </a:lnTo>
                  <a:lnTo>
                    <a:pt x="122" y="18220"/>
                  </a:lnTo>
                  <a:lnTo>
                    <a:pt x="220" y="18342"/>
                  </a:lnTo>
                  <a:lnTo>
                    <a:pt x="342" y="18440"/>
                  </a:lnTo>
                  <a:lnTo>
                    <a:pt x="489" y="18488"/>
                  </a:lnTo>
                  <a:lnTo>
                    <a:pt x="635" y="18537"/>
                  </a:lnTo>
                  <a:lnTo>
                    <a:pt x="782" y="18562"/>
                  </a:lnTo>
                  <a:lnTo>
                    <a:pt x="14361" y="18562"/>
                  </a:lnTo>
                  <a:lnTo>
                    <a:pt x="14507" y="18537"/>
                  </a:lnTo>
                  <a:lnTo>
                    <a:pt x="14654" y="18488"/>
                  </a:lnTo>
                  <a:lnTo>
                    <a:pt x="14800" y="18440"/>
                  </a:lnTo>
                  <a:lnTo>
                    <a:pt x="14923" y="18342"/>
                  </a:lnTo>
                  <a:lnTo>
                    <a:pt x="15020" y="18220"/>
                  </a:lnTo>
                  <a:lnTo>
                    <a:pt x="15069" y="18073"/>
                  </a:lnTo>
                  <a:lnTo>
                    <a:pt x="15118" y="17927"/>
                  </a:lnTo>
                  <a:lnTo>
                    <a:pt x="15142" y="17780"/>
                  </a:lnTo>
                  <a:lnTo>
                    <a:pt x="15142" y="782"/>
                  </a:lnTo>
                  <a:lnTo>
                    <a:pt x="15118" y="635"/>
                  </a:lnTo>
                  <a:lnTo>
                    <a:pt x="15069" y="489"/>
                  </a:lnTo>
                  <a:lnTo>
                    <a:pt x="15020" y="342"/>
                  </a:lnTo>
                  <a:lnTo>
                    <a:pt x="14923" y="220"/>
                  </a:lnTo>
                  <a:lnTo>
                    <a:pt x="14800" y="122"/>
                  </a:lnTo>
                  <a:lnTo>
                    <a:pt x="14654" y="73"/>
                  </a:lnTo>
                  <a:lnTo>
                    <a:pt x="14507" y="25"/>
                  </a:lnTo>
                  <a:lnTo>
                    <a:pt x="1436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367" name="Google Shape;367;p38"/>
          <p:cNvGrpSpPr/>
          <p:nvPr/>
        </p:nvGrpSpPr>
        <p:grpSpPr>
          <a:xfrm>
            <a:off x="2434228" y="1318125"/>
            <a:ext cx="371623" cy="309362"/>
            <a:chOff x="1244325" y="314425"/>
            <a:chExt cx="444525" cy="370050"/>
          </a:xfrm>
        </p:grpSpPr>
        <p:sp>
          <p:nvSpPr>
            <p:cNvPr id="368" name="Google Shape;368;p38"/>
            <p:cNvSpPr/>
            <p:nvPr/>
          </p:nvSpPr>
          <p:spPr>
            <a:xfrm>
              <a:off x="1388425" y="463425"/>
              <a:ext cx="143525" cy="143500"/>
            </a:xfrm>
            <a:custGeom>
              <a:avLst/>
              <a:gdLst/>
              <a:ahLst/>
              <a:cxnLst/>
              <a:rect l="l" t="t" r="r" b="b"/>
              <a:pathLst>
                <a:path w="5741" h="5740" extrusionOk="0">
                  <a:moveTo>
                    <a:pt x="2809" y="0"/>
                  </a:moveTo>
                  <a:lnTo>
                    <a:pt x="2492" y="49"/>
                  </a:lnTo>
                  <a:lnTo>
                    <a:pt x="2199" y="122"/>
                  </a:lnTo>
                  <a:lnTo>
                    <a:pt x="1906" y="244"/>
                  </a:lnTo>
                  <a:lnTo>
                    <a:pt x="1637" y="366"/>
                  </a:lnTo>
                  <a:lnTo>
                    <a:pt x="1368" y="537"/>
                  </a:lnTo>
                  <a:lnTo>
                    <a:pt x="1149" y="708"/>
                  </a:lnTo>
                  <a:lnTo>
                    <a:pt x="904" y="904"/>
                  </a:lnTo>
                  <a:lnTo>
                    <a:pt x="709" y="1124"/>
                  </a:lnTo>
                  <a:lnTo>
                    <a:pt x="538" y="1368"/>
                  </a:lnTo>
                  <a:lnTo>
                    <a:pt x="367" y="1636"/>
                  </a:lnTo>
                  <a:lnTo>
                    <a:pt x="245" y="1905"/>
                  </a:lnTo>
                  <a:lnTo>
                    <a:pt x="147" y="2198"/>
                  </a:lnTo>
                  <a:lnTo>
                    <a:pt x="74" y="2491"/>
                  </a:lnTo>
                  <a:lnTo>
                    <a:pt x="25" y="2809"/>
                  </a:lnTo>
                  <a:lnTo>
                    <a:pt x="1" y="3126"/>
                  </a:lnTo>
                  <a:lnTo>
                    <a:pt x="25" y="3517"/>
                  </a:lnTo>
                  <a:lnTo>
                    <a:pt x="98" y="3908"/>
                  </a:lnTo>
                  <a:lnTo>
                    <a:pt x="221" y="4274"/>
                  </a:lnTo>
                  <a:lnTo>
                    <a:pt x="392" y="4641"/>
                  </a:lnTo>
                  <a:lnTo>
                    <a:pt x="611" y="4958"/>
                  </a:lnTo>
                  <a:lnTo>
                    <a:pt x="856" y="5251"/>
                  </a:lnTo>
                  <a:lnTo>
                    <a:pt x="1124" y="5520"/>
                  </a:lnTo>
                  <a:lnTo>
                    <a:pt x="1442" y="5740"/>
                  </a:lnTo>
                  <a:lnTo>
                    <a:pt x="1393" y="5422"/>
                  </a:lnTo>
                  <a:lnTo>
                    <a:pt x="1368" y="5080"/>
                  </a:lnTo>
                  <a:lnTo>
                    <a:pt x="1393" y="4689"/>
                  </a:lnTo>
                  <a:lnTo>
                    <a:pt x="1442" y="4323"/>
                  </a:lnTo>
                  <a:lnTo>
                    <a:pt x="1539" y="3957"/>
                  </a:lnTo>
                  <a:lnTo>
                    <a:pt x="1662" y="3639"/>
                  </a:lnTo>
                  <a:lnTo>
                    <a:pt x="1808" y="3297"/>
                  </a:lnTo>
                  <a:lnTo>
                    <a:pt x="2003" y="3004"/>
                  </a:lnTo>
                  <a:lnTo>
                    <a:pt x="2223" y="2711"/>
                  </a:lnTo>
                  <a:lnTo>
                    <a:pt x="2468" y="2442"/>
                  </a:lnTo>
                  <a:lnTo>
                    <a:pt x="2712" y="2198"/>
                  </a:lnTo>
                  <a:lnTo>
                    <a:pt x="3005" y="2003"/>
                  </a:lnTo>
                  <a:lnTo>
                    <a:pt x="3322" y="1807"/>
                  </a:lnTo>
                  <a:lnTo>
                    <a:pt x="3640" y="1661"/>
                  </a:lnTo>
                  <a:lnTo>
                    <a:pt x="3982" y="1514"/>
                  </a:lnTo>
                  <a:lnTo>
                    <a:pt x="4324" y="1441"/>
                  </a:lnTo>
                  <a:lnTo>
                    <a:pt x="4690" y="1368"/>
                  </a:lnTo>
                  <a:lnTo>
                    <a:pt x="5423" y="1368"/>
                  </a:lnTo>
                  <a:lnTo>
                    <a:pt x="5740" y="1417"/>
                  </a:lnTo>
                  <a:lnTo>
                    <a:pt x="5520" y="1124"/>
                  </a:lnTo>
                  <a:lnTo>
                    <a:pt x="5252" y="831"/>
                  </a:lnTo>
                  <a:lnTo>
                    <a:pt x="4959" y="586"/>
                  </a:lnTo>
                  <a:lnTo>
                    <a:pt x="4641" y="391"/>
                  </a:lnTo>
                  <a:lnTo>
                    <a:pt x="4299" y="220"/>
                  </a:lnTo>
                  <a:lnTo>
                    <a:pt x="3933" y="98"/>
                  </a:lnTo>
                  <a:lnTo>
                    <a:pt x="3542" y="25"/>
                  </a:lnTo>
                  <a:lnTo>
                    <a:pt x="312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69" name="Google Shape;369;p38"/>
            <p:cNvSpPr/>
            <p:nvPr/>
          </p:nvSpPr>
          <p:spPr>
            <a:xfrm>
              <a:off x="1244325" y="314425"/>
              <a:ext cx="444525" cy="370050"/>
            </a:xfrm>
            <a:custGeom>
              <a:avLst/>
              <a:gdLst/>
              <a:ahLst/>
              <a:cxnLst/>
              <a:rect l="l" t="t" r="r" b="b"/>
              <a:pathLst>
                <a:path w="17781" h="14802" extrusionOk="0">
                  <a:moveTo>
                    <a:pt x="11748" y="2101"/>
                  </a:moveTo>
                  <a:lnTo>
                    <a:pt x="11846" y="2126"/>
                  </a:lnTo>
                  <a:lnTo>
                    <a:pt x="11919" y="2175"/>
                  </a:lnTo>
                  <a:lnTo>
                    <a:pt x="11968" y="2248"/>
                  </a:lnTo>
                  <a:lnTo>
                    <a:pt x="11993" y="2346"/>
                  </a:lnTo>
                  <a:lnTo>
                    <a:pt x="11968" y="2419"/>
                  </a:lnTo>
                  <a:lnTo>
                    <a:pt x="11919" y="2492"/>
                  </a:lnTo>
                  <a:lnTo>
                    <a:pt x="11846" y="2541"/>
                  </a:lnTo>
                  <a:lnTo>
                    <a:pt x="11748" y="2565"/>
                  </a:lnTo>
                  <a:lnTo>
                    <a:pt x="6033" y="2565"/>
                  </a:lnTo>
                  <a:lnTo>
                    <a:pt x="5936" y="2541"/>
                  </a:lnTo>
                  <a:lnTo>
                    <a:pt x="5862" y="2492"/>
                  </a:lnTo>
                  <a:lnTo>
                    <a:pt x="5814" y="2419"/>
                  </a:lnTo>
                  <a:lnTo>
                    <a:pt x="5789" y="2346"/>
                  </a:lnTo>
                  <a:lnTo>
                    <a:pt x="5814" y="2248"/>
                  </a:lnTo>
                  <a:lnTo>
                    <a:pt x="5862" y="2175"/>
                  </a:lnTo>
                  <a:lnTo>
                    <a:pt x="5936" y="2126"/>
                  </a:lnTo>
                  <a:lnTo>
                    <a:pt x="6033" y="2101"/>
                  </a:lnTo>
                  <a:close/>
                  <a:moveTo>
                    <a:pt x="15949" y="4519"/>
                  </a:moveTo>
                  <a:lnTo>
                    <a:pt x="16047" y="4568"/>
                  </a:lnTo>
                  <a:lnTo>
                    <a:pt x="16145" y="4592"/>
                  </a:lnTo>
                  <a:lnTo>
                    <a:pt x="16193" y="4666"/>
                  </a:lnTo>
                  <a:lnTo>
                    <a:pt x="16267" y="4739"/>
                  </a:lnTo>
                  <a:lnTo>
                    <a:pt x="16316" y="4812"/>
                  </a:lnTo>
                  <a:lnTo>
                    <a:pt x="16340" y="4910"/>
                  </a:lnTo>
                  <a:lnTo>
                    <a:pt x="16340" y="5008"/>
                  </a:lnTo>
                  <a:lnTo>
                    <a:pt x="16340" y="5789"/>
                  </a:lnTo>
                  <a:lnTo>
                    <a:pt x="16340" y="5887"/>
                  </a:lnTo>
                  <a:lnTo>
                    <a:pt x="16316" y="5985"/>
                  </a:lnTo>
                  <a:lnTo>
                    <a:pt x="16267" y="6058"/>
                  </a:lnTo>
                  <a:lnTo>
                    <a:pt x="16193" y="6131"/>
                  </a:lnTo>
                  <a:lnTo>
                    <a:pt x="16145" y="6204"/>
                  </a:lnTo>
                  <a:lnTo>
                    <a:pt x="16047" y="6229"/>
                  </a:lnTo>
                  <a:lnTo>
                    <a:pt x="15949" y="6278"/>
                  </a:lnTo>
                  <a:lnTo>
                    <a:pt x="14069" y="6278"/>
                  </a:lnTo>
                  <a:lnTo>
                    <a:pt x="13971" y="6229"/>
                  </a:lnTo>
                  <a:lnTo>
                    <a:pt x="13898" y="6204"/>
                  </a:lnTo>
                  <a:lnTo>
                    <a:pt x="13824" y="6131"/>
                  </a:lnTo>
                  <a:lnTo>
                    <a:pt x="13751" y="6058"/>
                  </a:lnTo>
                  <a:lnTo>
                    <a:pt x="13727" y="5985"/>
                  </a:lnTo>
                  <a:lnTo>
                    <a:pt x="13678" y="5887"/>
                  </a:lnTo>
                  <a:lnTo>
                    <a:pt x="13678" y="5789"/>
                  </a:lnTo>
                  <a:lnTo>
                    <a:pt x="13678" y="5008"/>
                  </a:lnTo>
                  <a:lnTo>
                    <a:pt x="13678" y="4910"/>
                  </a:lnTo>
                  <a:lnTo>
                    <a:pt x="13727" y="4812"/>
                  </a:lnTo>
                  <a:lnTo>
                    <a:pt x="13751" y="4739"/>
                  </a:lnTo>
                  <a:lnTo>
                    <a:pt x="13824" y="4666"/>
                  </a:lnTo>
                  <a:lnTo>
                    <a:pt x="13898" y="4592"/>
                  </a:lnTo>
                  <a:lnTo>
                    <a:pt x="13971" y="4568"/>
                  </a:lnTo>
                  <a:lnTo>
                    <a:pt x="14069" y="4519"/>
                  </a:lnTo>
                  <a:close/>
                  <a:moveTo>
                    <a:pt x="8891" y="5105"/>
                  </a:moveTo>
                  <a:lnTo>
                    <a:pt x="9306" y="5130"/>
                  </a:lnTo>
                  <a:lnTo>
                    <a:pt x="9697" y="5179"/>
                  </a:lnTo>
                  <a:lnTo>
                    <a:pt x="10063" y="5276"/>
                  </a:lnTo>
                  <a:lnTo>
                    <a:pt x="10430" y="5423"/>
                  </a:lnTo>
                  <a:lnTo>
                    <a:pt x="10796" y="5594"/>
                  </a:lnTo>
                  <a:lnTo>
                    <a:pt x="11113" y="5789"/>
                  </a:lnTo>
                  <a:lnTo>
                    <a:pt x="11406" y="6009"/>
                  </a:lnTo>
                  <a:lnTo>
                    <a:pt x="11700" y="6278"/>
                  </a:lnTo>
                  <a:lnTo>
                    <a:pt x="11968" y="6546"/>
                  </a:lnTo>
                  <a:lnTo>
                    <a:pt x="12188" y="6864"/>
                  </a:lnTo>
                  <a:lnTo>
                    <a:pt x="12383" y="7181"/>
                  </a:lnTo>
                  <a:lnTo>
                    <a:pt x="12554" y="7523"/>
                  </a:lnTo>
                  <a:lnTo>
                    <a:pt x="12676" y="7890"/>
                  </a:lnTo>
                  <a:lnTo>
                    <a:pt x="12774" y="8280"/>
                  </a:lnTo>
                  <a:lnTo>
                    <a:pt x="12847" y="8671"/>
                  </a:lnTo>
                  <a:lnTo>
                    <a:pt x="12872" y="9086"/>
                  </a:lnTo>
                  <a:lnTo>
                    <a:pt x="12847" y="9477"/>
                  </a:lnTo>
                  <a:lnTo>
                    <a:pt x="12774" y="9868"/>
                  </a:lnTo>
                  <a:lnTo>
                    <a:pt x="12676" y="10259"/>
                  </a:lnTo>
                  <a:lnTo>
                    <a:pt x="12554" y="10625"/>
                  </a:lnTo>
                  <a:lnTo>
                    <a:pt x="12383" y="10967"/>
                  </a:lnTo>
                  <a:lnTo>
                    <a:pt x="12188" y="11309"/>
                  </a:lnTo>
                  <a:lnTo>
                    <a:pt x="11968" y="11602"/>
                  </a:lnTo>
                  <a:lnTo>
                    <a:pt x="11700" y="11895"/>
                  </a:lnTo>
                  <a:lnTo>
                    <a:pt x="11406" y="12139"/>
                  </a:lnTo>
                  <a:lnTo>
                    <a:pt x="11113" y="12383"/>
                  </a:lnTo>
                  <a:lnTo>
                    <a:pt x="10796" y="12579"/>
                  </a:lnTo>
                  <a:lnTo>
                    <a:pt x="10430" y="12750"/>
                  </a:lnTo>
                  <a:lnTo>
                    <a:pt x="10063" y="12872"/>
                  </a:lnTo>
                  <a:lnTo>
                    <a:pt x="9697" y="12970"/>
                  </a:lnTo>
                  <a:lnTo>
                    <a:pt x="9306" y="13018"/>
                  </a:lnTo>
                  <a:lnTo>
                    <a:pt x="8891" y="13043"/>
                  </a:lnTo>
                  <a:lnTo>
                    <a:pt x="8476" y="13018"/>
                  </a:lnTo>
                  <a:lnTo>
                    <a:pt x="8085" y="12970"/>
                  </a:lnTo>
                  <a:lnTo>
                    <a:pt x="7719" y="12872"/>
                  </a:lnTo>
                  <a:lnTo>
                    <a:pt x="7352" y="12750"/>
                  </a:lnTo>
                  <a:lnTo>
                    <a:pt x="6986" y="12579"/>
                  </a:lnTo>
                  <a:lnTo>
                    <a:pt x="6668" y="12383"/>
                  </a:lnTo>
                  <a:lnTo>
                    <a:pt x="6375" y="12139"/>
                  </a:lnTo>
                  <a:lnTo>
                    <a:pt x="6082" y="11895"/>
                  </a:lnTo>
                  <a:lnTo>
                    <a:pt x="5814" y="11602"/>
                  </a:lnTo>
                  <a:lnTo>
                    <a:pt x="5594" y="11309"/>
                  </a:lnTo>
                  <a:lnTo>
                    <a:pt x="5398" y="10967"/>
                  </a:lnTo>
                  <a:lnTo>
                    <a:pt x="5227" y="10625"/>
                  </a:lnTo>
                  <a:lnTo>
                    <a:pt x="5105" y="10259"/>
                  </a:lnTo>
                  <a:lnTo>
                    <a:pt x="5008" y="9868"/>
                  </a:lnTo>
                  <a:lnTo>
                    <a:pt x="4934" y="9477"/>
                  </a:lnTo>
                  <a:lnTo>
                    <a:pt x="4910" y="9086"/>
                  </a:lnTo>
                  <a:lnTo>
                    <a:pt x="4934" y="8671"/>
                  </a:lnTo>
                  <a:lnTo>
                    <a:pt x="5008" y="8280"/>
                  </a:lnTo>
                  <a:lnTo>
                    <a:pt x="5105" y="7890"/>
                  </a:lnTo>
                  <a:lnTo>
                    <a:pt x="5227" y="7523"/>
                  </a:lnTo>
                  <a:lnTo>
                    <a:pt x="5398" y="7181"/>
                  </a:lnTo>
                  <a:lnTo>
                    <a:pt x="5594" y="6864"/>
                  </a:lnTo>
                  <a:lnTo>
                    <a:pt x="5814" y="6546"/>
                  </a:lnTo>
                  <a:lnTo>
                    <a:pt x="6082" y="6278"/>
                  </a:lnTo>
                  <a:lnTo>
                    <a:pt x="6375" y="6009"/>
                  </a:lnTo>
                  <a:lnTo>
                    <a:pt x="6668" y="5789"/>
                  </a:lnTo>
                  <a:lnTo>
                    <a:pt x="6986" y="5594"/>
                  </a:lnTo>
                  <a:lnTo>
                    <a:pt x="7352" y="5423"/>
                  </a:lnTo>
                  <a:lnTo>
                    <a:pt x="7719" y="5276"/>
                  </a:lnTo>
                  <a:lnTo>
                    <a:pt x="8085" y="5179"/>
                  </a:lnTo>
                  <a:lnTo>
                    <a:pt x="8476" y="5130"/>
                  </a:lnTo>
                  <a:lnTo>
                    <a:pt x="8891" y="5105"/>
                  </a:lnTo>
                  <a:close/>
                  <a:moveTo>
                    <a:pt x="5301" y="1"/>
                  </a:moveTo>
                  <a:lnTo>
                    <a:pt x="5154" y="50"/>
                  </a:lnTo>
                  <a:lnTo>
                    <a:pt x="5008" y="123"/>
                  </a:lnTo>
                  <a:lnTo>
                    <a:pt x="4861" y="221"/>
                  </a:lnTo>
                  <a:lnTo>
                    <a:pt x="4739" y="318"/>
                  </a:lnTo>
                  <a:lnTo>
                    <a:pt x="4641" y="465"/>
                  </a:lnTo>
                  <a:lnTo>
                    <a:pt x="4568" y="611"/>
                  </a:lnTo>
                  <a:lnTo>
                    <a:pt x="4519" y="758"/>
                  </a:lnTo>
                  <a:lnTo>
                    <a:pt x="4080" y="2565"/>
                  </a:lnTo>
                  <a:lnTo>
                    <a:pt x="3249" y="2565"/>
                  </a:lnTo>
                  <a:lnTo>
                    <a:pt x="3249" y="2468"/>
                  </a:lnTo>
                  <a:lnTo>
                    <a:pt x="3225" y="2370"/>
                  </a:lnTo>
                  <a:lnTo>
                    <a:pt x="3176" y="2297"/>
                  </a:lnTo>
                  <a:lnTo>
                    <a:pt x="3103" y="2223"/>
                  </a:lnTo>
                  <a:lnTo>
                    <a:pt x="3054" y="2150"/>
                  </a:lnTo>
                  <a:lnTo>
                    <a:pt x="2956" y="2126"/>
                  </a:lnTo>
                  <a:lnTo>
                    <a:pt x="2858" y="2077"/>
                  </a:lnTo>
                  <a:lnTo>
                    <a:pt x="1955" y="2077"/>
                  </a:lnTo>
                  <a:lnTo>
                    <a:pt x="1857" y="2126"/>
                  </a:lnTo>
                  <a:lnTo>
                    <a:pt x="1784" y="2150"/>
                  </a:lnTo>
                  <a:lnTo>
                    <a:pt x="1711" y="2223"/>
                  </a:lnTo>
                  <a:lnTo>
                    <a:pt x="1637" y="2297"/>
                  </a:lnTo>
                  <a:lnTo>
                    <a:pt x="1613" y="2370"/>
                  </a:lnTo>
                  <a:lnTo>
                    <a:pt x="1564" y="2468"/>
                  </a:lnTo>
                  <a:lnTo>
                    <a:pt x="1564" y="2565"/>
                  </a:lnTo>
                  <a:lnTo>
                    <a:pt x="782" y="2565"/>
                  </a:lnTo>
                  <a:lnTo>
                    <a:pt x="636" y="2590"/>
                  </a:lnTo>
                  <a:lnTo>
                    <a:pt x="489" y="2639"/>
                  </a:lnTo>
                  <a:lnTo>
                    <a:pt x="343" y="2687"/>
                  </a:lnTo>
                  <a:lnTo>
                    <a:pt x="221" y="2785"/>
                  </a:lnTo>
                  <a:lnTo>
                    <a:pt x="123" y="2907"/>
                  </a:lnTo>
                  <a:lnTo>
                    <a:pt x="74" y="3054"/>
                  </a:lnTo>
                  <a:lnTo>
                    <a:pt x="25" y="3200"/>
                  </a:lnTo>
                  <a:lnTo>
                    <a:pt x="1" y="3347"/>
                  </a:lnTo>
                  <a:lnTo>
                    <a:pt x="1" y="14020"/>
                  </a:lnTo>
                  <a:lnTo>
                    <a:pt x="25" y="14191"/>
                  </a:lnTo>
                  <a:lnTo>
                    <a:pt x="74" y="14337"/>
                  </a:lnTo>
                  <a:lnTo>
                    <a:pt x="123" y="14459"/>
                  </a:lnTo>
                  <a:lnTo>
                    <a:pt x="221" y="14581"/>
                  </a:lnTo>
                  <a:lnTo>
                    <a:pt x="343" y="14679"/>
                  </a:lnTo>
                  <a:lnTo>
                    <a:pt x="489" y="14752"/>
                  </a:lnTo>
                  <a:lnTo>
                    <a:pt x="636" y="14801"/>
                  </a:lnTo>
                  <a:lnTo>
                    <a:pt x="17146" y="14801"/>
                  </a:lnTo>
                  <a:lnTo>
                    <a:pt x="17292" y="14752"/>
                  </a:lnTo>
                  <a:lnTo>
                    <a:pt x="17439" y="14679"/>
                  </a:lnTo>
                  <a:lnTo>
                    <a:pt x="17561" y="14581"/>
                  </a:lnTo>
                  <a:lnTo>
                    <a:pt x="17659" y="14459"/>
                  </a:lnTo>
                  <a:lnTo>
                    <a:pt x="17708" y="14337"/>
                  </a:lnTo>
                  <a:lnTo>
                    <a:pt x="17756" y="14191"/>
                  </a:lnTo>
                  <a:lnTo>
                    <a:pt x="17781" y="14020"/>
                  </a:lnTo>
                  <a:lnTo>
                    <a:pt x="17781" y="3347"/>
                  </a:lnTo>
                  <a:lnTo>
                    <a:pt x="17756" y="3200"/>
                  </a:lnTo>
                  <a:lnTo>
                    <a:pt x="17708" y="3054"/>
                  </a:lnTo>
                  <a:lnTo>
                    <a:pt x="17659" y="2907"/>
                  </a:lnTo>
                  <a:lnTo>
                    <a:pt x="17561" y="2785"/>
                  </a:lnTo>
                  <a:lnTo>
                    <a:pt x="17439" y="2687"/>
                  </a:lnTo>
                  <a:lnTo>
                    <a:pt x="17292" y="2639"/>
                  </a:lnTo>
                  <a:lnTo>
                    <a:pt x="17146" y="2590"/>
                  </a:lnTo>
                  <a:lnTo>
                    <a:pt x="16999" y="2565"/>
                  </a:lnTo>
                  <a:lnTo>
                    <a:pt x="13702" y="2565"/>
                  </a:lnTo>
                  <a:lnTo>
                    <a:pt x="13263" y="758"/>
                  </a:lnTo>
                  <a:lnTo>
                    <a:pt x="13214" y="611"/>
                  </a:lnTo>
                  <a:lnTo>
                    <a:pt x="13141" y="465"/>
                  </a:lnTo>
                  <a:lnTo>
                    <a:pt x="13043" y="318"/>
                  </a:lnTo>
                  <a:lnTo>
                    <a:pt x="12921" y="221"/>
                  </a:lnTo>
                  <a:lnTo>
                    <a:pt x="12774" y="123"/>
                  </a:lnTo>
                  <a:lnTo>
                    <a:pt x="12628" y="50"/>
                  </a:lnTo>
                  <a:lnTo>
                    <a:pt x="12481"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370" name="Google Shape;370;p38"/>
          <p:cNvGrpSpPr/>
          <p:nvPr/>
        </p:nvGrpSpPr>
        <p:grpSpPr>
          <a:xfrm>
            <a:off x="3005925" y="1316600"/>
            <a:ext cx="355300" cy="312413"/>
            <a:chOff x="1928175" y="312600"/>
            <a:chExt cx="425000" cy="373700"/>
          </a:xfrm>
        </p:grpSpPr>
        <p:sp>
          <p:nvSpPr>
            <p:cNvPr id="371" name="Google Shape;371;p38"/>
            <p:cNvSpPr/>
            <p:nvPr/>
          </p:nvSpPr>
          <p:spPr>
            <a:xfrm>
              <a:off x="1928175" y="312600"/>
              <a:ext cx="425000" cy="373700"/>
            </a:xfrm>
            <a:custGeom>
              <a:avLst/>
              <a:gdLst/>
              <a:ahLst/>
              <a:cxnLst/>
              <a:rect l="l" t="t" r="r" b="b"/>
              <a:pathLst>
                <a:path w="17000" h="14948" extrusionOk="0">
                  <a:moveTo>
                    <a:pt x="16022" y="978"/>
                  </a:moveTo>
                  <a:lnTo>
                    <a:pt x="16022" y="13971"/>
                  </a:lnTo>
                  <a:lnTo>
                    <a:pt x="978" y="13971"/>
                  </a:lnTo>
                  <a:lnTo>
                    <a:pt x="978" y="978"/>
                  </a:lnTo>
                  <a:close/>
                  <a:moveTo>
                    <a:pt x="782" y="1"/>
                  </a:moveTo>
                  <a:lnTo>
                    <a:pt x="636" y="25"/>
                  </a:lnTo>
                  <a:lnTo>
                    <a:pt x="489" y="74"/>
                  </a:lnTo>
                  <a:lnTo>
                    <a:pt x="343" y="147"/>
                  </a:lnTo>
                  <a:lnTo>
                    <a:pt x="221" y="245"/>
                  </a:lnTo>
                  <a:lnTo>
                    <a:pt x="123" y="343"/>
                  </a:lnTo>
                  <a:lnTo>
                    <a:pt x="74" y="489"/>
                  </a:lnTo>
                  <a:lnTo>
                    <a:pt x="25" y="636"/>
                  </a:lnTo>
                  <a:lnTo>
                    <a:pt x="1" y="782"/>
                  </a:lnTo>
                  <a:lnTo>
                    <a:pt x="1" y="14166"/>
                  </a:lnTo>
                  <a:lnTo>
                    <a:pt x="25" y="14313"/>
                  </a:lnTo>
                  <a:lnTo>
                    <a:pt x="74" y="14459"/>
                  </a:lnTo>
                  <a:lnTo>
                    <a:pt x="123" y="14606"/>
                  </a:lnTo>
                  <a:lnTo>
                    <a:pt x="221" y="14703"/>
                  </a:lnTo>
                  <a:lnTo>
                    <a:pt x="343" y="14801"/>
                  </a:lnTo>
                  <a:lnTo>
                    <a:pt x="489" y="14874"/>
                  </a:lnTo>
                  <a:lnTo>
                    <a:pt x="636" y="14923"/>
                  </a:lnTo>
                  <a:lnTo>
                    <a:pt x="782" y="14948"/>
                  </a:lnTo>
                  <a:lnTo>
                    <a:pt x="16218" y="14948"/>
                  </a:lnTo>
                  <a:lnTo>
                    <a:pt x="16364" y="14923"/>
                  </a:lnTo>
                  <a:lnTo>
                    <a:pt x="16511" y="14874"/>
                  </a:lnTo>
                  <a:lnTo>
                    <a:pt x="16657" y="14801"/>
                  </a:lnTo>
                  <a:lnTo>
                    <a:pt x="16779" y="14703"/>
                  </a:lnTo>
                  <a:lnTo>
                    <a:pt x="16877" y="14606"/>
                  </a:lnTo>
                  <a:lnTo>
                    <a:pt x="16926" y="14459"/>
                  </a:lnTo>
                  <a:lnTo>
                    <a:pt x="16975" y="14313"/>
                  </a:lnTo>
                  <a:lnTo>
                    <a:pt x="16999" y="14166"/>
                  </a:lnTo>
                  <a:lnTo>
                    <a:pt x="16999" y="782"/>
                  </a:lnTo>
                  <a:lnTo>
                    <a:pt x="16975" y="636"/>
                  </a:lnTo>
                  <a:lnTo>
                    <a:pt x="16926" y="489"/>
                  </a:lnTo>
                  <a:lnTo>
                    <a:pt x="16877" y="343"/>
                  </a:lnTo>
                  <a:lnTo>
                    <a:pt x="16779" y="245"/>
                  </a:lnTo>
                  <a:lnTo>
                    <a:pt x="16657" y="147"/>
                  </a:lnTo>
                  <a:lnTo>
                    <a:pt x="16511" y="74"/>
                  </a:lnTo>
                  <a:lnTo>
                    <a:pt x="16364" y="25"/>
                  </a:lnTo>
                  <a:lnTo>
                    <a:pt x="1621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2" name="Google Shape;372;p38"/>
            <p:cNvSpPr/>
            <p:nvPr/>
          </p:nvSpPr>
          <p:spPr>
            <a:xfrm>
              <a:off x="1964825" y="349250"/>
              <a:ext cx="351700" cy="300425"/>
            </a:xfrm>
            <a:custGeom>
              <a:avLst/>
              <a:gdLst/>
              <a:ahLst/>
              <a:cxnLst/>
              <a:rect l="l" t="t" r="r" b="b"/>
              <a:pathLst>
                <a:path w="14068" h="12017" extrusionOk="0">
                  <a:moveTo>
                    <a:pt x="10111" y="1563"/>
                  </a:moveTo>
                  <a:lnTo>
                    <a:pt x="10307" y="1588"/>
                  </a:lnTo>
                  <a:lnTo>
                    <a:pt x="10502" y="1612"/>
                  </a:lnTo>
                  <a:lnTo>
                    <a:pt x="10697" y="1661"/>
                  </a:lnTo>
                  <a:lnTo>
                    <a:pt x="10868" y="1734"/>
                  </a:lnTo>
                  <a:lnTo>
                    <a:pt x="11039" y="1807"/>
                  </a:lnTo>
                  <a:lnTo>
                    <a:pt x="11186" y="1905"/>
                  </a:lnTo>
                  <a:lnTo>
                    <a:pt x="11357" y="2027"/>
                  </a:lnTo>
                  <a:lnTo>
                    <a:pt x="11479" y="2149"/>
                  </a:lnTo>
                  <a:lnTo>
                    <a:pt x="11625" y="2271"/>
                  </a:lnTo>
                  <a:lnTo>
                    <a:pt x="11723" y="2442"/>
                  </a:lnTo>
                  <a:lnTo>
                    <a:pt x="11821" y="2589"/>
                  </a:lnTo>
                  <a:lnTo>
                    <a:pt x="11894" y="2760"/>
                  </a:lnTo>
                  <a:lnTo>
                    <a:pt x="11967" y="2955"/>
                  </a:lnTo>
                  <a:lnTo>
                    <a:pt x="12016" y="3126"/>
                  </a:lnTo>
                  <a:lnTo>
                    <a:pt x="12041" y="3322"/>
                  </a:lnTo>
                  <a:lnTo>
                    <a:pt x="12065" y="3517"/>
                  </a:lnTo>
                  <a:lnTo>
                    <a:pt x="12041" y="3737"/>
                  </a:lnTo>
                  <a:lnTo>
                    <a:pt x="12016" y="3908"/>
                  </a:lnTo>
                  <a:lnTo>
                    <a:pt x="11967" y="4103"/>
                  </a:lnTo>
                  <a:lnTo>
                    <a:pt x="11894" y="4274"/>
                  </a:lnTo>
                  <a:lnTo>
                    <a:pt x="11821" y="4445"/>
                  </a:lnTo>
                  <a:lnTo>
                    <a:pt x="11723" y="4616"/>
                  </a:lnTo>
                  <a:lnTo>
                    <a:pt x="11625" y="4763"/>
                  </a:lnTo>
                  <a:lnTo>
                    <a:pt x="11479" y="4909"/>
                  </a:lnTo>
                  <a:lnTo>
                    <a:pt x="11357" y="5031"/>
                  </a:lnTo>
                  <a:lnTo>
                    <a:pt x="11186" y="5153"/>
                  </a:lnTo>
                  <a:lnTo>
                    <a:pt x="11039" y="5251"/>
                  </a:lnTo>
                  <a:lnTo>
                    <a:pt x="10868" y="5324"/>
                  </a:lnTo>
                  <a:lnTo>
                    <a:pt x="10697" y="5398"/>
                  </a:lnTo>
                  <a:lnTo>
                    <a:pt x="10502" y="5446"/>
                  </a:lnTo>
                  <a:lnTo>
                    <a:pt x="10307" y="5471"/>
                  </a:lnTo>
                  <a:lnTo>
                    <a:pt x="9916" y="5471"/>
                  </a:lnTo>
                  <a:lnTo>
                    <a:pt x="9720" y="5446"/>
                  </a:lnTo>
                  <a:lnTo>
                    <a:pt x="9525" y="5398"/>
                  </a:lnTo>
                  <a:lnTo>
                    <a:pt x="9354" y="5324"/>
                  </a:lnTo>
                  <a:lnTo>
                    <a:pt x="9183" y="5251"/>
                  </a:lnTo>
                  <a:lnTo>
                    <a:pt x="9012" y="5153"/>
                  </a:lnTo>
                  <a:lnTo>
                    <a:pt x="8866" y="5031"/>
                  </a:lnTo>
                  <a:lnTo>
                    <a:pt x="8719" y="4909"/>
                  </a:lnTo>
                  <a:lnTo>
                    <a:pt x="8597" y="4763"/>
                  </a:lnTo>
                  <a:lnTo>
                    <a:pt x="8475" y="4616"/>
                  </a:lnTo>
                  <a:lnTo>
                    <a:pt x="8377" y="4445"/>
                  </a:lnTo>
                  <a:lnTo>
                    <a:pt x="8304" y="4274"/>
                  </a:lnTo>
                  <a:lnTo>
                    <a:pt x="8231" y="4103"/>
                  </a:lnTo>
                  <a:lnTo>
                    <a:pt x="8182" y="3908"/>
                  </a:lnTo>
                  <a:lnTo>
                    <a:pt x="8157" y="3737"/>
                  </a:lnTo>
                  <a:lnTo>
                    <a:pt x="8157" y="3517"/>
                  </a:lnTo>
                  <a:lnTo>
                    <a:pt x="8157" y="3322"/>
                  </a:lnTo>
                  <a:lnTo>
                    <a:pt x="8182" y="3126"/>
                  </a:lnTo>
                  <a:lnTo>
                    <a:pt x="8231" y="2955"/>
                  </a:lnTo>
                  <a:lnTo>
                    <a:pt x="8304" y="2760"/>
                  </a:lnTo>
                  <a:lnTo>
                    <a:pt x="8377" y="2589"/>
                  </a:lnTo>
                  <a:lnTo>
                    <a:pt x="8475" y="2442"/>
                  </a:lnTo>
                  <a:lnTo>
                    <a:pt x="8597" y="2271"/>
                  </a:lnTo>
                  <a:lnTo>
                    <a:pt x="8719" y="2149"/>
                  </a:lnTo>
                  <a:lnTo>
                    <a:pt x="8866" y="2027"/>
                  </a:lnTo>
                  <a:lnTo>
                    <a:pt x="9012" y="1905"/>
                  </a:lnTo>
                  <a:lnTo>
                    <a:pt x="9183" y="1807"/>
                  </a:lnTo>
                  <a:lnTo>
                    <a:pt x="9354" y="1734"/>
                  </a:lnTo>
                  <a:lnTo>
                    <a:pt x="9525" y="1661"/>
                  </a:lnTo>
                  <a:lnTo>
                    <a:pt x="9720" y="1612"/>
                  </a:lnTo>
                  <a:lnTo>
                    <a:pt x="9916" y="1588"/>
                  </a:lnTo>
                  <a:lnTo>
                    <a:pt x="10111" y="1563"/>
                  </a:lnTo>
                  <a:close/>
                  <a:moveTo>
                    <a:pt x="0" y="0"/>
                  </a:moveTo>
                  <a:lnTo>
                    <a:pt x="0" y="9232"/>
                  </a:lnTo>
                  <a:lnTo>
                    <a:pt x="3248" y="5080"/>
                  </a:lnTo>
                  <a:lnTo>
                    <a:pt x="3346" y="4958"/>
                  </a:lnTo>
                  <a:lnTo>
                    <a:pt x="3468" y="4885"/>
                  </a:lnTo>
                  <a:lnTo>
                    <a:pt x="3590" y="4836"/>
                  </a:lnTo>
                  <a:lnTo>
                    <a:pt x="3737" y="4811"/>
                  </a:lnTo>
                  <a:lnTo>
                    <a:pt x="3859" y="4836"/>
                  </a:lnTo>
                  <a:lnTo>
                    <a:pt x="4005" y="4885"/>
                  </a:lnTo>
                  <a:lnTo>
                    <a:pt x="4128" y="4958"/>
                  </a:lnTo>
                  <a:lnTo>
                    <a:pt x="4225" y="5080"/>
                  </a:lnTo>
                  <a:lnTo>
                    <a:pt x="9647" y="12016"/>
                  </a:lnTo>
                  <a:lnTo>
                    <a:pt x="10233" y="12016"/>
                  </a:lnTo>
                  <a:lnTo>
                    <a:pt x="10087" y="11772"/>
                  </a:lnTo>
                  <a:lnTo>
                    <a:pt x="8157" y="9305"/>
                  </a:lnTo>
                  <a:lnTo>
                    <a:pt x="9403" y="7718"/>
                  </a:lnTo>
                  <a:lnTo>
                    <a:pt x="9501" y="7596"/>
                  </a:lnTo>
                  <a:lnTo>
                    <a:pt x="9623" y="7522"/>
                  </a:lnTo>
                  <a:lnTo>
                    <a:pt x="9745" y="7473"/>
                  </a:lnTo>
                  <a:lnTo>
                    <a:pt x="9891" y="7449"/>
                  </a:lnTo>
                  <a:lnTo>
                    <a:pt x="10014" y="7473"/>
                  </a:lnTo>
                  <a:lnTo>
                    <a:pt x="10160" y="7522"/>
                  </a:lnTo>
                  <a:lnTo>
                    <a:pt x="10282" y="7596"/>
                  </a:lnTo>
                  <a:lnTo>
                    <a:pt x="10380" y="7718"/>
                  </a:lnTo>
                  <a:lnTo>
                    <a:pt x="13750" y="12016"/>
                  </a:lnTo>
                  <a:lnTo>
                    <a:pt x="14068" y="12016"/>
                  </a:lnTo>
                  <a:lnTo>
                    <a:pt x="14068"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373" name="Google Shape;373;p38"/>
          <p:cNvSpPr/>
          <p:nvPr/>
        </p:nvSpPr>
        <p:spPr>
          <a:xfrm>
            <a:off x="3601702" y="1305385"/>
            <a:ext cx="290970" cy="334860"/>
          </a:xfrm>
          <a:custGeom>
            <a:avLst/>
            <a:gdLst/>
            <a:ahLst/>
            <a:cxnLst/>
            <a:rect l="l" t="t" r="r" b="b"/>
            <a:pathLst>
              <a:path w="13922" h="16022" extrusionOk="0">
                <a:moveTo>
                  <a:pt x="13922" y="0"/>
                </a:moveTo>
                <a:lnTo>
                  <a:pt x="3249" y="3249"/>
                </a:lnTo>
                <a:lnTo>
                  <a:pt x="3249" y="12651"/>
                </a:lnTo>
                <a:lnTo>
                  <a:pt x="2907" y="12627"/>
                </a:lnTo>
                <a:lnTo>
                  <a:pt x="2565" y="12627"/>
                </a:lnTo>
                <a:lnTo>
                  <a:pt x="2198" y="12676"/>
                </a:lnTo>
                <a:lnTo>
                  <a:pt x="1832" y="12774"/>
                </a:lnTo>
                <a:lnTo>
                  <a:pt x="1612" y="12847"/>
                </a:lnTo>
                <a:lnTo>
                  <a:pt x="1393" y="12945"/>
                </a:lnTo>
                <a:lnTo>
                  <a:pt x="1197" y="13067"/>
                </a:lnTo>
                <a:lnTo>
                  <a:pt x="1002" y="13164"/>
                </a:lnTo>
                <a:lnTo>
                  <a:pt x="806" y="13311"/>
                </a:lnTo>
                <a:lnTo>
                  <a:pt x="660" y="13433"/>
                </a:lnTo>
                <a:lnTo>
                  <a:pt x="513" y="13580"/>
                </a:lnTo>
                <a:lnTo>
                  <a:pt x="391" y="13726"/>
                </a:lnTo>
                <a:lnTo>
                  <a:pt x="269" y="13897"/>
                </a:lnTo>
                <a:lnTo>
                  <a:pt x="171" y="14044"/>
                </a:lnTo>
                <a:lnTo>
                  <a:pt x="98" y="14215"/>
                </a:lnTo>
                <a:lnTo>
                  <a:pt x="49" y="14386"/>
                </a:lnTo>
                <a:lnTo>
                  <a:pt x="25" y="14532"/>
                </a:lnTo>
                <a:lnTo>
                  <a:pt x="0" y="14703"/>
                </a:lnTo>
                <a:lnTo>
                  <a:pt x="25" y="14874"/>
                </a:lnTo>
                <a:lnTo>
                  <a:pt x="49" y="15021"/>
                </a:lnTo>
                <a:lnTo>
                  <a:pt x="123" y="15191"/>
                </a:lnTo>
                <a:lnTo>
                  <a:pt x="196" y="15338"/>
                </a:lnTo>
                <a:lnTo>
                  <a:pt x="293" y="15460"/>
                </a:lnTo>
                <a:lnTo>
                  <a:pt x="416" y="15582"/>
                </a:lnTo>
                <a:lnTo>
                  <a:pt x="562" y="15680"/>
                </a:lnTo>
                <a:lnTo>
                  <a:pt x="709" y="15778"/>
                </a:lnTo>
                <a:lnTo>
                  <a:pt x="880" y="15851"/>
                </a:lnTo>
                <a:lnTo>
                  <a:pt x="1075" y="15924"/>
                </a:lnTo>
                <a:lnTo>
                  <a:pt x="1246" y="15973"/>
                </a:lnTo>
                <a:lnTo>
                  <a:pt x="1466" y="15997"/>
                </a:lnTo>
                <a:lnTo>
                  <a:pt x="1661" y="16022"/>
                </a:lnTo>
                <a:lnTo>
                  <a:pt x="1881" y="16022"/>
                </a:lnTo>
                <a:lnTo>
                  <a:pt x="2101" y="15997"/>
                </a:lnTo>
                <a:lnTo>
                  <a:pt x="2345" y="15973"/>
                </a:lnTo>
                <a:lnTo>
                  <a:pt x="2565" y="15924"/>
                </a:lnTo>
                <a:lnTo>
                  <a:pt x="2809" y="15875"/>
                </a:lnTo>
                <a:lnTo>
                  <a:pt x="3224" y="15704"/>
                </a:lnTo>
                <a:lnTo>
                  <a:pt x="3591" y="15509"/>
                </a:lnTo>
                <a:lnTo>
                  <a:pt x="3908" y="15289"/>
                </a:lnTo>
                <a:lnTo>
                  <a:pt x="4177" y="15021"/>
                </a:lnTo>
                <a:lnTo>
                  <a:pt x="4372" y="14752"/>
                </a:lnTo>
                <a:lnTo>
                  <a:pt x="4470" y="14605"/>
                </a:lnTo>
                <a:lnTo>
                  <a:pt x="4543" y="14459"/>
                </a:lnTo>
                <a:lnTo>
                  <a:pt x="4592" y="14312"/>
                </a:lnTo>
                <a:lnTo>
                  <a:pt x="4616" y="14166"/>
                </a:lnTo>
                <a:lnTo>
                  <a:pt x="4641" y="14019"/>
                </a:lnTo>
                <a:lnTo>
                  <a:pt x="4641" y="13873"/>
                </a:lnTo>
                <a:lnTo>
                  <a:pt x="4641" y="6204"/>
                </a:lnTo>
                <a:lnTo>
                  <a:pt x="12505" y="3737"/>
                </a:lnTo>
                <a:lnTo>
                  <a:pt x="12505" y="10136"/>
                </a:lnTo>
                <a:lnTo>
                  <a:pt x="12187" y="10111"/>
                </a:lnTo>
                <a:lnTo>
                  <a:pt x="11846" y="10111"/>
                </a:lnTo>
                <a:lnTo>
                  <a:pt x="11479" y="10160"/>
                </a:lnTo>
                <a:lnTo>
                  <a:pt x="11113" y="10258"/>
                </a:lnTo>
                <a:lnTo>
                  <a:pt x="10893" y="10331"/>
                </a:lnTo>
                <a:lnTo>
                  <a:pt x="10673" y="10429"/>
                </a:lnTo>
                <a:lnTo>
                  <a:pt x="10453" y="10551"/>
                </a:lnTo>
                <a:lnTo>
                  <a:pt x="10283" y="10649"/>
                </a:lnTo>
                <a:lnTo>
                  <a:pt x="10087" y="10795"/>
                </a:lnTo>
                <a:lnTo>
                  <a:pt x="9941" y="10917"/>
                </a:lnTo>
                <a:lnTo>
                  <a:pt x="9794" y="11064"/>
                </a:lnTo>
                <a:lnTo>
                  <a:pt x="9648" y="11211"/>
                </a:lnTo>
                <a:lnTo>
                  <a:pt x="9550" y="11381"/>
                </a:lnTo>
                <a:lnTo>
                  <a:pt x="9452" y="11528"/>
                </a:lnTo>
                <a:lnTo>
                  <a:pt x="9379" y="11699"/>
                </a:lnTo>
                <a:lnTo>
                  <a:pt x="9330" y="11870"/>
                </a:lnTo>
                <a:lnTo>
                  <a:pt x="9306" y="12016"/>
                </a:lnTo>
                <a:lnTo>
                  <a:pt x="9281" y="12187"/>
                </a:lnTo>
                <a:lnTo>
                  <a:pt x="9306" y="12358"/>
                </a:lnTo>
                <a:lnTo>
                  <a:pt x="9330" y="12505"/>
                </a:lnTo>
                <a:lnTo>
                  <a:pt x="9403" y="12676"/>
                </a:lnTo>
                <a:lnTo>
                  <a:pt x="9477" y="12822"/>
                </a:lnTo>
                <a:lnTo>
                  <a:pt x="9574" y="12945"/>
                </a:lnTo>
                <a:lnTo>
                  <a:pt x="9696" y="13067"/>
                </a:lnTo>
                <a:lnTo>
                  <a:pt x="9843" y="13164"/>
                </a:lnTo>
                <a:lnTo>
                  <a:pt x="9989" y="13262"/>
                </a:lnTo>
                <a:lnTo>
                  <a:pt x="10160" y="13335"/>
                </a:lnTo>
                <a:lnTo>
                  <a:pt x="10331" y="13409"/>
                </a:lnTo>
                <a:lnTo>
                  <a:pt x="10527" y="13457"/>
                </a:lnTo>
                <a:lnTo>
                  <a:pt x="10747" y="13482"/>
                </a:lnTo>
                <a:lnTo>
                  <a:pt x="10942" y="13506"/>
                </a:lnTo>
                <a:lnTo>
                  <a:pt x="11162" y="13506"/>
                </a:lnTo>
                <a:lnTo>
                  <a:pt x="11382" y="13482"/>
                </a:lnTo>
                <a:lnTo>
                  <a:pt x="11626" y="13457"/>
                </a:lnTo>
                <a:lnTo>
                  <a:pt x="11846" y="13409"/>
                </a:lnTo>
                <a:lnTo>
                  <a:pt x="12090" y="13360"/>
                </a:lnTo>
                <a:lnTo>
                  <a:pt x="12456" y="13213"/>
                </a:lnTo>
                <a:lnTo>
                  <a:pt x="12798" y="13042"/>
                </a:lnTo>
                <a:lnTo>
                  <a:pt x="13091" y="12822"/>
                </a:lnTo>
                <a:lnTo>
                  <a:pt x="13360" y="12603"/>
                </a:lnTo>
                <a:lnTo>
                  <a:pt x="13580" y="12358"/>
                </a:lnTo>
                <a:lnTo>
                  <a:pt x="13751" y="12090"/>
                </a:lnTo>
                <a:lnTo>
                  <a:pt x="13848" y="11821"/>
                </a:lnTo>
                <a:lnTo>
                  <a:pt x="13897" y="11675"/>
                </a:lnTo>
                <a:lnTo>
                  <a:pt x="13922" y="11552"/>
                </a:lnTo>
                <a:lnTo>
                  <a:pt x="1392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4" name="Google Shape;374;p38"/>
          <p:cNvSpPr/>
          <p:nvPr/>
        </p:nvSpPr>
        <p:spPr>
          <a:xfrm>
            <a:off x="4185148" y="1306410"/>
            <a:ext cx="251176" cy="332812"/>
          </a:xfrm>
          <a:custGeom>
            <a:avLst/>
            <a:gdLst/>
            <a:ahLst/>
            <a:cxnLst/>
            <a:rect l="l" t="t" r="r" b="b"/>
            <a:pathLst>
              <a:path w="12018" h="15924" extrusionOk="0">
                <a:moveTo>
                  <a:pt x="6278" y="3444"/>
                </a:moveTo>
                <a:lnTo>
                  <a:pt x="6522" y="3493"/>
                </a:lnTo>
                <a:lnTo>
                  <a:pt x="6766" y="3542"/>
                </a:lnTo>
                <a:lnTo>
                  <a:pt x="7010" y="3639"/>
                </a:lnTo>
                <a:lnTo>
                  <a:pt x="7230" y="3737"/>
                </a:lnTo>
                <a:lnTo>
                  <a:pt x="7450" y="3883"/>
                </a:lnTo>
                <a:lnTo>
                  <a:pt x="7645" y="4030"/>
                </a:lnTo>
                <a:lnTo>
                  <a:pt x="7816" y="4201"/>
                </a:lnTo>
                <a:lnTo>
                  <a:pt x="7987" y="4372"/>
                </a:lnTo>
                <a:lnTo>
                  <a:pt x="8134" y="4567"/>
                </a:lnTo>
                <a:lnTo>
                  <a:pt x="8280" y="4787"/>
                </a:lnTo>
                <a:lnTo>
                  <a:pt x="8378" y="5007"/>
                </a:lnTo>
                <a:lnTo>
                  <a:pt x="8476" y="5251"/>
                </a:lnTo>
                <a:lnTo>
                  <a:pt x="8525" y="5495"/>
                </a:lnTo>
                <a:lnTo>
                  <a:pt x="8573" y="5740"/>
                </a:lnTo>
                <a:lnTo>
                  <a:pt x="8573" y="6008"/>
                </a:lnTo>
                <a:lnTo>
                  <a:pt x="8573" y="6277"/>
                </a:lnTo>
                <a:lnTo>
                  <a:pt x="8525" y="6521"/>
                </a:lnTo>
                <a:lnTo>
                  <a:pt x="8476" y="6765"/>
                </a:lnTo>
                <a:lnTo>
                  <a:pt x="8378" y="7010"/>
                </a:lnTo>
                <a:lnTo>
                  <a:pt x="8280" y="7229"/>
                </a:lnTo>
                <a:lnTo>
                  <a:pt x="8134" y="7449"/>
                </a:lnTo>
                <a:lnTo>
                  <a:pt x="7987" y="7645"/>
                </a:lnTo>
                <a:lnTo>
                  <a:pt x="7816" y="7816"/>
                </a:lnTo>
                <a:lnTo>
                  <a:pt x="7645" y="7987"/>
                </a:lnTo>
                <a:lnTo>
                  <a:pt x="7450" y="8133"/>
                </a:lnTo>
                <a:lnTo>
                  <a:pt x="7230" y="8280"/>
                </a:lnTo>
                <a:lnTo>
                  <a:pt x="7010" y="8377"/>
                </a:lnTo>
                <a:lnTo>
                  <a:pt x="6766" y="8475"/>
                </a:lnTo>
                <a:lnTo>
                  <a:pt x="6522" y="8524"/>
                </a:lnTo>
                <a:lnTo>
                  <a:pt x="6278" y="8573"/>
                </a:lnTo>
                <a:lnTo>
                  <a:pt x="5740" y="8573"/>
                </a:lnTo>
                <a:lnTo>
                  <a:pt x="5496" y="8524"/>
                </a:lnTo>
                <a:lnTo>
                  <a:pt x="5252" y="8475"/>
                </a:lnTo>
                <a:lnTo>
                  <a:pt x="5008" y="8377"/>
                </a:lnTo>
                <a:lnTo>
                  <a:pt x="4788" y="8280"/>
                </a:lnTo>
                <a:lnTo>
                  <a:pt x="4568" y="8133"/>
                </a:lnTo>
                <a:lnTo>
                  <a:pt x="4373" y="7987"/>
                </a:lnTo>
                <a:lnTo>
                  <a:pt x="4202" y="7816"/>
                </a:lnTo>
                <a:lnTo>
                  <a:pt x="4031" y="7645"/>
                </a:lnTo>
                <a:lnTo>
                  <a:pt x="3884" y="7449"/>
                </a:lnTo>
                <a:lnTo>
                  <a:pt x="3738" y="7229"/>
                </a:lnTo>
                <a:lnTo>
                  <a:pt x="3640" y="7010"/>
                </a:lnTo>
                <a:lnTo>
                  <a:pt x="3542" y="6765"/>
                </a:lnTo>
                <a:lnTo>
                  <a:pt x="3493" y="6521"/>
                </a:lnTo>
                <a:lnTo>
                  <a:pt x="3445" y="6277"/>
                </a:lnTo>
                <a:lnTo>
                  <a:pt x="3445" y="6008"/>
                </a:lnTo>
                <a:lnTo>
                  <a:pt x="3445" y="5740"/>
                </a:lnTo>
                <a:lnTo>
                  <a:pt x="3493" y="5495"/>
                </a:lnTo>
                <a:lnTo>
                  <a:pt x="3542" y="5251"/>
                </a:lnTo>
                <a:lnTo>
                  <a:pt x="3640" y="5007"/>
                </a:lnTo>
                <a:lnTo>
                  <a:pt x="3738" y="4787"/>
                </a:lnTo>
                <a:lnTo>
                  <a:pt x="3884" y="4567"/>
                </a:lnTo>
                <a:lnTo>
                  <a:pt x="4031" y="4372"/>
                </a:lnTo>
                <a:lnTo>
                  <a:pt x="4202" y="4201"/>
                </a:lnTo>
                <a:lnTo>
                  <a:pt x="4373" y="4030"/>
                </a:lnTo>
                <a:lnTo>
                  <a:pt x="4568" y="3883"/>
                </a:lnTo>
                <a:lnTo>
                  <a:pt x="4788" y="3737"/>
                </a:lnTo>
                <a:lnTo>
                  <a:pt x="5008" y="3639"/>
                </a:lnTo>
                <a:lnTo>
                  <a:pt x="5252" y="3542"/>
                </a:lnTo>
                <a:lnTo>
                  <a:pt x="5496" y="3493"/>
                </a:lnTo>
                <a:lnTo>
                  <a:pt x="5740" y="3444"/>
                </a:lnTo>
                <a:close/>
                <a:moveTo>
                  <a:pt x="5691" y="0"/>
                </a:moveTo>
                <a:lnTo>
                  <a:pt x="5398" y="25"/>
                </a:lnTo>
                <a:lnTo>
                  <a:pt x="5105" y="73"/>
                </a:lnTo>
                <a:lnTo>
                  <a:pt x="4788" y="122"/>
                </a:lnTo>
                <a:lnTo>
                  <a:pt x="4519" y="196"/>
                </a:lnTo>
                <a:lnTo>
                  <a:pt x="4226" y="269"/>
                </a:lnTo>
                <a:lnTo>
                  <a:pt x="3664" y="464"/>
                </a:lnTo>
                <a:lnTo>
                  <a:pt x="3152" y="733"/>
                </a:lnTo>
                <a:lnTo>
                  <a:pt x="2639" y="1026"/>
                </a:lnTo>
                <a:lnTo>
                  <a:pt x="2199" y="1368"/>
                </a:lnTo>
                <a:lnTo>
                  <a:pt x="1759" y="1759"/>
                </a:lnTo>
                <a:lnTo>
                  <a:pt x="1369" y="2198"/>
                </a:lnTo>
                <a:lnTo>
                  <a:pt x="1027" y="2638"/>
                </a:lnTo>
                <a:lnTo>
                  <a:pt x="734" y="3151"/>
                </a:lnTo>
                <a:lnTo>
                  <a:pt x="465" y="3664"/>
                </a:lnTo>
                <a:lnTo>
                  <a:pt x="270" y="4225"/>
                </a:lnTo>
                <a:lnTo>
                  <a:pt x="196" y="4518"/>
                </a:lnTo>
                <a:lnTo>
                  <a:pt x="123" y="4787"/>
                </a:lnTo>
                <a:lnTo>
                  <a:pt x="74" y="5105"/>
                </a:lnTo>
                <a:lnTo>
                  <a:pt x="25" y="5398"/>
                </a:lnTo>
                <a:lnTo>
                  <a:pt x="1" y="5691"/>
                </a:lnTo>
                <a:lnTo>
                  <a:pt x="1" y="6008"/>
                </a:lnTo>
                <a:lnTo>
                  <a:pt x="25" y="6448"/>
                </a:lnTo>
                <a:lnTo>
                  <a:pt x="74" y="6887"/>
                </a:lnTo>
                <a:lnTo>
                  <a:pt x="147" y="7352"/>
                </a:lnTo>
                <a:lnTo>
                  <a:pt x="270" y="7791"/>
                </a:lnTo>
                <a:lnTo>
                  <a:pt x="392" y="8231"/>
                </a:lnTo>
                <a:lnTo>
                  <a:pt x="563" y="8670"/>
                </a:lnTo>
                <a:lnTo>
                  <a:pt x="734" y="9110"/>
                </a:lnTo>
                <a:lnTo>
                  <a:pt x="929" y="9550"/>
                </a:lnTo>
                <a:lnTo>
                  <a:pt x="1149" y="9965"/>
                </a:lnTo>
                <a:lnTo>
                  <a:pt x="1393" y="10404"/>
                </a:lnTo>
                <a:lnTo>
                  <a:pt x="1906" y="11210"/>
                </a:lnTo>
                <a:lnTo>
                  <a:pt x="2443" y="11992"/>
                </a:lnTo>
                <a:lnTo>
                  <a:pt x="3005" y="12725"/>
                </a:lnTo>
                <a:lnTo>
                  <a:pt x="3567" y="13408"/>
                </a:lnTo>
                <a:lnTo>
                  <a:pt x="4104" y="14019"/>
                </a:lnTo>
                <a:lnTo>
                  <a:pt x="4617" y="14581"/>
                </a:lnTo>
                <a:lnTo>
                  <a:pt x="5081" y="15045"/>
                </a:lnTo>
                <a:lnTo>
                  <a:pt x="5740" y="15680"/>
                </a:lnTo>
                <a:lnTo>
                  <a:pt x="6009" y="15924"/>
                </a:lnTo>
                <a:lnTo>
                  <a:pt x="6278" y="15680"/>
                </a:lnTo>
                <a:lnTo>
                  <a:pt x="6937" y="15045"/>
                </a:lnTo>
                <a:lnTo>
                  <a:pt x="7401" y="14581"/>
                </a:lnTo>
                <a:lnTo>
                  <a:pt x="7914" y="14019"/>
                </a:lnTo>
                <a:lnTo>
                  <a:pt x="8451" y="13408"/>
                </a:lnTo>
                <a:lnTo>
                  <a:pt x="9013" y="12725"/>
                </a:lnTo>
                <a:lnTo>
                  <a:pt x="9575" y="11992"/>
                </a:lnTo>
                <a:lnTo>
                  <a:pt x="10112" y="11210"/>
                </a:lnTo>
                <a:lnTo>
                  <a:pt x="10625" y="10404"/>
                </a:lnTo>
                <a:lnTo>
                  <a:pt x="10869" y="9965"/>
                </a:lnTo>
                <a:lnTo>
                  <a:pt x="11089" y="9550"/>
                </a:lnTo>
                <a:lnTo>
                  <a:pt x="11284" y="9110"/>
                </a:lnTo>
                <a:lnTo>
                  <a:pt x="11455" y="8670"/>
                </a:lnTo>
                <a:lnTo>
                  <a:pt x="11626" y="8231"/>
                </a:lnTo>
                <a:lnTo>
                  <a:pt x="11748" y="7791"/>
                </a:lnTo>
                <a:lnTo>
                  <a:pt x="11871" y="7352"/>
                </a:lnTo>
                <a:lnTo>
                  <a:pt x="11944" y="6887"/>
                </a:lnTo>
                <a:lnTo>
                  <a:pt x="11993" y="6448"/>
                </a:lnTo>
                <a:lnTo>
                  <a:pt x="12017" y="6008"/>
                </a:lnTo>
                <a:lnTo>
                  <a:pt x="12017" y="5691"/>
                </a:lnTo>
                <a:lnTo>
                  <a:pt x="11993" y="5398"/>
                </a:lnTo>
                <a:lnTo>
                  <a:pt x="11944" y="5105"/>
                </a:lnTo>
                <a:lnTo>
                  <a:pt x="11895" y="4787"/>
                </a:lnTo>
                <a:lnTo>
                  <a:pt x="11822" y="4518"/>
                </a:lnTo>
                <a:lnTo>
                  <a:pt x="11748" y="4225"/>
                </a:lnTo>
                <a:lnTo>
                  <a:pt x="11553" y="3664"/>
                </a:lnTo>
                <a:lnTo>
                  <a:pt x="11284" y="3151"/>
                </a:lnTo>
                <a:lnTo>
                  <a:pt x="10991" y="2638"/>
                </a:lnTo>
                <a:lnTo>
                  <a:pt x="10649" y="2198"/>
                </a:lnTo>
                <a:lnTo>
                  <a:pt x="10259" y="1759"/>
                </a:lnTo>
                <a:lnTo>
                  <a:pt x="9819" y="1368"/>
                </a:lnTo>
                <a:lnTo>
                  <a:pt x="9379" y="1026"/>
                </a:lnTo>
                <a:lnTo>
                  <a:pt x="8866" y="733"/>
                </a:lnTo>
                <a:lnTo>
                  <a:pt x="8354" y="464"/>
                </a:lnTo>
                <a:lnTo>
                  <a:pt x="7792" y="269"/>
                </a:lnTo>
                <a:lnTo>
                  <a:pt x="7499" y="196"/>
                </a:lnTo>
                <a:lnTo>
                  <a:pt x="7230" y="122"/>
                </a:lnTo>
                <a:lnTo>
                  <a:pt x="6913" y="73"/>
                </a:lnTo>
                <a:lnTo>
                  <a:pt x="6620" y="25"/>
                </a:lnTo>
                <a:lnTo>
                  <a:pt x="6326"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375" name="Google Shape;375;p38"/>
          <p:cNvGrpSpPr/>
          <p:nvPr/>
        </p:nvGrpSpPr>
        <p:grpSpPr>
          <a:xfrm>
            <a:off x="4669963" y="1300276"/>
            <a:ext cx="408386" cy="345080"/>
            <a:chOff x="3918650" y="293075"/>
            <a:chExt cx="488500" cy="412775"/>
          </a:xfrm>
        </p:grpSpPr>
        <p:sp>
          <p:nvSpPr>
            <p:cNvPr id="376" name="Google Shape;376;p38"/>
            <p:cNvSpPr/>
            <p:nvPr/>
          </p:nvSpPr>
          <p:spPr>
            <a:xfrm>
              <a:off x="4085350" y="293675"/>
              <a:ext cx="154500" cy="412175"/>
            </a:xfrm>
            <a:custGeom>
              <a:avLst/>
              <a:gdLst/>
              <a:ahLst/>
              <a:cxnLst/>
              <a:rect l="l" t="t" r="r" b="b"/>
              <a:pathLst>
                <a:path w="6180" h="16487" extrusionOk="0">
                  <a:moveTo>
                    <a:pt x="709" y="5496"/>
                  </a:moveTo>
                  <a:lnTo>
                    <a:pt x="806" y="5520"/>
                  </a:lnTo>
                  <a:lnTo>
                    <a:pt x="1050" y="5667"/>
                  </a:lnTo>
                  <a:lnTo>
                    <a:pt x="1270" y="5813"/>
                  </a:lnTo>
                  <a:lnTo>
                    <a:pt x="1344" y="5886"/>
                  </a:lnTo>
                  <a:lnTo>
                    <a:pt x="1368" y="5984"/>
                  </a:lnTo>
                  <a:lnTo>
                    <a:pt x="1344" y="6082"/>
                  </a:lnTo>
                  <a:lnTo>
                    <a:pt x="1319" y="6155"/>
                  </a:lnTo>
                  <a:lnTo>
                    <a:pt x="1221" y="6228"/>
                  </a:lnTo>
                  <a:lnTo>
                    <a:pt x="1124" y="6253"/>
                  </a:lnTo>
                  <a:lnTo>
                    <a:pt x="1050" y="6228"/>
                  </a:lnTo>
                  <a:lnTo>
                    <a:pt x="977" y="6204"/>
                  </a:lnTo>
                  <a:lnTo>
                    <a:pt x="782" y="6082"/>
                  </a:lnTo>
                  <a:lnTo>
                    <a:pt x="586" y="5960"/>
                  </a:lnTo>
                  <a:lnTo>
                    <a:pt x="513" y="5911"/>
                  </a:lnTo>
                  <a:lnTo>
                    <a:pt x="464" y="5838"/>
                  </a:lnTo>
                  <a:lnTo>
                    <a:pt x="464" y="5740"/>
                  </a:lnTo>
                  <a:lnTo>
                    <a:pt x="489" y="5642"/>
                  </a:lnTo>
                  <a:lnTo>
                    <a:pt x="538" y="5569"/>
                  </a:lnTo>
                  <a:lnTo>
                    <a:pt x="611" y="5520"/>
                  </a:lnTo>
                  <a:lnTo>
                    <a:pt x="709" y="5496"/>
                  </a:lnTo>
                  <a:close/>
                  <a:moveTo>
                    <a:pt x="1685" y="6351"/>
                  </a:moveTo>
                  <a:lnTo>
                    <a:pt x="1783" y="6375"/>
                  </a:lnTo>
                  <a:lnTo>
                    <a:pt x="1856" y="6448"/>
                  </a:lnTo>
                  <a:lnTo>
                    <a:pt x="2003" y="6668"/>
                  </a:lnTo>
                  <a:lnTo>
                    <a:pt x="2125" y="6888"/>
                  </a:lnTo>
                  <a:lnTo>
                    <a:pt x="2150" y="6986"/>
                  </a:lnTo>
                  <a:lnTo>
                    <a:pt x="2150" y="7083"/>
                  </a:lnTo>
                  <a:lnTo>
                    <a:pt x="2101" y="7156"/>
                  </a:lnTo>
                  <a:lnTo>
                    <a:pt x="2027" y="7230"/>
                  </a:lnTo>
                  <a:lnTo>
                    <a:pt x="1979" y="7254"/>
                  </a:lnTo>
                  <a:lnTo>
                    <a:pt x="1856" y="7254"/>
                  </a:lnTo>
                  <a:lnTo>
                    <a:pt x="1783" y="7230"/>
                  </a:lnTo>
                  <a:lnTo>
                    <a:pt x="1734" y="7181"/>
                  </a:lnTo>
                  <a:lnTo>
                    <a:pt x="1685" y="7132"/>
                  </a:lnTo>
                  <a:lnTo>
                    <a:pt x="1441" y="6741"/>
                  </a:lnTo>
                  <a:lnTo>
                    <a:pt x="1417" y="6644"/>
                  </a:lnTo>
                  <a:lnTo>
                    <a:pt x="1417" y="6546"/>
                  </a:lnTo>
                  <a:lnTo>
                    <a:pt x="1441" y="6448"/>
                  </a:lnTo>
                  <a:lnTo>
                    <a:pt x="1515" y="6399"/>
                  </a:lnTo>
                  <a:lnTo>
                    <a:pt x="1612" y="6351"/>
                  </a:lnTo>
                  <a:close/>
                  <a:moveTo>
                    <a:pt x="2247" y="7498"/>
                  </a:moveTo>
                  <a:lnTo>
                    <a:pt x="2345" y="7523"/>
                  </a:lnTo>
                  <a:lnTo>
                    <a:pt x="2418" y="7572"/>
                  </a:lnTo>
                  <a:lnTo>
                    <a:pt x="2467" y="7645"/>
                  </a:lnTo>
                  <a:lnTo>
                    <a:pt x="2662" y="8109"/>
                  </a:lnTo>
                  <a:lnTo>
                    <a:pt x="2662" y="8207"/>
                  </a:lnTo>
                  <a:lnTo>
                    <a:pt x="2638" y="8304"/>
                  </a:lnTo>
                  <a:lnTo>
                    <a:pt x="2589" y="8378"/>
                  </a:lnTo>
                  <a:lnTo>
                    <a:pt x="2516" y="8426"/>
                  </a:lnTo>
                  <a:lnTo>
                    <a:pt x="2418" y="8451"/>
                  </a:lnTo>
                  <a:lnTo>
                    <a:pt x="2345" y="8426"/>
                  </a:lnTo>
                  <a:lnTo>
                    <a:pt x="2272" y="8402"/>
                  </a:lnTo>
                  <a:lnTo>
                    <a:pt x="2223" y="8353"/>
                  </a:lnTo>
                  <a:lnTo>
                    <a:pt x="2198" y="8280"/>
                  </a:lnTo>
                  <a:lnTo>
                    <a:pt x="2027" y="7840"/>
                  </a:lnTo>
                  <a:lnTo>
                    <a:pt x="2003" y="7743"/>
                  </a:lnTo>
                  <a:lnTo>
                    <a:pt x="2027" y="7645"/>
                  </a:lnTo>
                  <a:lnTo>
                    <a:pt x="2076" y="7572"/>
                  </a:lnTo>
                  <a:lnTo>
                    <a:pt x="2150" y="7523"/>
                  </a:lnTo>
                  <a:lnTo>
                    <a:pt x="2247" y="7498"/>
                  </a:lnTo>
                  <a:close/>
                  <a:moveTo>
                    <a:pt x="2711" y="8720"/>
                  </a:moveTo>
                  <a:lnTo>
                    <a:pt x="2785" y="8744"/>
                  </a:lnTo>
                  <a:lnTo>
                    <a:pt x="2858" y="8793"/>
                  </a:lnTo>
                  <a:lnTo>
                    <a:pt x="2907" y="8866"/>
                  </a:lnTo>
                  <a:lnTo>
                    <a:pt x="3078" y="9355"/>
                  </a:lnTo>
                  <a:lnTo>
                    <a:pt x="3102" y="9452"/>
                  </a:lnTo>
                  <a:lnTo>
                    <a:pt x="3078" y="9526"/>
                  </a:lnTo>
                  <a:lnTo>
                    <a:pt x="3004" y="9599"/>
                  </a:lnTo>
                  <a:lnTo>
                    <a:pt x="2931" y="9648"/>
                  </a:lnTo>
                  <a:lnTo>
                    <a:pt x="2858" y="9672"/>
                  </a:lnTo>
                  <a:lnTo>
                    <a:pt x="2785" y="9672"/>
                  </a:lnTo>
                  <a:lnTo>
                    <a:pt x="2711" y="9623"/>
                  </a:lnTo>
                  <a:lnTo>
                    <a:pt x="2662" y="9574"/>
                  </a:lnTo>
                  <a:lnTo>
                    <a:pt x="2614" y="9501"/>
                  </a:lnTo>
                  <a:lnTo>
                    <a:pt x="2467" y="9037"/>
                  </a:lnTo>
                  <a:lnTo>
                    <a:pt x="2443" y="8939"/>
                  </a:lnTo>
                  <a:lnTo>
                    <a:pt x="2467" y="8842"/>
                  </a:lnTo>
                  <a:lnTo>
                    <a:pt x="2516" y="8768"/>
                  </a:lnTo>
                  <a:lnTo>
                    <a:pt x="2614" y="8720"/>
                  </a:lnTo>
                  <a:close/>
                  <a:moveTo>
                    <a:pt x="3224" y="9941"/>
                  </a:moveTo>
                  <a:lnTo>
                    <a:pt x="3297" y="10014"/>
                  </a:lnTo>
                  <a:lnTo>
                    <a:pt x="3346" y="10087"/>
                  </a:lnTo>
                  <a:lnTo>
                    <a:pt x="3542" y="10527"/>
                  </a:lnTo>
                  <a:lnTo>
                    <a:pt x="3566" y="10625"/>
                  </a:lnTo>
                  <a:lnTo>
                    <a:pt x="3566" y="10722"/>
                  </a:lnTo>
                  <a:lnTo>
                    <a:pt x="3517" y="10796"/>
                  </a:lnTo>
                  <a:lnTo>
                    <a:pt x="3444" y="10844"/>
                  </a:lnTo>
                  <a:lnTo>
                    <a:pt x="3322" y="10869"/>
                  </a:lnTo>
                  <a:lnTo>
                    <a:pt x="3273" y="10869"/>
                  </a:lnTo>
                  <a:lnTo>
                    <a:pt x="3200" y="10844"/>
                  </a:lnTo>
                  <a:lnTo>
                    <a:pt x="3151" y="10796"/>
                  </a:lnTo>
                  <a:lnTo>
                    <a:pt x="3102" y="10747"/>
                  </a:lnTo>
                  <a:lnTo>
                    <a:pt x="2907" y="10258"/>
                  </a:lnTo>
                  <a:lnTo>
                    <a:pt x="2882" y="10161"/>
                  </a:lnTo>
                  <a:lnTo>
                    <a:pt x="2907" y="10087"/>
                  </a:lnTo>
                  <a:lnTo>
                    <a:pt x="2955" y="10014"/>
                  </a:lnTo>
                  <a:lnTo>
                    <a:pt x="3029" y="9941"/>
                  </a:lnTo>
                  <a:close/>
                  <a:moveTo>
                    <a:pt x="3761" y="11089"/>
                  </a:moveTo>
                  <a:lnTo>
                    <a:pt x="3835" y="11137"/>
                  </a:lnTo>
                  <a:lnTo>
                    <a:pt x="3908" y="11211"/>
                  </a:lnTo>
                  <a:lnTo>
                    <a:pt x="4177" y="11577"/>
                  </a:lnTo>
                  <a:lnTo>
                    <a:pt x="4225" y="11675"/>
                  </a:lnTo>
                  <a:lnTo>
                    <a:pt x="4250" y="11748"/>
                  </a:lnTo>
                  <a:lnTo>
                    <a:pt x="4201" y="11846"/>
                  </a:lnTo>
                  <a:lnTo>
                    <a:pt x="4152" y="11919"/>
                  </a:lnTo>
                  <a:lnTo>
                    <a:pt x="4079" y="11968"/>
                  </a:lnTo>
                  <a:lnTo>
                    <a:pt x="3884" y="11968"/>
                  </a:lnTo>
                  <a:lnTo>
                    <a:pt x="3810" y="11895"/>
                  </a:lnTo>
                  <a:lnTo>
                    <a:pt x="3664" y="11675"/>
                  </a:lnTo>
                  <a:lnTo>
                    <a:pt x="3493" y="11455"/>
                  </a:lnTo>
                  <a:lnTo>
                    <a:pt x="3468" y="11382"/>
                  </a:lnTo>
                  <a:lnTo>
                    <a:pt x="3468" y="11284"/>
                  </a:lnTo>
                  <a:lnTo>
                    <a:pt x="3517" y="11186"/>
                  </a:lnTo>
                  <a:lnTo>
                    <a:pt x="3566" y="11137"/>
                  </a:lnTo>
                  <a:lnTo>
                    <a:pt x="3664" y="11089"/>
                  </a:lnTo>
                  <a:close/>
                  <a:moveTo>
                    <a:pt x="4616" y="12041"/>
                  </a:moveTo>
                  <a:lnTo>
                    <a:pt x="4714" y="12090"/>
                  </a:lnTo>
                  <a:lnTo>
                    <a:pt x="4909" y="12212"/>
                  </a:lnTo>
                  <a:lnTo>
                    <a:pt x="5105" y="12334"/>
                  </a:lnTo>
                  <a:lnTo>
                    <a:pt x="5178" y="12383"/>
                  </a:lnTo>
                  <a:lnTo>
                    <a:pt x="5227" y="12481"/>
                  </a:lnTo>
                  <a:lnTo>
                    <a:pt x="5227" y="12554"/>
                  </a:lnTo>
                  <a:lnTo>
                    <a:pt x="5202" y="12652"/>
                  </a:lnTo>
                  <a:lnTo>
                    <a:pt x="5154" y="12725"/>
                  </a:lnTo>
                  <a:lnTo>
                    <a:pt x="5105" y="12749"/>
                  </a:lnTo>
                  <a:lnTo>
                    <a:pt x="5056" y="12774"/>
                  </a:lnTo>
                  <a:lnTo>
                    <a:pt x="4983" y="12798"/>
                  </a:lnTo>
                  <a:lnTo>
                    <a:pt x="4885" y="12774"/>
                  </a:lnTo>
                  <a:lnTo>
                    <a:pt x="4641" y="12627"/>
                  </a:lnTo>
                  <a:lnTo>
                    <a:pt x="4421" y="12481"/>
                  </a:lnTo>
                  <a:lnTo>
                    <a:pt x="4348" y="12407"/>
                  </a:lnTo>
                  <a:lnTo>
                    <a:pt x="4323" y="12310"/>
                  </a:lnTo>
                  <a:lnTo>
                    <a:pt x="4323" y="12236"/>
                  </a:lnTo>
                  <a:lnTo>
                    <a:pt x="4372" y="12139"/>
                  </a:lnTo>
                  <a:lnTo>
                    <a:pt x="4445" y="12066"/>
                  </a:lnTo>
                  <a:lnTo>
                    <a:pt x="4543" y="12041"/>
                  </a:lnTo>
                  <a:close/>
                  <a:moveTo>
                    <a:pt x="0" y="1"/>
                  </a:moveTo>
                  <a:lnTo>
                    <a:pt x="0" y="5325"/>
                  </a:lnTo>
                  <a:lnTo>
                    <a:pt x="74" y="5349"/>
                  </a:lnTo>
                  <a:lnTo>
                    <a:pt x="147" y="5422"/>
                  </a:lnTo>
                  <a:lnTo>
                    <a:pt x="171" y="5496"/>
                  </a:lnTo>
                  <a:lnTo>
                    <a:pt x="171" y="5569"/>
                  </a:lnTo>
                  <a:lnTo>
                    <a:pt x="171" y="5642"/>
                  </a:lnTo>
                  <a:lnTo>
                    <a:pt x="122" y="5716"/>
                  </a:lnTo>
                  <a:lnTo>
                    <a:pt x="74" y="5764"/>
                  </a:lnTo>
                  <a:lnTo>
                    <a:pt x="0" y="5789"/>
                  </a:lnTo>
                  <a:lnTo>
                    <a:pt x="0" y="13360"/>
                  </a:lnTo>
                  <a:lnTo>
                    <a:pt x="6179" y="16486"/>
                  </a:lnTo>
                  <a:lnTo>
                    <a:pt x="6179" y="13116"/>
                  </a:lnTo>
                  <a:lnTo>
                    <a:pt x="5935" y="13091"/>
                  </a:lnTo>
                  <a:lnTo>
                    <a:pt x="5691" y="13042"/>
                  </a:lnTo>
                  <a:lnTo>
                    <a:pt x="5593" y="12994"/>
                  </a:lnTo>
                  <a:lnTo>
                    <a:pt x="5520" y="12945"/>
                  </a:lnTo>
                  <a:lnTo>
                    <a:pt x="5495" y="12847"/>
                  </a:lnTo>
                  <a:lnTo>
                    <a:pt x="5495" y="12749"/>
                  </a:lnTo>
                  <a:lnTo>
                    <a:pt x="5520" y="12676"/>
                  </a:lnTo>
                  <a:lnTo>
                    <a:pt x="5593" y="12603"/>
                  </a:lnTo>
                  <a:lnTo>
                    <a:pt x="5691" y="12554"/>
                  </a:lnTo>
                  <a:lnTo>
                    <a:pt x="5789" y="12554"/>
                  </a:lnTo>
                  <a:lnTo>
                    <a:pt x="6179" y="12627"/>
                  </a:lnTo>
                  <a:lnTo>
                    <a:pt x="6179" y="3127"/>
                  </a:lnTo>
                  <a:lnTo>
                    <a:pt x="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7" name="Google Shape;377;p38"/>
            <p:cNvSpPr/>
            <p:nvPr/>
          </p:nvSpPr>
          <p:spPr>
            <a:xfrm>
              <a:off x="3918650" y="293075"/>
              <a:ext cx="153900" cy="407275"/>
            </a:xfrm>
            <a:custGeom>
              <a:avLst/>
              <a:gdLst/>
              <a:ahLst/>
              <a:cxnLst/>
              <a:rect l="l" t="t" r="r" b="b"/>
              <a:pathLst>
                <a:path w="6156" h="16291" extrusionOk="0">
                  <a:moveTo>
                    <a:pt x="5349" y="5495"/>
                  </a:moveTo>
                  <a:lnTo>
                    <a:pt x="5447" y="5520"/>
                  </a:lnTo>
                  <a:lnTo>
                    <a:pt x="5520" y="5569"/>
                  </a:lnTo>
                  <a:lnTo>
                    <a:pt x="5569" y="5666"/>
                  </a:lnTo>
                  <a:lnTo>
                    <a:pt x="5569" y="5764"/>
                  </a:lnTo>
                  <a:lnTo>
                    <a:pt x="5545" y="5837"/>
                  </a:lnTo>
                  <a:lnTo>
                    <a:pt x="5496" y="5935"/>
                  </a:lnTo>
                  <a:lnTo>
                    <a:pt x="5423" y="5984"/>
                  </a:lnTo>
                  <a:lnTo>
                    <a:pt x="5203" y="6057"/>
                  </a:lnTo>
                  <a:lnTo>
                    <a:pt x="5008" y="6155"/>
                  </a:lnTo>
                  <a:lnTo>
                    <a:pt x="4934" y="6179"/>
                  </a:lnTo>
                  <a:lnTo>
                    <a:pt x="4812" y="6179"/>
                  </a:lnTo>
                  <a:lnTo>
                    <a:pt x="4763" y="6155"/>
                  </a:lnTo>
                  <a:lnTo>
                    <a:pt x="4714" y="6106"/>
                  </a:lnTo>
                  <a:lnTo>
                    <a:pt x="4666" y="6057"/>
                  </a:lnTo>
                  <a:lnTo>
                    <a:pt x="4641" y="5959"/>
                  </a:lnTo>
                  <a:lnTo>
                    <a:pt x="4641" y="5862"/>
                  </a:lnTo>
                  <a:lnTo>
                    <a:pt x="4690" y="5788"/>
                  </a:lnTo>
                  <a:lnTo>
                    <a:pt x="4763" y="5740"/>
                  </a:lnTo>
                  <a:lnTo>
                    <a:pt x="5008" y="5617"/>
                  </a:lnTo>
                  <a:lnTo>
                    <a:pt x="5252" y="5520"/>
                  </a:lnTo>
                  <a:lnTo>
                    <a:pt x="5349" y="5495"/>
                  </a:lnTo>
                  <a:close/>
                  <a:moveTo>
                    <a:pt x="4250" y="6155"/>
                  </a:moveTo>
                  <a:lnTo>
                    <a:pt x="4348" y="6179"/>
                  </a:lnTo>
                  <a:lnTo>
                    <a:pt x="4421" y="6252"/>
                  </a:lnTo>
                  <a:lnTo>
                    <a:pt x="4470" y="6326"/>
                  </a:lnTo>
                  <a:lnTo>
                    <a:pt x="4470" y="6423"/>
                  </a:lnTo>
                  <a:lnTo>
                    <a:pt x="4446" y="6497"/>
                  </a:lnTo>
                  <a:lnTo>
                    <a:pt x="4397" y="6594"/>
                  </a:lnTo>
                  <a:lnTo>
                    <a:pt x="4226" y="6741"/>
                  </a:lnTo>
                  <a:lnTo>
                    <a:pt x="4079" y="6912"/>
                  </a:lnTo>
                  <a:lnTo>
                    <a:pt x="3982" y="6985"/>
                  </a:lnTo>
                  <a:lnTo>
                    <a:pt x="3884" y="7010"/>
                  </a:lnTo>
                  <a:lnTo>
                    <a:pt x="3811" y="6985"/>
                  </a:lnTo>
                  <a:lnTo>
                    <a:pt x="3738" y="6936"/>
                  </a:lnTo>
                  <a:lnTo>
                    <a:pt x="3664" y="6863"/>
                  </a:lnTo>
                  <a:lnTo>
                    <a:pt x="3640" y="6790"/>
                  </a:lnTo>
                  <a:lnTo>
                    <a:pt x="3664" y="6692"/>
                  </a:lnTo>
                  <a:lnTo>
                    <a:pt x="3713" y="6594"/>
                  </a:lnTo>
                  <a:lnTo>
                    <a:pt x="3884" y="6399"/>
                  </a:lnTo>
                  <a:lnTo>
                    <a:pt x="4079" y="6228"/>
                  </a:lnTo>
                  <a:lnTo>
                    <a:pt x="4153" y="6179"/>
                  </a:lnTo>
                  <a:lnTo>
                    <a:pt x="4250" y="6155"/>
                  </a:lnTo>
                  <a:close/>
                  <a:moveTo>
                    <a:pt x="3469" y="7156"/>
                  </a:moveTo>
                  <a:lnTo>
                    <a:pt x="3542" y="7205"/>
                  </a:lnTo>
                  <a:lnTo>
                    <a:pt x="3615" y="7254"/>
                  </a:lnTo>
                  <a:lnTo>
                    <a:pt x="3664" y="7351"/>
                  </a:lnTo>
                  <a:lnTo>
                    <a:pt x="3664" y="7449"/>
                  </a:lnTo>
                  <a:lnTo>
                    <a:pt x="3640" y="7547"/>
                  </a:lnTo>
                  <a:lnTo>
                    <a:pt x="3396" y="7962"/>
                  </a:lnTo>
                  <a:lnTo>
                    <a:pt x="3371" y="8011"/>
                  </a:lnTo>
                  <a:lnTo>
                    <a:pt x="3298" y="8060"/>
                  </a:lnTo>
                  <a:lnTo>
                    <a:pt x="3249" y="8084"/>
                  </a:lnTo>
                  <a:lnTo>
                    <a:pt x="3176" y="8084"/>
                  </a:lnTo>
                  <a:lnTo>
                    <a:pt x="3078" y="8060"/>
                  </a:lnTo>
                  <a:lnTo>
                    <a:pt x="3005" y="8011"/>
                  </a:lnTo>
                  <a:lnTo>
                    <a:pt x="2956" y="7913"/>
                  </a:lnTo>
                  <a:lnTo>
                    <a:pt x="2932" y="7840"/>
                  </a:lnTo>
                  <a:lnTo>
                    <a:pt x="2956" y="7742"/>
                  </a:lnTo>
                  <a:lnTo>
                    <a:pt x="3225" y="7278"/>
                  </a:lnTo>
                  <a:lnTo>
                    <a:pt x="3273" y="7205"/>
                  </a:lnTo>
                  <a:lnTo>
                    <a:pt x="3371" y="7180"/>
                  </a:lnTo>
                  <a:lnTo>
                    <a:pt x="3469" y="7156"/>
                  </a:lnTo>
                  <a:close/>
                  <a:moveTo>
                    <a:pt x="2858" y="8328"/>
                  </a:moveTo>
                  <a:lnTo>
                    <a:pt x="2956" y="8353"/>
                  </a:lnTo>
                  <a:lnTo>
                    <a:pt x="3029" y="8402"/>
                  </a:lnTo>
                  <a:lnTo>
                    <a:pt x="3078" y="8475"/>
                  </a:lnTo>
                  <a:lnTo>
                    <a:pt x="3103" y="8573"/>
                  </a:lnTo>
                  <a:lnTo>
                    <a:pt x="3103" y="8670"/>
                  </a:lnTo>
                  <a:lnTo>
                    <a:pt x="2932" y="9110"/>
                  </a:lnTo>
                  <a:lnTo>
                    <a:pt x="2907" y="9183"/>
                  </a:lnTo>
                  <a:lnTo>
                    <a:pt x="2858" y="9232"/>
                  </a:lnTo>
                  <a:lnTo>
                    <a:pt x="2785" y="9281"/>
                  </a:lnTo>
                  <a:lnTo>
                    <a:pt x="2638" y="9281"/>
                  </a:lnTo>
                  <a:lnTo>
                    <a:pt x="2541" y="9232"/>
                  </a:lnTo>
                  <a:lnTo>
                    <a:pt x="2492" y="9159"/>
                  </a:lnTo>
                  <a:lnTo>
                    <a:pt x="2468" y="9061"/>
                  </a:lnTo>
                  <a:lnTo>
                    <a:pt x="2468" y="8963"/>
                  </a:lnTo>
                  <a:lnTo>
                    <a:pt x="2638" y="8499"/>
                  </a:lnTo>
                  <a:lnTo>
                    <a:pt x="2687" y="8402"/>
                  </a:lnTo>
                  <a:lnTo>
                    <a:pt x="2761" y="8353"/>
                  </a:lnTo>
                  <a:lnTo>
                    <a:pt x="2858" y="8328"/>
                  </a:lnTo>
                  <a:close/>
                  <a:moveTo>
                    <a:pt x="2541" y="9574"/>
                  </a:moveTo>
                  <a:lnTo>
                    <a:pt x="2638" y="9623"/>
                  </a:lnTo>
                  <a:lnTo>
                    <a:pt x="2712" y="9696"/>
                  </a:lnTo>
                  <a:lnTo>
                    <a:pt x="2736" y="9769"/>
                  </a:lnTo>
                  <a:lnTo>
                    <a:pt x="2736" y="9867"/>
                  </a:lnTo>
                  <a:lnTo>
                    <a:pt x="2638" y="10355"/>
                  </a:lnTo>
                  <a:lnTo>
                    <a:pt x="2590" y="10429"/>
                  </a:lnTo>
                  <a:lnTo>
                    <a:pt x="2541" y="10502"/>
                  </a:lnTo>
                  <a:lnTo>
                    <a:pt x="2468" y="10526"/>
                  </a:lnTo>
                  <a:lnTo>
                    <a:pt x="2394" y="10551"/>
                  </a:lnTo>
                  <a:lnTo>
                    <a:pt x="2345" y="10551"/>
                  </a:lnTo>
                  <a:lnTo>
                    <a:pt x="2248" y="10502"/>
                  </a:lnTo>
                  <a:lnTo>
                    <a:pt x="2199" y="10429"/>
                  </a:lnTo>
                  <a:lnTo>
                    <a:pt x="2150" y="10355"/>
                  </a:lnTo>
                  <a:lnTo>
                    <a:pt x="2150" y="10258"/>
                  </a:lnTo>
                  <a:lnTo>
                    <a:pt x="2248" y="9769"/>
                  </a:lnTo>
                  <a:lnTo>
                    <a:pt x="2297" y="9672"/>
                  </a:lnTo>
                  <a:lnTo>
                    <a:pt x="2370" y="9598"/>
                  </a:lnTo>
                  <a:lnTo>
                    <a:pt x="2443" y="9574"/>
                  </a:lnTo>
                  <a:close/>
                  <a:moveTo>
                    <a:pt x="2297" y="10844"/>
                  </a:moveTo>
                  <a:lnTo>
                    <a:pt x="2394" y="10868"/>
                  </a:lnTo>
                  <a:lnTo>
                    <a:pt x="2468" y="10942"/>
                  </a:lnTo>
                  <a:lnTo>
                    <a:pt x="2516" y="11015"/>
                  </a:lnTo>
                  <a:lnTo>
                    <a:pt x="2516" y="11113"/>
                  </a:lnTo>
                  <a:lnTo>
                    <a:pt x="2492" y="11357"/>
                  </a:lnTo>
                  <a:lnTo>
                    <a:pt x="2468" y="11430"/>
                  </a:lnTo>
                  <a:lnTo>
                    <a:pt x="2419" y="11503"/>
                  </a:lnTo>
                  <a:lnTo>
                    <a:pt x="2345" y="11552"/>
                  </a:lnTo>
                  <a:lnTo>
                    <a:pt x="2248" y="11577"/>
                  </a:lnTo>
                  <a:lnTo>
                    <a:pt x="2223" y="11577"/>
                  </a:lnTo>
                  <a:lnTo>
                    <a:pt x="2126" y="11552"/>
                  </a:lnTo>
                  <a:lnTo>
                    <a:pt x="2052" y="11503"/>
                  </a:lnTo>
                  <a:lnTo>
                    <a:pt x="2028" y="11406"/>
                  </a:lnTo>
                  <a:lnTo>
                    <a:pt x="2003" y="11308"/>
                  </a:lnTo>
                  <a:lnTo>
                    <a:pt x="2028" y="11064"/>
                  </a:lnTo>
                  <a:lnTo>
                    <a:pt x="2052" y="10966"/>
                  </a:lnTo>
                  <a:lnTo>
                    <a:pt x="2126" y="10893"/>
                  </a:lnTo>
                  <a:lnTo>
                    <a:pt x="2199" y="10844"/>
                  </a:lnTo>
                  <a:close/>
                  <a:moveTo>
                    <a:pt x="6155" y="0"/>
                  </a:moveTo>
                  <a:lnTo>
                    <a:pt x="538" y="2858"/>
                  </a:lnTo>
                  <a:lnTo>
                    <a:pt x="416" y="2906"/>
                  </a:lnTo>
                  <a:lnTo>
                    <a:pt x="318" y="3004"/>
                  </a:lnTo>
                  <a:lnTo>
                    <a:pt x="221" y="3102"/>
                  </a:lnTo>
                  <a:lnTo>
                    <a:pt x="147" y="3224"/>
                  </a:lnTo>
                  <a:lnTo>
                    <a:pt x="74" y="3322"/>
                  </a:lnTo>
                  <a:lnTo>
                    <a:pt x="25" y="3444"/>
                  </a:lnTo>
                  <a:lnTo>
                    <a:pt x="1" y="3566"/>
                  </a:lnTo>
                  <a:lnTo>
                    <a:pt x="1" y="3688"/>
                  </a:lnTo>
                  <a:lnTo>
                    <a:pt x="1" y="15924"/>
                  </a:lnTo>
                  <a:lnTo>
                    <a:pt x="1" y="16046"/>
                  </a:lnTo>
                  <a:lnTo>
                    <a:pt x="50" y="16119"/>
                  </a:lnTo>
                  <a:lnTo>
                    <a:pt x="98" y="16193"/>
                  </a:lnTo>
                  <a:lnTo>
                    <a:pt x="172" y="16241"/>
                  </a:lnTo>
                  <a:lnTo>
                    <a:pt x="245" y="16266"/>
                  </a:lnTo>
                  <a:lnTo>
                    <a:pt x="343" y="16290"/>
                  </a:lnTo>
                  <a:lnTo>
                    <a:pt x="465" y="16266"/>
                  </a:lnTo>
                  <a:lnTo>
                    <a:pt x="563" y="16217"/>
                  </a:lnTo>
                  <a:lnTo>
                    <a:pt x="6155" y="13360"/>
                  </a:lnTo>
                  <a:lnTo>
                    <a:pt x="6155" y="5813"/>
                  </a:lnTo>
                  <a:lnTo>
                    <a:pt x="6009" y="5813"/>
                  </a:lnTo>
                  <a:lnTo>
                    <a:pt x="5936" y="5764"/>
                  </a:lnTo>
                  <a:lnTo>
                    <a:pt x="5887" y="5691"/>
                  </a:lnTo>
                  <a:lnTo>
                    <a:pt x="5862" y="5593"/>
                  </a:lnTo>
                  <a:lnTo>
                    <a:pt x="5887" y="5495"/>
                  </a:lnTo>
                  <a:lnTo>
                    <a:pt x="5936" y="5422"/>
                  </a:lnTo>
                  <a:lnTo>
                    <a:pt x="6009" y="5373"/>
                  </a:lnTo>
                  <a:lnTo>
                    <a:pt x="6082" y="5349"/>
                  </a:lnTo>
                  <a:lnTo>
                    <a:pt x="6155" y="5324"/>
                  </a:lnTo>
                  <a:lnTo>
                    <a:pt x="6155"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8" name="Google Shape;378;p38"/>
            <p:cNvSpPr/>
            <p:nvPr/>
          </p:nvSpPr>
          <p:spPr>
            <a:xfrm>
              <a:off x="4253250" y="298550"/>
              <a:ext cx="153900" cy="406675"/>
            </a:xfrm>
            <a:custGeom>
              <a:avLst/>
              <a:gdLst/>
              <a:ahLst/>
              <a:cxnLst/>
              <a:rect l="l" t="t" r="r" b="b"/>
              <a:pathLst>
                <a:path w="6156" h="16267" extrusionOk="0">
                  <a:moveTo>
                    <a:pt x="3713" y="4348"/>
                  </a:moveTo>
                  <a:lnTo>
                    <a:pt x="3737" y="4373"/>
                  </a:lnTo>
                  <a:lnTo>
                    <a:pt x="3786" y="4397"/>
                  </a:lnTo>
                  <a:lnTo>
                    <a:pt x="3811" y="4421"/>
                  </a:lnTo>
                  <a:lnTo>
                    <a:pt x="3835" y="4544"/>
                  </a:lnTo>
                  <a:lnTo>
                    <a:pt x="3811" y="4666"/>
                  </a:lnTo>
                  <a:lnTo>
                    <a:pt x="3737" y="4812"/>
                  </a:lnTo>
                  <a:lnTo>
                    <a:pt x="3224" y="5716"/>
                  </a:lnTo>
                  <a:lnTo>
                    <a:pt x="3762" y="6009"/>
                  </a:lnTo>
                  <a:lnTo>
                    <a:pt x="3786" y="6033"/>
                  </a:lnTo>
                  <a:lnTo>
                    <a:pt x="3811" y="6082"/>
                  </a:lnTo>
                  <a:lnTo>
                    <a:pt x="3835" y="6180"/>
                  </a:lnTo>
                  <a:lnTo>
                    <a:pt x="3811" y="6326"/>
                  </a:lnTo>
                  <a:lnTo>
                    <a:pt x="3762" y="6473"/>
                  </a:lnTo>
                  <a:lnTo>
                    <a:pt x="3664" y="6595"/>
                  </a:lnTo>
                  <a:lnTo>
                    <a:pt x="3566" y="6668"/>
                  </a:lnTo>
                  <a:lnTo>
                    <a:pt x="3444" y="6717"/>
                  </a:lnTo>
                  <a:lnTo>
                    <a:pt x="3395" y="6717"/>
                  </a:lnTo>
                  <a:lnTo>
                    <a:pt x="3371" y="6693"/>
                  </a:lnTo>
                  <a:lnTo>
                    <a:pt x="2834" y="6400"/>
                  </a:lnTo>
                  <a:lnTo>
                    <a:pt x="2321" y="7303"/>
                  </a:lnTo>
                  <a:lnTo>
                    <a:pt x="2223" y="7426"/>
                  </a:lnTo>
                  <a:lnTo>
                    <a:pt x="2125" y="7499"/>
                  </a:lnTo>
                  <a:lnTo>
                    <a:pt x="2003" y="7548"/>
                  </a:lnTo>
                  <a:lnTo>
                    <a:pt x="1954" y="7548"/>
                  </a:lnTo>
                  <a:lnTo>
                    <a:pt x="1930" y="7523"/>
                  </a:lnTo>
                  <a:lnTo>
                    <a:pt x="1881" y="7499"/>
                  </a:lnTo>
                  <a:lnTo>
                    <a:pt x="1857" y="7450"/>
                  </a:lnTo>
                  <a:lnTo>
                    <a:pt x="1832" y="7352"/>
                  </a:lnTo>
                  <a:lnTo>
                    <a:pt x="1857" y="7206"/>
                  </a:lnTo>
                  <a:lnTo>
                    <a:pt x="1930" y="7059"/>
                  </a:lnTo>
                  <a:lnTo>
                    <a:pt x="2443" y="6156"/>
                  </a:lnTo>
                  <a:lnTo>
                    <a:pt x="1906" y="5862"/>
                  </a:lnTo>
                  <a:lnTo>
                    <a:pt x="1881" y="5838"/>
                  </a:lnTo>
                  <a:lnTo>
                    <a:pt x="1857" y="5789"/>
                  </a:lnTo>
                  <a:lnTo>
                    <a:pt x="1832" y="5691"/>
                  </a:lnTo>
                  <a:lnTo>
                    <a:pt x="1857" y="5569"/>
                  </a:lnTo>
                  <a:lnTo>
                    <a:pt x="1906" y="5423"/>
                  </a:lnTo>
                  <a:lnTo>
                    <a:pt x="2003" y="5301"/>
                  </a:lnTo>
                  <a:lnTo>
                    <a:pt x="2101" y="5203"/>
                  </a:lnTo>
                  <a:lnTo>
                    <a:pt x="2223" y="5179"/>
                  </a:lnTo>
                  <a:lnTo>
                    <a:pt x="2272" y="5179"/>
                  </a:lnTo>
                  <a:lnTo>
                    <a:pt x="2296" y="5203"/>
                  </a:lnTo>
                  <a:lnTo>
                    <a:pt x="2834" y="5496"/>
                  </a:lnTo>
                  <a:lnTo>
                    <a:pt x="3347" y="4592"/>
                  </a:lnTo>
                  <a:lnTo>
                    <a:pt x="3444" y="4470"/>
                  </a:lnTo>
                  <a:lnTo>
                    <a:pt x="3542" y="4373"/>
                  </a:lnTo>
                  <a:lnTo>
                    <a:pt x="3664" y="4348"/>
                  </a:lnTo>
                  <a:close/>
                  <a:moveTo>
                    <a:pt x="3176" y="7303"/>
                  </a:moveTo>
                  <a:lnTo>
                    <a:pt x="3249" y="7328"/>
                  </a:lnTo>
                  <a:lnTo>
                    <a:pt x="3322" y="7401"/>
                  </a:lnTo>
                  <a:lnTo>
                    <a:pt x="3371" y="7474"/>
                  </a:lnTo>
                  <a:lnTo>
                    <a:pt x="3420" y="7743"/>
                  </a:lnTo>
                  <a:lnTo>
                    <a:pt x="3420" y="7841"/>
                  </a:lnTo>
                  <a:lnTo>
                    <a:pt x="3371" y="7914"/>
                  </a:lnTo>
                  <a:lnTo>
                    <a:pt x="3298" y="7987"/>
                  </a:lnTo>
                  <a:lnTo>
                    <a:pt x="3224" y="8012"/>
                  </a:lnTo>
                  <a:lnTo>
                    <a:pt x="3102" y="8012"/>
                  </a:lnTo>
                  <a:lnTo>
                    <a:pt x="3029" y="7963"/>
                  </a:lnTo>
                  <a:lnTo>
                    <a:pt x="2956" y="7914"/>
                  </a:lnTo>
                  <a:lnTo>
                    <a:pt x="2931" y="7816"/>
                  </a:lnTo>
                  <a:lnTo>
                    <a:pt x="2883" y="7596"/>
                  </a:lnTo>
                  <a:lnTo>
                    <a:pt x="2883" y="7499"/>
                  </a:lnTo>
                  <a:lnTo>
                    <a:pt x="2907" y="7426"/>
                  </a:lnTo>
                  <a:lnTo>
                    <a:pt x="2980" y="7352"/>
                  </a:lnTo>
                  <a:lnTo>
                    <a:pt x="3078" y="7303"/>
                  </a:lnTo>
                  <a:close/>
                  <a:moveTo>
                    <a:pt x="3249" y="8354"/>
                  </a:moveTo>
                  <a:lnTo>
                    <a:pt x="3347" y="8378"/>
                  </a:lnTo>
                  <a:lnTo>
                    <a:pt x="3444" y="8427"/>
                  </a:lnTo>
                  <a:lnTo>
                    <a:pt x="3493" y="8500"/>
                  </a:lnTo>
                  <a:lnTo>
                    <a:pt x="3518" y="8598"/>
                  </a:lnTo>
                  <a:lnTo>
                    <a:pt x="3542" y="9013"/>
                  </a:lnTo>
                  <a:lnTo>
                    <a:pt x="3518" y="9111"/>
                  </a:lnTo>
                  <a:lnTo>
                    <a:pt x="3518" y="9208"/>
                  </a:lnTo>
                  <a:lnTo>
                    <a:pt x="3469" y="9282"/>
                  </a:lnTo>
                  <a:lnTo>
                    <a:pt x="3371" y="9331"/>
                  </a:lnTo>
                  <a:lnTo>
                    <a:pt x="3273" y="9355"/>
                  </a:lnTo>
                  <a:lnTo>
                    <a:pt x="3176" y="9331"/>
                  </a:lnTo>
                  <a:lnTo>
                    <a:pt x="3102" y="9282"/>
                  </a:lnTo>
                  <a:lnTo>
                    <a:pt x="3054" y="9184"/>
                  </a:lnTo>
                  <a:lnTo>
                    <a:pt x="3029" y="9086"/>
                  </a:lnTo>
                  <a:lnTo>
                    <a:pt x="3054" y="9013"/>
                  </a:lnTo>
                  <a:lnTo>
                    <a:pt x="3029" y="8622"/>
                  </a:lnTo>
                  <a:lnTo>
                    <a:pt x="3054" y="8525"/>
                  </a:lnTo>
                  <a:lnTo>
                    <a:pt x="3102" y="8451"/>
                  </a:lnTo>
                  <a:lnTo>
                    <a:pt x="3176" y="8378"/>
                  </a:lnTo>
                  <a:lnTo>
                    <a:pt x="3249" y="8354"/>
                  </a:lnTo>
                  <a:close/>
                  <a:moveTo>
                    <a:pt x="3249" y="9648"/>
                  </a:moveTo>
                  <a:lnTo>
                    <a:pt x="3347" y="9697"/>
                  </a:lnTo>
                  <a:lnTo>
                    <a:pt x="3420" y="9746"/>
                  </a:lnTo>
                  <a:lnTo>
                    <a:pt x="3469" y="9843"/>
                  </a:lnTo>
                  <a:lnTo>
                    <a:pt x="3469" y="9941"/>
                  </a:lnTo>
                  <a:lnTo>
                    <a:pt x="3347" y="10454"/>
                  </a:lnTo>
                  <a:lnTo>
                    <a:pt x="3322" y="10527"/>
                  </a:lnTo>
                  <a:lnTo>
                    <a:pt x="3273" y="10576"/>
                  </a:lnTo>
                  <a:lnTo>
                    <a:pt x="3200" y="10601"/>
                  </a:lnTo>
                  <a:lnTo>
                    <a:pt x="3127" y="10625"/>
                  </a:lnTo>
                  <a:lnTo>
                    <a:pt x="3054" y="10625"/>
                  </a:lnTo>
                  <a:lnTo>
                    <a:pt x="2956" y="10576"/>
                  </a:lnTo>
                  <a:lnTo>
                    <a:pt x="2907" y="10503"/>
                  </a:lnTo>
                  <a:lnTo>
                    <a:pt x="2883" y="10405"/>
                  </a:lnTo>
                  <a:lnTo>
                    <a:pt x="2883" y="10307"/>
                  </a:lnTo>
                  <a:lnTo>
                    <a:pt x="2980" y="9868"/>
                  </a:lnTo>
                  <a:lnTo>
                    <a:pt x="3005" y="9770"/>
                  </a:lnTo>
                  <a:lnTo>
                    <a:pt x="3078" y="9697"/>
                  </a:lnTo>
                  <a:lnTo>
                    <a:pt x="3151" y="9648"/>
                  </a:lnTo>
                  <a:close/>
                  <a:moveTo>
                    <a:pt x="2858" y="10869"/>
                  </a:moveTo>
                  <a:lnTo>
                    <a:pt x="2931" y="10894"/>
                  </a:lnTo>
                  <a:lnTo>
                    <a:pt x="3005" y="10967"/>
                  </a:lnTo>
                  <a:lnTo>
                    <a:pt x="3054" y="11040"/>
                  </a:lnTo>
                  <a:lnTo>
                    <a:pt x="3078" y="11138"/>
                  </a:lnTo>
                  <a:lnTo>
                    <a:pt x="3029" y="11236"/>
                  </a:lnTo>
                  <a:lnTo>
                    <a:pt x="2907" y="11480"/>
                  </a:lnTo>
                  <a:lnTo>
                    <a:pt x="2736" y="11700"/>
                  </a:lnTo>
                  <a:lnTo>
                    <a:pt x="2663" y="11748"/>
                  </a:lnTo>
                  <a:lnTo>
                    <a:pt x="2565" y="11773"/>
                  </a:lnTo>
                  <a:lnTo>
                    <a:pt x="2467" y="11773"/>
                  </a:lnTo>
                  <a:lnTo>
                    <a:pt x="2394" y="11724"/>
                  </a:lnTo>
                  <a:lnTo>
                    <a:pt x="2345" y="11651"/>
                  </a:lnTo>
                  <a:lnTo>
                    <a:pt x="2321" y="11577"/>
                  </a:lnTo>
                  <a:lnTo>
                    <a:pt x="2321" y="11480"/>
                  </a:lnTo>
                  <a:lnTo>
                    <a:pt x="2370" y="11382"/>
                  </a:lnTo>
                  <a:lnTo>
                    <a:pt x="2492" y="11211"/>
                  </a:lnTo>
                  <a:lnTo>
                    <a:pt x="2614" y="11016"/>
                  </a:lnTo>
                  <a:lnTo>
                    <a:pt x="2663" y="10918"/>
                  </a:lnTo>
                  <a:lnTo>
                    <a:pt x="2760" y="10894"/>
                  </a:lnTo>
                  <a:lnTo>
                    <a:pt x="2858" y="10869"/>
                  </a:lnTo>
                  <a:close/>
                  <a:moveTo>
                    <a:pt x="2028" y="11846"/>
                  </a:moveTo>
                  <a:lnTo>
                    <a:pt x="2101" y="11871"/>
                  </a:lnTo>
                  <a:lnTo>
                    <a:pt x="2174" y="11944"/>
                  </a:lnTo>
                  <a:lnTo>
                    <a:pt x="2223" y="12041"/>
                  </a:lnTo>
                  <a:lnTo>
                    <a:pt x="2223" y="12115"/>
                  </a:lnTo>
                  <a:lnTo>
                    <a:pt x="2174" y="12212"/>
                  </a:lnTo>
                  <a:lnTo>
                    <a:pt x="2125" y="12286"/>
                  </a:lnTo>
                  <a:lnTo>
                    <a:pt x="1881" y="12432"/>
                  </a:lnTo>
                  <a:lnTo>
                    <a:pt x="1661" y="12554"/>
                  </a:lnTo>
                  <a:lnTo>
                    <a:pt x="1539" y="12579"/>
                  </a:lnTo>
                  <a:lnTo>
                    <a:pt x="1490" y="12554"/>
                  </a:lnTo>
                  <a:lnTo>
                    <a:pt x="1417" y="12530"/>
                  </a:lnTo>
                  <a:lnTo>
                    <a:pt x="1368" y="12481"/>
                  </a:lnTo>
                  <a:lnTo>
                    <a:pt x="1319" y="12432"/>
                  </a:lnTo>
                  <a:lnTo>
                    <a:pt x="1295" y="12335"/>
                  </a:lnTo>
                  <a:lnTo>
                    <a:pt x="1319" y="12237"/>
                  </a:lnTo>
                  <a:lnTo>
                    <a:pt x="1368" y="12164"/>
                  </a:lnTo>
                  <a:lnTo>
                    <a:pt x="1442" y="12115"/>
                  </a:lnTo>
                  <a:lnTo>
                    <a:pt x="1637" y="11993"/>
                  </a:lnTo>
                  <a:lnTo>
                    <a:pt x="1832" y="11871"/>
                  </a:lnTo>
                  <a:lnTo>
                    <a:pt x="1930" y="11846"/>
                  </a:lnTo>
                  <a:close/>
                  <a:moveTo>
                    <a:pt x="831" y="12335"/>
                  </a:moveTo>
                  <a:lnTo>
                    <a:pt x="929" y="12383"/>
                  </a:lnTo>
                  <a:lnTo>
                    <a:pt x="1002" y="12432"/>
                  </a:lnTo>
                  <a:lnTo>
                    <a:pt x="1026" y="12530"/>
                  </a:lnTo>
                  <a:lnTo>
                    <a:pt x="1026" y="12628"/>
                  </a:lnTo>
                  <a:lnTo>
                    <a:pt x="1002" y="12701"/>
                  </a:lnTo>
                  <a:lnTo>
                    <a:pt x="929" y="12774"/>
                  </a:lnTo>
                  <a:lnTo>
                    <a:pt x="855" y="12823"/>
                  </a:lnTo>
                  <a:lnTo>
                    <a:pt x="318" y="12896"/>
                  </a:lnTo>
                  <a:lnTo>
                    <a:pt x="294" y="12896"/>
                  </a:lnTo>
                  <a:lnTo>
                    <a:pt x="220" y="12872"/>
                  </a:lnTo>
                  <a:lnTo>
                    <a:pt x="147" y="12823"/>
                  </a:lnTo>
                  <a:lnTo>
                    <a:pt x="74" y="12774"/>
                  </a:lnTo>
                  <a:lnTo>
                    <a:pt x="49" y="12676"/>
                  </a:lnTo>
                  <a:lnTo>
                    <a:pt x="74" y="12579"/>
                  </a:lnTo>
                  <a:lnTo>
                    <a:pt x="123" y="12506"/>
                  </a:lnTo>
                  <a:lnTo>
                    <a:pt x="196" y="12432"/>
                  </a:lnTo>
                  <a:lnTo>
                    <a:pt x="269" y="12408"/>
                  </a:lnTo>
                  <a:lnTo>
                    <a:pt x="733" y="12335"/>
                  </a:lnTo>
                  <a:close/>
                  <a:moveTo>
                    <a:pt x="5691" y="1"/>
                  </a:moveTo>
                  <a:lnTo>
                    <a:pt x="5593" y="50"/>
                  </a:lnTo>
                  <a:lnTo>
                    <a:pt x="1" y="2907"/>
                  </a:lnTo>
                  <a:lnTo>
                    <a:pt x="1" y="16267"/>
                  </a:lnTo>
                  <a:lnTo>
                    <a:pt x="5618" y="13409"/>
                  </a:lnTo>
                  <a:lnTo>
                    <a:pt x="5740" y="13360"/>
                  </a:lnTo>
                  <a:lnTo>
                    <a:pt x="5838" y="13263"/>
                  </a:lnTo>
                  <a:lnTo>
                    <a:pt x="5935" y="13165"/>
                  </a:lnTo>
                  <a:lnTo>
                    <a:pt x="6009" y="13067"/>
                  </a:lnTo>
                  <a:lnTo>
                    <a:pt x="6082" y="12945"/>
                  </a:lnTo>
                  <a:lnTo>
                    <a:pt x="6131" y="12823"/>
                  </a:lnTo>
                  <a:lnTo>
                    <a:pt x="6155" y="12701"/>
                  </a:lnTo>
                  <a:lnTo>
                    <a:pt x="6155" y="12579"/>
                  </a:lnTo>
                  <a:lnTo>
                    <a:pt x="6155" y="343"/>
                  </a:lnTo>
                  <a:lnTo>
                    <a:pt x="6155" y="221"/>
                  </a:lnTo>
                  <a:lnTo>
                    <a:pt x="6106" y="147"/>
                  </a:lnTo>
                  <a:lnTo>
                    <a:pt x="6058" y="74"/>
                  </a:lnTo>
                  <a:lnTo>
                    <a:pt x="5984" y="25"/>
                  </a:lnTo>
                  <a:lnTo>
                    <a:pt x="5911"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379" name="Google Shape;379;p38"/>
          <p:cNvGrpSpPr/>
          <p:nvPr/>
        </p:nvGrpSpPr>
        <p:grpSpPr>
          <a:xfrm>
            <a:off x="5269731" y="1274235"/>
            <a:ext cx="335905" cy="397142"/>
            <a:chOff x="4636075" y="261925"/>
            <a:chExt cx="401800" cy="475050"/>
          </a:xfrm>
        </p:grpSpPr>
        <p:sp>
          <p:nvSpPr>
            <p:cNvPr id="380" name="Google Shape;380;p38"/>
            <p:cNvSpPr/>
            <p:nvPr/>
          </p:nvSpPr>
          <p:spPr>
            <a:xfrm>
              <a:off x="4665400" y="326650"/>
              <a:ext cx="372475" cy="97100"/>
            </a:xfrm>
            <a:custGeom>
              <a:avLst/>
              <a:gdLst/>
              <a:ahLst/>
              <a:cxnLst/>
              <a:rect l="l" t="t" r="r" b="b"/>
              <a:pathLst>
                <a:path w="14899" h="3884" extrusionOk="0">
                  <a:moveTo>
                    <a:pt x="928" y="0"/>
                  </a:moveTo>
                  <a:lnTo>
                    <a:pt x="733" y="25"/>
                  </a:lnTo>
                  <a:lnTo>
                    <a:pt x="562" y="74"/>
                  </a:lnTo>
                  <a:lnTo>
                    <a:pt x="391" y="171"/>
                  </a:lnTo>
                  <a:lnTo>
                    <a:pt x="269" y="269"/>
                  </a:lnTo>
                  <a:lnTo>
                    <a:pt x="147" y="416"/>
                  </a:lnTo>
                  <a:lnTo>
                    <a:pt x="73" y="562"/>
                  </a:lnTo>
                  <a:lnTo>
                    <a:pt x="0" y="733"/>
                  </a:lnTo>
                  <a:lnTo>
                    <a:pt x="0" y="928"/>
                  </a:lnTo>
                  <a:lnTo>
                    <a:pt x="0" y="2956"/>
                  </a:lnTo>
                  <a:lnTo>
                    <a:pt x="0" y="3151"/>
                  </a:lnTo>
                  <a:lnTo>
                    <a:pt x="73" y="3322"/>
                  </a:lnTo>
                  <a:lnTo>
                    <a:pt x="147" y="3468"/>
                  </a:lnTo>
                  <a:lnTo>
                    <a:pt x="269" y="3615"/>
                  </a:lnTo>
                  <a:lnTo>
                    <a:pt x="391" y="3737"/>
                  </a:lnTo>
                  <a:lnTo>
                    <a:pt x="562" y="3810"/>
                  </a:lnTo>
                  <a:lnTo>
                    <a:pt x="733" y="3859"/>
                  </a:lnTo>
                  <a:lnTo>
                    <a:pt x="928" y="3884"/>
                  </a:lnTo>
                  <a:lnTo>
                    <a:pt x="12798" y="3884"/>
                  </a:lnTo>
                  <a:lnTo>
                    <a:pt x="14898" y="1954"/>
                  </a:lnTo>
                  <a:lnTo>
                    <a:pt x="12798"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81" name="Google Shape;381;p38"/>
            <p:cNvSpPr/>
            <p:nvPr/>
          </p:nvSpPr>
          <p:spPr>
            <a:xfrm>
              <a:off x="4636075" y="438375"/>
              <a:ext cx="372475" cy="97125"/>
            </a:xfrm>
            <a:custGeom>
              <a:avLst/>
              <a:gdLst/>
              <a:ahLst/>
              <a:cxnLst/>
              <a:rect l="l" t="t" r="r" b="b"/>
              <a:pathLst>
                <a:path w="14899" h="3885" extrusionOk="0">
                  <a:moveTo>
                    <a:pt x="2101" y="1"/>
                  </a:moveTo>
                  <a:lnTo>
                    <a:pt x="1" y="1930"/>
                  </a:lnTo>
                  <a:lnTo>
                    <a:pt x="2101" y="3884"/>
                  </a:lnTo>
                  <a:lnTo>
                    <a:pt x="13971" y="3884"/>
                  </a:lnTo>
                  <a:lnTo>
                    <a:pt x="14166" y="3860"/>
                  </a:lnTo>
                  <a:lnTo>
                    <a:pt x="14337" y="3811"/>
                  </a:lnTo>
                  <a:lnTo>
                    <a:pt x="14508" y="3713"/>
                  </a:lnTo>
                  <a:lnTo>
                    <a:pt x="14630" y="3615"/>
                  </a:lnTo>
                  <a:lnTo>
                    <a:pt x="14752" y="3469"/>
                  </a:lnTo>
                  <a:lnTo>
                    <a:pt x="14826" y="3322"/>
                  </a:lnTo>
                  <a:lnTo>
                    <a:pt x="14899" y="3151"/>
                  </a:lnTo>
                  <a:lnTo>
                    <a:pt x="14899" y="2956"/>
                  </a:lnTo>
                  <a:lnTo>
                    <a:pt x="14899" y="929"/>
                  </a:lnTo>
                  <a:lnTo>
                    <a:pt x="14899" y="733"/>
                  </a:lnTo>
                  <a:lnTo>
                    <a:pt x="14826" y="563"/>
                  </a:lnTo>
                  <a:lnTo>
                    <a:pt x="14752" y="416"/>
                  </a:lnTo>
                  <a:lnTo>
                    <a:pt x="14630" y="269"/>
                  </a:lnTo>
                  <a:lnTo>
                    <a:pt x="14508" y="147"/>
                  </a:lnTo>
                  <a:lnTo>
                    <a:pt x="14337" y="74"/>
                  </a:lnTo>
                  <a:lnTo>
                    <a:pt x="14166" y="25"/>
                  </a:lnTo>
                  <a:lnTo>
                    <a:pt x="1397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82" name="Google Shape;382;p38"/>
            <p:cNvSpPr/>
            <p:nvPr/>
          </p:nvSpPr>
          <p:spPr>
            <a:xfrm>
              <a:off x="4814975" y="261925"/>
              <a:ext cx="44000" cy="50100"/>
            </a:xfrm>
            <a:custGeom>
              <a:avLst/>
              <a:gdLst/>
              <a:ahLst/>
              <a:cxnLst/>
              <a:rect l="l" t="t" r="r" b="b"/>
              <a:pathLst>
                <a:path w="1760" h="2004" extrusionOk="0">
                  <a:moveTo>
                    <a:pt x="563" y="1"/>
                  </a:moveTo>
                  <a:lnTo>
                    <a:pt x="465" y="25"/>
                  </a:lnTo>
                  <a:lnTo>
                    <a:pt x="343" y="49"/>
                  </a:lnTo>
                  <a:lnTo>
                    <a:pt x="245" y="98"/>
                  </a:lnTo>
                  <a:lnTo>
                    <a:pt x="172" y="171"/>
                  </a:lnTo>
                  <a:lnTo>
                    <a:pt x="99" y="269"/>
                  </a:lnTo>
                  <a:lnTo>
                    <a:pt x="25" y="367"/>
                  </a:lnTo>
                  <a:lnTo>
                    <a:pt x="1" y="465"/>
                  </a:lnTo>
                  <a:lnTo>
                    <a:pt x="1" y="587"/>
                  </a:lnTo>
                  <a:lnTo>
                    <a:pt x="1" y="2003"/>
                  </a:lnTo>
                  <a:lnTo>
                    <a:pt x="1759" y="2003"/>
                  </a:lnTo>
                  <a:lnTo>
                    <a:pt x="1759" y="587"/>
                  </a:lnTo>
                  <a:lnTo>
                    <a:pt x="1759" y="465"/>
                  </a:lnTo>
                  <a:lnTo>
                    <a:pt x="1735" y="367"/>
                  </a:lnTo>
                  <a:lnTo>
                    <a:pt x="1662" y="269"/>
                  </a:lnTo>
                  <a:lnTo>
                    <a:pt x="1588" y="171"/>
                  </a:lnTo>
                  <a:lnTo>
                    <a:pt x="1515" y="98"/>
                  </a:lnTo>
                  <a:lnTo>
                    <a:pt x="1417" y="49"/>
                  </a:lnTo>
                  <a:lnTo>
                    <a:pt x="1295" y="25"/>
                  </a:lnTo>
                  <a:lnTo>
                    <a:pt x="119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83" name="Google Shape;383;p38"/>
            <p:cNvSpPr/>
            <p:nvPr/>
          </p:nvSpPr>
          <p:spPr>
            <a:xfrm>
              <a:off x="4814975" y="550125"/>
              <a:ext cx="44000" cy="186850"/>
            </a:xfrm>
            <a:custGeom>
              <a:avLst/>
              <a:gdLst/>
              <a:ahLst/>
              <a:cxnLst/>
              <a:rect l="l" t="t" r="r" b="b"/>
              <a:pathLst>
                <a:path w="1760" h="7474" extrusionOk="0">
                  <a:moveTo>
                    <a:pt x="1" y="0"/>
                  </a:moveTo>
                  <a:lnTo>
                    <a:pt x="1" y="7474"/>
                  </a:lnTo>
                  <a:lnTo>
                    <a:pt x="1759" y="7474"/>
                  </a:lnTo>
                  <a:lnTo>
                    <a:pt x="1759"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384" name="Google Shape;384;p38"/>
          <p:cNvSpPr/>
          <p:nvPr/>
        </p:nvSpPr>
        <p:spPr>
          <a:xfrm>
            <a:off x="5808931" y="1304864"/>
            <a:ext cx="384894" cy="335905"/>
          </a:xfrm>
          <a:custGeom>
            <a:avLst/>
            <a:gdLst/>
            <a:ahLst/>
            <a:cxnLst/>
            <a:rect l="l" t="t" r="r" b="b"/>
            <a:pathLst>
              <a:path w="18416" h="16072" extrusionOk="0">
                <a:moveTo>
                  <a:pt x="9208" y="1"/>
                </a:moveTo>
                <a:lnTo>
                  <a:pt x="1" y="8866"/>
                </a:lnTo>
                <a:lnTo>
                  <a:pt x="2882" y="8866"/>
                </a:lnTo>
                <a:lnTo>
                  <a:pt x="2882" y="15290"/>
                </a:lnTo>
                <a:lnTo>
                  <a:pt x="2907" y="15461"/>
                </a:lnTo>
                <a:lnTo>
                  <a:pt x="2956" y="15607"/>
                </a:lnTo>
                <a:lnTo>
                  <a:pt x="3029" y="15729"/>
                </a:lnTo>
                <a:lnTo>
                  <a:pt x="3102" y="15851"/>
                </a:lnTo>
                <a:lnTo>
                  <a:pt x="3224" y="15949"/>
                </a:lnTo>
                <a:lnTo>
                  <a:pt x="3371" y="16022"/>
                </a:lnTo>
                <a:lnTo>
                  <a:pt x="3517" y="16071"/>
                </a:lnTo>
                <a:lnTo>
                  <a:pt x="7425" y="16071"/>
                </a:lnTo>
                <a:lnTo>
                  <a:pt x="7425" y="13458"/>
                </a:lnTo>
                <a:lnTo>
                  <a:pt x="7450" y="13165"/>
                </a:lnTo>
                <a:lnTo>
                  <a:pt x="7547" y="12896"/>
                </a:lnTo>
                <a:lnTo>
                  <a:pt x="7669" y="12652"/>
                </a:lnTo>
                <a:lnTo>
                  <a:pt x="7840" y="12457"/>
                </a:lnTo>
                <a:lnTo>
                  <a:pt x="8060" y="12286"/>
                </a:lnTo>
                <a:lnTo>
                  <a:pt x="8280" y="12164"/>
                </a:lnTo>
                <a:lnTo>
                  <a:pt x="8549" y="12066"/>
                </a:lnTo>
                <a:lnTo>
                  <a:pt x="8842" y="12041"/>
                </a:lnTo>
                <a:lnTo>
                  <a:pt x="9574" y="12041"/>
                </a:lnTo>
                <a:lnTo>
                  <a:pt x="9867" y="12066"/>
                </a:lnTo>
                <a:lnTo>
                  <a:pt x="10136" y="12164"/>
                </a:lnTo>
                <a:lnTo>
                  <a:pt x="10356" y="12286"/>
                </a:lnTo>
                <a:lnTo>
                  <a:pt x="10576" y="12457"/>
                </a:lnTo>
                <a:lnTo>
                  <a:pt x="10747" y="12652"/>
                </a:lnTo>
                <a:lnTo>
                  <a:pt x="10869" y="12896"/>
                </a:lnTo>
                <a:lnTo>
                  <a:pt x="10967" y="13165"/>
                </a:lnTo>
                <a:lnTo>
                  <a:pt x="10991" y="13458"/>
                </a:lnTo>
                <a:lnTo>
                  <a:pt x="10991" y="16071"/>
                </a:lnTo>
                <a:lnTo>
                  <a:pt x="14899" y="16071"/>
                </a:lnTo>
                <a:lnTo>
                  <a:pt x="15045" y="16022"/>
                </a:lnTo>
                <a:lnTo>
                  <a:pt x="15192" y="15949"/>
                </a:lnTo>
                <a:lnTo>
                  <a:pt x="15314" y="15851"/>
                </a:lnTo>
                <a:lnTo>
                  <a:pt x="15387" y="15729"/>
                </a:lnTo>
                <a:lnTo>
                  <a:pt x="15460" y="15607"/>
                </a:lnTo>
                <a:lnTo>
                  <a:pt x="15509" y="15461"/>
                </a:lnTo>
                <a:lnTo>
                  <a:pt x="15534" y="15290"/>
                </a:lnTo>
                <a:lnTo>
                  <a:pt x="15534" y="8866"/>
                </a:lnTo>
                <a:lnTo>
                  <a:pt x="18416" y="8866"/>
                </a:lnTo>
                <a:lnTo>
                  <a:pt x="9208"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385" name="Google Shape;385;p38"/>
          <p:cNvGrpSpPr/>
          <p:nvPr/>
        </p:nvGrpSpPr>
        <p:grpSpPr>
          <a:xfrm>
            <a:off x="6396282" y="1307424"/>
            <a:ext cx="336908" cy="330262"/>
            <a:chOff x="5983625" y="301625"/>
            <a:chExt cx="403000" cy="395050"/>
          </a:xfrm>
        </p:grpSpPr>
        <p:sp>
          <p:nvSpPr>
            <p:cNvPr id="386" name="Google Shape;386;p38"/>
            <p:cNvSpPr/>
            <p:nvPr/>
          </p:nvSpPr>
          <p:spPr>
            <a:xfrm>
              <a:off x="5983625" y="319925"/>
              <a:ext cx="403000" cy="67200"/>
            </a:xfrm>
            <a:custGeom>
              <a:avLst/>
              <a:gdLst/>
              <a:ahLst/>
              <a:cxnLst/>
              <a:rect l="l" t="t" r="r" b="b"/>
              <a:pathLst>
                <a:path w="16120" h="2688" extrusionOk="0">
                  <a:moveTo>
                    <a:pt x="3102" y="416"/>
                  </a:moveTo>
                  <a:lnTo>
                    <a:pt x="3273" y="465"/>
                  </a:lnTo>
                  <a:lnTo>
                    <a:pt x="3444" y="562"/>
                  </a:lnTo>
                  <a:lnTo>
                    <a:pt x="3566" y="660"/>
                  </a:lnTo>
                  <a:lnTo>
                    <a:pt x="3688" y="807"/>
                  </a:lnTo>
                  <a:lnTo>
                    <a:pt x="3762" y="953"/>
                  </a:lnTo>
                  <a:lnTo>
                    <a:pt x="3810" y="1124"/>
                  </a:lnTo>
                  <a:lnTo>
                    <a:pt x="3835" y="1320"/>
                  </a:lnTo>
                  <a:lnTo>
                    <a:pt x="3810" y="1491"/>
                  </a:lnTo>
                  <a:lnTo>
                    <a:pt x="3762" y="1661"/>
                  </a:lnTo>
                  <a:lnTo>
                    <a:pt x="3688" y="1808"/>
                  </a:lnTo>
                  <a:lnTo>
                    <a:pt x="3566" y="1955"/>
                  </a:lnTo>
                  <a:lnTo>
                    <a:pt x="3444" y="2052"/>
                  </a:lnTo>
                  <a:lnTo>
                    <a:pt x="3273" y="2150"/>
                  </a:lnTo>
                  <a:lnTo>
                    <a:pt x="3102" y="2199"/>
                  </a:lnTo>
                  <a:lnTo>
                    <a:pt x="2931" y="2223"/>
                  </a:lnTo>
                  <a:lnTo>
                    <a:pt x="2760" y="2199"/>
                  </a:lnTo>
                  <a:lnTo>
                    <a:pt x="2589" y="2150"/>
                  </a:lnTo>
                  <a:lnTo>
                    <a:pt x="2418" y="2052"/>
                  </a:lnTo>
                  <a:lnTo>
                    <a:pt x="2296" y="1955"/>
                  </a:lnTo>
                  <a:lnTo>
                    <a:pt x="2174" y="1808"/>
                  </a:lnTo>
                  <a:lnTo>
                    <a:pt x="2101" y="1661"/>
                  </a:lnTo>
                  <a:lnTo>
                    <a:pt x="2052" y="1491"/>
                  </a:lnTo>
                  <a:lnTo>
                    <a:pt x="2028" y="1320"/>
                  </a:lnTo>
                  <a:lnTo>
                    <a:pt x="2052" y="1124"/>
                  </a:lnTo>
                  <a:lnTo>
                    <a:pt x="2101" y="953"/>
                  </a:lnTo>
                  <a:lnTo>
                    <a:pt x="2174" y="807"/>
                  </a:lnTo>
                  <a:lnTo>
                    <a:pt x="2296" y="660"/>
                  </a:lnTo>
                  <a:lnTo>
                    <a:pt x="2418" y="562"/>
                  </a:lnTo>
                  <a:lnTo>
                    <a:pt x="2589" y="465"/>
                  </a:lnTo>
                  <a:lnTo>
                    <a:pt x="2760" y="416"/>
                  </a:lnTo>
                  <a:close/>
                  <a:moveTo>
                    <a:pt x="13360" y="416"/>
                  </a:moveTo>
                  <a:lnTo>
                    <a:pt x="13531" y="465"/>
                  </a:lnTo>
                  <a:lnTo>
                    <a:pt x="13702" y="562"/>
                  </a:lnTo>
                  <a:lnTo>
                    <a:pt x="13824" y="660"/>
                  </a:lnTo>
                  <a:lnTo>
                    <a:pt x="13946" y="807"/>
                  </a:lnTo>
                  <a:lnTo>
                    <a:pt x="14019" y="953"/>
                  </a:lnTo>
                  <a:lnTo>
                    <a:pt x="14068" y="1124"/>
                  </a:lnTo>
                  <a:lnTo>
                    <a:pt x="14093" y="1320"/>
                  </a:lnTo>
                  <a:lnTo>
                    <a:pt x="14068" y="1491"/>
                  </a:lnTo>
                  <a:lnTo>
                    <a:pt x="14019" y="1661"/>
                  </a:lnTo>
                  <a:lnTo>
                    <a:pt x="13946" y="1808"/>
                  </a:lnTo>
                  <a:lnTo>
                    <a:pt x="13824" y="1955"/>
                  </a:lnTo>
                  <a:lnTo>
                    <a:pt x="13702" y="2052"/>
                  </a:lnTo>
                  <a:lnTo>
                    <a:pt x="13531" y="2150"/>
                  </a:lnTo>
                  <a:lnTo>
                    <a:pt x="13360" y="2199"/>
                  </a:lnTo>
                  <a:lnTo>
                    <a:pt x="13189" y="2223"/>
                  </a:lnTo>
                  <a:lnTo>
                    <a:pt x="13018" y="2199"/>
                  </a:lnTo>
                  <a:lnTo>
                    <a:pt x="12847" y="2150"/>
                  </a:lnTo>
                  <a:lnTo>
                    <a:pt x="12676" y="2052"/>
                  </a:lnTo>
                  <a:lnTo>
                    <a:pt x="12554" y="1955"/>
                  </a:lnTo>
                  <a:lnTo>
                    <a:pt x="12432" y="1808"/>
                  </a:lnTo>
                  <a:lnTo>
                    <a:pt x="12359" y="1661"/>
                  </a:lnTo>
                  <a:lnTo>
                    <a:pt x="12310" y="1491"/>
                  </a:lnTo>
                  <a:lnTo>
                    <a:pt x="12285" y="1320"/>
                  </a:lnTo>
                  <a:lnTo>
                    <a:pt x="12310" y="1124"/>
                  </a:lnTo>
                  <a:lnTo>
                    <a:pt x="12359" y="953"/>
                  </a:lnTo>
                  <a:lnTo>
                    <a:pt x="12432" y="807"/>
                  </a:lnTo>
                  <a:lnTo>
                    <a:pt x="12554" y="660"/>
                  </a:lnTo>
                  <a:lnTo>
                    <a:pt x="12676" y="562"/>
                  </a:lnTo>
                  <a:lnTo>
                    <a:pt x="12847" y="465"/>
                  </a:lnTo>
                  <a:lnTo>
                    <a:pt x="13018" y="416"/>
                  </a:lnTo>
                  <a:close/>
                  <a:moveTo>
                    <a:pt x="0" y="1"/>
                  </a:moveTo>
                  <a:lnTo>
                    <a:pt x="0" y="2687"/>
                  </a:lnTo>
                  <a:lnTo>
                    <a:pt x="16120" y="2687"/>
                  </a:lnTo>
                  <a:lnTo>
                    <a:pt x="1612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87" name="Google Shape;387;p38"/>
            <p:cNvSpPr/>
            <p:nvPr/>
          </p:nvSpPr>
          <p:spPr>
            <a:xfrm>
              <a:off x="5983625" y="664900"/>
              <a:ext cx="403000" cy="31775"/>
            </a:xfrm>
            <a:custGeom>
              <a:avLst/>
              <a:gdLst/>
              <a:ahLst/>
              <a:cxnLst/>
              <a:rect l="l" t="t" r="r" b="b"/>
              <a:pathLst>
                <a:path w="16120" h="1271" extrusionOk="0">
                  <a:moveTo>
                    <a:pt x="0" y="1"/>
                  </a:moveTo>
                  <a:lnTo>
                    <a:pt x="0" y="489"/>
                  </a:lnTo>
                  <a:lnTo>
                    <a:pt x="25" y="660"/>
                  </a:lnTo>
                  <a:lnTo>
                    <a:pt x="74" y="807"/>
                  </a:lnTo>
                  <a:lnTo>
                    <a:pt x="147" y="929"/>
                  </a:lnTo>
                  <a:lnTo>
                    <a:pt x="220" y="1051"/>
                  </a:lnTo>
                  <a:lnTo>
                    <a:pt x="342" y="1149"/>
                  </a:lnTo>
                  <a:lnTo>
                    <a:pt x="489" y="1222"/>
                  </a:lnTo>
                  <a:lnTo>
                    <a:pt x="635" y="1271"/>
                  </a:lnTo>
                  <a:lnTo>
                    <a:pt x="15485" y="1271"/>
                  </a:lnTo>
                  <a:lnTo>
                    <a:pt x="15631" y="1222"/>
                  </a:lnTo>
                  <a:lnTo>
                    <a:pt x="15778" y="1149"/>
                  </a:lnTo>
                  <a:lnTo>
                    <a:pt x="15900" y="1051"/>
                  </a:lnTo>
                  <a:lnTo>
                    <a:pt x="15973" y="929"/>
                  </a:lnTo>
                  <a:lnTo>
                    <a:pt x="16046" y="807"/>
                  </a:lnTo>
                  <a:lnTo>
                    <a:pt x="16095" y="660"/>
                  </a:lnTo>
                  <a:lnTo>
                    <a:pt x="16120" y="489"/>
                  </a:lnTo>
                  <a:lnTo>
                    <a:pt x="16120" y="1"/>
                  </a:lnTo>
                  <a:lnTo>
                    <a:pt x="16095" y="172"/>
                  </a:lnTo>
                  <a:lnTo>
                    <a:pt x="16046" y="318"/>
                  </a:lnTo>
                  <a:lnTo>
                    <a:pt x="15973" y="440"/>
                  </a:lnTo>
                  <a:lnTo>
                    <a:pt x="15900" y="562"/>
                  </a:lnTo>
                  <a:lnTo>
                    <a:pt x="15778" y="660"/>
                  </a:lnTo>
                  <a:lnTo>
                    <a:pt x="15631" y="733"/>
                  </a:lnTo>
                  <a:lnTo>
                    <a:pt x="15485" y="782"/>
                  </a:lnTo>
                  <a:lnTo>
                    <a:pt x="635" y="782"/>
                  </a:lnTo>
                  <a:lnTo>
                    <a:pt x="489" y="733"/>
                  </a:lnTo>
                  <a:lnTo>
                    <a:pt x="342" y="660"/>
                  </a:lnTo>
                  <a:lnTo>
                    <a:pt x="220" y="562"/>
                  </a:lnTo>
                  <a:lnTo>
                    <a:pt x="147" y="440"/>
                  </a:lnTo>
                  <a:lnTo>
                    <a:pt x="74" y="318"/>
                  </a:lnTo>
                  <a:lnTo>
                    <a:pt x="25" y="172"/>
                  </a:lnTo>
                  <a:lnTo>
                    <a:pt x="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88" name="Google Shape;388;p38"/>
            <p:cNvSpPr/>
            <p:nvPr/>
          </p:nvSpPr>
          <p:spPr>
            <a:xfrm>
              <a:off x="6041025" y="301625"/>
              <a:ext cx="29325" cy="63500"/>
            </a:xfrm>
            <a:custGeom>
              <a:avLst/>
              <a:gdLst/>
              <a:ahLst/>
              <a:cxnLst/>
              <a:rect l="l" t="t" r="r" b="b"/>
              <a:pathLst>
                <a:path w="1173" h="2540" extrusionOk="0">
                  <a:moveTo>
                    <a:pt x="391" y="0"/>
                  </a:moveTo>
                  <a:lnTo>
                    <a:pt x="293" y="49"/>
                  </a:lnTo>
                  <a:lnTo>
                    <a:pt x="220" y="73"/>
                  </a:lnTo>
                  <a:lnTo>
                    <a:pt x="147" y="147"/>
                  </a:lnTo>
                  <a:lnTo>
                    <a:pt x="74" y="220"/>
                  </a:lnTo>
                  <a:lnTo>
                    <a:pt x="49" y="293"/>
                  </a:lnTo>
                  <a:lnTo>
                    <a:pt x="0" y="391"/>
                  </a:lnTo>
                  <a:lnTo>
                    <a:pt x="0" y="488"/>
                  </a:lnTo>
                  <a:lnTo>
                    <a:pt x="0" y="2052"/>
                  </a:lnTo>
                  <a:lnTo>
                    <a:pt x="0" y="2149"/>
                  </a:lnTo>
                  <a:lnTo>
                    <a:pt x="49" y="2247"/>
                  </a:lnTo>
                  <a:lnTo>
                    <a:pt x="74" y="2320"/>
                  </a:lnTo>
                  <a:lnTo>
                    <a:pt x="147" y="2393"/>
                  </a:lnTo>
                  <a:lnTo>
                    <a:pt x="220" y="2467"/>
                  </a:lnTo>
                  <a:lnTo>
                    <a:pt x="293" y="2491"/>
                  </a:lnTo>
                  <a:lnTo>
                    <a:pt x="391" y="2540"/>
                  </a:lnTo>
                  <a:lnTo>
                    <a:pt x="782" y="2540"/>
                  </a:lnTo>
                  <a:lnTo>
                    <a:pt x="879" y="2491"/>
                  </a:lnTo>
                  <a:lnTo>
                    <a:pt x="953" y="2467"/>
                  </a:lnTo>
                  <a:lnTo>
                    <a:pt x="1026" y="2393"/>
                  </a:lnTo>
                  <a:lnTo>
                    <a:pt x="1099" y="2320"/>
                  </a:lnTo>
                  <a:lnTo>
                    <a:pt x="1124" y="2247"/>
                  </a:lnTo>
                  <a:lnTo>
                    <a:pt x="1173" y="2149"/>
                  </a:lnTo>
                  <a:lnTo>
                    <a:pt x="1173" y="2052"/>
                  </a:lnTo>
                  <a:lnTo>
                    <a:pt x="1173" y="488"/>
                  </a:lnTo>
                  <a:lnTo>
                    <a:pt x="1173" y="391"/>
                  </a:lnTo>
                  <a:lnTo>
                    <a:pt x="1124" y="293"/>
                  </a:lnTo>
                  <a:lnTo>
                    <a:pt x="1099" y="220"/>
                  </a:lnTo>
                  <a:lnTo>
                    <a:pt x="1026" y="147"/>
                  </a:lnTo>
                  <a:lnTo>
                    <a:pt x="953" y="73"/>
                  </a:lnTo>
                  <a:lnTo>
                    <a:pt x="879" y="49"/>
                  </a:lnTo>
                  <a:lnTo>
                    <a:pt x="7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89" name="Google Shape;389;p38"/>
            <p:cNvSpPr/>
            <p:nvPr/>
          </p:nvSpPr>
          <p:spPr>
            <a:xfrm>
              <a:off x="6297450" y="301625"/>
              <a:ext cx="29350" cy="63500"/>
            </a:xfrm>
            <a:custGeom>
              <a:avLst/>
              <a:gdLst/>
              <a:ahLst/>
              <a:cxnLst/>
              <a:rect l="l" t="t" r="r" b="b"/>
              <a:pathLst>
                <a:path w="1174" h="2540" extrusionOk="0">
                  <a:moveTo>
                    <a:pt x="392" y="0"/>
                  </a:moveTo>
                  <a:lnTo>
                    <a:pt x="294" y="49"/>
                  </a:lnTo>
                  <a:lnTo>
                    <a:pt x="221" y="73"/>
                  </a:lnTo>
                  <a:lnTo>
                    <a:pt x="147" y="147"/>
                  </a:lnTo>
                  <a:lnTo>
                    <a:pt x="74" y="220"/>
                  </a:lnTo>
                  <a:lnTo>
                    <a:pt x="50" y="293"/>
                  </a:lnTo>
                  <a:lnTo>
                    <a:pt x="1" y="391"/>
                  </a:lnTo>
                  <a:lnTo>
                    <a:pt x="1" y="488"/>
                  </a:lnTo>
                  <a:lnTo>
                    <a:pt x="1" y="2052"/>
                  </a:lnTo>
                  <a:lnTo>
                    <a:pt x="1" y="2149"/>
                  </a:lnTo>
                  <a:lnTo>
                    <a:pt x="50" y="2247"/>
                  </a:lnTo>
                  <a:lnTo>
                    <a:pt x="74" y="2320"/>
                  </a:lnTo>
                  <a:lnTo>
                    <a:pt x="147" y="2393"/>
                  </a:lnTo>
                  <a:lnTo>
                    <a:pt x="221" y="2467"/>
                  </a:lnTo>
                  <a:lnTo>
                    <a:pt x="294" y="2491"/>
                  </a:lnTo>
                  <a:lnTo>
                    <a:pt x="392" y="2540"/>
                  </a:lnTo>
                  <a:lnTo>
                    <a:pt x="782" y="2540"/>
                  </a:lnTo>
                  <a:lnTo>
                    <a:pt x="880" y="2491"/>
                  </a:lnTo>
                  <a:lnTo>
                    <a:pt x="953" y="2467"/>
                  </a:lnTo>
                  <a:lnTo>
                    <a:pt x="1027" y="2393"/>
                  </a:lnTo>
                  <a:lnTo>
                    <a:pt x="1100" y="2320"/>
                  </a:lnTo>
                  <a:lnTo>
                    <a:pt x="1124" y="2247"/>
                  </a:lnTo>
                  <a:lnTo>
                    <a:pt x="1173" y="2149"/>
                  </a:lnTo>
                  <a:lnTo>
                    <a:pt x="1173" y="2052"/>
                  </a:lnTo>
                  <a:lnTo>
                    <a:pt x="1173" y="488"/>
                  </a:lnTo>
                  <a:lnTo>
                    <a:pt x="1173" y="391"/>
                  </a:lnTo>
                  <a:lnTo>
                    <a:pt x="1124" y="293"/>
                  </a:lnTo>
                  <a:lnTo>
                    <a:pt x="1100" y="220"/>
                  </a:lnTo>
                  <a:lnTo>
                    <a:pt x="1027" y="147"/>
                  </a:lnTo>
                  <a:lnTo>
                    <a:pt x="953" y="73"/>
                  </a:lnTo>
                  <a:lnTo>
                    <a:pt x="880" y="49"/>
                  </a:lnTo>
                  <a:lnTo>
                    <a:pt x="7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0" name="Google Shape;390;p38"/>
            <p:cNvSpPr/>
            <p:nvPr/>
          </p:nvSpPr>
          <p:spPr>
            <a:xfrm>
              <a:off x="6097200" y="509200"/>
              <a:ext cx="50700" cy="53775"/>
            </a:xfrm>
            <a:custGeom>
              <a:avLst/>
              <a:gdLst/>
              <a:ahLst/>
              <a:cxnLst/>
              <a:rect l="l" t="t" r="r" b="b"/>
              <a:pathLst>
                <a:path w="2028" h="2151" extrusionOk="0">
                  <a:moveTo>
                    <a:pt x="0" y="1"/>
                  </a:moveTo>
                  <a:lnTo>
                    <a:pt x="0" y="2150"/>
                  </a:lnTo>
                  <a:lnTo>
                    <a:pt x="2027" y="2150"/>
                  </a:lnTo>
                  <a:lnTo>
                    <a:pt x="2027"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1" name="Google Shape;391;p38"/>
            <p:cNvSpPr/>
            <p:nvPr/>
          </p:nvSpPr>
          <p:spPr>
            <a:xfrm>
              <a:off x="6097200" y="448150"/>
              <a:ext cx="50700" cy="48875"/>
            </a:xfrm>
            <a:custGeom>
              <a:avLst/>
              <a:gdLst/>
              <a:ahLst/>
              <a:cxnLst/>
              <a:rect l="l" t="t" r="r" b="b"/>
              <a:pathLst>
                <a:path w="2028" h="1955" extrusionOk="0">
                  <a:moveTo>
                    <a:pt x="0" y="1"/>
                  </a:moveTo>
                  <a:lnTo>
                    <a:pt x="0" y="1954"/>
                  </a:lnTo>
                  <a:lnTo>
                    <a:pt x="2027" y="1954"/>
                  </a:lnTo>
                  <a:lnTo>
                    <a:pt x="2027"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2" name="Google Shape;392;p38"/>
            <p:cNvSpPr/>
            <p:nvPr/>
          </p:nvSpPr>
          <p:spPr>
            <a:xfrm>
              <a:off x="6097200" y="575150"/>
              <a:ext cx="50700" cy="48875"/>
            </a:xfrm>
            <a:custGeom>
              <a:avLst/>
              <a:gdLst/>
              <a:ahLst/>
              <a:cxnLst/>
              <a:rect l="l" t="t" r="r" b="b"/>
              <a:pathLst>
                <a:path w="2028" h="1955" extrusionOk="0">
                  <a:moveTo>
                    <a:pt x="0" y="1"/>
                  </a:moveTo>
                  <a:lnTo>
                    <a:pt x="0" y="1954"/>
                  </a:lnTo>
                  <a:lnTo>
                    <a:pt x="2027" y="1954"/>
                  </a:lnTo>
                  <a:lnTo>
                    <a:pt x="2027"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3" name="Google Shape;393;p38"/>
            <p:cNvSpPr/>
            <p:nvPr/>
          </p:nvSpPr>
          <p:spPr>
            <a:xfrm>
              <a:off x="6160075" y="575150"/>
              <a:ext cx="50100" cy="48875"/>
            </a:xfrm>
            <a:custGeom>
              <a:avLst/>
              <a:gdLst/>
              <a:ahLst/>
              <a:cxnLst/>
              <a:rect l="l" t="t" r="r" b="b"/>
              <a:pathLst>
                <a:path w="2004" h="1955" extrusionOk="0">
                  <a:moveTo>
                    <a:pt x="1" y="1"/>
                  </a:moveTo>
                  <a:lnTo>
                    <a:pt x="1" y="1954"/>
                  </a:lnTo>
                  <a:lnTo>
                    <a:pt x="2003" y="1954"/>
                  </a:lnTo>
                  <a:lnTo>
                    <a:pt x="200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4" name="Google Shape;394;p38"/>
            <p:cNvSpPr/>
            <p:nvPr/>
          </p:nvSpPr>
          <p:spPr>
            <a:xfrm>
              <a:off x="6034300" y="509200"/>
              <a:ext cx="50700" cy="53775"/>
            </a:xfrm>
            <a:custGeom>
              <a:avLst/>
              <a:gdLst/>
              <a:ahLst/>
              <a:cxnLst/>
              <a:rect l="l" t="t" r="r" b="b"/>
              <a:pathLst>
                <a:path w="2028" h="2151" extrusionOk="0">
                  <a:moveTo>
                    <a:pt x="1" y="1"/>
                  </a:moveTo>
                  <a:lnTo>
                    <a:pt x="1" y="2150"/>
                  </a:lnTo>
                  <a:lnTo>
                    <a:pt x="2028" y="2150"/>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5" name="Google Shape;395;p38"/>
            <p:cNvSpPr/>
            <p:nvPr/>
          </p:nvSpPr>
          <p:spPr>
            <a:xfrm>
              <a:off x="6034300" y="575150"/>
              <a:ext cx="50700" cy="48875"/>
            </a:xfrm>
            <a:custGeom>
              <a:avLst/>
              <a:gdLst/>
              <a:ahLst/>
              <a:cxnLst/>
              <a:rect l="l" t="t" r="r" b="b"/>
              <a:pathLst>
                <a:path w="2028" h="1955" extrusionOk="0">
                  <a:moveTo>
                    <a:pt x="1" y="1"/>
                  </a:moveTo>
                  <a:lnTo>
                    <a:pt x="1" y="1954"/>
                  </a:lnTo>
                  <a:lnTo>
                    <a:pt x="2028" y="1954"/>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6" name="Google Shape;396;p38"/>
            <p:cNvSpPr/>
            <p:nvPr/>
          </p:nvSpPr>
          <p:spPr>
            <a:xfrm>
              <a:off x="6034300" y="448150"/>
              <a:ext cx="50700" cy="48875"/>
            </a:xfrm>
            <a:custGeom>
              <a:avLst/>
              <a:gdLst/>
              <a:ahLst/>
              <a:cxnLst/>
              <a:rect l="l" t="t" r="r" b="b"/>
              <a:pathLst>
                <a:path w="2028" h="1955" extrusionOk="0">
                  <a:moveTo>
                    <a:pt x="1" y="1"/>
                  </a:moveTo>
                  <a:lnTo>
                    <a:pt x="1" y="1954"/>
                  </a:lnTo>
                  <a:lnTo>
                    <a:pt x="2028" y="1954"/>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7" name="Google Shape;397;p38"/>
            <p:cNvSpPr/>
            <p:nvPr/>
          </p:nvSpPr>
          <p:spPr>
            <a:xfrm>
              <a:off x="6160075" y="509200"/>
              <a:ext cx="50100" cy="53775"/>
            </a:xfrm>
            <a:custGeom>
              <a:avLst/>
              <a:gdLst/>
              <a:ahLst/>
              <a:cxnLst/>
              <a:rect l="l" t="t" r="r" b="b"/>
              <a:pathLst>
                <a:path w="2004" h="2151" extrusionOk="0">
                  <a:moveTo>
                    <a:pt x="1" y="1"/>
                  </a:moveTo>
                  <a:lnTo>
                    <a:pt x="1" y="2150"/>
                  </a:lnTo>
                  <a:lnTo>
                    <a:pt x="2003" y="2150"/>
                  </a:lnTo>
                  <a:lnTo>
                    <a:pt x="200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8" name="Google Shape;398;p38"/>
            <p:cNvSpPr/>
            <p:nvPr/>
          </p:nvSpPr>
          <p:spPr>
            <a:xfrm>
              <a:off x="5983625" y="399300"/>
              <a:ext cx="403000" cy="272950"/>
            </a:xfrm>
            <a:custGeom>
              <a:avLst/>
              <a:gdLst/>
              <a:ahLst/>
              <a:cxnLst/>
              <a:rect l="l" t="t" r="r" b="b"/>
              <a:pathLst>
                <a:path w="16120" h="10918" extrusionOk="0">
                  <a:moveTo>
                    <a:pt x="14434" y="1466"/>
                  </a:moveTo>
                  <a:lnTo>
                    <a:pt x="14508" y="1515"/>
                  </a:lnTo>
                  <a:lnTo>
                    <a:pt x="14557" y="1613"/>
                  </a:lnTo>
                  <a:lnTo>
                    <a:pt x="14581" y="1710"/>
                  </a:lnTo>
                  <a:lnTo>
                    <a:pt x="14581" y="9233"/>
                  </a:lnTo>
                  <a:lnTo>
                    <a:pt x="14557" y="9330"/>
                  </a:lnTo>
                  <a:lnTo>
                    <a:pt x="14508" y="9404"/>
                  </a:lnTo>
                  <a:lnTo>
                    <a:pt x="14434" y="9452"/>
                  </a:lnTo>
                  <a:lnTo>
                    <a:pt x="14337" y="9477"/>
                  </a:lnTo>
                  <a:lnTo>
                    <a:pt x="1783" y="9477"/>
                  </a:lnTo>
                  <a:lnTo>
                    <a:pt x="1686" y="9452"/>
                  </a:lnTo>
                  <a:lnTo>
                    <a:pt x="1612" y="9404"/>
                  </a:lnTo>
                  <a:lnTo>
                    <a:pt x="1564" y="9330"/>
                  </a:lnTo>
                  <a:lnTo>
                    <a:pt x="1539" y="9233"/>
                  </a:lnTo>
                  <a:lnTo>
                    <a:pt x="1539" y="1710"/>
                  </a:lnTo>
                  <a:lnTo>
                    <a:pt x="1564" y="1613"/>
                  </a:lnTo>
                  <a:lnTo>
                    <a:pt x="1612" y="1515"/>
                  </a:lnTo>
                  <a:lnTo>
                    <a:pt x="1686" y="1466"/>
                  </a:lnTo>
                  <a:close/>
                  <a:moveTo>
                    <a:pt x="0" y="1"/>
                  </a:moveTo>
                  <a:lnTo>
                    <a:pt x="0" y="10332"/>
                  </a:lnTo>
                  <a:lnTo>
                    <a:pt x="25" y="10429"/>
                  </a:lnTo>
                  <a:lnTo>
                    <a:pt x="74" y="10527"/>
                  </a:lnTo>
                  <a:lnTo>
                    <a:pt x="147" y="10625"/>
                  </a:lnTo>
                  <a:lnTo>
                    <a:pt x="220" y="10722"/>
                  </a:lnTo>
                  <a:lnTo>
                    <a:pt x="342" y="10796"/>
                  </a:lnTo>
                  <a:lnTo>
                    <a:pt x="489" y="10869"/>
                  </a:lnTo>
                  <a:lnTo>
                    <a:pt x="635" y="10918"/>
                  </a:lnTo>
                  <a:lnTo>
                    <a:pt x="15485" y="10918"/>
                  </a:lnTo>
                  <a:lnTo>
                    <a:pt x="15631" y="10869"/>
                  </a:lnTo>
                  <a:lnTo>
                    <a:pt x="15778" y="10796"/>
                  </a:lnTo>
                  <a:lnTo>
                    <a:pt x="15900" y="10698"/>
                  </a:lnTo>
                  <a:lnTo>
                    <a:pt x="15973" y="10576"/>
                  </a:lnTo>
                  <a:lnTo>
                    <a:pt x="16046" y="10454"/>
                  </a:lnTo>
                  <a:lnTo>
                    <a:pt x="16095" y="10307"/>
                  </a:lnTo>
                  <a:lnTo>
                    <a:pt x="16120" y="10136"/>
                  </a:lnTo>
                  <a:lnTo>
                    <a:pt x="1612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99" name="Google Shape;399;p38"/>
            <p:cNvSpPr/>
            <p:nvPr/>
          </p:nvSpPr>
          <p:spPr>
            <a:xfrm>
              <a:off x="6285250" y="575150"/>
              <a:ext cx="50700" cy="48875"/>
            </a:xfrm>
            <a:custGeom>
              <a:avLst/>
              <a:gdLst/>
              <a:ahLst/>
              <a:cxnLst/>
              <a:rect l="l" t="t" r="r" b="b"/>
              <a:pathLst>
                <a:path w="2028" h="1955" extrusionOk="0">
                  <a:moveTo>
                    <a:pt x="0" y="1"/>
                  </a:moveTo>
                  <a:lnTo>
                    <a:pt x="0" y="1954"/>
                  </a:lnTo>
                  <a:lnTo>
                    <a:pt x="2028" y="1954"/>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0" name="Google Shape;400;p38"/>
            <p:cNvSpPr/>
            <p:nvPr/>
          </p:nvSpPr>
          <p:spPr>
            <a:xfrm>
              <a:off x="6285250" y="509200"/>
              <a:ext cx="50700" cy="53775"/>
            </a:xfrm>
            <a:custGeom>
              <a:avLst/>
              <a:gdLst/>
              <a:ahLst/>
              <a:cxnLst/>
              <a:rect l="l" t="t" r="r" b="b"/>
              <a:pathLst>
                <a:path w="2028" h="2151" extrusionOk="0">
                  <a:moveTo>
                    <a:pt x="0" y="1"/>
                  </a:moveTo>
                  <a:lnTo>
                    <a:pt x="0" y="2150"/>
                  </a:lnTo>
                  <a:lnTo>
                    <a:pt x="2028" y="2150"/>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a:off x="6285250" y="448150"/>
              <a:ext cx="50700" cy="48875"/>
            </a:xfrm>
            <a:custGeom>
              <a:avLst/>
              <a:gdLst/>
              <a:ahLst/>
              <a:cxnLst/>
              <a:rect l="l" t="t" r="r" b="b"/>
              <a:pathLst>
                <a:path w="2028" h="1955" extrusionOk="0">
                  <a:moveTo>
                    <a:pt x="0" y="1"/>
                  </a:moveTo>
                  <a:lnTo>
                    <a:pt x="0" y="1954"/>
                  </a:lnTo>
                  <a:lnTo>
                    <a:pt x="2028" y="1954"/>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a:off x="6222350" y="575150"/>
              <a:ext cx="50700" cy="48875"/>
            </a:xfrm>
            <a:custGeom>
              <a:avLst/>
              <a:gdLst/>
              <a:ahLst/>
              <a:cxnLst/>
              <a:rect l="l" t="t" r="r" b="b"/>
              <a:pathLst>
                <a:path w="2028" h="1955" extrusionOk="0">
                  <a:moveTo>
                    <a:pt x="1" y="1"/>
                  </a:moveTo>
                  <a:lnTo>
                    <a:pt x="1" y="1954"/>
                  </a:lnTo>
                  <a:lnTo>
                    <a:pt x="2028" y="1954"/>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a:off x="6160075" y="448150"/>
              <a:ext cx="50100" cy="48875"/>
            </a:xfrm>
            <a:custGeom>
              <a:avLst/>
              <a:gdLst/>
              <a:ahLst/>
              <a:cxnLst/>
              <a:rect l="l" t="t" r="r" b="b"/>
              <a:pathLst>
                <a:path w="2004" h="1955" extrusionOk="0">
                  <a:moveTo>
                    <a:pt x="1" y="1"/>
                  </a:moveTo>
                  <a:lnTo>
                    <a:pt x="1" y="1954"/>
                  </a:lnTo>
                  <a:lnTo>
                    <a:pt x="2003" y="1954"/>
                  </a:lnTo>
                  <a:lnTo>
                    <a:pt x="200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a:off x="6222350" y="509200"/>
              <a:ext cx="50700" cy="53775"/>
            </a:xfrm>
            <a:custGeom>
              <a:avLst/>
              <a:gdLst/>
              <a:ahLst/>
              <a:cxnLst/>
              <a:rect l="l" t="t" r="r" b="b"/>
              <a:pathLst>
                <a:path w="2028" h="2151" extrusionOk="0">
                  <a:moveTo>
                    <a:pt x="1" y="1"/>
                  </a:moveTo>
                  <a:lnTo>
                    <a:pt x="1" y="2150"/>
                  </a:lnTo>
                  <a:lnTo>
                    <a:pt x="2028" y="2150"/>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a:off x="6222350" y="448150"/>
              <a:ext cx="50700" cy="48875"/>
            </a:xfrm>
            <a:custGeom>
              <a:avLst/>
              <a:gdLst/>
              <a:ahLst/>
              <a:cxnLst/>
              <a:rect l="l" t="t" r="r" b="b"/>
              <a:pathLst>
                <a:path w="2028" h="1955" extrusionOk="0">
                  <a:moveTo>
                    <a:pt x="1" y="1"/>
                  </a:moveTo>
                  <a:lnTo>
                    <a:pt x="1" y="1954"/>
                  </a:lnTo>
                  <a:lnTo>
                    <a:pt x="2028" y="1954"/>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62358" y="1304854"/>
            <a:ext cx="331808" cy="331307"/>
            <a:chOff x="6660750" y="298550"/>
            <a:chExt cx="396900" cy="396300"/>
          </a:xfrm>
        </p:grpSpPr>
        <p:sp>
          <p:nvSpPr>
            <p:cNvPr id="407" name="Google Shape;407;p38"/>
            <p:cNvSpPr/>
            <p:nvPr/>
          </p:nvSpPr>
          <p:spPr>
            <a:xfrm>
              <a:off x="6660750" y="298550"/>
              <a:ext cx="396900" cy="396300"/>
            </a:xfrm>
            <a:custGeom>
              <a:avLst/>
              <a:gdLst/>
              <a:ahLst/>
              <a:cxnLst/>
              <a:rect l="l" t="t" r="r" b="b"/>
              <a:pathLst>
                <a:path w="15876" h="15852" extrusionOk="0">
                  <a:moveTo>
                    <a:pt x="8304" y="978"/>
                  </a:moveTo>
                  <a:lnTo>
                    <a:pt x="8646" y="1002"/>
                  </a:lnTo>
                  <a:lnTo>
                    <a:pt x="8988" y="1051"/>
                  </a:lnTo>
                  <a:lnTo>
                    <a:pt x="9330" y="1100"/>
                  </a:lnTo>
                  <a:lnTo>
                    <a:pt x="9672" y="1198"/>
                  </a:lnTo>
                  <a:lnTo>
                    <a:pt x="10014" y="1271"/>
                  </a:lnTo>
                  <a:lnTo>
                    <a:pt x="10332" y="1393"/>
                  </a:lnTo>
                  <a:lnTo>
                    <a:pt x="10649" y="1515"/>
                  </a:lnTo>
                  <a:lnTo>
                    <a:pt x="10942" y="1662"/>
                  </a:lnTo>
                  <a:lnTo>
                    <a:pt x="11260" y="1808"/>
                  </a:lnTo>
                  <a:lnTo>
                    <a:pt x="11553" y="1979"/>
                  </a:lnTo>
                  <a:lnTo>
                    <a:pt x="11821" y="2150"/>
                  </a:lnTo>
                  <a:lnTo>
                    <a:pt x="12090" y="2346"/>
                  </a:lnTo>
                  <a:lnTo>
                    <a:pt x="12359" y="2565"/>
                  </a:lnTo>
                  <a:lnTo>
                    <a:pt x="12603" y="2785"/>
                  </a:lnTo>
                  <a:lnTo>
                    <a:pt x="12847" y="3005"/>
                  </a:lnTo>
                  <a:lnTo>
                    <a:pt x="13091" y="3249"/>
                  </a:lnTo>
                  <a:lnTo>
                    <a:pt x="13311" y="3493"/>
                  </a:lnTo>
                  <a:lnTo>
                    <a:pt x="13507" y="3762"/>
                  </a:lnTo>
                  <a:lnTo>
                    <a:pt x="13702" y="4031"/>
                  </a:lnTo>
                  <a:lnTo>
                    <a:pt x="13897" y="4324"/>
                  </a:lnTo>
                  <a:lnTo>
                    <a:pt x="14044" y="4617"/>
                  </a:lnTo>
                  <a:lnTo>
                    <a:pt x="14215" y="4910"/>
                  </a:lnTo>
                  <a:lnTo>
                    <a:pt x="14337" y="5227"/>
                  </a:lnTo>
                  <a:lnTo>
                    <a:pt x="14483" y="5545"/>
                  </a:lnTo>
                  <a:lnTo>
                    <a:pt x="14581" y="5862"/>
                  </a:lnTo>
                  <a:lnTo>
                    <a:pt x="14679" y="6180"/>
                  </a:lnTo>
                  <a:lnTo>
                    <a:pt x="14752" y="6522"/>
                  </a:lnTo>
                  <a:lnTo>
                    <a:pt x="14825" y="6864"/>
                  </a:lnTo>
                  <a:lnTo>
                    <a:pt x="14850" y="7206"/>
                  </a:lnTo>
                  <a:lnTo>
                    <a:pt x="14899" y="7572"/>
                  </a:lnTo>
                  <a:lnTo>
                    <a:pt x="14899" y="7938"/>
                  </a:lnTo>
                  <a:lnTo>
                    <a:pt x="14899" y="8280"/>
                  </a:lnTo>
                  <a:lnTo>
                    <a:pt x="14850" y="8647"/>
                  </a:lnTo>
                  <a:lnTo>
                    <a:pt x="14825" y="8989"/>
                  </a:lnTo>
                  <a:lnTo>
                    <a:pt x="14752" y="9331"/>
                  </a:lnTo>
                  <a:lnTo>
                    <a:pt x="14679" y="9672"/>
                  </a:lnTo>
                  <a:lnTo>
                    <a:pt x="14581" y="9990"/>
                  </a:lnTo>
                  <a:lnTo>
                    <a:pt x="14483" y="10307"/>
                  </a:lnTo>
                  <a:lnTo>
                    <a:pt x="14337" y="10625"/>
                  </a:lnTo>
                  <a:lnTo>
                    <a:pt x="14215" y="10942"/>
                  </a:lnTo>
                  <a:lnTo>
                    <a:pt x="14044" y="11236"/>
                  </a:lnTo>
                  <a:lnTo>
                    <a:pt x="13897" y="11529"/>
                  </a:lnTo>
                  <a:lnTo>
                    <a:pt x="13702" y="11822"/>
                  </a:lnTo>
                  <a:lnTo>
                    <a:pt x="13507" y="12090"/>
                  </a:lnTo>
                  <a:lnTo>
                    <a:pt x="13311" y="12359"/>
                  </a:lnTo>
                  <a:lnTo>
                    <a:pt x="13091" y="12603"/>
                  </a:lnTo>
                  <a:lnTo>
                    <a:pt x="12847" y="12847"/>
                  </a:lnTo>
                  <a:lnTo>
                    <a:pt x="12603" y="13067"/>
                  </a:lnTo>
                  <a:lnTo>
                    <a:pt x="12359" y="13287"/>
                  </a:lnTo>
                  <a:lnTo>
                    <a:pt x="12090" y="13507"/>
                  </a:lnTo>
                  <a:lnTo>
                    <a:pt x="11821" y="13702"/>
                  </a:lnTo>
                  <a:lnTo>
                    <a:pt x="11553" y="13873"/>
                  </a:lnTo>
                  <a:lnTo>
                    <a:pt x="11260" y="14044"/>
                  </a:lnTo>
                  <a:lnTo>
                    <a:pt x="10942" y="14191"/>
                  </a:lnTo>
                  <a:lnTo>
                    <a:pt x="10649" y="14337"/>
                  </a:lnTo>
                  <a:lnTo>
                    <a:pt x="10332" y="14459"/>
                  </a:lnTo>
                  <a:lnTo>
                    <a:pt x="10014" y="14581"/>
                  </a:lnTo>
                  <a:lnTo>
                    <a:pt x="9672" y="14655"/>
                  </a:lnTo>
                  <a:lnTo>
                    <a:pt x="9330" y="14752"/>
                  </a:lnTo>
                  <a:lnTo>
                    <a:pt x="8988" y="14801"/>
                  </a:lnTo>
                  <a:lnTo>
                    <a:pt x="8646" y="14850"/>
                  </a:lnTo>
                  <a:lnTo>
                    <a:pt x="8304" y="14875"/>
                  </a:lnTo>
                  <a:lnTo>
                    <a:pt x="7572" y="14875"/>
                  </a:lnTo>
                  <a:lnTo>
                    <a:pt x="7230" y="14850"/>
                  </a:lnTo>
                  <a:lnTo>
                    <a:pt x="6888" y="14801"/>
                  </a:lnTo>
                  <a:lnTo>
                    <a:pt x="6546" y="14752"/>
                  </a:lnTo>
                  <a:lnTo>
                    <a:pt x="6204" y="14655"/>
                  </a:lnTo>
                  <a:lnTo>
                    <a:pt x="5862" y="14581"/>
                  </a:lnTo>
                  <a:lnTo>
                    <a:pt x="5545" y="14459"/>
                  </a:lnTo>
                  <a:lnTo>
                    <a:pt x="5227" y="14337"/>
                  </a:lnTo>
                  <a:lnTo>
                    <a:pt x="4934" y="14191"/>
                  </a:lnTo>
                  <a:lnTo>
                    <a:pt x="4617" y="14044"/>
                  </a:lnTo>
                  <a:lnTo>
                    <a:pt x="4324" y="13873"/>
                  </a:lnTo>
                  <a:lnTo>
                    <a:pt x="4055" y="13702"/>
                  </a:lnTo>
                  <a:lnTo>
                    <a:pt x="3786" y="13507"/>
                  </a:lnTo>
                  <a:lnTo>
                    <a:pt x="3518" y="13287"/>
                  </a:lnTo>
                  <a:lnTo>
                    <a:pt x="3273" y="13067"/>
                  </a:lnTo>
                  <a:lnTo>
                    <a:pt x="3029" y="12847"/>
                  </a:lnTo>
                  <a:lnTo>
                    <a:pt x="2785" y="12603"/>
                  </a:lnTo>
                  <a:lnTo>
                    <a:pt x="2565" y="12359"/>
                  </a:lnTo>
                  <a:lnTo>
                    <a:pt x="2370" y="12090"/>
                  </a:lnTo>
                  <a:lnTo>
                    <a:pt x="2174" y="11822"/>
                  </a:lnTo>
                  <a:lnTo>
                    <a:pt x="1979" y="11529"/>
                  </a:lnTo>
                  <a:lnTo>
                    <a:pt x="1832" y="11236"/>
                  </a:lnTo>
                  <a:lnTo>
                    <a:pt x="1661" y="10942"/>
                  </a:lnTo>
                  <a:lnTo>
                    <a:pt x="1539" y="10625"/>
                  </a:lnTo>
                  <a:lnTo>
                    <a:pt x="1393" y="10307"/>
                  </a:lnTo>
                  <a:lnTo>
                    <a:pt x="1295" y="9990"/>
                  </a:lnTo>
                  <a:lnTo>
                    <a:pt x="1197" y="9672"/>
                  </a:lnTo>
                  <a:lnTo>
                    <a:pt x="1124" y="9331"/>
                  </a:lnTo>
                  <a:lnTo>
                    <a:pt x="1051" y="8989"/>
                  </a:lnTo>
                  <a:lnTo>
                    <a:pt x="1026" y="8647"/>
                  </a:lnTo>
                  <a:lnTo>
                    <a:pt x="978" y="8280"/>
                  </a:lnTo>
                  <a:lnTo>
                    <a:pt x="978" y="7938"/>
                  </a:lnTo>
                  <a:lnTo>
                    <a:pt x="978" y="7572"/>
                  </a:lnTo>
                  <a:lnTo>
                    <a:pt x="1026" y="7206"/>
                  </a:lnTo>
                  <a:lnTo>
                    <a:pt x="1051" y="6864"/>
                  </a:lnTo>
                  <a:lnTo>
                    <a:pt x="1124" y="6522"/>
                  </a:lnTo>
                  <a:lnTo>
                    <a:pt x="1197" y="6180"/>
                  </a:lnTo>
                  <a:lnTo>
                    <a:pt x="1295" y="5862"/>
                  </a:lnTo>
                  <a:lnTo>
                    <a:pt x="1393" y="5545"/>
                  </a:lnTo>
                  <a:lnTo>
                    <a:pt x="1539" y="5227"/>
                  </a:lnTo>
                  <a:lnTo>
                    <a:pt x="1661" y="4910"/>
                  </a:lnTo>
                  <a:lnTo>
                    <a:pt x="1832" y="4617"/>
                  </a:lnTo>
                  <a:lnTo>
                    <a:pt x="1979" y="4324"/>
                  </a:lnTo>
                  <a:lnTo>
                    <a:pt x="2174" y="4031"/>
                  </a:lnTo>
                  <a:lnTo>
                    <a:pt x="2370" y="3762"/>
                  </a:lnTo>
                  <a:lnTo>
                    <a:pt x="2565" y="3493"/>
                  </a:lnTo>
                  <a:lnTo>
                    <a:pt x="2785" y="3249"/>
                  </a:lnTo>
                  <a:lnTo>
                    <a:pt x="3029" y="3005"/>
                  </a:lnTo>
                  <a:lnTo>
                    <a:pt x="3273" y="2785"/>
                  </a:lnTo>
                  <a:lnTo>
                    <a:pt x="3518" y="2565"/>
                  </a:lnTo>
                  <a:lnTo>
                    <a:pt x="3786" y="2346"/>
                  </a:lnTo>
                  <a:lnTo>
                    <a:pt x="4055" y="2150"/>
                  </a:lnTo>
                  <a:lnTo>
                    <a:pt x="4324" y="1979"/>
                  </a:lnTo>
                  <a:lnTo>
                    <a:pt x="4617" y="1808"/>
                  </a:lnTo>
                  <a:lnTo>
                    <a:pt x="4934" y="1662"/>
                  </a:lnTo>
                  <a:lnTo>
                    <a:pt x="5227" y="1515"/>
                  </a:lnTo>
                  <a:lnTo>
                    <a:pt x="5545" y="1393"/>
                  </a:lnTo>
                  <a:lnTo>
                    <a:pt x="5862" y="1271"/>
                  </a:lnTo>
                  <a:lnTo>
                    <a:pt x="6204" y="1198"/>
                  </a:lnTo>
                  <a:lnTo>
                    <a:pt x="6546" y="1100"/>
                  </a:lnTo>
                  <a:lnTo>
                    <a:pt x="6888" y="1051"/>
                  </a:lnTo>
                  <a:lnTo>
                    <a:pt x="7230" y="1002"/>
                  </a:lnTo>
                  <a:lnTo>
                    <a:pt x="7572" y="978"/>
                  </a:lnTo>
                  <a:close/>
                  <a:moveTo>
                    <a:pt x="7523" y="1"/>
                  </a:moveTo>
                  <a:lnTo>
                    <a:pt x="7132" y="25"/>
                  </a:lnTo>
                  <a:lnTo>
                    <a:pt x="6741" y="74"/>
                  </a:lnTo>
                  <a:lnTo>
                    <a:pt x="6351" y="147"/>
                  </a:lnTo>
                  <a:lnTo>
                    <a:pt x="5960" y="245"/>
                  </a:lnTo>
                  <a:lnTo>
                    <a:pt x="5569" y="343"/>
                  </a:lnTo>
                  <a:lnTo>
                    <a:pt x="5203" y="465"/>
                  </a:lnTo>
                  <a:lnTo>
                    <a:pt x="4861" y="611"/>
                  </a:lnTo>
                  <a:lnTo>
                    <a:pt x="4494" y="782"/>
                  </a:lnTo>
                  <a:lnTo>
                    <a:pt x="4153" y="953"/>
                  </a:lnTo>
                  <a:lnTo>
                    <a:pt x="3835" y="1149"/>
                  </a:lnTo>
                  <a:lnTo>
                    <a:pt x="3493" y="1344"/>
                  </a:lnTo>
                  <a:lnTo>
                    <a:pt x="3200" y="1564"/>
                  </a:lnTo>
                  <a:lnTo>
                    <a:pt x="2883" y="1808"/>
                  </a:lnTo>
                  <a:lnTo>
                    <a:pt x="2614" y="2052"/>
                  </a:lnTo>
                  <a:lnTo>
                    <a:pt x="2321" y="2321"/>
                  </a:lnTo>
                  <a:lnTo>
                    <a:pt x="2077" y="2590"/>
                  </a:lnTo>
                  <a:lnTo>
                    <a:pt x="1808" y="2883"/>
                  </a:lnTo>
                  <a:lnTo>
                    <a:pt x="1588" y="3176"/>
                  </a:lnTo>
                  <a:lnTo>
                    <a:pt x="1368" y="3493"/>
                  </a:lnTo>
                  <a:lnTo>
                    <a:pt x="1149" y="3811"/>
                  </a:lnTo>
                  <a:lnTo>
                    <a:pt x="953" y="4153"/>
                  </a:lnTo>
                  <a:lnTo>
                    <a:pt x="782" y="4495"/>
                  </a:lnTo>
                  <a:lnTo>
                    <a:pt x="636" y="4837"/>
                  </a:lnTo>
                  <a:lnTo>
                    <a:pt x="489" y="5203"/>
                  </a:lnTo>
                  <a:lnTo>
                    <a:pt x="367" y="5569"/>
                  </a:lnTo>
                  <a:lnTo>
                    <a:pt x="245" y="5936"/>
                  </a:lnTo>
                  <a:lnTo>
                    <a:pt x="172" y="6326"/>
                  </a:lnTo>
                  <a:lnTo>
                    <a:pt x="98" y="6717"/>
                  </a:lnTo>
                  <a:lnTo>
                    <a:pt x="49" y="7108"/>
                  </a:lnTo>
                  <a:lnTo>
                    <a:pt x="25" y="7523"/>
                  </a:lnTo>
                  <a:lnTo>
                    <a:pt x="1" y="7938"/>
                  </a:lnTo>
                  <a:lnTo>
                    <a:pt x="25" y="8329"/>
                  </a:lnTo>
                  <a:lnTo>
                    <a:pt x="49" y="8744"/>
                  </a:lnTo>
                  <a:lnTo>
                    <a:pt x="98" y="9135"/>
                  </a:lnTo>
                  <a:lnTo>
                    <a:pt x="172" y="9526"/>
                  </a:lnTo>
                  <a:lnTo>
                    <a:pt x="245" y="9917"/>
                  </a:lnTo>
                  <a:lnTo>
                    <a:pt x="367" y="10283"/>
                  </a:lnTo>
                  <a:lnTo>
                    <a:pt x="489" y="10649"/>
                  </a:lnTo>
                  <a:lnTo>
                    <a:pt x="636" y="11016"/>
                  </a:lnTo>
                  <a:lnTo>
                    <a:pt x="782" y="11358"/>
                  </a:lnTo>
                  <a:lnTo>
                    <a:pt x="953" y="11700"/>
                  </a:lnTo>
                  <a:lnTo>
                    <a:pt x="1149" y="12041"/>
                  </a:lnTo>
                  <a:lnTo>
                    <a:pt x="1368" y="12359"/>
                  </a:lnTo>
                  <a:lnTo>
                    <a:pt x="1588" y="12676"/>
                  </a:lnTo>
                  <a:lnTo>
                    <a:pt x="1808" y="12970"/>
                  </a:lnTo>
                  <a:lnTo>
                    <a:pt x="2077" y="13263"/>
                  </a:lnTo>
                  <a:lnTo>
                    <a:pt x="2321" y="13531"/>
                  </a:lnTo>
                  <a:lnTo>
                    <a:pt x="2614" y="13800"/>
                  </a:lnTo>
                  <a:lnTo>
                    <a:pt x="2883" y="14044"/>
                  </a:lnTo>
                  <a:lnTo>
                    <a:pt x="3200" y="14288"/>
                  </a:lnTo>
                  <a:lnTo>
                    <a:pt x="3493" y="14508"/>
                  </a:lnTo>
                  <a:lnTo>
                    <a:pt x="3835" y="14704"/>
                  </a:lnTo>
                  <a:lnTo>
                    <a:pt x="4153" y="14899"/>
                  </a:lnTo>
                  <a:lnTo>
                    <a:pt x="4494" y="15070"/>
                  </a:lnTo>
                  <a:lnTo>
                    <a:pt x="4861" y="15241"/>
                  </a:lnTo>
                  <a:lnTo>
                    <a:pt x="5203" y="15387"/>
                  </a:lnTo>
                  <a:lnTo>
                    <a:pt x="5569" y="15510"/>
                  </a:lnTo>
                  <a:lnTo>
                    <a:pt x="5960" y="15607"/>
                  </a:lnTo>
                  <a:lnTo>
                    <a:pt x="6351" y="15705"/>
                  </a:lnTo>
                  <a:lnTo>
                    <a:pt x="6741" y="15778"/>
                  </a:lnTo>
                  <a:lnTo>
                    <a:pt x="7132" y="15827"/>
                  </a:lnTo>
                  <a:lnTo>
                    <a:pt x="7523" y="15851"/>
                  </a:lnTo>
                  <a:lnTo>
                    <a:pt x="8353" y="15851"/>
                  </a:lnTo>
                  <a:lnTo>
                    <a:pt x="8744" y="15827"/>
                  </a:lnTo>
                  <a:lnTo>
                    <a:pt x="9135" y="15778"/>
                  </a:lnTo>
                  <a:lnTo>
                    <a:pt x="9526" y="15705"/>
                  </a:lnTo>
                  <a:lnTo>
                    <a:pt x="9916" y="15607"/>
                  </a:lnTo>
                  <a:lnTo>
                    <a:pt x="10307" y="15510"/>
                  </a:lnTo>
                  <a:lnTo>
                    <a:pt x="10673" y="15387"/>
                  </a:lnTo>
                  <a:lnTo>
                    <a:pt x="11015" y="15241"/>
                  </a:lnTo>
                  <a:lnTo>
                    <a:pt x="11382" y="15070"/>
                  </a:lnTo>
                  <a:lnTo>
                    <a:pt x="11724" y="14899"/>
                  </a:lnTo>
                  <a:lnTo>
                    <a:pt x="12041" y="14704"/>
                  </a:lnTo>
                  <a:lnTo>
                    <a:pt x="12383" y="14508"/>
                  </a:lnTo>
                  <a:lnTo>
                    <a:pt x="12676" y="14288"/>
                  </a:lnTo>
                  <a:lnTo>
                    <a:pt x="12994" y="14044"/>
                  </a:lnTo>
                  <a:lnTo>
                    <a:pt x="13262" y="13800"/>
                  </a:lnTo>
                  <a:lnTo>
                    <a:pt x="13555" y="13531"/>
                  </a:lnTo>
                  <a:lnTo>
                    <a:pt x="13800" y="13263"/>
                  </a:lnTo>
                  <a:lnTo>
                    <a:pt x="14068" y="12970"/>
                  </a:lnTo>
                  <a:lnTo>
                    <a:pt x="14288" y="12676"/>
                  </a:lnTo>
                  <a:lnTo>
                    <a:pt x="14508" y="12359"/>
                  </a:lnTo>
                  <a:lnTo>
                    <a:pt x="14728" y="12041"/>
                  </a:lnTo>
                  <a:lnTo>
                    <a:pt x="14923" y="11700"/>
                  </a:lnTo>
                  <a:lnTo>
                    <a:pt x="15094" y="11358"/>
                  </a:lnTo>
                  <a:lnTo>
                    <a:pt x="15241" y="11016"/>
                  </a:lnTo>
                  <a:lnTo>
                    <a:pt x="15387" y="10649"/>
                  </a:lnTo>
                  <a:lnTo>
                    <a:pt x="15509" y="10283"/>
                  </a:lnTo>
                  <a:lnTo>
                    <a:pt x="15631" y="9917"/>
                  </a:lnTo>
                  <a:lnTo>
                    <a:pt x="15705" y="9526"/>
                  </a:lnTo>
                  <a:lnTo>
                    <a:pt x="15778" y="9135"/>
                  </a:lnTo>
                  <a:lnTo>
                    <a:pt x="15827" y="8744"/>
                  </a:lnTo>
                  <a:lnTo>
                    <a:pt x="15851" y="8329"/>
                  </a:lnTo>
                  <a:lnTo>
                    <a:pt x="15876" y="7938"/>
                  </a:lnTo>
                  <a:lnTo>
                    <a:pt x="15851" y="7523"/>
                  </a:lnTo>
                  <a:lnTo>
                    <a:pt x="15827" y="7108"/>
                  </a:lnTo>
                  <a:lnTo>
                    <a:pt x="15778" y="6717"/>
                  </a:lnTo>
                  <a:lnTo>
                    <a:pt x="15705" y="6326"/>
                  </a:lnTo>
                  <a:lnTo>
                    <a:pt x="15631" y="5936"/>
                  </a:lnTo>
                  <a:lnTo>
                    <a:pt x="15509" y="5569"/>
                  </a:lnTo>
                  <a:lnTo>
                    <a:pt x="15387" y="5203"/>
                  </a:lnTo>
                  <a:lnTo>
                    <a:pt x="15241" y="4837"/>
                  </a:lnTo>
                  <a:lnTo>
                    <a:pt x="15094" y="4495"/>
                  </a:lnTo>
                  <a:lnTo>
                    <a:pt x="14923" y="4153"/>
                  </a:lnTo>
                  <a:lnTo>
                    <a:pt x="14728" y="3811"/>
                  </a:lnTo>
                  <a:lnTo>
                    <a:pt x="14508" y="3493"/>
                  </a:lnTo>
                  <a:lnTo>
                    <a:pt x="14288" y="3176"/>
                  </a:lnTo>
                  <a:lnTo>
                    <a:pt x="14068" y="2883"/>
                  </a:lnTo>
                  <a:lnTo>
                    <a:pt x="13800" y="2590"/>
                  </a:lnTo>
                  <a:lnTo>
                    <a:pt x="13555" y="2321"/>
                  </a:lnTo>
                  <a:lnTo>
                    <a:pt x="13262" y="2052"/>
                  </a:lnTo>
                  <a:lnTo>
                    <a:pt x="12994" y="1808"/>
                  </a:lnTo>
                  <a:lnTo>
                    <a:pt x="12676" y="1564"/>
                  </a:lnTo>
                  <a:lnTo>
                    <a:pt x="12383" y="1344"/>
                  </a:lnTo>
                  <a:lnTo>
                    <a:pt x="12041" y="1149"/>
                  </a:lnTo>
                  <a:lnTo>
                    <a:pt x="11724" y="953"/>
                  </a:lnTo>
                  <a:lnTo>
                    <a:pt x="11382" y="782"/>
                  </a:lnTo>
                  <a:lnTo>
                    <a:pt x="11015" y="611"/>
                  </a:lnTo>
                  <a:lnTo>
                    <a:pt x="10673" y="465"/>
                  </a:lnTo>
                  <a:lnTo>
                    <a:pt x="10307" y="343"/>
                  </a:lnTo>
                  <a:lnTo>
                    <a:pt x="9916" y="245"/>
                  </a:lnTo>
                  <a:lnTo>
                    <a:pt x="9526" y="147"/>
                  </a:lnTo>
                  <a:lnTo>
                    <a:pt x="9135" y="74"/>
                  </a:lnTo>
                  <a:lnTo>
                    <a:pt x="8744" y="25"/>
                  </a:lnTo>
                  <a:lnTo>
                    <a:pt x="835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6697400" y="335200"/>
              <a:ext cx="323625" cy="323025"/>
            </a:xfrm>
            <a:custGeom>
              <a:avLst/>
              <a:gdLst/>
              <a:ahLst/>
              <a:cxnLst/>
              <a:rect l="l" t="t" r="r" b="b"/>
              <a:pathLst>
                <a:path w="12945" h="12921" extrusionOk="0">
                  <a:moveTo>
                    <a:pt x="6472" y="1319"/>
                  </a:moveTo>
                  <a:lnTo>
                    <a:pt x="6545" y="1344"/>
                  </a:lnTo>
                  <a:lnTo>
                    <a:pt x="6619" y="1368"/>
                  </a:lnTo>
                  <a:lnTo>
                    <a:pt x="6741" y="1441"/>
                  </a:lnTo>
                  <a:lnTo>
                    <a:pt x="6838" y="1563"/>
                  </a:lnTo>
                  <a:lnTo>
                    <a:pt x="6863" y="1637"/>
                  </a:lnTo>
                  <a:lnTo>
                    <a:pt x="6863" y="1710"/>
                  </a:lnTo>
                  <a:lnTo>
                    <a:pt x="6863" y="6301"/>
                  </a:lnTo>
                  <a:lnTo>
                    <a:pt x="9061" y="8475"/>
                  </a:lnTo>
                  <a:lnTo>
                    <a:pt x="9110" y="8548"/>
                  </a:lnTo>
                  <a:lnTo>
                    <a:pt x="9134" y="8622"/>
                  </a:lnTo>
                  <a:lnTo>
                    <a:pt x="9159" y="8768"/>
                  </a:lnTo>
                  <a:lnTo>
                    <a:pt x="9134" y="8915"/>
                  </a:lnTo>
                  <a:lnTo>
                    <a:pt x="9110" y="8988"/>
                  </a:lnTo>
                  <a:lnTo>
                    <a:pt x="9061" y="9037"/>
                  </a:lnTo>
                  <a:lnTo>
                    <a:pt x="8988" y="9086"/>
                  </a:lnTo>
                  <a:lnTo>
                    <a:pt x="8914" y="9135"/>
                  </a:lnTo>
                  <a:lnTo>
                    <a:pt x="8768" y="9159"/>
                  </a:lnTo>
                  <a:lnTo>
                    <a:pt x="8621" y="9135"/>
                  </a:lnTo>
                  <a:lnTo>
                    <a:pt x="8548" y="9086"/>
                  </a:lnTo>
                  <a:lnTo>
                    <a:pt x="8499" y="9037"/>
                  </a:lnTo>
                  <a:lnTo>
                    <a:pt x="6203" y="6741"/>
                  </a:lnTo>
                  <a:lnTo>
                    <a:pt x="6130" y="6595"/>
                  </a:lnTo>
                  <a:lnTo>
                    <a:pt x="6081" y="6472"/>
                  </a:lnTo>
                  <a:lnTo>
                    <a:pt x="6081" y="1710"/>
                  </a:lnTo>
                  <a:lnTo>
                    <a:pt x="6081" y="1637"/>
                  </a:lnTo>
                  <a:lnTo>
                    <a:pt x="6106" y="1563"/>
                  </a:lnTo>
                  <a:lnTo>
                    <a:pt x="6203" y="1441"/>
                  </a:lnTo>
                  <a:lnTo>
                    <a:pt x="6326" y="1368"/>
                  </a:lnTo>
                  <a:lnTo>
                    <a:pt x="6399" y="1344"/>
                  </a:lnTo>
                  <a:lnTo>
                    <a:pt x="6472" y="1319"/>
                  </a:lnTo>
                  <a:close/>
                  <a:moveTo>
                    <a:pt x="6228" y="0"/>
                  </a:moveTo>
                  <a:lnTo>
                    <a:pt x="5862" y="25"/>
                  </a:lnTo>
                  <a:lnTo>
                    <a:pt x="5495" y="74"/>
                  </a:lnTo>
                  <a:lnTo>
                    <a:pt x="5129" y="122"/>
                  </a:lnTo>
                  <a:lnTo>
                    <a:pt x="4787" y="220"/>
                  </a:lnTo>
                  <a:lnTo>
                    <a:pt x="4445" y="318"/>
                  </a:lnTo>
                  <a:lnTo>
                    <a:pt x="4103" y="440"/>
                  </a:lnTo>
                  <a:lnTo>
                    <a:pt x="3761" y="586"/>
                  </a:lnTo>
                  <a:lnTo>
                    <a:pt x="3444" y="733"/>
                  </a:lnTo>
                  <a:lnTo>
                    <a:pt x="3639" y="1050"/>
                  </a:lnTo>
                  <a:lnTo>
                    <a:pt x="3663" y="1148"/>
                  </a:lnTo>
                  <a:lnTo>
                    <a:pt x="3663" y="1246"/>
                  </a:lnTo>
                  <a:lnTo>
                    <a:pt x="3615" y="1344"/>
                  </a:lnTo>
                  <a:lnTo>
                    <a:pt x="3541" y="1392"/>
                  </a:lnTo>
                  <a:lnTo>
                    <a:pt x="3493" y="1417"/>
                  </a:lnTo>
                  <a:lnTo>
                    <a:pt x="3370" y="1417"/>
                  </a:lnTo>
                  <a:lnTo>
                    <a:pt x="3297" y="1392"/>
                  </a:lnTo>
                  <a:lnTo>
                    <a:pt x="3248" y="1368"/>
                  </a:lnTo>
                  <a:lnTo>
                    <a:pt x="3224" y="1295"/>
                  </a:lnTo>
                  <a:lnTo>
                    <a:pt x="3028" y="977"/>
                  </a:lnTo>
                  <a:lnTo>
                    <a:pt x="2735" y="1197"/>
                  </a:lnTo>
                  <a:lnTo>
                    <a:pt x="2442" y="1417"/>
                  </a:lnTo>
                  <a:lnTo>
                    <a:pt x="2174" y="1637"/>
                  </a:lnTo>
                  <a:lnTo>
                    <a:pt x="1905" y="1881"/>
                  </a:lnTo>
                  <a:lnTo>
                    <a:pt x="1661" y="2150"/>
                  </a:lnTo>
                  <a:lnTo>
                    <a:pt x="1417" y="2418"/>
                  </a:lnTo>
                  <a:lnTo>
                    <a:pt x="1197" y="2711"/>
                  </a:lnTo>
                  <a:lnTo>
                    <a:pt x="1001" y="3029"/>
                  </a:lnTo>
                  <a:lnTo>
                    <a:pt x="1319" y="3200"/>
                  </a:lnTo>
                  <a:lnTo>
                    <a:pt x="1392" y="3273"/>
                  </a:lnTo>
                  <a:lnTo>
                    <a:pt x="1441" y="3346"/>
                  </a:lnTo>
                  <a:lnTo>
                    <a:pt x="1441" y="3444"/>
                  </a:lnTo>
                  <a:lnTo>
                    <a:pt x="1417" y="3542"/>
                  </a:lnTo>
                  <a:lnTo>
                    <a:pt x="1368" y="3590"/>
                  </a:lnTo>
                  <a:lnTo>
                    <a:pt x="1319" y="3639"/>
                  </a:lnTo>
                  <a:lnTo>
                    <a:pt x="1246" y="3664"/>
                  </a:lnTo>
                  <a:lnTo>
                    <a:pt x="1123" y="3664"/>
                  </a:lnTo>
                  <a:lnTo>
                    <a:pt x="1075" y="3639"/>
                  </a:lnTo>
                  <a:lnTo>
                    <a:pt x="757" y="3444"/>
                  </a:lnTo>
                  <a:lnTo>
                    <a:pt x="586" y="3761"/>
                  </a:lnTo>
                  <a:lnTo>
                    <a:pt x="464" y="4079"/>
                  </a:lnTo>
                  <a:lnTo>
                    <a:pt x="342" y="4421"/>
                  </a:lnTo>
                  <a:lnTo>
                    <a:pt x="220" y="4763"/>
                  </a:lnTo>
                  <a:lnTo>
                    <a:pt x="147" y="5129"/>
                  </a:lnTo>
                  <a:lnTo>
                    <a:pt x="73" y="5471"/>
                  </a:lnTo>
                  <a:lnTo>
                    <a:pt x="24" y="5837"/>
                  </a:lnTo>
                  <a:lnTo>
                    <a:pt x="0" y="6228"/>
                  </a:lnTo>
                  <a:lnTo>
                    <a:pt x="659" y="6228"/>
                  </a:lnTo>
                  <a:lnTo>
                    <a:pt x="757" y="6277"/>
                  </a:lnTo>
                  <a:lnTo>
                    <a:pt x="806" y="6375"/>
                  </a:lnTo>
                  <a:lnTo>
                    <a:pt x="806" y="6472"/>
                  </a:lnTo>
                  <a:lnTo>
                    <a:pt x="806" y="6546"/>
                  </a:lnTo>
                  <a:lnTo>
                    <a:pt x="757" y="6643"/>
                  </a:lnTo>
                  <a:lnTo>
                    <a:pt x="659" y="6692"/>
                  </a:lnTo>
                  <a:lnTo>
                    <a:pt x="562" y="6717"/>
                  </a:lnTo>
                  <a:lnTo>
                    <a:pt x="0" y="6717"/>
                  </a:lnTo>
                  <a:lnTo>
                    <a:pt x="24" y="7083"/>
                  </a:lnTo>
                  <a:lnTo>
                    <a:pt x="73" y="7449"/>
                  </a:lnTo>
                  <a:lnTo>
                    <a:pt x="147" y="7791"/>
                  </a:lnTo>
                  <a:lnTo>
                    <a:pt x="220" y="8158"/>
                  </a:lnTo>
                  <a:lnTo>
                    <a:pt x="342" y="8500"/>
                  </a:lnTo>
                  <a:lnTo>
                    <a:pt x="464" y="8841"/>
                  </a:lnTo>
                  <a:lnTo>
                    <a:pt x="586" y="9159"/>
                  </a:lnTo>
                  <a:lnTo>
                    <a:pt x="757" y="9476"/>
                  </a:lnTo>
                  <a:lnTo>
                    <a:pt x="1075" y="9305"/>
                  </a:lnTo>
                  <a:lnTo>
                    <a:pt x="1172" y="9257"/>
                  </a:lnTo>
                  <a:lnTo>
                    <a:pt x="1270" y="9281"/>
                  </a:lnTo>
                  <a:lnTo>
                    <a:pt x="1343" y="9305"/>
                  </a:lnTo>
                  <a:lnTo>
                    <a:pt x="1417" y="9379"/>
                  </a:lnTo>
                  <a:lnTo>
                    <a:pt x="1441" y="9476"/>
                  </a:lnTo>
                  <a:lnTo>
                    <a:pt x="1441" y="9574"/>
                  </a:lnTo>
                  <a:lnTo>
                    <a:pt x="1392" y="9647"/>
                  </a:lnTo>
                  <a:lnTo>
                    <a:pt x="1319" y="9721"/>
                  </a:lnTo>
                  <a:lnTo>
                    <a:pt x="1001" y="9892"/>
                  </a:lnTo>
                  <a:lnTo>
                    <a:pt x="1197" y="10209"/>
                  </a:lnTo>
                  <a:lnTo>
                    <a:pt x="1417" y="10502"/>
                  </a:lnTo>
                  <a:lnTo>
                    <a:pt x="1661" y="10771"/>
                  </a:lnTo>
                  <a:lnTo>
                    <a:pt x="1905" y="11040"/>
                  </a:lnTo>
                  <a:lnTo>
                    <a:pt x="2174" y="11284"/>
                  </a:lnTo>
                  <a:lnTo>
                    <a:pt x="2442" y="11504"/>
                  </a:lnTo>
                  <a:lnTo>
                    <a:pt x="2735" y="11723"/>
                  </a:lnTo>
                  <a:lnTo>
                    <a:pt x="3028" y="11943"/>
                  </a:lnTo>
                  <a:lnTo>
                    <a:pt x="3224" y="11626"/>
                  </a:lnTo>
                  <a:lnTo>
                    <a:pt x="3273" y="11552"/>
                  </a:lnTo>
                  <a:lnTo>
                    <a:pt x="3370" y="11504"/>
                  </a:lnTo>
                  <a:lnTo>
                    <a:pt x="3468" y="11504"/>
                  </a:lnTo>
                  <a:lnTo>
                    <a:pt x="3541" y="11528"/>
                  </a:lnTo>
                  <a:lnTo>
                    <a:pt x="3615" y="11601"/>
                  </a:lnTo>
                  <a:lnTo>
                    <a:pt x="3663" y="11675"/>
                  </a:lnTo>
                  <a:lnTo>
                    <a:pt x="3663" y="11772"/>
                  </a:lnTo>
                  <a:lnTo>
                    <a:pt x="3639" y="11870"/>
                  </a:lnTo>
                  <a:lnTo>
                    <a:pt x="3444" y="12187"/>
                  </a:lnTo>
                  <a:lnTo>
                    <a:pt x="3761" y="12334"/>
                  </a:lnTo>
                  <a:lnTo>
                    <a:pt x="4103" y="12480"/>
                  </a:lnTo>
                  <a:lnTo>
                    <a:pt x="4445" y="12603"/>
                  </a:lnTo>
                  <a:lnTo>
                    <a:pt x="4787" y="12700"/>
                  </a:lnTo>
                  <a:lnTo>
                    <a:pt x="5129" y="12798"/>
                  </a:lnTo>
                  <a:lnTo>
                    <a:pt x="5495" y="12847"/>
                  </a:lnTo>
                  <a:lnTo>
                    <a:pt x="5862" y="12896"/>
                  </a:lnTo>
                  <a:lnTo>
                    <a:pt x="6228" y="12920"/>
                  </a:lnTo>
                  <a:lnTo>
                    <a:pt x="6228" y="12358"/>
                  </a:lnTo>
                  <a:lnTo>
                    <a:pt x="6252" y="12261"/>
                  </a:lnTo>
                  <a:lnTo>
                    <a:pt x="6301" y="12187"/>
                  </a:lnTo>
                  <a:lnTo>
                    <a:pt x="6374" y="12139"/>
                  </a:lnTo>
                  <a:lnTo>
                    <a:pt x="6472" y="12114"/>
                  </a:lnTo>
                  <a:lnTo>
                    <a:pt x="6570" y="12139"/>
                  </a:lnTo>
                  <a:lnTo>
                    <a:pt x="6643" y="12187"/>
                  </a:lnTo>
                  <a:lnTo>
                    <a:pt x="6692" y="12261"/>
                  </a:lnTo>
                  <a:lnTo>
                    <a:pt x="6716" y="12358"/>
                  </a:lnTo>
                  <a:lnTo>
                    <a:pt x="6716" y="12920"/>
                  </a:lnTo>
                  <a:lnTo>
                    <a:pt x="7083" y="12896"/>
                  </a:lnTo>
                  <a:lnTo>
                    <a:pt x="7449" y="12847"/>
                  </a:lnTo>
                  <a:lnTo>
                    <a:pt x="7815" y="12798"/>
                  </a:lnTo>
                  <a:lnTo>
                    <a:pt x="8157" y="12700"/>
                  </a:lnTo>
                  <a:lnTo>
                    <a:pt x="8499" y="12603"/>
                  </a:lnTo>
                  <a:lnTo>
                    <a:pt x="8841" y="12480"/>
                  </a:lnTo>
                  <a:lnTo>
                    <a:pt x="9183" y="12334"/>
                  </a:lnTo>
                  <a:lnTo>
                    <a:pt x="9501" y="12187"/>
                  </a:lnTo>
                  <a:lnTo>
                    <a:pt x="9305" y="11870"/>
                  </a:lnTo>
                  <a:lnTo>
                    <a:pt x="9281" y="11772"/>
                  </a:lnTo>
                  <a:lnTo>
                    <a:pt x="9281" y="11675"/>
                  </a:lnTo>
                  <a:lnTo>
                    <a:pt x="9330" y="11601"/>
                  </a:lnTo>
                  <a:lnTo>
                    <a:pt x="9403" y="11528"/>
                  </a:lnTo>
                  <a:lnTo>
                    <a:pt x="9476" y="11504"/>
                  </a:lnTo>
                  <a:lnTo>
                    <a:pt x="9574" y="11504"/>
                  </a:lnTo>
                  <a:lnTo>
                    <a:pt x="9672" y="11552"/>
                  </a:lnTo>
                  <a:lnTo>
                    <a:pt x="9720" y="11626"/>
                  </a:lnTo>
                  <a:lnTo>
                    <a:pt x="9916" y="11943"/>
                  </a:lnTo>
                  <a:lnTo>
                    <a:pt x="10209" y="11723"/>
                  </a:lnTo>
                  <a:lnTo>
                    <a:pt x="10502" y="11504"/>
                  </a:lnTo>
                  <a:lnTo>
                    <a:pt x="10771" y="11284"/>
                  </a:lnTo>
                  <a:lnTo>
                    <a:pt x="11039" y="11040"/>
                  </a:lnTo>
                  <a:lnTo>
                    <a:pt x="11283" y="10771"/>
                  </a:lnTo>
                  <a:lnTo>
                    <a:pt x="11528" y="10502"/>
                  </a:lnTo>
                  <a:lnTo>
                    <a:pt x="11747" y="10209"/>
                  </a:lnTo>
                  <a:lnTo>
                    <a:pt x="11943" y="9892"/>
                  </a:lnTo>
                  <a:lnTo>
                    <a:pt x="11625" y="9721"/>
                  </a:lnTo>
                  <a:lnTo>
                    <a:pt x="11552" y="9647"/>
                  </a:lnTo>
                  <a:lnTo>
                    <a:pt x="11503" y="9574"/>
                  </a:lnTo>
                  <a:lnTo>
                    <a:pt x="11503" y="9476"/>
                  </a:lnTo>
                  <a:lnTo>
                    <a:pt x="11528" y="9379"/>
                  </a:lnTo>
                  <a:lnTo>
                    <a:pt x="11601" y="9305"/>
                  </a:lnTo>
                  <a:lnTo>
                    <a:pt x="11674" y="9281"/>
                  </a:lnTo>
                  <a:lnTo>
                    <a:pt x="11772" y="9257"/>
                  </a:lnTo>
                  <a:lnTo>
                    <a:pt x="11870" y="9305"/>
                  </a:lnTo>
                  <a:lnTo>
                    <a:pt x="12187" y="9476"/>
                  </a:lnTo>
                  <a:lnTo>
                    <a:pt x="12358" y="9159"/>
                  </a:lnTo>
                  <a:lnTo>
                    <a:pt x="12480" y="8841"/>
                  </a:lnTo>
                  <a:lnTo>
                    <a:pt x="12602" y="8500"/>
                  </a:lnTo>
                  <a:lnTo>
                    <a:pt x="12724" y="8158"/>
                  </a:lnTo>
                  <a:lnTo>
                    <a:pt x="12798" y="7791"/>
                  </a:lnTo>
                  <a:lnTo>
                    <a:pt x="12871" y="7449"/>
                  </a:lnTo>
                  <a:lnTo>
                    <a:pt x="12920" y="7083"/>
                  </a:lnTo>
                  <a:lnTo>
                    <a:pt x="12944" y="6717"/>
                  </a:lnTo>
                  <a:lnTo>
                    <a:pt x="12382" y="6717"/>
                  </a:lnTo>
                  <a:lnTo>
                    <a:pt x="12285" y="6692"/>
                  </a:lnTo>
                  <a:lnTo>
                    <a:pt x="12187" y="6643"/>
                  </a:lnTo>
                  <a:lnTo>
                    <a:pt x="12138" y="6546"/>
                  </a:lnTo>
                  <a:lnTo>
                    <a:pt x="12138" y="6472"/>
                  </a:lnTo>
                  <a:lnTo>
                    <a:pt x="12138" y="6375"/>
                  </a:lnTo>
                  <a:lnTo>
                    <a:pt x="12187" y="6277"/>
                  </a:lnTo>
                  <a:lnTo>
                    <a:pt x="12285" y="6228"/>
                  </a:lnTo>
                  <a:lnTo>
                    <a:pt x="12944" y="6228"/>
                  </a:lnTo>
                  <a:lnTo>
                    <a:pt x="12920" y="5837"/>
                  </a:lnTo>
                  <a:lnTo>
                    <a:pt x="12871" y="5471"/>
                  </a:lnTo>
                  <a:lnTo>
                    <a:pt x="12798" y="5129"/>
                  </a:lnTo>
                  <a:lnTo>
                    <a:pt x="12724" y="4763"/>
                  </a:lnTo>
                  <a:lnTo>
                    <a:pt x="12602" y="4421"/>
                  </a:lnTo>
                  <a:lnTo>
                    <a:pt x="12480" y="4079"/>
                  </a:lnTo>
                  <a:lnTo>
                    <a:pt x="12358" y="3761"/>
                  </a:lnTo>
                  <a:lnTo>
                    <a:pt x="12187" y="3444"/>
                  </a:lnTo>
                  <a:lnTo>
                    <a:pt x="11870" y="3639"/>
                  </a:lnTo>
                  <a:lnTo>
                    <a:pt x="11821" y="3664"/>
                  </a:lnTo>
                  <a:lnTo>
                    <a:pt x="11699" y="3664"/>
                  </a:lnTo>
                  <a:lnTo>
                    <a:pt x="11625" y="3639"/>
                  </a:lnTo>
                  <a:lnTo>
                    <a:pt x="11577" y="3590"/>
                  </a:lnTo>
                  <a:lnTo>
                    <a:pt x="11528" y="3542"/>
                  </a:lnTo>
                  <a:lnTo>
                    <a:pt x="11503" y="3444"/>
                  </a:lnTo>
                  <a:lnTo>
                    <a:pt x="11503" y="3346"/>
                  </a:lnTo>
                  <a:lnTo>
                    <a:pt x="11552" y="3273"/>
                  </a:lnTo>
                  <a:lnTo>
                    <a:pt x="11625" y="3200"/>
                  </a:lnTo>
                  <a:lnTo>
                    <a:pt x="11943" y="3029"/>
                  </a:lnTo>
                  <a:lnTo>
                    <a:pt x="11747" y="2711"/>
                  </a:lnTo>
                  <a:lnTo>
                    <a:pt x="11528" y="2418"/>
                  </a:lnTo>
                  <a:lnTo>
                    <a:pt x="11283" y="2150"/>
                  </a:lnTo>
                  <a:lnTo>
                    <a:pt x="11039" y="1881"/>
                  </a:lnTo>
                  <a:lnTo>
                    <a:pt x="10771" y="1637"/>
                  </a:lnTo>
                  <a:lnTo>
                    <a:pt x="10502" y="1417"/>
                  </a:lnTo>
                  <a:lnTo>
                    <a:pt x="10209" y="1197"/>
                  </a:lnTo>
                  <a:lnTo>
                    <a:pt x="9916" y="977"/>
                  </a:lnTo>
                  <a:lnTo>
                    <a:pt x="9720" y="1295"/>
                  </a:lnTo>
                  <a:lnTo>
                    <a:pt x="9696" y="1368"/>
                  </a:lnTo>
                  <a:lnTo>
                    <a:pt x="9647" y="1392"/>
                  </a:lnTo>
                  <a:lnTo>
                    <a:pt x="9574" y="1417"/>
                  </a:lnTo>
                  <a:lnTo>
                    <a:pt x="9452" y="1417"/>
                  </a:lnTo>
                  <a:lnTo>
                    <a:pt x="9403" y="1392"/>
                  </a:lnTo>
                  <a:lnTo>
                    <a:pt x="9330" y="1344"/>
                  </a:lnTo>
                  <a:lnTo>
                    <a:pt x="9281" y="1246"/>
                  </a:lnTo>
                  <a:lnTo>
                    <a:pt x="9281" y="1148"/>
                  </a:lnTo>
                  <a:lnTo>
                    <a:pt x="9305" y="1050"/>
                  </a:lnTo>
                  <a:lnTo>
                    <a:pt x="9501" y="733"/>
                  </a:lnTo>
                  <a:lnTo>
                    <a:pt x="9183" y="586"/>
                  </a:lnTo>
                  <a:lnTo>
                    <a:pt x="8841" y="440"/>
                  </a:lnTo>
                  <a:lnTo>
                    <a:pt x="8499" y="318"/>
                  </a:lnTo>
                  <a:lnTo>
                    <a:pt x="8157" y="220"/>
                  </a:lnTo>
                  <a:lnTo>
                    <a:pt x="7815" y="122"/>
                  </a:lnTo>
                  <a:lnTo>
                    <a:pt x="7449" y="74"/>
                  </a:lnTo>
                  <a:lnTo>
                    <a:pt x="7083" y="25"/>
                  </a:lnTo>
                  <a:lnTo>
                    <a:pt x="6716" y="0"/>
                  </a:lnTo>
                  <a:lnTo>
                    <a:pt x="6716" y="562"/>
                  </a:lnTo>
                  <a:lnTo>
                    <a:pt x="6692" y="660"/>
                  </a:lnTo>
                  <a:lnTo>
                    <a:pt x="6643" y="733"/>
                  </a:lnTo>
                  <a:lnTo>
                    <a:pt x="6570" y="782"/>
                  </a:lnTo>
                  <a:lnTo>
                    <a:pt x="6472" y="806"/>
                  </a:lnTo>
                  <a:lnTo>
                    <a:pt x="6374" y="782"/>
                  </a:lnTo>
                  <a:lnTo>
                    <a:pt x="6301" y="733"/>
                  </a:lnTo>
                  <a:lnTo>
                    <a:pt x="6252" y="660"/>
                  </a:lnTo>
                  <a:lnTo>
                    <a:pt x="6228" y="562"/>
                  </a:lnTo>
                  <a:lnTo>
                    <a:pt x="6228"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09" name="Google Shape;409;p38"/>
          <p:cNvGrpSpPr/>
          <p:nvPr/>
        </p:nvGrpSpPr>
        <p:grpSpPr>
          <a:xfrm>
            <a:off x="1882969" y="1826539"/>
            <a:ext cx="347107" cy="420111"/>
            <a:chOff x="584925" y="922575"/>
            <a:chExt cx="415200" cy="502525"/>
          </a:xfrm>
        </p:grpSpPr>
        <p:sp>
          <p:nvSpPr>
            <p:cNvPr id="410" name="Google Shape;410;p38"/>
            <p:cNvSpPr/>
            <p:nvPr/>
          </p:nvSpPr>
          <p:spPr>
            <a:xfrm>
              <a:off x="584925" y="961025"/>
              <a:ext cx="378575" cy="464075"/>
            </a:xfrm>
            <a:custGeom>
              <a:avLst/>
              <a:gdLst/>
              <a:ahLst/>
              <a:cxnLst/>
              <a:rect l="l" t="t" r="r" b="b"/>
              <a:pathLst>
                <a:path w="15143" h="18563" extrusionOk="0">
                  <a:moveTo>
                    <a:pt x="782" y="1"/>
                  </a:moveTo>
                  <a:lnTo>
                    <a:pt x="635" y="25"/>
                  </a:lnTo>
                  <a:lnTo>
                    <a:pt x="489" y="50"/>
                  </a:lnTo>
                  <a:lnTo>
                    <a:pt x="342" y="123"/>
                  </a:lnTo>
                  <a:lnTo>
                    <a:pt x="220" y="196"/>
                  </a:lnTo>
                  <a:lnTo>
                    <a:pt x="122" y="294"/>
                  </a:lnTo>
                  <a:lnTo>
                    <a:pt x="73" y="416"/>
                  </a:lnTo>
                  <a:lnTo>
                    <a:pt x="24" y="563"/>
                  </a:lnTo>
                  <a:lnTo>
                    <a:pt x="0" y="709"/>
                  </a:lnTo>
                  <a:lnTo>
                    <a:pt x="0" y="17708"/>
                  </a:lnTo>
                  <a:lnTo>
                    <a:pt x="24" y="17879"/>
                  </a:lnTo>
                  <a:lnTo>
                    <a:pt x="73" y="18025"/>
                  </a:lnTo>
                  <a:lnTo>
                    <a:pt x="122" y="18172"/>
                  </a:lnTo>
                  <a:lnTo>
                    <a:pt x="220" y="18294"/>
                  </a:lnTo>
                  <a:lnTo>
                    <a:pt x="342" y="18416"/>
                  </a:lnTo>
                  <a:lnTo>
                    <a:pt x="489" y="18489"/>
                  </a:lnTo>
                  <a:lnTo>
                    <a:pt x="635" y="18538"/>
                  </a:lnTo>
                  <a:lnTo>
                    <a:pt x="782" y="18562"/>
                  </a:lnTo>
                  <a:lnTo>
                    <a:pt x="14361" y="18562"/>
                  </a:lnTo>
                  <a:lnTo>
                    <a:pt x="14507" y="18538"/>
                  </a:lnTo>
                  <a:lnTo>
                    <a:pt x="14654" y="18489"/>
                  </a:lnTo>
                  <a:lnTo>
                    <a:pt x="14800" y="18416"/>
                  </a:lnTo>
                  <a:lnTo>
                    <a:pt x="14923" y="18294"/>
                  </a:lnTo>
                  <a:lnTo>
                    <a:pt x="15020" y="18172"/>
                  </a:lnTo>
                  <a:lnTo>
                    <a:pt x="15069" y="18025"/>
                  </a:lnTo>
                  <a:lnTo>
                    <a:pt x="15118" y="17879"/>
                  </a:lnTo>
                  <a:lnTo>
                    <a:pt x="15142" y="17708"/>
                  </a:lnTo>
                  <a:lnTo>
                    <a:pt x="15142" y="17586"/>
                  </a:lnTo>
                  <a:lnTo>
                    <a:pt x="1759" y="17586"/>
                  </a:lnTo>
                  <a:lnTo>
                    <a:pt x="1612" y="17561"/>
                  </a:lnTo>
                  <a:lnTo>
                    <a:pt x="1465" y="17512"/>
                  </a:lnTo>
                  <a:lnTo>
                    <a:pt x="1319" y="17439"/>
                  </a:lnTo>
                  <a:lnTo>
                    <a:pt x="1197" y="17317"/>
                  </a:lnTo>
                  <a:lnTo>
                    <a:pt x="1099" y="17195"/>
                  </a:lnTo>
                  <a:lnTo>
                    <a:pt x="1050" y="17048"/>
                  </a:lnTo>
                  <a:lnTo>
                    <a:pt x="1001" y="16902"/>
                  </a:lnTo>
                  <a:lnTo>
                    <a:pt x="977" y="16731"/>
                  </a:lnTo>
                  <a:lnTo>
                    <a:pt x="977"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621550" y="922575"/>
              <a:ext cx="378575" cy="464050"/>
            </a:xfrm>
            <a:custGeom>
              <a:avLst/>
              <a:gdLst/>
              <a:ahLst/>
              <a:cxnLst/>
              <a:rect l="l" t="t" r="r" b="b"/>
              <a:pathLst>
                <a:path w="15143" h="18562" extrusionOk="0">
                  <a:moveTo>
                    <a:pt x="13140" y="6472"/>
                  </a:moveTo>
                  <a:lnTo>
                    <a:pt x="13238" y="6497"/>
                  </a:lnTo>
                  <a:lnTo>
                    <a:pt x="13311" y="6546"/>
                  </a:lnTo>
                  <a:lnTo>
                    <a:pt x="13360" y="6619"/>
                  </a:lnTo>
                  <a:lnTo>
                    <a:pt x="13384" y="6717"/>
                  </a:lnTo>
                  <a:lnTo>
                    <a:pt x="13360" y="6814"/>
                  </a:lnTo>
                  <a:lnTo>
                    <a:pt x="13311" y="6888"/>
                  </a:lnTo>
                  <a:lnTo>
                    <a:pt x="13238" y="6936"/>
                  </a:lnTo>
                  <a:lnTo>
                    <a:pt x="13140" y="6961"/>
                  </a:lnTo>
                  <a:lnTo>
                    <a:pt x="2003" y="6961"/>
                  </a:lnTo>
                  <a:lnTo>
                    <a:pt x="1905" y="6936"/>
                  </a:lnTo>
                  <a:lnTo>
                    <a:pt x="1832" y="6888"/>
                  </a:lnTo>
                  <a:lnTo>
                    <a:pt x="1783" y="6814"/>
                  </a:lnTo>
                  <a:lnTo>
                    <a:pt x="1759" y="6717"/>
                  </a:lnTo>
                  <a:lnTo>
                    <a:pt x="1783" y="6619"/>
                  </a:lnTo>
                  <a:lnTo>
                    <a:pt x="1832" y="6546"/>
                  </a:lnTo>
                  <a:lnTo>
                    <a:pt x="1905" y="6497"/>
                  </a:lnTo>
                  <a:lnTo>
                    <a:pt x="2003" y="6472"/>
                  </a:lnTo>
                  <a:close/>
                  <a:moveTo>
                    <a:pt x="13238" y="8793"/>
                  </a:moveTo>
                  <a:lnTo>
                    <a:pt x="13311" y="8866"/>
                  </a:lnTo>
                  <a:lnTo>
                    <a:pt x="13360" y="8939"/>
                  </a:lnTo>
                  <a:lnTo>
                    <a:pt x="13384" y="9037"/>
                  </a:lnTo>
                  <a:lnTo>
                    <a:pt x="13360" y="9135"/>
                  </a:lnTo>
                  <a:lnTo>
                    <a:pt x="13311" y="9208"/>
                  </a:lnTo>
                  <a:lnTo>
                    <a:pt x="13238" y="9257"/>
                  </a:lnTo>
                  <a:lnTo>
                    <a:pt x="13140" y="9281"/>
                  </a:lnTo>
                  <a:lnTo>
                    <a:pt x="2003" y="9281"/>
                  </a:lnTo>
                  <a:lnTo>
                    <a:pt x="1905" y="9257"/>
                  </a:lnTo>
                  <a:lnTo>
                    <a:pt x="1832" y="9208"/>
                  </a:lnTo>
                  <a:lnTo>
                    <a:pt x="1783" y="9135"/>
                  </a:lnTo>
                  <a:lnTo>
                    <a:pt x="1759" y="9037"/>
                  </a:lnTo>
                  <a:lnTo>
                    <a:pt x="1783" y="8939"/>
                  </a:lnTo>
                  <a:lnTo>
                    <a:pt x="1832" y="8866"/>
                  </a:lnTo>
                  <a:lnTo>
                    <a:pt x="1905" y="8793"/>
                  </a:lnTo>
                  <a:close/>
                  <a:moveTo>
                    <a:pt x="13140" y="11088"/>
                  </a:moveTo>
                  <a:lnTo>
                    <a:pt x="13238" y="11113"/>
                  </a:lnTo>
                  <a:lnTo>
                    <a:pt x="13311" y="11162"/>
                  </a:lnTo>
                  <a:lnTo>
                    <a:pt x="13360" y="11235"/>
                  </a:lnTo>
                  <a:lnTo>
                    <a:pt x="13384" y="11333"/>
                  </a:lnTo>
                  <a:lnTo>
                    <a:pt x="13360" y="11430"/>
                  </a:lnTo>
                  <a:lnTo>
                    <a:pt x="13311" y="11504"/>
                  </a:lnTo>
                  <a:lnTo>
                    <a:pt x="13238" y="11552"/>
                  </a:lnTo>
                  <a:lnTo>
                    <a:pt x="13140" y="11577"/>
                  </a:lnTo>
                  <a:lnTo>
                    <a:pt x="2003" y="11577"/>
                  </a:lnTo>
                  <a:lnTo>
                    <a:pt x="1905" y="11552"/>
                  </a:lnTo>
                  <a:lnTo>
                    <a:pt x="1832" y="11504"/>
                  </a:lnTo>
                  <a:lnTo>
                    <a:pt x="1783" y="11430"/>
                  </a:lnTo>
                  <a:lnTo>
                    <a:pt x="1759" y="11333"/>
                  </a:lnTo>
                  <a:lnTo>
                    <a:pt x="1783" y="11235"/>
                  </a:lnTo>
                  <a:lnTo>
                    <a:pt x="1832" y="11162"/>
                  </a:lnTo>
                  <a:lnTo>
                    <a:pt x="1905" y="11113"/>
                  </a:lnTo>
                  <a:lnTo>
                    <a:pt x="2003" y="11088"/>
                  </a:lnTo>
                  <a:close/>
                  <a:moveTo>
                    <a:pt x="8255" y="13409"/>
                  </a:moveTo>
                  <a:lnTo>
                    <a:pt x="8353" y="13433"/>
                  </a:lnTo>
                  <a:lnTo>
                    <a:pt x="8426" y="13482"/>
                  </a:lnTo>
                  <a:lnTo>
                    <a:pt x="8475" y="13555"/>
                  </a:lnTo>
                  <a:lnTo>
                    <a:pt x="8500" y="13653"/>
                  </a:lnTo>
                  <a:lnTo>
                    <a:pt x="8475" y="13750"/>
                  </a:lnTo>
                  <a:lnTo>
                    <a:pt x="8426" y="13824"/>
                  </a:lnTo>
                  <a:lnTo>
                    <a:pt x="8353" y="13873"/>
                  </a:lnTo>
                  <a:lnTo>
                    <a:pt x="8255" y="13897"/>
                  </a:lnTo>
                  <a:lnTo>
                    <a:pt x="2003" y="13897"/>
                  </a:lnTo>
                  <a:lnTo>
                    <a:pt x="1905" y="13873"/>
                  </a:lnTo>
                  <a:lnTo>
                    <a:pt x="1832" y="13824"/>
                  </a:lnTo>
                  <a:lnTo>
                    <a:pt x="1783" y="13750"/>
                  </a:lnTo>
                  <a:lnTo>
                    <a:pt x="1759" y="13653"/>
                  </a:lnTo>
                  <a:lnTo>
                    <a:pt x="1783" y="13555"/>
                  </a:lnTo>
                  <a:lnTo>
                    <a:pt x="1832" y="13482"/>
                  </a:lnTo>
                  <a:lnTo>
                    <a:pt x="1905" y="13433"/>
                  </a:lnTo>
                  <a:lnTo>
                    <a:pt x="2003" y="13409"/>
                  </a:lnTo>
                  <a:close/>
                  <a:moveTo>
                    <a:pt x="635" y="0"/>
                  </a:moveTo>
                  <a:lnTo>
                    <a:pt x="489" y="49"/>
                  </a:lnTo>
                  <a:lnTo>
                    <a:pt x="342" y="122"/>
                  </a:lnTo>
                  <a:lnTo>
                    <a:pt x="220" y="220"/>
                  </a:lnTo>
                  <a:lnTo>
                    <a:pt x="123" y="342"/>
                  </a:lnTo>
                  <a:lnTo>
                    <a:pt x="74" y="464"/>
                  </a:lnTo>
                  <a:lnTo>
                    <a:pt x="25" y="611"/>
                  </a:lnTo>
                  <a:lnTo>
                    <a:pt x="0" y="782"/>
                  </a:lnTo>
                  <a:lnTo>
                    <a:pt x="0" y="17780"/>
                  </a:lnTo>
                  <a:lnTo>
                    <a:pt x="25" y="17927"/>
                  </a:lnTo>
                  <a:lnTo>
                    <a:pt x="74" y="18073"/>
                  </a:lnTo>
                  <a:lnTo>
                    <a:pt x="123" y="18195"/>
                  </a:lnTo>
                  <a:lnTo>
                    <a:pt x="220" y="18318"/>
                  </a:lnTo>
                  <a:lnTo>
                    <a:pt x="342" y="18415"/>
                  </a:lnTo>
                  <a:lnTo>
                    <a:pt x="489" y="18489"/>
                  </a:lnTo>
                  <a:lnTo>
                    <a:pt x="635" y="18537"/>
                  </a:lnTo>
                  <a:lnTo>
                    <a:pt x="782" y="18562"/>
                  </a:lnTo>
                  <a:lnTo>
                    <a:pt x="14361" y="18562"/>
                  </a:lnTo>
                  <a:lnTo>
                    <a:pt x="14508" y="18537"/>
                  </a:lnTo>
                  <a:lnTo>
                    <a:pt x="14654" y="18489"/>
                  </a:lnTo>
                  <a:lnTo>
                    <a:pt x="14801" y="18415"/>
                  </a:lnTo>
                  <a:lnTo>
                    <a:pt x="14923" y="18318"/>
                  </a:lnTo>
                  <a:lnTo>
                    <a:pt x="15021" y="18195"/>
                  </a:lnTo>
                  <a:lnTo>
                    <a:pt x="15069" y="18073"/>
                  </a:lnTo>
                  <a:lnTo>
                    <a:pt x="15118" y="17927"/>
                  </a:lnTo>
                  <a:lnTo>
                    <a:pt x="15143" y="17780"/>
                  </a:lnTo>
                  <a:lnTo>
                    <a:pt x="15143" y="3859"/>
                  </a:lnTo>
                  <a:lnTo>
                    <a:pt x="12554" y="3859"/>
                  </a:lnTo>
                  <a:lnTo>
                    <a:pt x="12285" y="3835"/>
                  </a:lnTo>
                  <a:lnTo>
                    <a:pt x="12065" y="3761"/>
                  </a:lnTo>
                  <a:lnTo>
                    <a:pt x="11846" y="3639"/>
                  </a:lnTo>
                  <a:lnTo>
                    <a:pt x="11650" y="3468"/>
                  </a:lnTo>
                  <a:lnTo>
                    <a:pt x="11504" y="3297"/>
                  </a:lnTo>
                  <a:lnTo>
                    <a:pt x="11382" y="3078"/>
                  </a:lnTo>
                  <a:lnTo>
                    <a:pt x="11308" y="2833"/>
                  </a:lnTo>
                  <a:lnTo>
                    <a:pt x="11284" y="2589"/>
                  </a:lnTo>
                  <a:lnTo>
                    <a:pt x="1128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915850" y="922575"/>
              <a:ext cx="84275" cy="84275"/>
            </a:xfrm>
            <a:custGeom>
              <a:avLst/>
              <a:gdLst/>
              <a:ahLst/>
              <a:cxnLst/>
              <a:rect l="l" t="t" r="r" b="b"/>
              <a:pathLst>
                <a:path w="3371" h="3371" extrusionOk="0">
                  <a:moveTo>
                    <a:pt x="0" y="0"/>
                  </a:moveTo>
                  <a:lnTo>
                    <a:pt x="0" y="2589"/>
                  </a:lnTo>
                  <a:lnTo>
                    <a:pt x="0" y="2736"/>
                  </a:lnTo>
                  <a:lnTo>
                    <a:pt x="49" y="2882"/>
                  </a:lnTo>
                  <a:lnTo>
                    <a:pt x="122" y="3029"/>
                  </a:lnTo>
                  <a:lnTo>
                    <a:pt x="220" y="3126"/>
                  </a:lnTo>
                  <a:lnTo>
                    <a:pt x="342" y="3224"/>
                  </a:lnTo>
                  <a:lnTo>
                    <a:pt x="464" y="3297"/>
                  </a:lnTo>
                  <a:lnTo>
                    <a:pt x="611" y="3346"/>
                  </a:lnTo>
                  <a:lnTo>
                    <a:pt x="782" y="3371"/>
                  </a:lnTo>
                  <a:lnTo>
                    <a:pt x="3371" y="3371"/>
                  </a:lnTo>
                  <a:lnTo>
                    <a:pt x="0"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13" name="Google Shape;413;p38"/>
          <p:cNvGrpSpPr/>
          <p:nvPr/>
        </p:nvGrpSpPr>
        <p:grpSpPr>
          <a:xfrm>
            <a:off x="2436276" y="1816841"/>
            <a:ext cx="367547" cy="437980"/>
            <a:chOff x="1246775" y="910975"/>
            <a:chExt cx="439650" cy="523900"/>
          </a:xfrm>
        </p:grpSpPr>
        <p:sp>
          <p:nvSpPr>
            <p:cNvPr id="414" name="Google Shape;414;p38"/>
            <p:cNvSpPr/>
            <p:nvPr/>
          </p:nvSpPr>
          <p:spPr>
            <a:xfrm>
              <a:off x="1246775" y="970800"/>
              <a:ext cx="378575" cy="464075"/>
            </a:xfrm>
            <a:custGeom>
              <a:avLst/>
              <a:gdLst/>
              <a:ahLst/>
              <a:cxnLst/>
              <a:rect l="l" t="t" r="r" b="b"/>
              <a:pathLst>
                <a:path w="15143" h="18563" extrusionOk="0">
                  <a:moveTo>
                    <a:pt x="782" y="1"/>
                  </a:moveTo>
                  <a:lnTo>
                    <a:pt x="636" y="25"/>
                  </a:lnTo>
                  <a:lnTo>
                    <a:pt x="489" y="50"/>
                  </a:lnTo>
                  <a:lnTo>
                    <a:pt x="343" y="123"/>
                  </a:lnTo>
                  <a:lnTo>
                    <a:pt x="220" y="221"/>
                  </a:lnTo>
                  <a:lnTo>
                    <a:pt x="123" y="318"/>
                  </a:lnTo>
                  <a:lnTo>
                    <a:pt x="74" y="465"/>
                  </a:lnTo>
                  <a:lnTo>
                    <a:pt x="25" y="587"/>
                  </a:lnTo>
                  <a:lnTo>
                    <a:pt x="1" y="758"/>
                  </a:lnTo>
                  <a:lnTo>
                    <a:pt x="1" y="17756"/>
                  </a:lnTo>
                  <a:lnTo>
                    <a:pt x="25" y="17903"/>
                  </a:lnTo>
                  <a:lnTo>
                    <a:pt x="74" y="18049"/>
                  </a:lnTo>
                  <a:lnTo>
                    <a:pt x="123" y="18196"/>
                  </a:lnTo>
                  <a:lnTo>
                    <a:pt x="220" y="18318"/>
                  </a:lnTo>
                  <a:lnTo>
                    <a:pt x="343" y="18416"/>
                  </a:lnTo>
                  <a:lnTo>
                    <a:pt x="489" y="18489"/>
                  </a:lnTo>
                  <a:lnTo>
                    <a:pt x="636" y="18538"/>
                  </a:lnTo>
                  <a:lnTo>
                    <a:pt x="782" y="18562"/>
                  </a:lnTo>
                  <a:lnTo>
                    <a:pt x="14361" y="18562"/>
                  </a:lnTo>
                  <a:lnTo>
                    <a:pt x="14508" y="18538"/>
                  </a:lnTo>
                  <a:lnTo>
                    <a:pt x="14654" y="18489"/>
                  </a:lnTo>
                  <a:lnTo>
                    <a:pt x="14801" y="18416"/>
                  </a:lnTo>
                  <a:lnTo>
                    <a:pt x="14923" y="18318"/>
                  </a:lnTo>
                  <a:lnTo>
                    <a:pt x="15021" y="18196"/>
                  </a:lnTo>
                  <a:lnTo>
                    <a:pt x="15070" y="18049"/>
                  </a:lnTo>
                  <a:lnTo>
                    <a:pt x="15118" y="17903"/>
                  </a:lnTo>
                  <a:lnTo>
                    <a:pt x="15143" y="17756"/>
                  </a:lnTo>
                  <a:lnTo>
                    <a:pt x="15143" y="16608"/>
                  </a:lnTo>
                  <a:lnTo>
                    <a:pt x="2736" y="16608"/>
                  </a:lnTo>
                  <a:lnTo>
                    <a:pt x="2589" y="16584"/>
                  </a:lnTo>
                  <a:lnTo>
                    <a:pt x="2443" y="16535"/>
                  </a:lnTo>
                  <a:lnTo>
                    <a:pt x="2296" y="16462"/>
                  </a:lnTo>
                  <a:lnTo>
                    <a:pt x="2174" y="16364"/>
                  </a:lnTo>
                  <a:lnTo>
                    <a:pt x="2077" y="16242"/>
                  </a:lnTo>
                  <a:lnTo>
                    <a:pt x="2028" y="16096"/>
                  </a:lnTo>
                  <a:lnTo>
                    <a:pt x="1979" y="15949"/>
                  </a:lnTo>
                  <a:lnTo>
                    <a:pt x="1954" y="15802"/>
                  </a:lnTo>
                  <a:lnTo>
                    <a:pt x="195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15" name="Google Shape;415;p38"/>
            <p:cNvSpPr/>
            <p:nvPr/>
          </p:nvSpPr>
          <p:spPr>
            <a:xfrm>
              <a:off x="1307825" y="910975"/>
              <a:ext cx="378600" cy="464050"/>
            </a:xfrm>
            <a:custGeom>
              <a:avLst/>
              <a:gdLst/>
              <a:ahLst/>
              <a:cxnLst/>
              <a:rect l="l" t="t" r="r" b="b"/>
              <a:pathLst>
                <a:path w="15144" h="18562" extrusionOk="0">
                  <a:moveTo>
                    <a:pt x="782" y="0"/>
                  </a:moveTo>
                  <a:lnTo>
                    <a:pt x="636" y="25"/>
                  </a:lnTo>
                  <a:lnTo>
                    <a:pt x="489" y="74"/>
                  </a:lnTo>
                  <a:lnTo>
                    <a:pt x="343" y="147"/>
                  </a:lnTo>
                  <a:lnTo>
                    <a:pt x="221" y="244"/>
                  </a:lnTo>
                  <a:lnTo>
                    <a:pt x="123" y="342"/>
                  </a:lnTo>
                  <a:lnTo>
                    <a:pt x="74" y="489"/>
                  </a:lnTo>
                  <a:lnTo>
                    <a:pt x="25" y="635"/>
                  </a:lnTo>
                  <a:lnTo>
                    <a:pt x="1" y="782"/>
                  </a:lnTo>
                  <a:lnTo>
                    <a:pt x="1" y="17780"/>
                  </a:lnTo>
                  <a:lnTo>
                    <a:pt x="25" y="17951"/>
                  </a:lnTo>
                  <a:lnTo>
                    <a:pt x="74" y="18098"/>
                  </a:lnTo>
                  <a:lnTo>
                    <a:pt x="123" y="18220"/>
                  </a:lnTo>
                  <a:lnTo>
                    <a:pt x="221" y="18342"/>
                  </a:lnTo>
                  <a:lnTo>
                    <a:pt x="343" y="18440"/>
                  </a:lnTo>
                  <a:lnTo>
                    <a:pt x="489" y="18513"/>
                  </a:lnTo>
                  <a:lnTo>
                    <a:pt x="636" y="18562"/>
                  </a:lnTo>
                  <a:lnTo>
                    <a:pt x="14508" y="18562"/>
                  </a:lnTo>
                  <a:lnTo>
                    <a:pt x="14655" y="18513"/>
                  </a:lnTo>
                  <a:lnTo>
                    <a:pt x="14801" y="18440"/>
                  </a:lnTo>
                  <a:lnTo>
                    <a:pt x="14923" y="18342"/>
                  </a:lnTo>
                  <a:lnTo>
                    <a:pt x="15021" y="18220"/>
                  </a:lnTo>
                  <a:lnTo>
                    <a:pt x="15070" y="18098"/>
                  </a:lnTo>
                  <a:lnTo>
                    <a:pt x="15119" y="17951"/>
                  </a:lnTo>
                  <a:lnTo>
                    <a:pt x="15143" y="17780"/>
                  </a:lnTo>
                  <a:lnTo>
                    <a:pt x="15143" y="3859"/>
                  </a:lnTo>
                  <a:lnTo>
                    <a:pt x="12554" y="3859"/>
                  </a:lnTo>
                  <a:lnTo>
                    <a:pt x="12286" y="3835"/>
                  </a:lnTo>
                  <a:lnTo>
                    <a:pt x="12066" y="3761"/>
                  </a:lnTo>
                  <a:lnTo>
                    <a:pt x="11846" y="3664"/>
                  </a:lnTo>
                  <a:lnTo>
                    <a:pt x="11651" y="3493"/>
                  </a:lnTo>
                  <a:lnTo>
                    <a:pt x="11504" y="3297"/>
                  </a:lnTo>
                  <a:lnTo>
                    <a:pt x="11382" y="3102"/>
                  </a:lnTo>
                  <a:lnTo>
                    <a:pt x="11309" y="2858"/>
                  </a:lnTo>
                  <a:lnTo>
                    <a:pt x="11284" y="2589"/>
                  </a:lnTo>
                  <a:lnTo>
                    <a:pt x="1128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16" name="Google Shape;416;p38"/>
            <p:cNvSpPr/>
            <p:nvPr/>
          </p:nvSpPr>
          <p:spPr>
            <a:xfrm>
              <a:off x="1602125" y="910975"/>
              <a:ext cx="84300" cy="84275"/>
            </a:xfrm>
            <a:custGeom>
              <a:avLst/>
              <a:gdLst/>
              <a:ahLst/>
              <a:cxnLst/>
              <a:rect l="l" t="t" r="r" b="b"/>
              <a:pathLst>
                <a:path w="3372" h="3371" extrusionOk="0">
                  <a:moveTo>
                    <a:pt x="1" y="0"/>
                  </a:moveTo>
                  <a:lnTo>
                    <a:pt x="1" y="2589"/>
                  </a:lnTo>
                  <a:lnTo>
                    <a:pt x="1" y="2760"/>
                  </a:lnTo>
                  <a:lnTo>
                    <a:pt x="50" y="2907"/>
                  </a:lnTo>
                  <a:lnTo>
                    <a:pt x="123" y="3029"/>
                  </a:lnTo>
                  <a:lnTo>
                    <a:pt x="221" y="3151"/>
                  </a:lnTo>
                  <a:lnTo>
                    <a:pt x="343" y="3249"/>
                  </a:lnTo>
                  <a:lnTo>
                    <a:pt x="465" y="3322"/>
                  </a:lnTo>
                  <a:lnTo>
                    <a:pt x="611" y="3371"/>
                  </a:lnTo>
                  <a:lnTo>
                    <a:pt x="3371" y="3371"/>
                  </a:lnTo>
                  <a:lnTo>
                    <a:pt x="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17" name="Google Shape;417;p38"/>
          <p:cNvGrpSpPr/>
          <p:nvPr/>
        </p:nvGrpSpPr>
        <p:grpSpPr>
          <a:xfrm>
            <a:off x="3004401" y="1887274"/>
            <a:ext cx="358351" cy="298118"/>
            <a:chOff x="1926350" y="995225"/>
            <a:chExt cx="428650" cy="356600"/>
          </a:xfrm>
        </p:grpSpPr>
        <p:sp>
          <p:nvSpPr>
            <p:cNvPr id="418" name="Google Shape;418;p38"/>
            <p:cNvSpPr/>
            <p:nvPr/>
          </p:nvSpPr>
          <p:spPr>
            <a:xfrm>
              <a:off x="1926350" y="1298075"/>
              <a:ext cx="208225" cy="53750"/>
            </a:xfrm>
            <a:custGeom>
              <a:avLst/>
              <a:gdLst/>
              <a:ahLst/>
              <a:cxnLst/>
              <a:rect l="l" t="t" r="r" b="b"/>
              <a:pathLst>
                <a:path w="8329" h="2150" extrusionOk="0">
                  <a:moveTo>
                    <a:pt x="0" y="0"/>
                  </a:moveTo>
                  <a:lnTo>
                    <a:pt x="0" y="489"/>
                  </a:lnTo>
                  <a:lnTo>
                    <a:pt x="25" y="635"/>
                  </a:lnTo>
                  <a:lnTo>
                    <a:pt x="74" y="758"/>
                  </a:lnTo>
                  <a:lnTo>
                    <a:pt x="147" y="855"/>
                  </a:lnTo>
                  <a:lnTo>
                    <a:pt x="245" y="953"/>
                  </a:lnTo>
                  <a:lnTo>
                    <a:pt x="391" y="1026"/>
                  </a:lnTo>
                  <a:lnTo>
                    <a:pt x="562" y="1051"/>
                  </a:lnTo>
                  <a:lnTo>
                    <a:pt x="733" y="1026"/>
                  </a:lnTo>
                  <a:lnTo>
                    <a:pt x="1295" y="855"/>
                  </a:lnTo>
                  <a:lnTo>
                    <a:pt x="1661" y="782"/>
                  </a:lnTo>
                  <a:lnTo>
                    <a:pt x="2076" y="684"/>
                  </a:lnTo>
                  <a:lnTo>
                    <a:pt x="2540" y="611"/>
                  </a:lnTo>
                  <a:lnTo>
                    <a:pt x="3029" y="562"/>
                  </a:lnTo>
                  <a:lnTo>
                    <a:pt x="3591" y="513"/>
                  </a:lnTo>
                  <a:lnTo>
                    <a:pt x="4177" y="489"/>
                  </a:lnTo>
                  <a:lnTo>
                    <a:pt x="4616" y="513"/>
                  </a:lnTo>
                  <a:lnTo>
                    <a:pt x="5032" y="538"/>
                  </a:lnTo>
                  <a:lnTo>
                    <a:pt x="5422" y="611"/>
                  </a:lnTo>
                  <a:lnTo>
                    <a:pt x="5789" y="684"/>
                  </a:lnTo>
                  <a:lnTo>
                    <a:pt x="6131" y="782"/>
                  </a:lnTo>
                  <a:lnTo>
                    <a:pt x="6448" y="880"/>
                  </a:lnTo>
                  <a:lnTo>
                    <a:pt x="6717" y="1002"/>
                  </a:lnTo>
                  <a:lnTo>
                    <a:pt x="6985" y="1124"/>
                  </a:lnTo>
                  <a:lnTo>
                    <a:pt x="7205" y="1246"/>
                  </a:lnTo>
                  <a:lnTo>
                    <a:pt x="7425" y="1393"/>
                  </a:lnTo>
                  <a:lnTo>
                    <a:pt x="7791" y="1661"/>
                  </a:lnTo>
                  <a:lnTo>
                    <a:pt x="8084" y="1930"/>
                  </a:lnTo>
                  <a:lnTo>
                    <a:pt x="8329" y="2150"/>
                  </a:lnTo>
                  <a:lnTo>
                    <a:pt x="8329" y="1661"/>
                  </a:lnTo>
                  <a:lnTo>
                    <a:pt x="8084" y="1441"/>
                  </a:lnTo>
                  <a:lnTo>
                    <a:pt x="7791" y="1173"/>
                  </a:lnTo>
                  <a:lnTo>
                    <a:pt x="7425" y="904"/>
                  </a:lnTo>
                  <a:lnTo>
                    <a:pt x="7205" y="758"/>
                  </a:lnTo>
                  <a:lnTo>
                    <a:pt x="6985" y="635"/>
                  </a:lnTo>
                  <a:lnTo>
                    <a:pt x="6717" y="513"/>
                  </a:lnTo>
                  <a:lnTo>
                    <a:pt x="6448" y="391"/>
                  </a:lnTo>
                  <a:lnTo>
                    <a:pt x="6131" y="294"/>
                  </a:lnTo>
                  <a:lnTo>
                    <a:pt x="5789" y="196"/>
                  </a:lnTo>
                  <a:lnTo>
                    <a:pt x="5422" y="123"/>
                  </a:lnTo>
                  <a:lnTo>
                    <a:pt x="5032" y="49"/>
                  </a:lnTo>
                  <a:lnTo>
                    <a:pt x="4616" y="25"/>
                  </a:lnTo>
                  <a:lnTo>
                    <a:pt x="4177" y="0"/>
                  </a:lnTo>
                  <a:lnTo>
                    <a:pt x="3591" y="25"/>
                  </a:lnTo>
                  <a:lnTo>
                    <a:pt x="3029" y="74"/>
                  </a:lnTo>
                  <a:lnTo>
                    <a:pt x="2540" y="123"/>
                  </a:lnTo>
                  <a:lnTo>
                    <a:pt x="2076" y="196"/>
                  </a:lnTo>
                  <a:lnTo>
                    <a:pt x="1661" y="294"/>
                  </a:lnTo>
                  <a:lnTo>
                    <a:pt x="1295" y="367"/>
                  </a:lnTo>
                  <a:lnTo>
                    <a:pt x="733" y="538"/>
                  </a:lnTo>
                  <a:lnTo>
                    <a:pt x="562" y="562"/>
                  </a:lnTo>
                  <a:lnTo>
                    <a:pt x="391" y="538"/>
                  </a:lnTo>
                  <a:lnTo>
                    <a:pt x="245" y="465"/>
                  </a:lnTo>
                  <a:lnTo>
                    <a:pt x="147" y="367"/>
                  </a:lnTo>
                  <a:lnTo>
                    <a:pt x="74" y="269"/>
                  </a:lnTo>
                  <a:lnTo>
                    <a:pt x="25" y="147"/>
                  </a:lnTo>
                  <a:lnTo>
                    <a:pt x="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146775" y="1298075"/>
              <a:ext cx="208225" cy="53750"/>
            </a:xfrm>
            <a:custGeom>
              <a:avLst/>
              <a:gdLst/>
              <a:ahLst/>
              <a:cxnLst/>
              <a:rect l="l" t="t" r="r" b="b"/>
              <a:pathLst>
                <a:path w="8329" h="2150" extrusionOk="0">
                  <a:moveTo>
                    <a:pt x="4152" y="0"/>
                  </a:moveTo>
                  <a:lnTo>
                    <a:pt x="3712" y="25"/>
                  </a:lnTo>
                  <a:lnTo>
                    <a:pt x="3297" y="49"/>
                  </a:lnTo>
                  <a:lnTo>
                    <a:pt x="2907" y="123"/>
                  </a:lnTo>
                  <a:lnTo>
                    <a:pt x="2540" y="196"/>
                  </a:lnTo>
                  <a:lnTo>
                    <a:pt x="2198" y="294"/>
                  </a:lnTo>
                  <a:lnTo>
                    <a:pt x="1881" y="391"/>
                  </a:lnTo>
                  <a:lnTo>
                    <a:pt x="1612" y="513"/>
                  </a:lnTo>
                  <a:lnTo>
                    <a:pt x="1343" y="635"/>
                  </a:lnTo>
                  <a:lnTo>
                    <a:pt x="1124" y="758"/>
                  </a:lnTo>
                  <a:lnTo>
                    <a:pt x="904" y="904"/>
                  </a:lnTo>
                  <a:lnTo>
                    <a:pt x="537" y="1173"/>
                  </a:lnTo>
                  <a:lnTo>
                    <a:pt x="244" y="1441"/>
                  </a:lnTo>
                  <a:lnTo>
                    <a:pt x="0" y="1661"/>
                  </a:lnTo>
                  <a:lnTo>
                    <a:pt x="0" y="2150"/>
                  </a:lnTo>
                  <a:lnTo>
                    <a:pt x="244" y="1930"/>
                  </a:lnTo>
                  <a:lnTo>
                    <a:pt x="537" y="1661"/>
                  </a:lnTo>
                  <a:lnTo>
                    <a:pt x="904" y="1393"/>
                  </a:lnTo>
                  <a:lnTo>
                    <a:pt x="1124" y="1246"/>
                  </a:lnTo>
                  <a:lnTo>
                    <a:pt x="1343" y="1124"/>
                  </a:lnTo>
                  <a:lnTo>
                    <a:pt x="1612" y="1002"/>
                  </a:lnTo>
                  <a:lnTo>
                    <a:pt x="1881" y="880"/>
                  </a:lnTo>
                  <a:lnTo>
                    <a:pt x="2198" y="782"/>
                  </a:lnTo>
                  <a:lnTo>
                    <a:pt x="2540" y="684"/>
                  </a:lnTo>
                  <a:lnTo>
                    <a:pt x="2907" y="611"/>
                  </a:lnTo>
                  <a:lnTo>
                    <a:pt x="3297" y="538"/>
                  </a:lnTo>
                  <a:lnTo>
                    <a:pt x="3712" y="513"/>
                  </a:lnTo>
                  <a:lnTo>
                    <a:pt x="4152" y="489"/>
                  </a:lnTo>
                  <a:lnTo>
                    <a:pt x="4738" y="513"/>
                  </a:lnTo>
                  <a:lnTo>
                    <a:pt x="5300" y="562"/>
                  </a:lnTo>
                  <a:lnTo>
                    <a:pt x="5788" y="611"/>
                  </a:lnTo>
                  <a:lnTo>
                    <a:pt x="6252" y="684"/>
                  </a:lnTo>
                  <a:lnTo>
                    <a:pt x="6668" y="782"/>
                  </a:lnTo>
                  <a:lnTo>
                    <a:pt x="7034" y="855"/>
                  </a:lnTo>
                  <a:lnTo>
                    <a:pt x="7596" y="1026"/>
                  </a:lnTo>
                  <a:lnTo>
                    <a:pt x="7767" y="1051"/>
                  </a:lnTo>
                  <a:lnTo>
                    <a:pt x="7938" y="1026"/>
                  </a:lnTo>
                  <a:lnTo>
                    <a:pt x="8084" y="953"/>
                  </a:lnTo>
                  <a:lnTo>
                    <a:pt x="8182" y="855"/>
                  </a:lnTo>
                  <a:lnTo>
                    <a:pt x="8255" y="758"/>
                  </a:lnTo>
                  <a:lnTo>
                    <a:pt x="8304" y="635"/>
                  </a:lnTo>
                  <a:lnTo>
                    <a:pt x="8328" y="489"/>
                  </a:lnTo>
                  <a:lnTo>
                    <a:pt x="8328" y="0"/>
                  </a:lnTo>
                  <a:lnTo>
                    <a:pt x="8304" y="147"/>
                  </a:lnTo>
                  <a:lnTo>
                    <a:pt x="8255" y="269"/>
                  </a:lnTo>
                  <a:lnTo>
                    <a:pt x="8182" y="367"/>
                  </a:lnTo>
                  <a:lnTo>
                    <a:pt x="8084" y="465"/>
                  </a:lnTo>
                  <a:lnTo>
                    <a:pt x="7938" y="538"/>
                  </a:lnTo>
                  <a:lnTo>
                    <a:pt x="7767" y="562"/>
                  </a:lnTo>
                  <a:lnTo>
                    <a:pt x="7596" y="538"/>
                  </a:lnTo>
                  <a:lnTo>
                    <a:pt x="7034" y="367"/>
                  </a:lnTo>
                  <a:lnTo>
                    <a:pt x="6668" y="294"/>
                  </a:lnTo>
                  <a:lnTo>
                    <a:pt x="6252" y="196"/>
                  </a:lnTo>
                  <a:lnTo>
                    <a:pt x="5788" y="123"/>
                  </a:lnTo>
                  <a:lnTo>
                    <a:pt x="5300" y="74"/>
                  </a:lnTo>
                  <a:lnTo>
                    <a:pt x="4738" y="25"/>
                  </a:lnTo>
                  <a:lnTo>
                    <a:pt x="415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1926350" y="995225"/>
              <a:ext cx="208225" cy="332175"/>
            </a:xfrm>
            <a:custGeom>
              <a:avLst/>
              <a:gdLst/>
              <a:ahLst/>
              <a:cxnLst/>
              <a:rect l="l" t="t" r="r" b="b"/>
              <a:pathLst>
                <a:path w="8329" h="13287" extrusionOk="0">
                  <a:moveTo>
                    <a:pt x="4177" y="1"/>
                  </a:moveTo>
                  <a:lnTo>
                    <a:pt x="3591" y="25"/>
                  </a:lnTo>
                  <a:lnTo>
                    <a:pt x="3029" y="74"/>
                  </a:lnTo>
                  <a:lnTo>
                    <a:pt x="2467" y="196"/>
                  </a:lnTo>
                  <a:lnTo>
                    <a:pt x="1905" y="343"/>
                  </a:lnTo>
                  <a:lnTo>
                    <a:pt x="1393" y="538"/>
                  </a:lnTo>
                  <a:lnTo>
                    <a:pt x="929" y="758"/>
                  </a:lnTo>
                  <a:lnTo>
                    <a:pt x="513" y="978"/>
                  </a:lnTo>
                  <a:lnTo>
                    <a:pt x="342" y="1124"/>
                  </a:lnTo>
                  <a:lnTo>
                    <a:pt x="196" y="1246"/>
                  </a:lnTo>
                  <a:lnTo>
                    <a:pt x="123" y="1319"/>
                  </a:lnTo>
                  <a:lnTo>
                    <a:pt x="49" y="1442"/>
                  </a:lnTo>
                  <a:lnTo>
                    <a:pt x="25" y="1539"/>
                  </a:lnTo>
                  <a:lnTo>
                    <a:pt x="0" y="1661"/>
                  </a:lnTo>
                  <a:lnTo>
                    <a:pt x="0" y="11626"/>
                  </a:lnTo>
                  <a:lnTo>
                    <a:pt x="25" y="11773"/>
                  </a:lnTo>
                  <a:lnTo>
                    <a:pt x="74" y="11895"/>
                  </a:lnTo>
                  <a:lnTo>
                    <a:pt x="147" y="11992"/>
                  </a:lnTo>
                  <a:lnTo>
                    <a:pt x="245" y="12090"/>
                  </a:lnTo>
                  <a:lnTo>
                    <a:pt x="391" y="12163"/>
                  </a:lnTo>
                  <a:lnTo>
                    <a:pt x="562" y="12188"/>
                  </a:lnTo>
                  <a:lnTo>
                    <a:pt x="733" y="12163"/>
                  </a:lnTo>
                  <a:lnTo>
                    <a:pt x="1295" y="11992"/>
                  </a:lnTo>
                  <a:lnTo>
                    <a:pt x="1661" y="11919"/>
                  </a:lnTo>
                  <a:lnTo>
                    <a:pt x="2076" y="11821"/>
                  </a:lnTo>
                  <a:lnTo>
                    <a:pt x="2540" y="11748"/>
                  </a:lnTo>
                  <a:lnTo>
                    <a:pt x="3029" y="11699"/>
                  </a:lnTo>
                  <a:lnTo>
                    <a:pt x="3591" y="11650"/>
                  </a:lnTo>
                  <a:lnTo>
                    <a:pt x="4177" y="11626"/>
                  </a:lnTo>
                  <a:lnTo>
                    <a:pt x="4616" y="11650"/>
                  </a:lnTo>
                  <a:lnTo>
                    <a:pt x="5032" y="11675"/>
                  </a:lnTo>
                  <a:lnTo>
                    <a:pt x="5422" y="11748"/>
                  </a:lnTo>
                  <a:lnTo>
                    <a:pt x="5789" y="11821"/>
                  </a:lnTo>
                  <a:lnTo>
                    <a:pt x="6131" y="11919"/>
                  </a:lnTo>
                  <a:lnTo>
                    <a:pt x="6448" y="12017"/>
                  </a:lnTo>
                  <a:lnTo>
                    <a:pt x="6717" y="12139"/>
                  </a:lnTo>
                  <a:lnTo>
                    <a:pt x="6985" y="12261"/>
                  </a:lnTo>
                  <a:lnTo>
                    <a:pt x="7205" y="12383"/>
                  </a:lnTo>
                  <a:lnTo>
                    <a:pt x="7425" y="12530"/>
                  </a:lnTo>
                  <a:lnTo>
                    <a:pt x="7791" y="12798"/>
                  </a:lnTo>
                  <a:lnTo>
                    <a:pt x="8084" y="13067"/>
                  </a:lnTo>
                  <a:lnTo>
                    <a:pt x="8329" y="13287"/>
                  </a:lnTo>
                  <a:lnTo>
                    <a:pt x="8329" y="2199"/>
                  </a:lnTo>
                  <a:lnTo>
                    <a:pt x="8329" y="2101"/>
                  </a:lnTo>
                  <a:lnTo>
                    <a:pt x="8280" y="1979"/>
                  </a:lnTo>
                  <a:lnTo>
                    <a:pt x="8231" y="1881"/>
                  </a:lnTo>
                  <a:lnTo>
                    <a:pt x="8158" y="1808"/>
                  </a:lnTo>
                  <a:lnTo>
                    <a:pt x="8036" y="1686"/>
                  </a:lnTo>
                  <a:lnTo>
                    <a:pt x="7767" y="1442"/>
                  </a:lnTo>
                  <a:lnTo>
                    <a:pt x="7449" y="1173"/>
                  </a:lnTo>
                  <a:lnTo>
                    <a:pt x="7083" y="904"/>
                  </a:lnTo>
                  <a:lnTo>
                    <a:pt x="6644" y="611"/>
                  </a:lnTo>
                  <a:lnTo>
                    <a:pt x="6375" y="489"/>
                  </a:lnTo>
                  <a:lnTo>
                    <a:pt x="6131" y="367"/>
                  </a:lnTo>
                  <a:lnTo>
                    <a:pt x="5838" y="269"/>
                  </a:lnTo>
                  <a:lnTo>
                    <a:pt x="5544" y="172"/>
                  </a:lnTo>
                  <a:lnTo>
                    <a:pt x="5227" y="98"/>
                  </a:lnTo>
                  <a:lnTo>
                    <a:pt x="4885" y="49"/>
                  </a:lnTo>
                  <a:lnTo>
                    <a:pt x="454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146775" y="995225"/>
              <a:ext cx="208225" cy="332175"/>
            </a:xfrm>
            <a:custGeom>
              <a:avLst/>
              <a:gdLst/>
              <a:ahLst/>
              <a:cxnLst/>
              <a:rect l="l" t="t" r="r" b="b"/>
              <a:pathLst>
                <a:path w="8329" h="13287" extrusionOk="0">
                  <a:moveTo>
                    <a:pt x="3786" y="1"/>
                  </a:moveTo>
                  <a:lnTo>
                    <a:pt x="3444" y="49"/>
                  </a:lnTo>
                  <a:lnTo>
                    <a:pt x="3102" y="98"/>
                  </a:lnTo>
                  <a:lnTo>
                    <a:pt x="2784" y="172"/>
                  </a:lnTo>
                  <a:lnTo>
                    <a:pt x="2491" y="269"/>
                  </a:lnTo>
                  <a:lnTo>
                    <a:pt x="2198" y="367"/>
                  </a:lnTo>
                  <a:lnTo>
                    <a:pt x="1954" y="489"/>
                  </a:lnTo>
                  <a:lnTo>
                    <a:pt x="1685" y="611"/>
                  </a:lnTo>
                  <a:lnTo>
                    <a:pt x="1246" y="904"/>
                  </a:lnTo>
                  <a:lnTo>
                    <a:pt x="879" y="1173"/>
                  </a:lnTo>
                  <a:lnTo>
                    <a:pt x="562" y="1442"/>
                  </a:lnTo>
                  <a:lnTo>
                    <a:pt x="293" y="1686"/>
                  </a:lnTo>
                  <a:lnTo>
                    <a:pt x="171" y="1808"/>
                  </a:lnTo>
                  <a:lnTo>
                    <a:pt x="98" y="1881"/>
                  </a:lnTo>
                  <a:lnTo>
                    <a:pt x="49" y="1979"/>
                  </a:lnTo>
                  <a:lnTo>
                    <a:pt x="0" y="2101"/>
                  </a:lnTo>
                  <a:lnTo>
                    <a:pt x="0" y="2199"/>
                  </a:lnTo>
                  <a:lnTo>
                    <a:pt x="0" y="13287"/>
                  </a:lnTo>
                  <a:lnTo>
                    <a:pt x="244" y="13067"/>
                  </a:lnTo>
                  <a:lnTo>
                    <a:pt x="537" y="12798"/>
                  </a:lnTo>
                  <a:lnTo>
                    <a:pt x="904" y="12530"/>
                  </a:lnTo>
                  <a:lnTo>
                    <a:pt x="1124" y="12383"/>
                  </a:lnTo>
                  <a:lnTo>
                    <a:pt x="1343" y="12261"/>
                  </a:lnTo>
                  <a:lnTo>
                    <a:pt x="1612" y="12139"/>
                  </a:lnTo>
                  <a:lnTo>
                    <a:pt x="1881" y="12017"/>
                  </a:lnTo>
                  <a:lnTo>
                    <a:pt x="2198" y="11919"/>
                  </a:lnTo>
                  <a:lnTo>
                    <a:pt x="2540" y="11821"/>
                  </a:lnTo>
                  <a:lnTo>
                    <a:pt x="2907" y="11748"/>
                  </a:lnTo>
                  <a:lnTo>
                    <a:pt x="3297" y="11675"/>
                  </a:lnTo>
                  <a:lnTo>
                    <a:pt x="3712" y="11650"/>
                  </a:lnTo>
                  <a:lnTo>
                    <a:pt x="4152" y="11626"/>
                  </a:lnTo>
                  <a:lnTo>
                    <a:pt x="4738" y="11650"/>
                  </a:lnTo>
                  <a:lnTo>
                    <a:pt x="5300" y="11699"/>
                  </a:lnTo>
                  <a:lnTo>
                    <a:pt x="5788" y="11748"/>
                  </a:lnTo>
                  <a:lnTo>
                    <a:pt x="6252" y="11821"/>
                  </a:lnTo>
                  <a:lnTo>
                    <a:pt x="6668" y="11919"/>
                  </a:lnTo>
                  <a:lnTo>
                    <a:pt x="7034" y="11992"/>
                  </a:lnTo>
                  <a:lnTo>
                    <a:pt x="7596" y="12163"/>
                  </a:lnTo>
                  <a:lnTo>
                    <a:pt x="7767" y="12188"/>
                  </a:lnTo>
                  <a:lnTo>
                    <a:pt x="7938" y="12163"/>
                  </a:lnTo>
                  <a:lnTo>
                    <a:pt x="8084" y="12090"/>
                  </a:lnTo>
                  <a:lnTo>
                    <a:pt x="8182" y="11992"/>
                  </a:lnTo>
                  <a:lnTo>
                    <a:pt x="8255" y="11895"/>
                  </a:lnTo>
                  <a:lnTo>
                    <a:pt x="8304" y="11773"/>
                  </a:lnTo>
                  <a:lnTo>
                    <a:pt x="8328" y="11626"/>
                  </a:lnTo>
                  <a:lnTo>
                    <a:pt x="8328" y="1661"/>
                  </a:lnTo>
                  <a:lnTo>
                    <a:pt x="8304" y="1539"/>
                  </a:lnTo>
                  <a:lnTo>
                    <a:pt x="8280" y="1442"/>
                  </a:lnTo>
                  <a:lnTo>
                    <a:pt x="8206" y="1319"/>
                  </a:lnTo>
                  <a:lnTo>
                    <a:pt x="8133" y="1246"/>
                  </a:lnTo>
                  <a:lnTo>
                    <a:pt x="7987" y="1124"/>
                  </a:lnTo>
                  <a:lnTo>
                    <a:pt x="7816" y="978"/>
                  </a:lnTo>
                  <a:lnTo>
                    <a:pt x="7400" y="758"/>
                  </a:lnTo>
                  <a:lnTo>
                    <a:pt x="6936" y="538"/>
                  </a:lnTo>
                  <a:lnTo>
                    <a:pt x="6423" y="343"/>
                  </a:lnTo>
                  <a:lnTo>
                    <a:pt x="5862" y="196"/>
                  </a:lnTo>
                  <a:lnTo>
                    <a:pt x="5300" y="74"/>
                  </a:lnTo>
                  <a:lnTo>
                    <a:pt x="4738" y="25"/>
                  </a:lnTo>
                  <a:lnTo>
                    <a:pt x="4152"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422" name="Google Shape;422;p38"/>
          <p:cNvSpPr/>
          <p:nvPr/>
        </p:nvSpPr>
        <p:spPr>
          <a:xfrm>
            <a:off x="3572085" y="1862288"/>
            <a:ext cx="350200" cy="348152"/>
          </a:xfrm>
          <a:custGeom>
            <a:avLst/>
            <a:gdLst/>
            <a:ahLst/>
            <a:cxnLst/>
            <a:rect l="l" t="t" r="r" b="b"/>
            <a:pathLst>
              <a:path w="16756" h="16658" extrusionOk="0">
                <a:moveTo>
                  <a:pt x="13287" y="2565"/>
                </a:moveTo>
                <a:lnTo>
                  <a:pt x="13482" y="2590"/>
                </a:lnTo>
                <a:lnTo>
                  <a:pt x="13653" y="2663"/>
                </a:lnTo>
                <a:lnTo>
                  <a:pt x="13800" y="2736"/>
                </a:lnTo>
                <a:lnTo>
                  <a:pt x="13922" y="2858"/>
                </a:lnTo>
                <a:lnTo>
                  <a:pt x="14069" y="3005"/>
                </a:lnTo>
                <a:lnTo>
                  <a:pt x="14142" y="3176"/>
                </a:lnTo>
                <a:lnTo>
                  <a:pt x="14191" y="3371"/>
                </a:lnTo>
                <a:lnTo>
                  <a:pt x="14215" y="3567"/>
                </a:lnTo>
                <a:lnTo>
                  <a:pt x="14191" y="3738"/>
                </a:lnTo>
                <a:lnTo>
                  <a:pt x="14142" y="3884"/>
                </a:lnTo>
                <a:lnTo>
                  <a:pt x="14069" y="4055"/>
                </a:lnTo>
                <a:lnTo>
                  <a:pt x="13922" y="4202"/>
                </a:lnTo>
                <a:lnTo>
                  <a:pt x="13800" y="4348"/>
                </a:lnTo>
                <a:lnTo>
                  <a:pt x="13653" y="4446"/>
                </a:lnTo>
                <a:lnTo>
                  <a:pt x="13482" y="4495"/>
                </a:lnTo>
                <a:lnTo>
                  <a:pt x="13067" y="4495"/>
                </a:lnTo>
                <a:lnTo>
                  <a:pt x="12896" y="4446"/>
                </a:lnTo>
                <a:lnTo>
                  <a:pt x="12725" y="4348"/>
                </a:lnTo>
                <a:lnTo>
                  <a:pt x="12554" y="4202"/>
                </a:lnTo>
                <a:lnTo>
                  <a:pt x="12481" y="4055"/>
                </a:lnTo>
                <a:lnTo>
                  <a:pt x="12408" y="3884"/>
                </a:lnTo>
                <a:lnTo>
                  <a:pt x="12359" y="3738"/>
                </a:lnTo>
                <a:lnTo>
                  <a:pt x="12359" y="3567"/>
                </a:lnTo>
                <a:lnTo>
                  <a:pt x="12359" y="3371"/>
                </a:lnTo>
                <a:lnTo>
                  <a:pt x="12408" y="3176"/>
                </a:lnTo>
                <a:lnTo>
                  <a:pt x="12481" y="3005"/>
                </a:lnTo>
                <a:lnTo>
                  <a:pt x="12554" y="2858"/>
                </a:lnTo>
                <a:lnTo>
                  <a:pt x="12725" y="2736"/>
                </a:lnTo>
                <a:lnTo>
                  <a:pt x="12896" y="2663"/>
                </a:lnTo>
                <a:lnTo>
                  <a:pt x="13067" y="2590"/>
                </a:lnTo>
                <a:lnTo>
                  <a:pt x="13287" y="2565"/>
                </a:lnTo>
                <a:close/>
                <a:moveTo>
                  <a:pt x="10845" y="1"/>
                </a:moveTo>
                <a:lnTo>
                  <a:pt x="10527" y="25"/>
                </a:lnTo>
                <a:lnTo>
                  <a:pt x="10210" y="74"/>
                </a:lnTo>
                <a:lnTo>
                  <a:pt x="9868" y="172"/>
                </a:lnTo>
                <a:lnTo>
                  <a:pt x="9477" y="318"/>
                </a:lnTo>
                <a:lnTo>
                  <a:pt x="9184" y="489"/>
                </a:lnTo>
                <a:lnTo>
                  <a:pt x="8891" y="660"/>
                </a:lnTo>
                <a:lnTo>
                  <a:pt x="8622" y="831"/>
                </a:lnTo>
                <a:lnTo>
                  <a:pt x="8525" y="953"/>
                </a:lnTo>
                <a:lnTo>
                  <a:pt x="8427" y="1051"/>
                </a:lnTo>
                <a:lnTo>
                  <a:pt x="416" y="8866"/>
                </a:lnTo>
                <a:lnTo>
                  <a:pt x="270" y="9086"/>
                </a:lnTo>
                <a:lnTo>
                  <a:pt x="123" y="9355"/>
                </a:lnTo>
                <a:lnTo>
                  <a:pt x="25" y="9624"/>
                </a:lnTo>
                <a:lnTo>
                  <a:pt x="1" y="9746"/>
                </a:lnTo>
                <a:lnTo>
                  <a:pt x="1" y="9917"/>
                </a:lnTo>
                <a:lnTo>
                  <a:pt x="1" y="10039"/>
                </a:lnTo>
                <a:lnTo>
                  <a:pt x="25" y="10136"/>
                </a:lnTo>
                <a:lnTo>
                  <a:pt x="123" y="10381"/>
                </a:lnTo>
                <a:lnTo>
                  <a:pt x="270" y="10625"/>
                </a:lnTo>
                <a:lnTo>
                  <a:pt x="416" y="10869"/>
                </a:lnTo>
                <a:lnTo>
                  <a:pt x="5911" y="16242"/>
                </a:lnTo>
                <a:lnTo>
                  <a:pt x="6009" y="16340"/>
                </a:lnTo>
                <a:lnTo>
                  <a:pt x="6131" y="16438"/>
                </a:lnTo>
                <a:lnTo>
                  <a:pt x="6253" y="16511"/>
                </a:lnTo>
                <a:lnTo>
                  <a:pt x="6400" y="16560"/>
                </a:lnTo>
                <a:lnTo>
                  <a:pt x="6522" y="16609"/>
                </a:lnTo>
                <a:lnTo>
                  <a:pt x="6668" y="16633"/>
                </a:lnTo>
                <a:lnTo>
                  <a:pt x="6961" y="16657"/>
                </a:lnTo>
                <a:lnTo>
                  <a:pt x="7206" y="16633"/>
                </a:lnTo>
                <a:lnTo>
                  <a:pt x="7474" y="16560"/>
                </a:lnTo>
                <a:lnTo>
                  <a:pt x="7596" y="16511"/>
                </a:lnTo>
                <a:lnTo>
                  <a:pt x="7719" y="16438"/>
                </a:lnTo>
                <a:lnTo>
                  <a:pt x="7816" y="16340"/>
                </a:lnTo>
                <a:lnTo>
                  <a:pt x="7914" y="16242"/>
                </a:lnTo>
                <a:lnTo>
                  <a:pt x="15803" y="8427"/>
                </a:lnTo>
                <a:lnTo>
                  <a:pt x="15974" y="8183"/>
                </a:lnTo>
                <a:lnTo>
                  <a:pt x="16169" y="7938"/>
                </a:lnTo>
                <a:lnTo>
                  <a:pt x="16242" y="7792"/>
                </a:lnTo>
                <a:lnTo>
                  <a:pt x="16340" y="7645"/>
                </a:lnTo>
                <a:lnTo>
                  <a:pt x="16389" y="7474"/>
                </a:lnTo>
                <a:lnTo>
                  <a:pt x="16438" y="7279"/>
                </a:lnTo>
                <a:lnTo>
                  <a:pt x="16584" y="6961"/>
                </a:lnTo>
                <a:lnTo>
                  <a:pt x="16682" y="6644"/>
                </a:lnTo>
                <a:lnTo>
                  <a:pt x="16731" y="6326"/>
                </a:lnTo>
                <a:lnTo>
                  <a:pt x="16755" y="6009"/>
                </a:lnTo>
                <a:lnTo>
                  <a:pt x="16755" y="1491"/>
                </a:lnTo>
                <a:lnTo>
                  <a:pt x="16731" y="1173"/>
                </a:lnTo>
                <a:lnTo>
                  <a:pt x="16706" y="1051"/>
                </a:lnTo>
                <a:lnTo>
                  <a:pt x="16657" y="905"/>
                </a:lnTo>
                <a:lnTo>
                  <a:pt x="16609" y="782"/>
                </a:lnTo>
                <a:lnTo>
                  <a:pt x="16535" y="660"/>
                </a:lnTo>
                <a:lnTo>
                  <a:pt x="16438" y="538"/>
                </a:lnTo>
                <a:lnTo>
                  <a:pt x="16340" y="416"/>
                </a:lnTo>
                <a:lnTo>
                  <a:pt x="16144" y="270"/>
                </a:lnTo>
                <a:lnTo>
                  <a:pt x="15900" y="123"/>
                </a:lnTo>
                <a:lnTo>
                  <a:pt x="15632" y="50"/>
                </a:lnTo>
                <a:lnTo>
                  <a:pt x="1550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4136157" y="1879657"/>
            <a:ext cx="349155" cy="313437"/>
          </a:xfrm>
          <a:custGeom>
            <a:avLst/>
            <a:gdLst/>
            <a:ahLst/>
            <a:cxnLst/>
            <a:rect l="l" t="t" r="r" b="b"/>
            <a:pathLst>
              <a:path w="16706" h="14997" extrusionOk="0">
                <a:moveTo>
                  <a:pt x="4299" y="0"/>
                </a:moveTo>
                <a:lnTo>
                  <a:pt x="3859" y="25"/>
                </a:lnTo>
                <a:lnTo>
                  <a:pt x="3444" y="74"/>
                </a:lnTo>
                <a:lnTo>
                  <a:pt x="3029" y="196"/>
                </a:lnTo>
                <a:lnTo>
                  <a:pt x="2614" y="342"/>
                </a:lnTo>
                <a:lnTo>
                  <a:pt x="2247" y="513"/>
                </a:lnTo>
                <a:lnTo>
                  <a:pt x="1905" y="733"/>
                </a:lnTo>
                <a:lnTo>
                  <a:pt x="1563" y="977"/>
                </a:lnTo>
                <a:lnTo>
                  <a:pt x="1270" y="1246"/>
                </a:lnTo>
                <a:lnTo>
                  <a:pt x="977" y="1563"/>
                </a:lnTo>
                <a:lnTo>
                  <a:pt x="733" y="1881"/>
                </a:lnTo>
                <a:lnTo>
                  <a:pt x="513" y="2247"/>
                </a:lnTo>
                <a:lnTo>
                  <a:pt x="342" y="2614"/>
                </a:lnTo>
                <a:lnTo>
                  <a:pt x="196" y="3004"/>
                </a:lnTo>
                <a:lnTo>
                  <a:pt x="98" y="3420"/>
                </a:lnTo>
                <a:lnTo>
                  <a:pt x="25" y="3859"/>
                </a:lnTo>
                <a:lnTo>
                  <a:pt x="0" y="4299"/>
                </a:lnTo>
                <a:lnTo>
                  <a:pt x="0" y="4592"/>
                </a:lnTo>
                <a:lnTo>
                  <a:pt x="25" y="4885"/>
                </a:lnTo>
                <a:lnTo>
                  <a:pt x="122" y="5447"/>
                </a:lnTo>
                <a:lnTo>
                  <a:pt x="245" y="6008"/>
                </a:lnTo>
                <a:lnTo>
                  <a:pt x="440" y="6546"/>
                </a:lnTo>
                <a:lnTo>
                  <a:pt x="660" y="7059"/>
                </a:lnTo>
                <a:lnTo>
                  <a:pt x="928" y="7547"/>
                </a:lnTo>
                <a:lnTo>
                  <a:pt x="1197" y="8011"/>
                </a:lnTo>
                <a:lnTo>
                  <a:pt x="1515" y="8475"/>
                </a:lnTo>
                <a:lnTo>
                  <a:pt x="1856" y="8915"/>
                </a:lnTo>
                <a:lnTo>
                  <a:pt x="2198" y="9330"/>
                </a:lnTo>
                <a:lnTo>
                  <a:pt x="2565" y="9745"/>
                </a:lnTo>
                <a:lnTo>
                  <a:pt x="2931" y="10136"/>
                </a:lnTo>
                <a:lnTo>
                  <a:pt x="3639" y="10869"/>
                </a:lnTo>
                <a:lnTo>
                  <a:pt x="4299" y="11528"/>
                </a:lnTo>
                <a:lnTo>
                  <a:pt x="4861" y="12065"/>
                </a:lnTo>
                <a:lnTo>
                  <a:pt x="5496" y="12627"/>
                </a:lnTo>
                <a:lnTo>
                  <a:pt x="6839" y="13775"/>
                </a:lnTo>
                <a:lnTo>
                  <a:pt x="7913" y="14654"/>
                </a:lnTo>
                <a:lnTo>
                  <a:pt x="8353" y="14996"/>
                </a:lnTo>
                <a:lnTo>
                  <a:pt x="8793" y="14654"/>
                </a:lnTo>
                <a:lnTo>
                  <a:pt x="9843" y="13799"/>
                </a:lnTo>
                <a:lnTo>
                  <a:pt x="11186" y="12651"/>
                </a:lnTo>
                <a:lnTo>
                  <a:pt x="11821" y="12090"/>
                </a:lnTo>
                <a:lnTo>
                  <a:pt x="12407" y="11528"/>
                </a:lnTo>
                <a:lnTo>
                  <a:pt x="13067" y="10869"/>
                </a:lnTo>
                <a:lnTo>
                  <a:pt x="13775" y="10136"/>
                </a:lnTo>
                <a:lnTo>
                  <a:pt x="14141" y="9745"/>
                </a:lnTo>
                <a:lnTo>
                  <a:pt x="14508" y="9330"/>
                </a:lnTo>
                <a:lnTo>
                  <a:pt x="14850" y="8915"/>
                </a:lnTo>
                <a:lnTo>
                  <a:pt x="15191" y="8475"/>
                </a:lnTo>
                <a:lnTo>
                  <a:pt x="15509" y="8011"/>
                </a:lnTo>
                <a:lnTo>
                  <a:pt x="15778" y="7547"/>
                </a:lnTo>
                <a:lnTo>
                  <a:pt x="16046" y="7059"/>
                </a:lnTo>
                <a:lnTo>
                  <a:pt x="16266" y="6546"/>
                </a:lnTo>
                <a:lnTo>
                  <a:pt x="16461" y="6008"/>
                </a:lnTo>
                <a:lnTo>
                  <a:pt x="16584" y="5447"/>
                </a:lnTo>
                <a:lnTo>
                  <a:pt x="16681" y="4885"/>
                </a:lnTo>
                <a:lnTo>
                  <a:pt x="16706" y="4592"/>
                </a:lnTo>
                <a:lnTo>
                  <a:pt x="16706" y="4299"/>
                </a:lnTo>
                <a:lnTo>
                  <a:pt x="16681" y="3859"/>
                </a:lnTo>
                <a:lnTo>
                  <a:pt x="16608" y="3420"/>
                </a:lnTo>
                <a:lnTo>
                  <a:pt x="16510" y="3004"/>
                </a:lnTo>
                <a:lnTo>
                  <a:pt x="16364" y="2614"/>
                </a:lnTo>
                <a:lnTo>
                  <a:pt x="16193" y="2247"/>
                </a:lnTo>
                <a:lnTo>
                  <a:pt x="15973" y="1881"/>
                </a:lnTo>
                <a:lnTo>
                  <a:pt x="15729" y="1563"/>
                </a:lnTo>
                <a:lnTo>
                  <a:pt x="15436" y="1246"/>
                </a:lnTo>
                <a:lnTo>
                  <a:pt x="15143" y="977"/>
                </a:lnTo>
                <a:lnTo>
                  <a:pt x="14801" y="733"/>
                </a:lnTo>
                <a:lnTo>
                  <a:pt x="14459" y="513"/>
                </a:lnTo>
                <a:lnTo>
                  <a:pt x="14092" y="342"/>
                </a:lnTo>
                <a:lnTo>
                  <a:pt x="13677" y="196"/>
                </a:lnTo>
                <a:lnTo>
                  <a:pt x="13262" y="74"/>
                </a:lnTo>
                <a:lnTo>
                  <a:pt x="12847" y="25"/>
                </a:lnTo>
                <a:lnTo>
                  <a:pt x="12407" y="0"/>
                </a:lnTo>
                <a:lnTo>
                  <a:pt x="12065" y="0"/>
                </a:lnTo>
                <a:lnTo>
                  <a:pt x="11723" y="49"/>
                </a:lnTo>
                <a:lnTo>
                  <a:pt x="11381" y="122"/>
                </a:lnTo>
                <a:lnTo>
                  <a:pt x="11064" y="196"/>
                </a:lnTo>
                <a:lnTo>
                  <a:pt x="10746" y="318"/>
                </a:lnTo>
                <a:lnTo>
                  <a:pt x="10453" y="464"/>
                </a:lnTo>
                <a:lnTo>
                  <a:pt x="10160" y="611"/>
                </a:lnTo>
                <a:lnTo>
                  <a:pt x="9892" y="806"/>
                </a:lnTo>
                <a:lnTo>
                  <a:pt x="9647" y="1002"/>
                </a:lnTo>
                <a:lnTo>
                  <a:pt x="9403" y="1221"/>
                </a:lnTo>
                <a:lnTo>
                  <a:pt x="9183" y="1466"/>
                </a:lnTo>
                <a:lnTo>
                  <a:pt x="8964" y="1710"/>
                </a:lnTo>
                <a:lnTo>
                  <a:pt x="8793" y="1979"/>
                </a:lnTo>
                <a:lnTo>
                  <a:pt x="8622" y="2272"/>
                </a:lnTo>
                <a:lnTo>
                  <a:pt x="8475" y="2565"/>
                </a:lnTo>
                <a:lnTo>
                  <a:pt x="8353" y="2858"/>
                </a:lnTo>
                <a:lnTo>
                  <a:pt x="8231" y="2565"/>
                </a:lnTo>
                <a:lnTo>
                  <a:pt x="8084" y="2272"/>
                </a:lnTo>
                <a:lnTo>
                  <a:pt x="7913" y="1979"/>
                </a:lnTo>
                <a:lnTo>
                  <a:pt x="7742" y="1710"/>
                </a:lnTo>
                <a:lnTo>
                  <a:pt x="7523" y="1466"/>
                </a:lnTo>
                <a:lnTo>
                  <a:pt x="7303" y="1221"/>
                </a:lnTo>
                <a:lnTo>
                  <a:pt x="7059" y="1002"/>
                </a:lnTo>
                <a:lnTo>
                  <a:pt x="6814" y="806"/>
                </a:lnTo>
                <a:lnTo>
                  <a:pt x="6546" y="611"/>
                </a:lnTo>
                <a:lnTo>
                  <a:pt x="6253" y="464"/>
                </a:lnTo>
                <a:lnTo>
                  <a:pt x="5960" y="318"/>
                </a:lnTo>
                <a:lnTo>
                  <a:pt x="5642" y="196"/>
                </a:lnTo>
                <a:lnTo>
                  <a:pt x="5325" y="122"/>
                </a:lnTo>
                <a:lnTo>
                  <a:pt x="4983" y="49"/>
                </a:lnTo>
                <a:lnTo>
                  <a:pt x="464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4704804" y="1882207"/>
            <a:ext cx="338956" cy="308317"/>
          </a:xfrm>
          <a:custGeom>
            <a:avLst/>
            <a:gdLst/>
            <a:ahLst/>
            <a:cxnLst/>
            <a:rect l="l" t="t" r="r" b="b"/>
            <a:pathLst>
              <a:path w="16218" h="14752" extrusionOk="0">
                <a:moveTo>
                  <a:pt x="7694" y="0"/>
                </a:moveTo>
                <a:lnTo>
                  <a:pt x="7279" y="25"/>
                </a:lnTo>
                <a:lnTo>
                  <a:pt x="6863" y="74"/>
                </a:lnTo>
                <a:lnTo>
                  <a:pt x="6473" y="123"/>
                </a:lnTo>
                <a:lnTo>
                  <a:pt x="6082" y="196"/>
                </a:lnTo>
                <a:lnTo>
                  <a:pt x="5691" y="293"/>
                </a:lnTo>
                <a:lnTo>
                  <a:pt x="5325" y="416"/>
                </a:lnTo>
                <a:lnTo>
                  <a:pt x="4958" y="538"/>
                </a:lnTo>
                <a:lnTo>
                  <a:pt x="4592" y="660"/>
                </a:lnTo>
                <a:lnTo>
                  <a:pt x="4250" y="831"/>
                </a:lnTo>
                <a:lnTo>
                  <a:pt x="3908" y="977"/>
                </a:lnTo>
                <a:lnTo>
                  <a:pt x="3566" y="1173"/>
                </a:lnTo>
                <a:lnTo>
                  <a:pt x="3249" y="1368"/>
                </a:lnTo>
                <a:lnTo>
                  <a:pt x="2956" y="1563"/>
                </a:lnTo>
                <a:lnTo>
                  <a:pt x="2663" y="1783"/>
                </a:lnTo>
                <a:lnTo>
                  <a:pt x="2370" y="2003"/>
                </a:lnTo>
                <a:lnTo>
                  <a:pt x="2101" y="2247"/>
                </a:lnTo>
                <a:lnTo>
                  <a:pt x="1857" y="2492"/>
                </a:lnTo>
                <a:lnTo>
                  <a:pt x="1612" y="2760"/>
                </a:lnTo>
                <a:lnTo>
                  <a:pt x="1393" y="3029"/>
                </a:lnTo>
                <a:lnTo>
                  <a:pt x="1173" y="3298"/>
                </a:lnTo>
                <a:lnTo>
                  <a:pt x="977" y="3591"/>
                </a:lnTo>
                <a:lnTo>
                  <a:pt x="807" y="3884"/>
                </a:lnTo>
                <a:lnTo>
                  <a:pt x="636" y="4201"/>
                </a:lnTo>
                <a:lnTo>
                  <a:pt x="489" y="4519"/>
                </a:lnTo>
                <a:lnTo>
                  <a:pt x="367" y="4836"/>
                </a:lnTo>
                <a:lnTo>
                  <a:pt x="245" y="5154"/>
                </a:lnTo>
                <a:lnTo>
                  <a:pt x="172" y="5496"/>
                </a:lnTo>
                <a:lnTo>
                  <a:pt x="98" y="5838"/>
                </a:lnTo>
                <a:lnTo>
                  <a:pt x="49" y="6179"/>
                </a:lnTo>
                <a:lnTo>
                  <a:pt x="1" y="6521"/>
                </a:lnTo>
                <a:lnTo>
                  <a:pt x="1" y="6888"/>
                </a:lnTo>
                <a:lnTo>
                  <a:pt x="1" y="7254"/>
                </a:lnTo>
                <a:lnTo>
                  <a:pt x="49" y="7645"/>
                </a:lnTo>
                <a:lnTo>
                  <a:pt x="98" y="8011"/>
                </a:lnTo>
                <a:lnTo>
                  <a:pt x="196" y="8353"/>
                </a:lnTo>
                <a:lnTo>
                  <a:pt x="294" y="8719"/>
                </a:lnTo>
                <a:lnTo>
                  <a:pt x="416" y="9061"/>
                </a:lnTo>
                <a:lnTo>
                  <a:pt x="562" y="9403"/>
                </a:lnTo>
                <a:lnTo>
                  <a:pt x="733" y="9745"/>
                </a:lnTo>
                <a:lnTo>
                  <a:pt x="904" y="10063"/>
                </a:lnTo>
                <a:lnTo>
                  <a:pt x="1100" y="10356"/>
                </a:lnTo>
                <a:lnTo>
                  <a:pt x="1344" y="10673"/>
                </a:lnTo>
                <a:lnTo>
                  <a:pt x="1564" y="10966"/>
                </a:lnTo>
                <a:lnTo>
                  <a:pt x="1832" y="11235"/>
                </a:lnTo>
                <a:lnTo>
                  <a:pt x="2101" y="11504"/>
                </a:lnTo>
                <a:lnTo>
                  <a:pt x="2394" y="11772"/>
                </a:lnTo>
                <a:lnTo>
                  <a:pt x="2687" y="12017"/>
                </a:lnTo>
                <a:lnTo>
                  <a:pt x="2492" y="12383"/>
                </a:lnTo>
                <a:lnTo>
                  <a:pt x="2272" y="12749"/>
                </a:lnTo>
                <a:lnTo>
                  <a:pt x="2028" y="13140"/>
                </a:lnTo>
                <a:lnTo>
                  <a:pt x="1710" y="13506"/>
                </a:lnTo>
                <a:lnTo>
                  <a:pt x="1368" y="13873"/>
                </a:lnTo>
                <a:lnTo>
                  <a:pt x="1173" y="14044"/>
                </a:lnTo>
                <a:lnTo>
                  <a:pt x="953" y="14190"/>
                </a:lnTo>
                <a:lnTo>
                  <a:pt x="733" y="14337"/>
                </a:lnTo>
                <a:lnTo>
                  <a:pt x="513" y="14483"/>
                </a:lnTo>
                <a:lnTo>
                  <a:pt x="269" y="14581"/>
                </a:lnTo>
                <a:lnTo>
                  <a:pt x="1" y="14703"/>
                </a:lnTo>
                <a:lnTo>
                  <a:pt x="123" y="14703"/>
                </a:lnTo>
                <a:lnTo>
                  <a:pt x="489" y="14752"/>
                </a:lnTo>
                <a:lnTo>
                  <a:pt x="1368" y="14752"/>
                </a:lnTo>
                <a:lnTo>
                  <a:pt x="1710" y="14728"/>
                </a:lnTo>
                <a:lnTo>
                  <a:pt x="2101" y="14654"/>
                </a:lnTo>
                <a:lnTo>
                  <a:pt x="2492" y="14581"/>
                </a:lnTo>
                <a:lnTo>
                  <a:pt x="2907" y="14459"/>
                </a:lnTo>
                <a:lnTo>
                  <a:pt x="3322" y="14312"/>
                </a:lnTo>
                <a:lnTo>
                  <a:pt x="3762" y="14117"/>
                </a:lnTo>
                <a:lnTo>
                  <a:pt x="4177" y="13873"/>
                </a:lnTo>
                <a:lnTo>
                  <a:pt x="4592" y="13604"/>
                </a:lnTo>
                <a:lnTo>
                  <a:pt x="4983" y="13238"/>
                </a:lnTo>
                <a:lnTo>
                  <a:pt x="5349" y="13360"/>
                </a:lnTo>
                <a:lnTo>
                  <a:pt x="5716" y="13482"/>
                </a:lnTo>
                <a:lnTo>
                  <a:pt x="6106" y="13555"/>
                </a:lnTo>
                <a:lnTo>
                  <a:pt x="6497" y="13628"/>
                </a:lnTo>
                <a:lnTo>
                  <a:pt x="6888" y="13702"/>
                </a:lnTo>
                <a:lnTo>
                  <a:pt x="7279" y="13751"/>
                </a:lnTo>
                <a:lnTo>
                  <a:pt x="7694" y="13775"/>
                </a:lnTo>
                <a:lnTo>
                  <a:pt x="8524" y="13775"/>
                </a:lnTo>
                <a:lnTo>
                  <a:pt x="8939" y="13751"/>
                </a:lnTo>
                <a:lnTo>
                  <a:pt x="9355" y="13702"/>
                </a:lnTo>
                <a:lnTo>
                  <a:pt x="9745" y="13628"/>
                </a:lnTo>
                <a:lnTo>
                  <a:pt x="10136" y="13555"/>
                </a:lnTo>
                <a:lnTo>
                  <a:pt x="10527" y="13458"/>
                </a:lnTo>
                <a:lnTo>
                  <a:pt x="10893" y="13360"/>
                </a:lnTo>
                <a:lnTo>
                  <a:pt x="11260" y="13238"/>
                </a:lnTo>
                <a:lnTo>
                  <a:pt x="11626" y="13091"/>
                </a:lnTo>
                <a:lnTo>
                  <a:pt x="11968" y="12945"/>
                </a:lnTo>
                <a:lnTo>
                  <a:pt x="12310" y="12774"/>
                </a:lnTo>
                <a:lnTo>
                  <a:pt x="12652" y="12603"/>
                </a:lnTo>
                <a:lnTo>
                  <a:pt x="12969" y="12407"/>
                </a:lnTo>
                <a:lnTo>
                  <a:pt x="13262" y="12212"/>
                </a:lnTo>
                <a:lnTo>
                  <a:pt x="13555" y="11992"/>
                </a:lnTo>
                <a:lnTo>
                  <a:pt x="13848" y="11748"/>
                </a:lnTo>
                <a:lnTo>
                  <a:pt x="14117" y="11528"/>
                </a:lnTo>
                <a:lnTo>
                  <a:pt x="14361" y="11259"/>
                </a:lnTo>
                <a:lnTo>
                  <a:pt x="14606" y="11015"/>
                </a:lnTo>
                <a:lnTo>
                  <a:pt x="14825" y="10747"/>
                </a:lnTo>
                <a:lnTo>
                  <a:pt x="15045" y="10453"/>
                </a:lnTo>
                <a:lnTo>
                  <a:pt x="15241" y="10160"/>
                </a:lnTo>
                <a:lnTo>
                  <a:pt x="15412" y="9867"/>
                </a:lnTo>
                <a:lnTo>
                  <a:pt x="15582" y="9574"/>
                </a:lnTo>
                <a:lnTo>
                  <a:pt x="15729" y="9257"/>
                </a:lnTo>
                <a:lnTo>
                  <a:pt x="15851" y="8939"/>
                </a:lnTo>
                <a:lnTo>
                  <a:pt x="15973" y="8597"/>
                </a:lnTo>
                <a:lnTo>
                  <a:pt x="16047" y="8280"/>
                </a:lnTo>
                <a:lnTo>
                  <a:pt x="16120" y="7938"/>
                </a:lnTo>
                <a:lnTo>
                  <a:pt x="16169" y="7596"/>
                </a:lnTo>
                <a:lnTo>
                  <a:pt x="16217" y="7230"/>
                </a:lnTo>
                <a:lnTo>
                  <a:pt x="16217" y="6888"/>
                </a:lnTo>
                <a:lnTo>
                  <a:pt x="16217" y="6521"/>
                </a:lnTo>
                <a:lnTo>
                  <a:pt x="16169" y="6179"/>
                </a:lnTo>
                <a:lnTo>
                  <a:pt x="16120" y="5838"/>
                </a:lnTo>
                <a:lnTo>
                  <a:pt x="16047" y="5496"/>
                </a:lnTo>
                <a:lnTo>
                  <a:pt x="15973" y="5154"/>
                </a:lnTo>
                <a:lnTo>
                  <a:pt x="15851" y="4836"/>
                </a:lnTo>
                <a:lnTo>
                  <a:pt x="15729" y="4519"/>
                </a:lnTo>
                <a:lnTo>
                  <a:pt x="15582" y="4201"/>
                </a:lnTo>
                <a:lnTo>
                  <a:pt x="15412" y="3884"/>
                </a:lnTo>
                <a:lnTo>
                  <a:pt x="15241" y="3591"/>
                </a:lnTo>
                <a:lnTo>
                  <a:pt x="15045" y="3298"/>
                </a:lnTo>
                <a:lnTo>
                  <a:pt x="14825" y="3029"/>
                </a:lnTo>
                <a:lnTo>
                  <a:pt x="14606" y="2760"/>
                </a:lnTo>
                <a:lnTo>
                  <a:pt x="14361" y="2492"/>
                </a:lnTo>
                <a:lnTo>
                  <a:pt x="14117" y="2247"/>
                </a:lnTo>
                <a:lnTo>
                  <a:pt x="13848" y="2003"/>
                </a:lnTo>
                <a:lnTo>
                  <a:pt x="13555" y="1783"/>
                </a:lnTo>
                <a:lnTo>
                  <a:pt x="13262" y="1563"/>
                </a:lnTo>
                <a:lnTo>
                  <a:pt x="12969" y="1368"/>
                </a:lnTo>
                <a:lnTo>
                  <a:pt x="12652" y="1173"/>
                </a:lnTo>
                <a:lnTo>
                  <a:pt x="12310" y="977"/>
                </a:lnTo>
                <a:lnTo>
                  <a:pt x="11968" y="831"/>
                </a:lnTo>
                <a:lnTo>
                  <a:pt x="11626" y="660"/>
                </a:lnTo>
                <a:lnTo>
                  <a:pt x="11260" y="538"/>
                </a:lnTo>
                <a:lnTo>
                  <a:pt x="10893" y="416"/>
                </a:lnTo>
                <a:lnTo>
                  <a:pt x="10527" y="293"/>
                </a:lnTo>
                <a:lnTo>
                  <a:pt x="10136" y="196"/>
                </a:lnTo>
                <a:lnTo>
                  <a:pt x="9745" y="123"/>
                </a:lnTo>
                <a:lnTo>
                  <a:pt x="9355" y="74"/>
                </a:lnTo>
                <a:lnTo>
                  <a:pt x="8939" y="25"/>
                </a:lnTo>
                <a:lnTo>
                  <a:pt x="852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5279576" y="1885258"/>
            <a:ext cx="316510" cy="302214"/>
          </a:xfrm>
          <a:custGeom>
            <a:avLst/>
            <a:gdLst/>
            <a:ahLst/>
            <a:cxnLst/>
            <a:rect l="l" t="t" r="r" b="b"/>
            <a:pathLst>
              <a:path w="15144" h="14460" extrusionOk="0">
                <a:moveTo>
                  <a:pt x="7572" y="1"/>
                </a:moveTo>
                <a:lnTo>
                  <a:pt x="7499" y="25"/>
                </a:lnTo>
                <a:lnTo>
                  <a:pt x="7401" y="74"/>
                </a:lnTo>
                <a:lnTo>
                  <a:pt x="7328" y="172"/>
                </a:lnTo>
                <a:lnTo>
                  <a:pt x="7255" y="294"/>
                </a:lnTo>
                <a:lnTo>
                  <a:pt x="5594" y="4104"/>
                </a:lnTo>
                <a:lnTo>
                  <a:pt x="5521" y="4226"/>
                </a:lnTo>
                <a:lnTo>
                  <a:pt x="5398" y="4373"/>
                </a:lnTo>
                <a:lnTo>
                  <a:pt x="5276" y="4495"/>
                </a:lnTo>
                <a:lnTo>
                  <a:pt x="5130" y="4617"/>
                </a:lnTo>
                <a:lnTo>
                  <a:pt x="4983" y="4715"/>
                </a:lnTo>
                <a:lnTo>
                  <a:pt x="4812" y="4788"/>
                </a:lnTo>
                <a:lnTo>
                  <a:pt x="4666" y="4861"/>
                </a:lnTo>
                <a:lnTo>
                  <a:pt x="4495" y="4886"/>
                </a:lnTo>
                <a:lnTo>
                  <a:pt x="392" y="5301"/>
                </a:lnTo>
                <a:lnTo>
                  <a:pt x="245" y="5325"/>
                </a:lnTo>
                <a:lnTo>
                  <a:pt x="123" y="5374"/>
                </a:lnTo>
                <a:lnTo>
                  <a:pt x="50" y="5423"/>
                </a:lnTo>
                <a:lnTo>
                  <a:pt x="1" y="5521"/>
                </a:lnTo>
                <a:lnTo>
                  <a:pt x="1" y="5594"/>
                </a:lnTo>
                <a:lnTo>
                  <a:pt x="25" y="5692"/>
                </a:lnTo>
                <a:lnTo>
                  <a:pt x="74" y="5789"/>
                </a:lnTo>
                <a:lnTo>
                  <a:pt x="196" y="5911"/>
                </a:lnTo>
                <a:lnTo>
                  <a:pt x="3274" y="8647"/>
                </a:lnTo>
                <a:lnTo>
                  <a:pt x="3396" y="8769"/>
                </a:lnTo>
                <a:lnTo>
                  <a:pt x="3493" y="8915"/>
                </a:lnTo>
                <a:lnTo>
                  <a:pt x="3567" y="9086"/>
                </a:lnTo>
                <a:lnTo>
                  <a:pt x="3640" y="9257"/>
                </a:lnTo>
                <a:lnTo>
                  <a:pt x="3689" y="9428"/>
                </a:lnTo>
                <a:lnTo>
                  <a:pt x="3713" y="9599"/>
                </a:lnTo>
                <a:lnTo>
                  <a:pt x="3713" y="9770"/>
                </a:lnTo>
                <a:lnTo>
                  <a:pt x="3689" y="9941"/>
                </a:lnTo>
                <a:lnTo>
                  <a:pt x="2810" y="13995"/>
                </a:lnTo>
                <a:lnTo>
                  <a:pt x="2785" y="14142"/>
                </a:lnTo>
                <a:lnTo>
                  <a:pt x="2810" y="14240"/>
                </a:lnTo>
                <a:lnTo>
                  <a:pt x="2834" y="14337"/>
                </a:lnTo>
                <a:lnTo>
                  <a:pt x="2883" y="14411"/>
                </a:lnTo>
                <a:lnTo>
                  <a:pt x="2981" y="14435"/>
                </a:lnTo>
                <a:lnTo>
                  <a:pt x="3078" y="14459"/>
                </a:lnTo>
                <a:lnTo>
                  <a:pt x="3200" y="14411"/>
                </a:lnTo>
                <a:lnTo>
                  <a:pt x="3322" y="14362"/>
                </a:lnTo>
                <a:lnTo>
                  <a:pt x="6888" y="12261"/>
                </a:lnTo>
                <a:lnTo>
                  <a:pt x="7035" y="12188"/>
                </a:lnTo>
                <a:lnTo>
                  <a:pt x="7206" y="12139"/>
                </a:lnTo>
                <a:lnTo>
                  <a:pt x="7401" y="12115"/>
                </a:lnTo>
                <a:lnTo>
                  <a:pt x="7743" y="12115"/>
                </a:lnTo>
                <a:lnTo>
                  <a:pt x="7938" y="12139"/>
                </a:lnTo>
                <a:lnTo>
                  <a:pt x="8109" y="12188"/>
                </a:lnTo>
                <a:lnTo>
                  <a:pt x="8256" y="12261"/>
                </a:lnTo>
                <a:lnTo>
                  <a:pt x="11822" y="14362"/>
                </a:lnTo>
                <a:lnTo>
                  <a:pt x="11944" y="14411"/>
                </a:lnTo>
                <a:lnTo>
                  <a:pt x="12066" y="14459"/>
                </a:lnTo>
                <a:lnTo>
                  <a:pt x="12164" y="14435"/>
                </a:lnTo>
                <a:lnTo>
                  <a:pt x="12261" y="14411"/>
                </a:lnTo>
                <a:lnTo>
                  <a:pt x="12310" y="14337"/>
                </a:lnTo>
                <a:lnTo>
                  <a:pt x="12335" y="14240"/>
                </a:lnTo>
                <a:lnTo>
                  <a:pt x="12359" y="14142"/>
                </a:lnTo>
                <a:lnTo>
                  <a:pt x="12335" y="13995"/>
                </a:lnTo>
                <a:lnTo>
                  <a:pt x="11455" y="9941"/>
                </a:lnTo>
                <a:lnTo>
                  <a:pt x="11431" y="9770"/>
                </a:lnTo>
                <a:lnTo>
                  <a:pt x="11431" y="9599"/>
                </a:lnTo>
                <a:lnTo>
                  <a:pt x="11455" y="9428"/>
                </a:lnTo>
                <a:lnTo>
                  <a:pt x="11504" y="9257"/>
                </a:lnTo>
                <a:lnTo>
                  <a:pt x="11577" y="9086"/>
                </a:lnTo>
                <a:lnTo>
                  <a:pt x="11651" y="8915"/>
                </a:lnTo>
                <a:lnTo>
                  <a:pt x="11748" y="8769"/>
                </a:lnTo>
                <a:lnTo>
                  <a:pt x="11870" y="8647"/>
                </a:lnTo>
                <a:lnTo>
                  <a:pt x="14948" y="5911"/>
                </a:lnTo>
                <a:lnTo>
                  <a:pt x="15070" y="5789"/>
                </a:lnTo>
                <a:lnTo>
                  <a:pt x="15119" y="5692"/>
                </a:lnTo>
                <a:lnTo>
                  <a:pt x="15143" y="5594"/>
                </a:lnTo>
                <a:lnTo>
                  <a:pt x="15143" y="5521"/>
                </a:lnTo>
                <a:lnTo>
                  <a:pt x="15094" y="5423"/>
                </a:lnTo>
                <a:lnTo>
                  <a:pt x="15021" y="5374"/>
                </a:lnTo>
                <a:lnTo>
                  <a:pt x="14899" y="5325"/>
                </a:lnTo>
                <a:lnTo>
                  <a:pt x="14752" y="5301"/>
                </a:lnTo>
                <a:lnTo>
                  <a:pt x="10649" y="4886"/>
                </a:lnTo>
                <a:lnTo>
                  <a:pt x="10478" y="4861"/>
                </a:lnTo>
                <a:lnTo>
                  <a:pt x="10332" y="4788"/>
                </a:lnTo>
                <a:lnTo>
                  <a:pt x="10161" y="4715"/>
                </a:lnTo>
                <a:lnTo>
                  <a:pt x="10014" y="4617"/>
                </a:lnTo>
                <a:lnTo>
                  <a:pt x="9868" y="4495"/>
                </a:lnTo>
                <a:lnTo>
                  <a:pt x="9746" y="4373"/>
                </a:lnTo>
                <a:lnTo>
                  <a:pt x="9624" y="4226"/>
                </a:lnTo>
                <a:lnTo>
                  <a:pt x="9550" y="4104"/>
                </a:lnTo>
                <a:lnTo>
                  <a:pt x="7890" y="294"/>
                </a:lnTo>
                <a:lnTo>
                  <a:pt x="7816" y="172"/>
                </a:lnTo>
                <a:lnTo>
                  <a:pt x="7743" y="74"/>
                </a:lnTo>
                <a:lnTo>
                  <a:pt x="7645" y="25"/>
                </a:lnTo>
                <a:lnTo>
                  <a:pt x="7572"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426" name="Google Shape;426;p38"/>
          <p:cNvGrpSpPr/>
          <p:nvPr/>
        </p:nvGrpSpPr>
        <p:grpSpPr>
          <a:xfrm>
            <a:off x="5826632" y="1864828"/>
            <a:ext cx="349155" cy="349657"/>
            <a:chOff x="5302225" y="968375"/>
            <a:chExt cx="417650" cy="418250"/>
          </a:xfrm>
        </p:grpSpPr>
        <p:sp>
          <p:nvSpPr>
            <p:cNvPr id="427" name="Google Shape;427;p38"/>
            <p:cNvSpPr/>
            <p:nvPr/>
          </p:nvSpPr>
          <p:spPr>
            <a:xfrm>
              <a:off x="5333350" y="991575"/>
              <a:ext cx="152075" cy="155100"/>
            </a:xfrm>
            <a:custGeom>
              <a:avLst/>
              <a:gdLst/>
              <a:ahLst/>
              <a:cxnLst/>
              <a:rect l="l" t="t" r="r" b="b"/>
              <a:pathLst>
                <a:path w="6083" h="6204" extrusionOk="0">
                  <a:moveTo>
                    <a:pt x="2541" y="0"/>
                  </a:moveTo>
                  <a:lnTo>
                    <a:pt x="2468" y="25"/>
                  </a:lnTo>
                  <a:lnTo>
                    <a:pt x="2443" y="147"/>
                  </a:lnTo>
                  <a:lnTo>
                    <a:pt x="2101" y="1807"/>
                  </a:lnTo>
                  <a:lnTo>
                    <a:pt x="2052" y="1930"/>
                  </a:lnTo>
                  <a:lnTo>
                    <a:pt x="1979" y="2052"/>
                  </a:lnTo>
                  <a:lnTo>
                    <a:pt x="1857" y="2174"/>
                  </a:lnTo>
                  <a:lnTo>
                    <a:pt x="1735" y="2223"/>
                  </a:lnTo>
                  <a:lnTo>
                    <a:pt x="123" y="2760"/>
                  </a:lnTo>
                  <a:lnTo>
                    <a:pt x="25" y="2833"/>
                  </a:lnTo>
                  <a:lnTo>
                    <a:pt x="1" y="2882"/>
                  </a:lnTo>
                  <a:lnTo>
                    <a:pt x="25" y="2955"/>
                  </a:lnTo>
                  <a:lnTo>
                    <a:pt x="99" y="3029"/>
                  </a:lnTo>
                  <a:lnTo>
                    <a:pt x="1588" y="3859"/>
                  </a:lnTo>
                  <a:lnTo>
                    <a:pt x="1711" y="3932"/>
                  </a:lnTo>
                  <a:lnTo>
                    <a:pt x="1808" y="4054"/>
                  </a:lnTo>
                  <a:lnTo>
                    <a:pt x="1857" y="4201"/>
                  </a:lnTo>
                  <a:lnTo>
                    <a:pt x="1882" y="4323"/>
                  </a:lnTo>
                  <a:lnTo>
                    <a:pt x="1906" y="6033"/>
                  </a:lnTo>
                  <a:lnTo>
                    <a:pt x="1930" y="6130"/>
                  </a:lnTo>
                  <a:lnTo>
                    <a:pt x="1979" y="6204"/>
                  </a:lnTo>
                  <a:lnTo>
                    <a:pt x="2052" y="6204"/>
                  </a:lnTo>
                  <a:lnTo>
                    <a:pt x="2126" y="6130"/>
                  </a:lnTo>
                  <a:lnTo>
                    <a:pt x="3371" y="4982"/>
                  </a:lnTo>
                  <a:lnTo>
                    <a:pt x="3493" y="4885"/>
                  </a:lnTo>
                  <a:lnTo>
                    <a:pt x="3640" y="4836"/>
                  </a:lnTo>
                  <a:lnTo>
                    <a:pt x="3787" y="4836"/>
                  </a:lnTo>
                  <a:lnTo>
                    <a:pt x="3933" y="4860"/>
                  </a:lnTo>
                  <a:lnTo>
                    <a:pt x="5545" y="5349"/>
                  </a:lnTo>
                  <a:lnTo>
                    <a:pt x="5667" y="5373"/>
                  </a:lnTo>
                  <a:lnTo>
                    <a:pt x="5716" y="5349"/>
                  </a:lnTo>
                  <a:lnTo>
                    <a:pt x="5740" y="5275"/>
                  </a:lnTo>
                  <a:lnTo>
                    <a:pt x="5716" y="5178"/>
                  </a:lnTo>
                  <a:lnTo>
                    <a:pt x="5008" y="3615"/>
                  </a:lnTo>
                  <a:lnTo>
                    <a:pt x="4959" y="3493"/>
                  </a:lnTo>
                  <a:lnTo>
                    <a:pt x="4959" y="3346"/>
                  </a:lnTo>
                  <a:lnTo>
                    <a:pt x="4983" y="3200"/>
                  </a:lnTo>
                  <a:lnTo>
                    <a:pt x="5057" y="3077"/>
                  </a:lnTo>
                  <a:lnTo>
                    <a:pt x="6033" y="1685"/>
                  </a:lnTo>
                  <a:lnTo>
                    <a:pt x="6082" y="1588"/>
                  </a:lnTo>
                  <a:lnTo>
                    <a:pt x="6082" y="1514"/>
                  </a:lnTo>
                  <a:lnTo>
                    <a:pt x="6009" y="1465"/>
                  </a:lnTo>
                  <a:lnTo>
                    <a:pt x="5911" y="1465"/>
                  </a:lnTo>
                  <a:lnTo>
                    <a:pt x="4202" y="1661"/>
                  </a:lnTo>
                  <a:lnTo>
                    <a:pt x="4080" y="1661"/>
                  </a:lnTo>
                  <a:lnTo>
                    <a:pt x="3933" y="1612"/>
                  </a:lnTo>
                  <a:lnTo>
                    <a:pt x="3811" y="1539"/>
                  </a:lnTo>
                  <a:lnTo>
                    <a:pt x="3713" y="1441"/>
                  </a:lnTo>
                  <a:lnTo>
                    <a:pt x="2687" y="73"/>
                  </a:lnTo>
                  <a:lnTo>
                    <a:pt x="261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28" name="Google Shape;428;p38"/>
            <p:cNvSpPr/>
            <p:nvPr/>
          </p:nvSpPr>
          <p:spPr>
            <a:xfrm>
              <a:off x="5302225" y="968375"/>
              <a:ext cx="417650" cy="418250"/>
            </a:xfrm>
            <a:custGeom>
              <a:avLst/>
              <a:gdLst/>
              <a:ahLst/>
              <a:cxnLst/>
              <a:rect l="l" t="t" r="r" b="b"/>
              <a:pathLst>
                <a:path w="16706" h="16730" extrusionOk="0">
                  <a:moveTo>
                    <a:pt x="10331" y="0"/>
                  </a:moveTo>
                  <a:lnTo>
                    <a:pt x="10747" y="513"/>
                  </a:lnTo>
                  <a:lnTo>
                    <a:pt x="10942" y="782"/>
                  </a:lnTo>
                  <a:lnTo>
                    <a:pt x="11137" y="1050"/>
                  </a:lnTo>
                  <a:lnTo>
                    <a:pt x="11284" y="1343"/>
                  </a:lnTo>
                  <a:lnTo>
                    <a:pt x="11455" y="1636"/>
                  </a:lnTo>
                  <a:lnTo>
                    <a:pt x="11577" y="1929"/>
                  </a:lnTo>
                  <a:lnTo>
                    <a:pt x="11723" y="2223"/>
                  </a:lnTo>
                  <a:lnTo>
                    <a:pt x="11821" y="2540"/>
                  </a:lnTo>
                  <a:lnTo>
                    <a:pt x="11919" y="2858"/>
                  </a:lnTo>
                  <a:lnTo>
                    <a:pt x="12017" y="3199"/>
                  </a:lnTo>
                  <a:lnTo>
                    <a:pt x="12090" y="3517"/>
                  </a:lnTo>
                  <a:lnTo>
                    <a:pt x="12139" y="3859"/>
                  </a:lnTo>
                  <a:lnTo>
                    <a:pt x="12187" y="4201"/>
                  </a:lnTo>
                  <a:lnTo>
                    <a:pt x="12212" y="4543"/>
                  </a:lnTo>
                  <a:lnTo>
                    <a:pt x="12212" y="4909"/>
                  </a:lnTo>
                  <a:lnTo>
                    <a:pt x="12212" y="5275"/>
                  </a:lnTo>
                  <a:lnTo>
                    <a:pt x="12187" y="5642"/>
                  </a:lnTo>
                  <a:lnTo>
                    <a:pt x="12139" y="6008"/>
                  </a:lnTo>
                  <a:lnTo>
                    <a:pt x="12065" y="6374"/>
                  </a:lnTo>
                  <a:lnTo>
                    <a:pt x="11992" y="6741"/>
                  </a:lnTo>
                  <a:lnTo>
                    <a:pt x="11894" y="7083"/>
                  </a:lnTo>
                  <a:lnTo>
                    <a:pt x="11772" y="7425"/>
                  </a:lnTo>
                  <a:lnTo>
                    <a:pt x="11650" y="7742"/>
                  </a:lnTo>
                  <a:lnTo>
                    <a:pt x="11504" y="8084"/>
                  </a:lnTo>
                  <a:lnTo>
                    <a:pt x="11333" y="8402"/>
                  </a:lnTo>
                  <a:lnTo>
                    <a:pt x="11162" y="8695"/>
                  </a:lnTo>
                  <a:lnTo>
                    <a:pt x="10966" y="8988"/>
                  </a:lnTo>
                  <a:lnTo>
                    <a:pt x="10771" y="9281"/>
                  </a:lnTo>
                  <a:lnTo>
                    <a:pt x="10551" y="9549"/>
                  </a:lnTo>
                  <a:lnTo>
                    <a:pt x="10307" y="9818"/>
                  </a:lnTo>
                  <a:lnTo>
                    <a:pt x="10063" y="10087"/>
                  </a:lnTo>
                  <a:lnTo>
                    <a:pt x="9818" y="10331"/>
                  </a:lnTo>
                  <a:lnTo>
                    <a:pt x="9550" y="10551"/>
                  </a:lnTo>
                  <a:lnTo>
                    <a:pt x="9281" y="10771"/>
                  </a:lnTo>
                  <a:lnTo>
                    <a:pt x="8988" y="10966"/>
                  </a:lnTo>
                  <a:lnTo>
                    <a:pt x="8695" y="11161"/>
                  </a:lnTo>
                  <a:lnTo>
                    <a:pt x="8377" y="11332"/>
                  </a:lnTo>
                  <a:lnTo>
                    <a:pt x="8060" y="11503"/>
                  </a:lnTo>
                  <a:lnTo>
                    <a:pt x="7742" y="11650"/>
                  </a:lnTo>
                  <a:lnTo>
                    <a:pt x="7401" y="11772"/>
                  </a:lnTo>
                  <a:lnTo>
                    <a:pt x="7059" y="11894"/>
                  </a:lnTo>
                  <a:lnTo>
                    <a:pt x="6717" y="11992"/>
                  </a:lnTo>
                  <a:lnTo>
                    <a:pt x="6375" y="12065"/>
                  </a:lnTo>
                  <a:lnTo>
                    <a:pt x="6008" y="12138"/>
                  </a:lnTo>
                  <a:lnTo>
                    <a:pt x="5642" y="12187"/>
                  </a:lnTo>
                  <a:lnTo>
                    <a:pt x="5276" y="12212"/>
                  </a:lnTo>
                  <a:lnTo>
                    <a:pt x="4885" y="12236"/>
                  </a:lnTo>
                  <a:lnTo>
                    <a:pt x="4543" y="12212"/>
                  </a:lnTo>
                  <a:lnTo>
                    <a:pt x="4201" y="12187"/>
                  </a:lnTo>
                  <a:lnTo>
                    <a:pt x="3859" y="12163"/>
                  </a:lnTo>
                  <a:lnTo>
                    <a:pt x="3517" y="12089"/>
                  </a:lnTo>
                  <a:lnTo>
                    <a:pt x="3175" y="12016"/>
                  </a:lnTo>
                  <a:lnTo>
                    <a:pt x="2858" y="11943"/>
                  </a:lnTo>
                  <a:lnTo>
                    <a:pt x="2540" y="11845"/>
                  </a:lnTo>
                  <a:lnTo>
                    <a:pt x="2223" y="11723"/>
                  </a:lnTo>
                  <a:lnTo>
                    <a:pt x="1905" y="11601"/>
                  </a:lnTo>
                  <a:lnTo>
                    <a:pt x="1612" y="11454"/>
                  </a:lnTo>
                  <a:lnTo>
                    <a:pt x="1319" y="11308"/>
                  </a:lnTo>
                  <a:lnTo>
                    <a:pt x="1051" y="11137"/>
                  </a:lnTo>
                  <a:lnTo>
                    <a:pt x="757" y="10966"/>
                  </a:lnTo>
                  <a:lnTo>
                    <a:pt x="489" y="10771"/>
                  </a:lnTo>
                  <a:lnTo>
                    <a:pt x="0" y="10355"/>
                  </a:lnTo>
                  <a:lnTo>
                    <a:pt x="98" y="10697"/>
                  </a:lnTo>
                  <a:lnTo>
                    <a:pt x="196" y="11015"/>
                  </a:lnTo>
                  <a:lnTo>
                    <a:pt x="464" y="11674"/>
                  </a:lnTo>
                  <a:lnTo>
                    <a:pt x="757" y="12309"/>
                  </a:lnTo>
                  <a:lnTo>
                    <a:pt x="1124" y="12895"/>
                  </a:lnTo>
                  <a:lnTo>
                    <a:pt x="1515" y="13457"/>
                  </a:lnTo>
                  <a:lnTo>
                    <a:pt x="1979" y="13970"/>
                  </a:lnTo>
                  <a:lnTo>
                    <a:pt x="2443" y="14458"/>
                  </a:lnTo>
                  <a:lnTo>
                    <a:pt x="2980" y="14898"/>
                  </a:lnTo>
                  <a:lnTo>
                    <a:pt x="3542" y="15313"/>
                  </a:lnTo>
                  <a:lnTo>
                    <a:pt x="4128" y="15680"/>
                  </a:lnTo>
                  <a:lnTo>
                    <a:pt x="4738" y="15973"/>
                  </a:lnTo>
                  <a:lnTo>
                    <a:pt x="5398" y="16241"/>
                  </a:lnTo>
                  <a:lnTo>
                    <a:pt x="5740" y="16339"/>
                  </a:lnTo>
                  <a:lnTo>
                    <a:pt x="6082" y="16437"/>
                  </a:lnTo>
                  <a:lnTo>
                    <a:pt x="6424" y="16534"/>
                  </a:lnTo>
                  <a:lnTo>
                    <a:pt x="6766" y="16608"/>
                  </a:lnTo>
                  <a:lnTo>
                    <a:pt x="7132" y="16657"/>
                  </a:lnTo>
                  <a:lnTo>
                    <a:pt x="7474" y="16681"/>
                  </a:lnTo>
                  <a:lnTo>
                    <a:pt x="7840" y="16705"/>
                  </a:lnTo>
                  <a:lnTo>
                    <a:pt x="8231" y="16730"/>
                  </a:lnTo>
                  <a:lnTo>
                    <a:pt x="8646" y="16705"/>
                  </a:lnTo>
                  <a:lnTo>
                    <a:pt x="9086" y="16681"/>
                  </a:lnTo>
                  <a:lnTo>
                    <a:pt x="9501" y="16632"/>
                  </a:lnTo>
                  <a:lnTo>
                    <a:pt x="9941" y="16559"/>
                  </a:lnTo>
                  <a:lnTo>
                    <a:pt x="10331" y="16461"/>
                  </a:lnTo>
                  <a:lnTo>
                    <a:pt x="10747" y="16339"/>
                  </a:lnTo>
                  <a:lnTo>
                    <a:pt x="11137" y="16217"/>
                  </a:lnTo>
                  <a:lnTo>
                    <a:pt x="11528" y="16046"/>
                  </a:lnTo>
                  <a:lnTo>
                    <a:pt x="11894" y="15875"/>
                  </a:lnTo>
                  <a:lnTo>
                    <a:pt x="12261" y="15704"/>
                  </a:lnTo>
                  <a:lnTo>
                    <a:pt x="12627" y="15484"/>
                  </a:lnTo>
                  <a:lnTo>
                    <a:pt x="12969" y="15264"/>
                  </a:lnTo>
                  <a:lnTo>
                    <a:pt x="13311" y="15045"/>
                  </a:lnTo>
                  <a:lnTo>
                    <a:pt x="13628" y="14776"/>
                  </a:lnTo>
                  <a:lnTo>
                    <a:pt x="13922" y="14507"/>
                  </a:lnTo>
                  <a:lnTo>
                    <a:pt x="14215" y="14239"/>
                  </a:lnTo>
                  <a:lnTo>
                    <a:pt x="14508" y="13946"/>
                  </a:lnTo>
                  <a:lnTo>
                    <a:pt x="14776" y="13628"/>
                  </a:lnTo>
                  <a:lnTo>
                    <a:pt x="15021" y="13311"/>
                  </a:lnTo>
                  <a:lnTo>
                    <a:pt x="15265" y="12969"/>
                  </a:lnTo>
                  <a:lnTo>
                    <a:pt x="15485" y="12627"/>
                  </a:lnTo>
                  <a:lnTo>
                    <a:pt x="15680" y="12285"/>
                  </a:lnTo>
                  <a:lnTo>
                    <a:pt x="15875" y="11918"/>
                  </a:lnTo>
                  <a:lnTo>
                    <a:pt x="16046" y="11528"/>
                  </a:lnTo>
                  <a:lnTo>
                    <a:pt x="16193" y="11161"/>
                  </a:lnTo>
                  <a:lnTo>
                    <a:pt x="16339" y="10746"/>
                  </a:lnTo>
                  <a:lnTo>
                    <a:pt x="16437" y="10355"/>
                  </a:lnTo>
                  <a:lnTo>
                    <a:pt x="16535" y="9940"/>
                  </a:lnTo>
                  <a:lnTo>
                    <a:pt x="16608" y="9525"/>
                  </a:lnTo>
                  <a:lnTo>
                    <a:pt x="16657" y="9085"/>
                  </a:lnTo>
                  <a:lnTo>
                    <a:pt x="16706" y="8670"/>
                  </a:lnTo>
                  <a:lnTo>
                    <a:pt x="16706" y="8231"/>
                  </a:lnTo>
                  <a:lnTo>
                    <a:pt x="16706" y="7864"/>
                  </a:lnTo>
                  <a:lnTo>
                    <a:pt x="16681" y="7498"/>
                  </a:lnTo>
                  <a:lnTo>
                    <a:pt x="16632" y="7132"/>
                  </a:lnTo>
                  <a:lnTo>
                    <a:pt x="16584" y="6790"/>
                  </a:lnTo>
                  <a:lnTo>
                    <a:pt x="16510" y="6423"/>
                  </a:lnTo>
                  <a:lnTo>
                    <a:pt x="16437" y="6081"/>
                  </a:lnTo>
                  <a:lnTo>
                    <a:pt x="16339" y="5739"/>
                  </a:lnTo>
                  <a:lnTo>
                    <a:pt x="16242" y="5398"/>
                  </a:lnTo>
                  <a:lnTo>
                    <a:pt x="15973" y="4763"/>
                  </a:lnTo>
                  <a:lnTo>
                    <a:pt x="15656" y="4128"/>
                  </a:lnTo>
                  <a:lnTo>
                    <a:pt x="15314" y="3541"/>
                  </a:lnTo>
                  <a:lnTo>
                    <a:pt x="14898" y="2980"/>
                  </a:lnTo>
                  <a:lnTo>
                    <a:pt x="14459" y="2467"/>
                  </a:lnTo>
                  <a:lnTo>
                    <a:pt x="13970" y="1978"/>
                  </a:lnTo>
                  <a:lnTo>
                    <a:pt x="13433" y="1539"/>
                  </a:lnTo>
                  <a:lnTo>
                    <a:pt x="12871" y="1123"/>
                  </a:lnTo>
                  <a:lnTo>
                    <a:pt x="12285" y="782"/>
                  </a:lnTo>
                  <a:lnTo>
                    <a:pt x="11675" y="464"/>
                  </a:lnTo>
                  <a:lnTo>
                    <a:pt x="11015" y="220"/>
                  </a:lnTo>
                  <a:lnTo>
                    <a:pt x="10673" y="98"/>
                  </a:lnTo>
                  <a:lnTo>
                    <a:pt x="1033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29" name="Google Shape;429;p38"/>
          <p:cNvGrpSpPr/>
          <p:nvPr/>
        </p:nvGrpSpPr>
        <p:grpSpPr>
          <a:xfrm>
            <a:off x="6348296" y="1825515"/>
            <a:ext cx="432881" cy="421637"/>
            <a:chOff x="5926225" y="921350"/>
            <a:chExt cx="517800" cy="504350"/>
          </a:xfrm>
        </p:grpSpPr>
        <p:sp>
          <p:nvSpPr>
            <p:cNvPr id="430" name="Google Shape;430;p38"/>
            <p:cNvSpPr/>
            <p:nvPr/>
          </p:nvSpPr>
          <p:spPr>
            <a:xfrm>
              <a:off x="5926225" y="921350"/>
              <a:ext cx="517800" cy="504350"/>
            </a:xfrm>
            <a:custGeom>
              <a:avLst/>
              <a:gdLst/>
              <a:ahLst/>
              <a:cxnLst/>
              <a:rect l="l" t="t" r="r" b="b"/>
              <a:pathLst>
                <a:path w="20712" h="20174" extrusionOk="0">
                  <a:moveTo>
                    <a:pt x="10356" y="2858"/>
                  </a:moveTo>
                  <a:lnTo>
                    <a:pt x="10722" y="2882"/>
                  </a:lnTo>
                  <a:lnTo>
                    <a:pt x="11089" y="2907"/>
                  </a:lnTo>
                  <a:lnTo>
                    <a:pt x="11455" y="2956"/>
                  </a:lnTo>
                  <a:lnTo>
                    <a:pt x="11821" y="3004"/>
                  </a:lnTo>
                  <a:lnTo>
                    <a:pt x="12163" y="3102"/>
                  </a:lnTo>
                  <a:lnTo>
                    <a:pt x="12505" y="3200"/>
                  </a:lnTo>
                  <a:lnTo>
                    <a:pt x="12847" y="3298"/>
                  </a:lnTo>
                  <a:lnTo>
                    <a:pt x="13165" y="3444"/>
                  </a:lnTo>
                  <a:lnTo>
                    <a:pt x="13482" y="3591"/>
                  </a:lnTo>
                  <a:lnTo>
                    <a:pt x="13800" y="3737"/>
                  </a:lnTo>
                  <a:lnTo>
                    <a:pt x="14093" y="3908"/>
                  </a:lnTo>
                  <a:lnTo>
                    <a:pt x="14386" y="4104"/>
                  </a:lnTo>
                  <a:lnTo>
                    <a:pt x="14679" y="4299"/>
                  </a:lnTo>
                  <a:lnTo>
                    <a:pt x="14948" y="4519"/>
                  </a:lnTo>
                  <a:lnTo>
                    <a:pt x="15216" y="4739"/>
                  </a:lnTo>
                  <a:lnTo>
                    <a:pt x="15460" y="4983"/>
                  </a:lnTo>
                  <a:lnTo>
                    <a:pt x="15705" y="5227"/>
                  </a:lnTo>
                  <a:lnTo>
                    <a:pt x="15925" y="5496"/>
                  </a:lnTo>
                  <a:lnTo>
                    <a:pt x="16144" y="5764"/>
                  </a:lnTo>
                  <a:lnTo>
                    <a:pt x="16340" y="6057"/>
                  </a:lnTo>
                  <a:lnTo>
                    <a:pt x="16535" y="6350"/>
                  </a:lnTo>
                  <a:lnTo>
                    <a:pt x="16706" y="6644"/>
                  </a:lnTo>
                  <a:lnTo>
                    <a:pt x="16853" y="6961"/>
                  </a:lnTo>
                  <a:lnTo>
                    <a:pt x="16999" y="7279"/>
                  </a:lnTo>
                  <a:lnTo>
                    <a:pt x="17146" y="7596"/>
                  </a:lnTo>
                  <a:lnTo>
                    <a:pt x="17243" y="7938"/>
                  </a:lnTo>
                  <a:lnTo>
                    <a:pt x="17341" y="8280"/>
                  </a:lnTo>
                  <a:lnTo>
                    <a:pt x="17439" y="8622"/>
                  </a:lnTo>
                  <a:lnTo>
                    <a:pt x="17488" y="8988"/>
                  </a:lnTo>
                  <a:lnTo>
                    <a:pt x="17536" y="9354"/>
                  </a:lnTo>
                  <a:lnTo>
                    <a:pt x="17561" y="9721"/>
                  </a:lnTo>
                  <a:lnTo>
                    <a:pt x="17585" y="10087"/>
                  </a:lnTo>
                  <a:lnTo>
                    <a:pt x="17561" y="10454"/>
                  </a:lnTo>
                  <a:lnTo>
                    <a:pt x="17536" y="10820"/>
                  </a:lnTo>
                  <a:lnTo>
                    <a:pt x="17488" y="11186"/>
                  </a:lnTo>
                  <a:lnTo>
                    <a:pt x="17439" y="11553"/>
                  </a:lnTo>
                  <a:lnTo>
                    <a:pt x="17341" y="11894"/>
                  </a:lnTo>
                  <a:lnTo>
                    <a:pt x="17243" y="12236"/>
                  </a:lnTo>
                  <a:lnTo>
                    <a:pt x="17146" y="12578"/>
                  </a:lnTo>
                  <a:lnTo>
                    <a:pt x="16999" y="12896"/>
                  </a:lnTo>
                  <a:lnTo>
                    <a:pt x="16853" y="13213"/>
                  </a:lnTo>
                  <a:lnTo>
                    <a:pt x="16706" y="13531"/>
                  </a:lnTo>
                  <a:lnTo>
                    <a:pt x="16535" y="13824"/>
                  </a:lnTo>
                  <a:lnTo>
                    <a:pt x="16340" y="14117"/>
                  </a:lnTo>
                  <a:lnTo>
                    <a:pt x="16144" y="14410"/>
                  </a:lnTo>
                  <a:lnTo>
                    <a:pt x="15925" y="14679"/>
                  </a:lnTo>
                  <a:lnTo>
                    <a:pt x="15705" y="14947"/>
                  </a:lnTo>
                  <a:lnTo>
                    <a:pt x="15460" y="15192"/>
                  </a:lnTo>
                  <a:lnTo>
                    <a:pt x="15216" y="15436"/>
                  </a:lnTo>
                  <a:lnTo>
                    <a:pt x="14948" y="15656"/>
                  </a:lnTo>
                  <a:lnTo>
                    <a:pt x="14679" y="15875"/>
                  </a:lnTo>
                  <a:lnTo>
                    <a:pt x="14386" y="16071"/>
                  </a:lnTo>
                  <a:lnTo>
                    <a:pt x="14093" y="16266"/>
                  </a:lnTo>
                  <a:lnTo>
                    <a:pt x="13800" y="16437"/>
                  </a:lnTo>
                  <a:lnTo>
                    <a:pt x="13482" y="16584"/>
                  </a:lnTo>
                  <a:lnTo>
                    <a:pt x="13165" y="16730"/>
                  </a:lnTo>
                  <a:lnTo>
                    <a:pt x="12847" y="16877"/>
                  </a:lnTo>
                  <a:lnTo>
                    <a:pt x="12505" y="16974"/>
                  </a:lnTo>
                  <a:lnTo>
                    <a:pt x="12163" y="17072"/>
                  </a:lnTo>
                  <a:lnTo>
                    <a:pt x="11821" y="17170"/>
                  </a:lnTo>
                  <a:lnTo>
                    <a:pt x="11455" y="17219"/>
                  </a:lnTo>
                  <a:lnTo>
                    <a:pt x="11089" y="17268"/>
                  </a:lnTo>
                  <a:lnTo>
                    <a:pt x="10722" y="17292"/>
                  </a:lnTo>
                  <a:lnTo>
                    <a:pt x="10356" y="17316"/>
                  </a:lnTo>
                  <a:lnTo>
                    <a:pt x="9990" y="17292"/>
                  </a:lnTo>
                  <a:lnTo>
                    <a:pt x="9623" y="17268"/>
                  </a:lnTo>
                  <a:lnTo>
                    <a:pt x="9257" y="17219"/>
                  </a:lnTo>
                  <a:lnTo>
                    <a:pt x="8891" y="17170"/>
                  </a:lnTo>
                  <a:lnTo>
                    <a:pt x="8549" y="17072"/>
                  </a:lnTo>
                  <a:lnTo>
                    <a:pt x="8207" y="16974"/>
                  </a:lnTo>
                  <a:lnTo>
                    <a:pt x="7865" y="16877"/>
                  </a:lnTo>
                  <a:lnTo>
                    <a:pt x="7547" y="16730"/>
                  </a:lnTo>
                  <a:lnTo>
                    <a:pt x="7230" y="16584"/>
                  </a:lnTo>
                  <a:lnTo>
                    <a:pt x="6912" y="16437"/>
                  </a:lnTo>
                  <a:lnTo>
                    <a:pt x="6619" y="16266"/>
                  </a:lnTo>
                  <a:lnTo>
                    <a:pt x="6326" y="16071"/>
                  </a:lnTo>
                  <a:lnTo>
                    <a:pt x="6033" y="15875"/>
                  </a:lnTo>
                  <a:lnTo>
                    <a:pt x="5765" y="15656"/>
                  </a:lnTo>
                  <a:lnTo>
                    <a:pt x="5496" y="15436"/>
                  </a:lnTo>
                  <a:lnTo>
                    <a:pt x="5252" y="15192"/>
                  </a:lnTo>
                  <a:lnTo>
                    <a:pt x="5007" y="14947"/>
                  </a:lnTo>
                  <a:lnTo>
                    <a:pt x="4788" y="14679"/>
                  </a:lnTo>
                  <a:lnTo>
                    <a:pt x="4568" y="14410"/>
                  </a:lnTo>
                  <a:lnTo>
                    <a:pt x="4372" y="14117"/>
                  </a:lnTo>
                  <a:lnTo>
                    <a:pt x="4177" y="13824"/>
                  </a:lnTo>
                  <a:lnTo>
                    <a:pt x="4006" y="13531"/>
                  </a:lnTo>
                  <a:lnTo>
                    <a:pt x="3860" y="13213"/>
                  </a:lnTo>
                  <a:lnTo>
                    <a:pt x="3713" y="12896"/>
                  </a:lnTo>
                  <a:lnTo>
                    <a:pt x="3566" y="12578"/>
                  </a:lnTo>
                  <a:lnTo>
                    <a:pt x="3469" y="12236"/>
                  </a:lnTo>
                  <a:lnTo>
                    <a:pt x="3371" y="11894"/>
                  </a:lnTo>
                  <a:lnTo>
                    <a:pt x="3273" y="11553"/>
                  </a:lnTo>
                  <a:lnTo>
                    <a:pt x="3225" y="11186"/>
                  </a:lnTo>
                  <a:lnTo>
                    <a:pt x="3176" y="10820"/>
                  </a:lnTo>
                  <a:lnTo>
                    <a:pt x="3151" y="10454"/>
                  </a:lnTo>
                  <a:lnTo>
                    <a:pt x="3127" y="10087"/>
                  </a:lnTo>
                  <a:lnTo>
                    <a:pt x="3151" y="9721"/>
                  </a:lnTo>
                  <a:lnTo>
                    <a:pt x="3176" y="9354"/>
                  </a:lnTo>
                  <a:lnTo>
                    <a:pt x="3225" y="8988"/>
                  </a:lnTo>
                  <a:lnTo>
                    <a:pt x="3273" y="8622"/>
                  </a:lnTo>
                  <a:lnTo>
                    <a:pt x="3371" y="8280"/>
                  </a:lnTo>
                  <a:lnTo>
                    <a:pt x="3469" y="7938"/>
                  </a:lnTo>
                  <a:lnTo>
                    <a:pt x="3566" y="7596"/>
                  </a:lnTo>
                  <a:lnTo>
                    <a:pt x="3713" y="7279"/>
                  </a:lnTo>
                  <a:lnTo>
                    <a:pt x="3860" y="6961"/>
                  </a:lnTo>
                  <a:lnTo>
                    <a:pt x="4006" y="6644"/>
                  </a:lnTo>
                  <a:lnTo>
                    <a:pt x="4177" y="6350"/>
                  </a:lnTo>
                  <a:lnTo>
                    <a:pt x="4372" y="6057"/>
                  </a:lnTo>
                  <a:lnTo>
                    <a:pt x="4568" y="5764"/>
                  </a:lnTo>
                  <a:lnTo>
                    <a:pt x="4788" y="5496"/>
                  </a:lnTo>
                  <a:lnTo>
                    <a:pt x="5007" y="5227"/>
                  </a:lnTo>
                  <a:lnTo>
                    <a:pt x="5252" y="4983"/>
                  </a:lnTo>
                  <a:lnTo>
                    <a:pt x="5496" y="4739"/>
                  </a:lnTo>
                  <a:lnTo>
                    <a:pt x="5765" y="4519"/>
                  </a:lnTo>
                  <a:lnTo>
                    <a:pt x="6033" y="4299"/>
                  </a:lnTo>
                  <a:lnTo>
                    <a:pt x="6326" y="4104"/>
                  </a:lnTo>
                  <a:lnTo>
                    <a:pt x="6619" y="3908"/>
                  </a:lnTo>
                  <a:lnTo>
                    <a:pt x="6912" y="3737"/>
                  </a:lnTo>
                  <a:lnTo>
                    <a:pt x="7230" y="3591"/>
                  </a:lnTo>
                  <a:lnTo>
                    <a:pt x="7547" y="3444"/>
                  </a:lnTo>
                  <a:lnTo>
                    <a:pt x="7865" y="3298"/>
                  </a:lnTo>
                  <a:lnTo>
                    <a:pt x="8207" y="3200"/>
                  </a:lnTo>
                  <a:lnTo>
                    <a:pt x="8549" y="3102"/>
                  </a:lnTo>
                  <a:lnTo>
                    <a:pt x="8891" y="3004"/>
                  </a:lnTo>
                  <a:lnTo>
                    <a:pt x="9257" y="2956"/>
                  </a:lnTo>
                  <a:lnTo>
                    <a:pt x="9623" y="2907"/>
                  </a:lnTo>
                  <a:lnTo>
                    <a:pt x="9990" y="2882"/>
                  </a:lnTo>
                  <a:lnTo>
                    <a:pt x="10356" y="2858"/>
                  </a:lnTo>
                  <a:close/>
                  <a:moveTo>
                    <a:pt x="8060" y="0"/>
                  </a:moveTo>
                  <a:lnTo>
                    <a:pt x="6717" y="2516"/>
                  </a:lnTo>
                  <a:lnTo>
                    <a:pt x="3908" y="2003"/>
                  </a:lnTo>
                  <a:lnTo>
                    <a:pt x="3786" y="4861"/>
                  </a:lnTo>
                  <a:lnTo>
                    <a:pt x="1026" y="5593"/>
                  </a:lnTo>
                  <a:lnTo>
                    <a:pt x="2174" y="8207"/>
                  </a:lnTo>
                  <a:lnTo>
                    <a:pt x="1" y="10087"/>
                  </a:lnTo>
                  <a:lnTo>
                    <a:pt x="2174" y="11968"/>
                  </a:lnTo>
                  <a:lnTo>
                    <a:pt x="1026" y="14581"/>
                  </a:lnTo>
                  <a:lnTo>
                    <a:pt x="3786" y="15314"/>
                  </a:lnTo>
                  <a:lnTo>
                    <a:pt x="3908" y="18171"/>
                  </a:lnTo>
                  <a:lnTo>
                    <a:pt x="6717" y="17658"/>
                  </a:lnTo>
                  <a:lnTo>
                    <a:pt x="8060" y="20174"/>
                  </a:lnTo>
                  <a:lnTo>
                    <a:pt x="10356" y="18489"/>
                  </a:lnTo>
                  <a:lnTo>
                    <a:pt x="12652" y="20174"/>
                  </a:lnTo>
                  <a:lnTo>
                    <a:pt x="13995" y="17658"/>
                  </a:lnTo>
                  <a:lnTo>
                    <a:pt x="16804" y="18171"/>
                  </a:lnTo>
                  <a:lnTo>
                    <a:pt x="16926" y="15314"/>
                  </a:lnTo>
                  <a:lnTo>
                    <a:pt x="19686" y="14581"/>
                  </a:lnTo>
                  <a:lnTo>
                    <a:pt x="18538" y="11968"/>
                  </a:lnTo>
                  <a:lnTo>
                    <a:pt x="20711" y="10087"/>
                  </a:lnTo>
                  <a:lnTo>
                    <a:pt x="18538" y="8207"/>
                  </a:lnTo>
                  <a:lnTo>
                    <a:pt x="19686" y="5593"/>
                  </a:lnTo>
                  <a:lnTo>
                    <a:pt x="16926" y="4861"/>
                  </a:lnTo>
                  <a:lnTo>
                    <a:pt x="16804" y="2003"/>
                  </a:lnTo>
                  <a:lnTo>
                    <a:pt x="13995" y="2516"/>
                  </a:lnTo>
                  <a:lnTo>
                    <a:pt x="12652" y="0"/>
                  </a:lnTo>
                  <a:lnTo>
                    <a:pt x="10356" y="1686"/>
                  </a:lnTo>
                  <a:lnTo>
                    <a:pt x="806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1" name="Google Shape;431;p38"/>
            <p:cNvSpPr/>
            <p:nvPr/>
          </p:nvSpPr>
          <p:spPr>
            <a:xfrm>
              <a:off x="6016600" y="1005000"/>
              <a:ext cx="337050" cy="337050"/>
            </a:xfrm>
            <a:custGeom>
              <a:avLst/>
              <a:gdLst/>
              <a:ahLst/>
              <a:cxnLst/>
              <a:rect l="l" t="t" r="r" b="b"/>
              <a:pathLst>
                <a:path w="13482" h="13482" extrusionOk="0">
                  <a:moveTo>
                    <a:pt x="6741" y="0"/>
                  </a:moveTo>
                  <a:lnTo>
                    <a:pt x="6399" y="25"/>
                  </a:lnTo>
                  <a:lnTo>
                    <a:pt x="6057" y="49"/>
                  </a:lnTo>
                  <a:lnTo>
                    <a:pt x="5715" y="98"/>
                  </a:lnTo>
                  <a:lnTo>
                    <a:pt x="5398" y="147"/>
                  </a:lnTo>
                  <a:lnTo>
                    <a:pt x="5056" y="220"/>
                  </a:lnTo>
                  <a:lnTo>
                    <a:pt x="4738" y="318"/>
                  </a:lnTo>
                  <a:lnTo>
                    <a:pt x="4421" y="416"/>
                  </a:lnTo>
                  <a:lnTo>
                    <a:pt x="4128" y="538"/>
                  </a:lnTo>
                  <a:lnTo>
                    <a:pt x="3835" y="684"/>
                  </a:lnTo>
                  <a:lnTo>
                    <a:pt x="3542" y="831"/>
                  </a:lnTo>
                  <a:lnTo>
                    <a:pt x="3249" y="977"/>
                  </a:lnTo>
                  <a:lnTo>
                    <a:pt x="2980" y="1173"/>
                  </a:lnTo>
                  <a:lnTo>
                    <a:pt x="2711" y="1344"/>
                  </a:lnTo>
                  <a:lnTo>
                    <a:pt x="2467" y="1539"/>
                  </a:lnTo>
                  <a:lnTo>
                    <a:pt x="2223" y="1759"/>
                  </a:lnTo>
                  <a:lnTo>
                    <a:pt x="1979" y="1979"/>
                  </a:lnTo>
                  <a:lnTo>
                    <a:pt x="1759" y="2223"/>
                  </a:lnTo>
                  <a:lnTo>
                    <a:pt x="1539" y="2467"/>
                  </a:lnTo>
                  <a:lnTo>
                    <a:pt x="1344" y="2711"/>
                  </a:lnTo>
                  <a:lnTo>
                    <a:pt x="1173" y="2980"/>
                  </a:lnTo>
                  <a:lnTo>
                    <a:pt x="977" y="3249"/>
                  </a:lnTo>
                  <a:lnTo>
                    <a:pt x="831" y="3542"/>
                  </a:lnTo>
                  <a:lnTo>
                    <a:pt x="684" y="3835"/>
                  </a:lnTo>
                  <a:lnTo>
                    <a:pt x="538" y="4128"/>
                  </a:lnTo>
                  <a:lnTo>
                    <a:pt x="416" y="4421"/>
                  </a:lnTo>
                  <a:lnTo>
                    <a:pt x="318" y="4738"/>
                  </a:lnTo>
                  <a:lnTo>
                    <a:pt x="220" y="5056"/>
                  </a:lnTo>
                  <a:lnTo>
                    <a:pt x="147" y="5398"/>
                  </a:lnTo>
                  <a:lnTo>
                    <a:pt x="98" y="5715"/>
                  </a:lnTo>
                  <a:lnTo>
                    <a:pt x="49" y="6057"/>
                  </a:lnTo>
                  <a:lnTo>
                    <a:pt x="25" y="6399"/>
                  </a:lnTo>
                  <a:lnTo>
                    <a:pt x="0" y="6741"/>
                  </a:lnTo>
                  <a:lnTo>
                    <a:pt x="25" y="7083"/>
                  </a:lnTo>
                  <a:lnTo>
                    <a:pt x="49" y="7425"/>
                  </a:lnTo>
                  <a:lnTo>
                    <a:pt x="98" y="7767"/>
                  </a:lnTo>
                  <a:lnTo>
                    <a:pt x="147" y="8084"/>
                  </a:lnTo>
                  <a:lnTo>
                    <a:pt x="220" y="8426"/>
                  </a:lnTo>
                  <a:lnTo>
                    <a:pt x="318" y="8744"/>
                  </a:lnTo>
                  <a:lnTo>
                    <a:pt x="416" y="9061"/>
                  </a:lnTo>
                  <a:lnTo>
                    <a:pt x="538" y="9354"/>
                  </a:lnTo>
                  <a:lnTo>
                    <a:pt x="684" y="9648"/>
                  </a:lnTo>
                  <a:lnTo>
                    <a:pt x="831" y="9941"/>
                  </a:lnTo>
                  <a:lnTo>
                    <a:pt x="977" y="10234"/>
                  </a:lnTo>
                  <a:lnTo>
                    <a:pt x="1173" y="10502"/>
                  </a:lnTo>
                  <a:lnTo>
                    <a:pt x="1344" y="10771"/>
                  </a:lnTo>
                  <a:lnTo>
                    <a:pt x="1539" y="11015"/>
                  </a:lnTo>
                  <a:lnTo>
                    <a:pt x="1759" y="11259"/>
                  </a:lnTo>
                  <a:lnTo>
                    <a:pt x="1979" y="11504"/>
                  </a:lnTo>
                  <a:lnTo>
                    <a:pt x="2223" y="11723"/>
                  </a:lnTo>
                  <a:lnTo>
                    <a:pt x="2467" y="11943"/>
                  </a:lnTo>
                  <a:lnTo>
                    <a:pt x="2711" y="12139"/>
                  </a:lnTo>
                  <a:lnTo>
                    <a:pt x="2980" y="12310"/>
                  </a:lnTo>
                  <a:lnTo>
                    <a:pt x="3249" y="12505"/>
                  </a:lnTo>
                  <a:lnTo>
                    <a:pt x="3542" y="12652"/>
                  </a:lnTo>
                  <a:lnTo>
                    <a:pt x="3835" y="12798"/>
                  </a:lnTo>
                  <a:lnTo>
                    <a:pt x="4128" y="12945"/>
                  </a:lnTo>
                  <a:lnTo>
                    <a:pt x="4421" y="13067"/>
                  </a:lnTo>
                  <a:lnTo>
                    <a:pt x="4738" y="13164"/>
                  </a:lnTo>
                  <a:lnTo>
                    <a:pt x="5056" y="13262"/>
                  </a:lnTo>
                  <a:lnTo>
                    <a:pt x="5398" y="13335"/>
                  </a:lnTo>
                  <a:lnTo>
                    <a:pt x="5715" y="13384"/>
                  </a:lnTo>
                  <a:lnTo>
                    <a:pt x="6057" y="13433"/>
                  </a:lnTo>
                  <a:lnTo>
                    <a:pt x="6399" y="13458"/>
                  </a:lnTo>
                  <a:lnTo>
                    <a:pt x="6741" y="13482"/>
                  </a:lnTo>
                  <a:lnTo>
                    <a:pt x="7083" y="13458"/>
                  </a:lnTo>
                  <a:lnTo>
                    <a:pt x="7425" y="13433"/>
                  </a:lnTo>
                  <a:lnTo>
                    <a:pt x="7767" y="13384"/>
                  </a:lnTo>
                  <a:lnTo>
                    <a:pt x="8084" y="13335"/>
                  </a:lnTo>
                  <a:lnTo>
                    <a:pt x="8426" y="13262"/>
                  </a:lnTo>
                  <a:lnTo>
                    <a:pt x="8744" y="13164"/>
                  </a:lnTo>
                  <a:lnTo>
                    <a:pt x="9061" y="13067"/>
                  </a:lnTo>
                  <a:lnTo>
                    <a:pt x="9354" y="12945"/>
                  </a:lnTo>
                  <a:lnTo>
                    <a:pt x="9647" y="12798"/>
                  </a:lnTo>
                  <a:lnTo>
                    <a:pt x="9940" y="12652"/>
                  </a:lnTo>
                  <a:lnTo>
                    <a:pt x="10234" y="12505"/>
                  </a:lnTo>
                  <a:lnTo>
                    <a:pt x="10502" y="12310"/>
                  </a:lnTo>
                  <a:lnTo>
                    <a:pt x="10771" y="12139"/>
                  </a:lnTo>
                  <a:lnTo>
                    <a:pt x="11015" y="11943"/>
                  </a:lnTo>
                  <a:lnTo>
                    <a:pt x="11259" y="11723"/>
                  </a:lnTo>
                  <a:lnTo>
                    <a:pt x="11504" y="11504"/>
                  </a:lnTo>
                  <a:lnTo>
                    <a:pt x="11723" y="11259"/>
                  </a:lnTo>
                  <a:lnTo>
                    <a:pt x="11943" y="11015"/>
                  </a:lnTo>
                  <a:lnTo>
                    <a:pt x="12139" y="10771"/>
                  </a:lnTo>
                  <a:lnTo>
                    <a:pt x="12310" y="10502"/>
                  </a:lnTo>
                  <a:lnTo>
                    <a:pt x="12505" y="10234"/>
                  </a:lnTo>
                  <a:lnTo>
                    <a:pt x="12651" y="9941"/>
                  </a:lnTo>
                  <a:lnTo>
                    <a:pt x="12798" y="9648"/>
                  </a:lnTo>
                  <a:lnTo>
                    <a:pt x="12945" y="9354"/>
                  </a:lnTo>
                  <a:lnTo>
                    <a:pt x="13067" y="9061"/>
                  </a:lnTo>
                  <a:lnTo>
                    <a:pt x="13164" y="8744"/>
                  </a:lnTo>
                  <a:lnTo>
                    <a:pt x="13262" y="8426"/>
                  </a:lnTo>
                  <a:lnTo>
                    <a:pt x="13335" y="8084"/>
                  </a:lnTo>
                  <a:lnTo>
                    <a:pt x="13384" y="7767"/>
                  </a:lnTo>
                  <a:lnTo>
                    <a:pt x="13433" y="7425"/>
                  </a:lnTo>
                  <a:lnTo>
                    <a:pt x="13457" y="7083"/>
                  </a:lnTo>
                  <a:lnTo>
                    <a:pt x="13482" y="6741"/>
                  </a:lnTo>
                  <a:lnTo>
                    <a:pt x="13457" y="6399"/>
                  </a:lnTo>
                  <a:lnTo>
                    <a:pt x="13433" y="6057"/>
                  </a:lnTo>
                  <a:lnTo>
                    <a:pt x="13384" y="5715"/>
                  </a:lnTo>
                  <a:lnTo>
                    <a:pt x="13335" y="5398"/>
                  </a:lnTo>
                  <a:lnTo>
                    <a:pt x="13262" y="5056"/>
                  </a:lnTo>
                  <a:lnTo>
                    <a:pt x="13164" y="4738"/>
                  </a:lnTo>
                  <a:lnTo>
                    <a:pt x="13067" y="4421"/>
                  </a:lnTo>
                  <a:lnTo>
                    <a:pt x="12945" y="4128"/>
                  </a:lnTo>
                  <a:lnTo>
                    <a:pt x="12798" y="3835"/>
                  </a:lnTo>
                  <a:lnTo>
                    <a:pt x="12651" y="3542"/>
                  </a:lnTo>
                  <a:lnTo>
                    <a:pt x="12505" y="3249"/>
                  </a:lnTo>
                  <a:lnTo>
                    <a:pt x="12310" y="2980"/>
                  </a:lnTo>
                  <a:lnTo>
                    <a:pt x="12139" y="2711"/>
                  </a:lnTo>
                  <a:lnTo>
                    <a:pt x="11943" y="2467"/>
                  </a:lnTo>
                  <a:lnTo>
                    <a:pt x="11723" y="2223"/>
                  </a:lnTo>
                  <a:lnTo>
                    <a:pt x="11504" y="1979"/>
                  </a:lnTo>
                  <a:lnTo>
                    <a:pt x="11259" y="1759"/>
                  </a:lnTo>
                  <a:lnTo>
                    <a:pt x="11015" y="1539"/>
                  </a:lnTo>
                  <a:lnTo>
                    <a:pt x="10771" y="1344"/>
                  </a:lnTo>
                  <a:lnTo>
                    <a:pt x="10502" y="1173"/>
                  </a:lnTo>
                  <a:lnTo>
                    <a:pt x="10234" y="977"/>
                  </a:lnTo>
                  <a:lnTo>
                    <a:pt x="9940" y="831"/>
                  </a:lnTo>
                  <a:lnTo>
                    <a:pt x="9647" y="684"/>
                  </a:lnTo>
                  <a:lnTo>
                    <a:pt x="9354" y="538"/>
                  </a:lnTo>
                  <a:lnTo>
                    <a:pt x="9061" y="416"/>
                  </a:lnTo>
                  <a:lnTo>
                    <a:pt x="8744" y="318"/>
                  </a:lnTo>
                  <a:lnTo>
                    <a:pt x="8426" y="220"/>
                  </a:lnTo>
                  <a:lnTo>
                    <a:pt x="8084" y="147"/>
                  </a:lnTo>
                  <a:lnTo>
                    <a:pt x="7767" y="98"/>
                  </a:lnTo>
                  <a:lnTo>
                    <a:pt x="7425" y="49"/>
                  </a:lnTo>
                  <a:lnTo>
                    <a:pt x="7083" y="25"/>
                  </a:lnTo>
                  <a:lnTo>
                    <a:pt x="674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32" name="Google Shape;432;p38"/>
          <p:cNvGrpSpPr/>
          <p:nvPr/>
        </p:nvGrpSpPr>
        <p:grpSpPr>
          <a:xfrm>
            <a:off x="6926118" y="1833686"/>
            <a:ext cx="404290" cy="405314"/>
            <a:chOff x="6617400" y="931125"/>
            <a:chExt cx="483600" cy="484825"/>
          </a:xfrm>
        </p:grpSpPr>
        <p:sp>
          <p:nvSpPr>
            <p:cNvPr id="433" name="Google Shape;433;p38"/>
            <p:cNvSpPr/>
            <p:nvPr/>
          </p:nvSpPr>
          <p:spPr>
            <a:xfrm>
              <a:off x="6843925" y="1183900"/>
              <a:ext cx="121525" cy="232050"/>
            </a:xfrm>
            <a:custGeom>
              <a:avLst/>
              <a:gdLst/>
              <a:ahLst/>
              <a:cxnLst/>
              <a:rect l="l" t="t" r="r" b="b"/>
              <a:pathLst>
                <a:path w="4861" h="9282" extrusionOk="0">
                  <a:moveTo>
                    <a:pt x="1" y="0"/>
                  </a:moveTo>
                  <a:lnTo>
                    <a:pt x="1" y="6863"/>
                  </a:lnTo>
                  <a:lnTo>
                    <a:pt x="25" y="7107"/>
                  </a:lnTo>
                  <a:lnTo>
                    <a:pt x="49" y="7327"/>
                  </a:lnTo>
                  <a:lnTo>
                    <a:pt x="123" y="7572"/>
                  </a:lnTo>
                  <a:lnTo>
                    <a:pt x="196" y="7791"/>
                  </a:lnTo>
                  <a:lnTo>
                    <a:pt x="294" y="8011"/>
                  </a:lnTo>
                  <a:lnTo>
                    <a:pt x="416" y="8207"/>
                  </a:lnTo>
                  <a:lnTo>
                    <a:pt x="562" y="8402"/>
                  </a:lnTo>
                  <a:lnTo>
                    <a:pt x="709" y="8573"/>
                  </a:lnTo>
                  <a:lnTo>
                    <a:pt x="880" y="8719"/>
                  </a:lnTo>
                  <a:lnTo>
                    <a:pt x="1075" y="8866"/>
                  </a:lnTo>
                  <a:lnTo>
                    <a:pt x="1271" y="8988"/>
                  </a:lnTo>
                  <a:lnTo>
                    <a:pt x="1490" y="9086"/>
                  </a:lnTo>
                  <a:lnTo>
                    <a:pt x="1710" y="9159"/>
                  </a:lnTo>
                  <a:lnTo>
                    <a:pt x="1930" y="9232"/>
                  </a:lnTo>
                  <a:lnTo>
                    <a:pt x="2174" y="9257"/>
                  </a:lnTo>
                  <a:lnTo>
                    <a:pt x="2418" y="9281"/>
                  </a:lnTo>
                  <a:lnTo>
                    <a:pt x="2663" y="9257"/>
                  </a:lnTo>
                  <a:lnTo>
                    <a:pt x="2907" y="9232"/>
                  </a:lnTo>
                  <a:lnTo>
                    <a:pt x="3151" y="9159"/>
                  </a:lnTo>
                  <a:lnTo>
                    <a:pt x="3371" y="9086"/>
                  </a:lnTo>
                  <a:lnTo>
                    <a:pt x="3591" y="8988"/>
                  </a:lnTo>
                  <a:lnTo>
                    <a:pt x="3786" y="8866"/>
                  </a:lnTo>
                  <a:lnTo>
                    <a:pt x="3957" y="8719"/>
                  </a:lnTo>
                  <a:lnTo>
                    <a:pt x="4128" y="8573"/>
                  </a:lnTo>
                  <a:lnTo>
                    <a:pt x="4299" y="8402"/>
                  </a:lnTo>
                  <a:lnTo>
                    <a:pt x="4446" y="8207"/>
                  </a:lnTo>
                  <a:lnTo>
                    <a:pt x="4568" y="8011"/>
                  </a:lnTo>
                  <a:lnTo>
                    <a:pt x="4665" y="7791"/>
                  </a:lnTo>
                  <a:lnTo>
                    <a:pt x="4739" y="7572"/>
                  </a:lnTo>
                  <a:lnTo>
                    <a:pt x="4812" y="7327"/>
                  </a:lnTo>
                  <a:lnTo>
                    <a:pt x="4836" y="7107"/>
                  </a:lnTo>
                  <a:lnTo>
                    <a:pt x="4861" y="6863"/>
                  </a:lnTo>
                  <a:lnTo>
                    <a:pt x="4836" y="6717"/>
                  </a:lnTo>
                  <a:lnTo>
                    <a:pt x="4812" y="6619"/>
                  </a:lnTo>
                  <a:lnTo>
                    <a:pt x="4739" y="6521"/>
                  </a:lnTo>
                  <a:lnTo>
                    <a:pt x="4665" y="6424"/>
                  </a:lnTo>
                  <a:lnTo>
                    <a:pt x="4592" y="6350"/>
                  </a:lnTo>
                  <a:lnTo>
                    <a:pt x="4470" y="6302"/>
                  </a:lnTo>
                  <a:lnTo>
                    <a:pt x="4372" y="6253"/>
                  </a:lnTo>
                  <a:lnTo>
                    <a:pt x="4128" y="6253"/>
                  </a:lnTo>
                  <a:lnTo>
                    <a:pt x="4006" y="6302"/>
                  </a:lnTo>
                  <a:lnTo>
                    <a:pt x="3908" y="6350"/>
                  </a:lnTo>
                  <a:lnTo>
                    <a:pt x="3811" y="6424"/>
                  </a:lnTo>
                  <a:lnTo>
                    <a:pt x="3737" y="6521"/>
                  </a:lnTo>
                  <a:lnTo>
                    <a:pt x="3688" y="6619"/>
                  </a:lnTo>
                  <a:lnTo>
                    <a:pt x="3640" y="6717"/>
                  </a:lnTo>
                  <a:lnTo>
                    <a:pt x="3640" y="6863"/>
                  </a:lnTo>
                  <a:lnTo>
                    <a:pt x="3615" y="7083"/>
                  </a:lnTo>
                  <a:lnTo>
                    <a:pt x="3542" y="7327"/>
                  </a:lnTo>
                  <a:lnTo>
                    <a:pt x="3420" y="7523"/>
                  </a:lnTo>
                  <a:lnTo>
                    <a:pt x="3273" y="7718"/>
                  </a:lnTo>
                  <a:lnTo>
                    <a:pt x="3102" y="7865"/>
                  </a:lnTo>
                  <a:lnTo>
                    <a:pt x="2907" y="7962"/>
                  </a:lnTo>
                  <a:lnTo>
                    <a:pt x="2663" y="8036"/>
                  </a:lnTo>
                  <a:lnTo>
                    <a:pt x="2418" y="8060"/>
                  </a:lnTo>
                  <a:lnTo>
                    <a:pt x="2174" y="8036"/>
                  </a:lnTo>
                  <a:lnTo>
                    <a:pt x="1954" y="7962"/>
                  </a:lnTo>
                  <a:lnTo>
                    <a:pt x="1759" y="7865"/>
                  </a:lnTo>
                  <a:lnTo>
                    <a:pt x="1564" y="7718"/>
                  </a:lnTo>
                  <a:lnTo>
                    <a:pt x="1417" y="7523"/>
                  </a:lnTo>
                  <a:lnTo>
                    <a:pt x="1319" y="7327"/>
                  </a:lnTo>
                  <a:lnTo>
                    <a:pt x="1246" y="7083"/>
                  </a:lnTo>
                  <a:lnTo>
                    <a:pt x="1222" y="6863"/>
                  </a:lnTo>
                  <a:lnTo>
                    <a:pt x="1222" y="0"/>
                  </a:lnTo>
                  <a:lnTo>
                    <a:pt x="953" y="220"/>
                  </a:lnTo>
                  <a:lnTo>
                    <a:pt x="880" y="293"/>
                  </a:lnTo>
                  <a:lnTo>
                    <a:pt x="806" y="342"/>
                  </a:lnTo>
                  <a:lnTo>
                    <a:pt x="709" y="367"/>
                  </a:lnTo>
                  <a:lnTo>
                    <a:pt x="513" y="367"/>
                  </a:lnTo>
                  <a:lnTo>
                    <a:pt x="416" y="342"/>
                  </a:lnTo>
                  <a:lnTo>
                    <a:pt x="342" y="293"/>
                  </a:lnTo>
                  <a:lnTo>
                    <a:pt x="269" y="220"/>
                  </a:lnTo>
                  <a:lnTo>
                    <a:pt x="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4" name="Google Shape;434;p38"/>
            <p:cNvSpPr/>
            <p:nvPr/>
          </p:nvSpPr>
          <p:spPr>
            <a:xfrm>
              <a:off x="6617400" y="931125"/>
              <a:ext cx="483600" cy="259500"/>
            </a:xfrm>
            <a:custGeom>
              <a:avLst/>
              <a:gdLst/>
              <a:ahLst/>
              <a:cxnLst/>
              <a:rect l="l" t="t" r="r" b="b"/>
              <a:pathLst>
                <a:path w="19344" h="10380" extrusionOk="0">
                  <a:moveTo>
                    <a:pt x="5252" y="9769"/>
                  </a:moveTo>
                  <a:lnTo>
                    <a:pt x="5252" y="9769"/>
                  </a:lnTo>
                  <a:lnTo>
                    <a:pt x="5252" y="9769"/>
                  </a:lnTo>
                  <a:close/>
                  <a:moveTo>
                    <a:pt x="9672" y="0"/>
                  </a:moveTo>
                  <a:lnTo>
                    <a:pt x="9550" y="25"/>
                  </a:lnTo>
                  <a:lnTo>
                    <a:pt x="9428" y="49"/>
                  </a:lnTo>
                  <a:lnTo>
                    <a:pt x="9330" y="122"/>
                  </a:lnTo>
                  <a:lnTo>
                    <a:pt x="9232" y="196"/>
                  </a:lnTo>
                  <a:lnTo>
                    <a:pt x="9159" y="269"/>
                  </a:lnTo>
                  <a:lnTo>
                    <a:pt x="9110" y="367"/>
                  </a:lnTo>
                  <a:lnTo>
                    <a:pt x="9086" y="489"/>
                  </a:lnTo>
                  <a:lnTo>
                    <a:pt x="9062" y="611"/>
                  </a:lnTo>
                  <a:lnTo>
                    <a:pt x="9062" y="1246"/>
                  </a:lnTo>
                  <a:lnTo>
                    <a:pt x="8622" y="1270"/>
                  </a:lnTo>
                  <a:lnTo>
                    <a:pt x="8182" y="1343"/>
                  </a:lnTo>
                  <a:lnTo>
                    <a:pt x="7767" y="1417"/>
                  </a:lnTo>
                  <a:lnTo>
                    <a:pt x="7328" y="1514"/>
                  </a:lnTo>
                  <a:lnTo>
                    <a:pt x="6912" y="1612"/>
                  </a:lnTo>
                  <a:lnTo>
                    <a:pt x="6497" y="1759"/>
                  </a:lnTo>
                  <a:lnTo>
                    <a:pt x="6082" y="1905"/>
                  </a:lnTo>
                  <a:lnTo>
                    <a:pt x="5691" y="2076"/>
                  </a:lnTo>
                  <a:lnTo>
                    <a:pt x="5300" y="2247"/>
                  </a:lnTo>
                  <a:lnTo>
                    <a:pt x="4910" y="2467"/>
                  </a:lnTo>
                  <a:lnTo>
                    <a:pt x="4543" y="2687"/>
                  </a:lnTo>
                  <a:lnTo>
                    <a:pt x="4177" y="2931"/>
                  </a:lnTo>
                  <a:lnTo>
                    <a:pt x="3811" y="3175"/>
                  </a:lnTo>
                  <a:lnTo>
                    <a:pt x="3469" y="3468"/>
                  </a:lnTo>
                  <a:lnTo>
                    <a:pt x="3151" y="3761"/>
                  </a:lnTo>
                  <a:lnTo>
                    <a:pt x="2834" y="4054"/>
                  </a:lnTo>
                  <a:lnTo>
                    <a:pt x="2516" y="4372"/>
                  </a:lnTo>
                  <a:lnTo>
                    <a:pt x="2223" y="4714"/>
                  </a:lnTo>
                  <a:lnTo>
                    <a:pt x="1930" y="5080"/>
                  </a:lnTo>
                  <a:lnTo>
                    <a:pt x="1686" y="5422"/>
                  </a:lnTo>
                  <a:lnTo>
                    <a:pt x="1442" y="5788"/>
                  </a:lnTo>
                  <a:lnTo>
                    <a:pt x="1222" y="6179"/>
                  </a:lnTo>
                  <a:lnTo>
                    <a:pt x="1002" y="6570"/>
                  </a:lnTo>
                  <a:lnTo>
                    <a:pt x="807" y="6961"/>
                  </a:lnTo>
                  <a:lnTo>
                    <a:pt x="660" y="7376"/>
                  </a:lnTo>
                  <a:lnTo>
                    <a:pt x="489" y="7791"/>
                  </a:lnTo>
                  <a:lnTo>
                    <a:pt x="367" y="8206"/>
                  </a:lnTo>
                  <a:lnTo>
                    <a:pt x="245" y="8622"/>
                  </a:lnTo>
                  <a:lnTo>
                    <a:pt x="172" y="9061"/>
                  </a:lnTo>
                  <a:lnTo>
                    <a:pt x="98" y="9501"/>
                  </a:lnTo>
                  <a:lnTo>
                    <a:pt x="25" y="9940"/>
                  </a:lnTo>
                  <a:lnTo>
                    <a:pt x="1" y="10380"/>
                  </a:lnTo>
                  <a:lnTo>
                    <a:pt x="196" y="10111"/>
                  </a:lnTo>
                  <a:lnTo>
                    <a:pt x="465" y="9867"/>
                  </a:lnTo>
                  <a:lnTo>
                    <a:pt x="758" y="9647"/>
                  </a:lnTo>
                  <a:lnTo>
                    <a:pt x="1075" y="9452"/>
                  </a:lnTo>
                  <a:lnTo>
                    <a:pt x="1442" y="9305"/>
                  </a:lnTo>
                  <a:lnTo>
                    <a:pt x="1808" y="9183"/>
                  </a:lnTo>
                  <a:lnTo>
                    <a:pt x="2223" y="9110"/>
                  </a:lnTo>
                  <a:lnTo>
                    <a:pt x="2638" y="9086"/>
                  </a:lnTo>
                  <a:lnTo>
                    <a:pt x="2956" y="9110"/>
                  </a:lnTo>
                  <a:lnTo>
                    <a:pt x="3249" y="9134"/>
                  </a:lnTo>
                  <a:lnTo>
                    <a:pt x="3542" y="9208"/>
                  </a:lnTo>
                  <a:lnTo>
                    <a:pt x="3811" y="9281"/>
                  </a:lnTo>
                  <a:lnTo>
                    <a:pt x="4079" y="9379"/>
                  </a:lnTo>
                  <a:lnTo>
                    <a:pt x="4323" y="9501"/>
                  </a:lnTo>
                  <a:lnTo>
                    <a:pt x="4543" y="9647"/>
                  </a:lnTo>
                  <a:lnTo>
                    <a:pt x="4763" y="9794"/>
                  </a:lnTo>
                  <a:lnTo>
                    <a:pt x="4812" y="9305"/>
                  </a:lnTo>
                  <a:lnTo>
                    <a:pt x="4934" y="8573"/>
                  </a:lnTo>
                  <a:lnTo>
                    <a:pt x="5007" y="8109"/>
                  </a:lnTo>
                  <a:lnTo>
                    <a:pt x="5129" y="7620"/>
                  </a:lnTo>
                  <a:lnTo>
                    <a:pt x="5276" y="7107"/>
                  </a:lnTo>
                  <a:lnTo>
                    <a:pt x="5447" y="6546"/>
                  </a:lnTo>
                  <a:lnTo>
                    <a:pt x="5642" y="5984"/>
                  </a:lnTo>
                  <a:lnTo>
                    <a:pt x="5887" y="5373"/>
                  </a:lnTo>
                  <a:lnTo>
                    <a:pt x="6180" y="4763"/>
                  </a:lnTo>
                  <a:lnTo>
                    <a:pt x="6522" y="4152"/>
                  </a:lnTo>
                  <a:lnTo>
                    <a:pt x="6888" y="3542"/>
                  </a:lnTo>
                  <a:lnTo>
                    <a:pt x="7303" y="2931"/>
                  </a:lnTo>
                  <a:lnTo>
                    <a:pt x="7792" y="2345"/>
                  </a:lnTo>
                  <a:lnTo>
                    <a:pt x="8329" y="1783"/>
                  </a:lnTo>
                  <a:lnTo>
                    <a:pt x="8402" y="1710"/>
                  </a:lnTo>
                  <a:lnTo>
                    <a:pt x="8597" y="1710"/>
                  </a:lnTo>
                  <a:lnTo>
                    <a:pt x="8671" y="1783"/>
                  </a:lnTo>
                  <a:lnTo>
                    <a:pt x="8720" y="1856"/>
                  </a:lnTo>
                  <a:lnTo>
                    <a:pt x="8744" y="1954"/>
                  </a:lnTo>
                  <a:lnTo>
                    <a:pt x="8720" y="2027"/>
                  </a:lnTo>
                  <a:lnTo>
                    <a:pt x="8671" y="2125"/>
                  </a:lnTo>
                  <a:lnTo>
                    <a:pt x="8182" y="2662"/>
                  </a:lnTo>
                  <a:lnTo>
                    <a:pt x="7718" y="3200"/>
                  </a:lnTo>
                  <a:lnTo>
                    <a:pt x="7328" y="3786"/>
                  </a:lnTo>
                  <a:lnTo>
                    <a:pt x="6961" y="4348"/>
                  </a:lnTo>
                  <a:lnTo>
                    <a:pt x="6668" y="4934"/>
                  </a:lnTo>
                  <a:lnTo>
                    <a:pt x="6375" y="5495"/>
                  </a:lnTo>
                  <a:lnTo>
                    <a:pt x="6155" y="6082"/>
                  </a:lnTo>
                  <a:lnTo>
                    <a:pt x="5960" y="6619"/>
                  </a:lnTo>
                  <a:lnTo>
                    <a:pt x="5789" y="7156"/>
                  </a:lnTo>
                  <a:lnTo>
                    <a:pt x="5642" y="7645"/>
                  </a:lnTo>
                  <a:lnTo>
                    <a:pt x="5520" y="8109"/>
                  </a:lnTo>
                  <a:lnTo>
                    <a:pt x="5423" y="8548"/>
                  </a:lnTo>
                  <a:lnTo>
                    <a:pt x="5300" y="9257"/>
                  </a:lnTo>
                  <a:lnTo>
                    <a:pt x="5252" y="9769"/>
                  </a:lnTo>
                  <a:lnTo>
                    <a:pt x="5471" y="9623"/>
                  </a:lnTo>
                  <a:lnTo>
                    <a:pt x="5691" y="9476"/>
                  </a:lnTo>
                  <a:lnTo>
                    <a:pt x="5935" y="9379"/>
                  </a:lnTo>
                  <a:lnTo>
                    <a:pt x="6180" y="9281"/>
                  </a:lnTo>
                  <a:lnTo>
                    <a:pt x="6448" y="9208"/>
                  </a:lnTo>
                  <a:lnTo>
                    <a:pt x="6741" y="9134"/>
                  </a:lnTo>
                  <a:lnTo>
                    <a:pt x="7034" y="9110"/>
                  </a:lnTo>
                  <a:lnTo>
                    <a:pt x="7328" y="9086"/>
                  </a:lnTo>
                  <a:lnTo>
                    <a:pt x="7645" y="9110"/>
                  </a:lnTo>
                  <a:lnTo>
                    <a:pt x="7938" y="9134"/>
                  </a:lnTo>
                  <a:lnTo>
                    <a:pt x="8207" y="9208"/>
                  </a:lnTo>
                  <a:lnTo>
                    <a:pt x="8475" y="9281"/>
                  </a:lnTo>
                  <a:lnTo>
                    <a:pt x="8744" y="9379"/>
                  </a:lnTo>
                  <a:lnTo>
                    <a:pt x="8988" y="9501"/>
                  </a:lnTo>
                  <a:lnTo>
                    <a:pt x="9208" y="9623"/>
                  </a:lnTo>
                  <a:lnTo>
                    <a:pt x="9428" y="9794"/>
                  </a:lnTo>
                  <a:lnTo>
                    <a:pt x="9428" y="1954"/>
                  </a:lnTo>
                  <a:lnTo>
                    <a:pt x="9452" y="1856"/>
                  </a:lnTo>
                  <a:lnTo>
                    <a:pt x="9501" y="1783"/>
                  </a:lnTo>
                  <a:lnTo>
                    <a:pt x="9574" y="1710"/>
                  </a:lnTo>
                  <a:lnTo>
                    <a:pt x="9770" y="1710"/>
                  </a:lnTo>
                  <a:lnTo>
                    <a:pt x="9843" y="1783"/>
                  </a:lnTo>
                  <a:lnTo>
                    <a:pt x="9892" y="1856"/>
                  </a:lnTo>
                  <a:lnTo>
                    <a:pt x="9916" y="1954"/>
                  </a:lnTo>
                  <a:lnTo>
                    <a:pt x="9916" y="9794"/>
                  </a:lnTo>
                  <a:lnTo>
                    <a:pt x="10136" y="9623"/>
                  </a:lnTo>
                  <a:lnTo>
                    <a:pt x="10356" y="9501"/>
                  </a:lnTo>
                  <a:lnTo>
                    <a:pt x="10600" y="9379"/>
                  </a:lnTo>
                  <a:lnTo>
                    <a:pt x="10869" y="9281"/>
                  </a:lnTo>
                  <a:lnTo>
                    <a:pt x="11137" y="9208"/>
                  </a:lnTo>
                  <a:lnTo>
                    <a:pt x="11406" y="9134"/>
                  </a:lnTo>
                  <a:lnTo>
                    <a:pt x="11699" y="9110"/>
                  </a:lnTo>
                  <a:lnTo>
                    <a:pt x="12017" y="9086"/>
                  </a:lnTo>
                  <a:lnTo>
                    <a:pt x="12310" y="9110"/>
                  </a:lnTo>
                  <a:lnTo>
                    <a:pt x="12603" y="9134"/>
                  </a:lnTo>
                  <a:lnTo>
                    <a:pt x="12896" y="9208"/>
                  </a:lnTo>
                  <a:lnTo>
                    <a:pt x="13165" y="9281"/>
                  </a:lnTo>
                  <a:lnTo>
                    <a:pt x="13409" y="9379"/>
                  </a:lnTo>
                  <a:lnTo>
                    <a:pt x="13653" y="9476"/>
                  </a:lnTo>
                  <a:lnTo>
                    <a:pt x="13873" y="9623"/>
                  </a:lnTo>
                  <a:lnTo>
                    <a:pt x="14093" y="9769"/>
                  </a:lnTo>
                  <a:lnTo>
                    <a:pt x="14019" y="9257"/>
                  </a:lnTo>
                  <a:lnTo>
                    <a:pt x="13897" y="8548"/>
                  </a:lnTo>
                  <a:lnTo>
                    <a:pt x="13824" y="8109"/>
                  </a:lnTo>
                  <a:lnTo>
                    <a:pt x="13702" y="7645"/>
                  </a:lnTo>
                  <a:lnTo>
                    <a:pt x="13555" y="7132"/>
                  </a:lnTo>
                  <a:lnTo>
                    <a:pt x="13384" y="6619"/>
                  </a:lnTo>
                  <a:lnTo>
                    <a:pt x="13189" y="6057"/>
                  </a:lnTo>
                  <a:lnTo>
                    <a:pt x="12945" y="5495"/>
                  </a:lnTo>
                  <a:lnTo>
                    <a:pt x="12676" y="4934"/>
                  </a:lnTo>
                  <a:lnTo>
                    <a:pt x="12359" y="4348"/>
                  </a:lnTo>
                  <a:lnTo>
                    <a:pt x="12017" y="3786"/>
                  </a:lnTo>
                  <a:lnTo>
                    <a:pt x="11626" y="3200"/>
                  </a:lnTo>
                  <a:lnTo>
                    <a:pt x="11162" y="2662"/>
                  </a:lnTo>
                  <a:lnTo>
                    <a:pt x="10673" y="2125"/>
                  </a:lnTo>
                  <a:lnTo>
                    <a:pt x="10625" y="2027"/>
                  </a:lnTo>
                  <a:lnTo>
                    <a:pt x="10600" y="1954"/>
                  </a:lnTo>
                  <a:lnTo>
                    <a:pt x="10625" y="1856"/>
                  </a:lnTo>
                  <a:lnTo>
                    <a:pt x="10673" y="1783"/>
                  </a:lnTo>
                  <a:lnTo>
                    <a:pt x="10747" y="1710"/>
                  </a:lnTo>
                  <a:lnTo>
                    <a:pt x="10942" y="1710"/>
                  </a:lnTo>
                  <a:lnTo>
                    <a:pt x="11015" y="1783"/>
                  </a:lnTo>
                  <a:lnTo>
                    <a:pt x="11553" y="2345"/>
                  </a:lnTo>
                  <a:lnTo>
                    <a:pt x="12017" y="2931"/>
                  </a:lnTo>
                  <a:lnTo>
                    <a:pt x="12456" y="3542"/>
                  </a:lnTo>
                  <a:lnTo>
                    <a:pt x="12823" y="4152"/>
                  </a:lnTo>
                  <a:lnTo>
                    <a:pt x="13165" y="4787"/>
                  </a:lnTo>
                  <a:lnTo>
                    <a:pt x="13458" y="5373"/>
                  </a:lnTo>
                  <a:lnTo>
                    <a:pt x="13702" y="5984"/>
                  </a:lnTo>
                  <a:lnTo>
                    <a:pt x="13897" y="6546"/>
                  </a:lnTo>
                  <a:lnTo>
                    <a:pt x="14068" y="7107"/>
                  </a:lnTo>
                  <a:lnTo>
                    <a:pt x="14215" y="7620"/>
                  </a:lnTo>
                  <a:lnTo>
                    <a:pt x="14337" y="8109"/>
                  </a:lnTo>
                  <a:lnTo>
                    <a:pt x="14410" y="8573"/>
                  </a:lnTo>
                  <a:lnTo>
                    <a:pt x="14532" y="9305"/>
                  </a:lnTo>
                  <a:lnTo>
                    <a:pt x="14581" y="9794"/>
                  </a:lnTo>
                  <a:lnTo>
                    <a:pt x="14801" y="9647"/>
                  </a:lnTo>
                  <a:lnTo>
                    <a:pt x="15021" y="9501"/>
                  </a:lnTo>
                  <a:lnTo>
                    <a:pt x="15265" y="9379"/>
                  </a:lnTo>
                  <a:lnTo>
                    <a:pt x="15534" y="9281"/>
                  </a:lnTo>
                  <a:lnTo>
                    <a:pt x="15802" y="9208"/>
                  </a:lnTo>
                  <a:lnTo>
                    <a:pt x="16095" y="9134"/>
                  </a:lnTo>
                  <a:lnTo>
                    <a:pt x="16388" y="9110"/>
                  </a:lnTo>
                  <a:lnTo>
                    <a:pt x="16706" y="9086"/>
                  </a:lnTo>
                  <a:lnTo>
                    <a:pt x="17121" y="9110"/>
                  </a:lnTo>
                  <a:lnTo>
                    <a:pt x="17536" y="9183"/>
                  </a:lnTo>
                  <a:lnTo>
                    <a:pt x="17903" y="9305"/>
                  </a:lnTo>
                  <a:lnTo>
                    <a:pt x="18269" y="9452"/>
                  </a:lnTo>
                  <a:lnTo>
                    <a:pt x="18587" y="9647"/>
                  </a:lnTo>
                  <a:lnTo>
                    <a:pt x="18880" y="9867"/>
                  </a:lnTo>
                  <a:lnTo>
                    <a:pt x="19148" y="10111"/>
                  </a:lnTo>
                  <a:lnTo>
                    <a:pt x="19344" y="10380"/>
                  </a:lnTo>
                  <a:lnTo>
                    <a:pt x="19319" y="9940"/>
                  </a:lnTo>
                  <a:lnTo>
                    <a:pt x="19246" y="9501"/>
                  </a:lnTo>
                  <a:lnTo>
                    <a:pt x="19173" y="9061"/>
                  </a:lnTo>
                  <a:lnTo>
                    <a:pt x="19099" y="8622"/>
                  </a:lnTo>
                  <a:lnTo>
                    <a:pt x="18977" y="8206"/>
                  </a:lnTo>
                  <a:lnTo>
                    <a:pt x="18855" y="7791"/>
                  </a:lnTo>
                  <a:lnTo>
                    <a:pt x="18684" y="7376"/>
                  </a:lnTo>
                  <a:lnTo>
                    <a:pt x="18538" y="6961"/>
                  </a:lnTo>
                  <a:lnTo>
                    <a:pt x="18342" y="6570"/>
                  </a:lnTo>
                  <a:lnTo>
                    <a:pt x="18122" y="6179"/>
                  </a:lnTo>
                  <a:lnTo>
                    <a:pt x="17903" y="5788"/>
                  </a:lnTo>
                  <a:lnTo>
                    <a:pt x="17658" y="5422"/>
                  </a:lnTo>
                  <a:lnTo>
                    <a:pt x="17414" y="5080"/>
                  </a:lnTo>
                  <a:lnTo>
                    <a:pt x="17121" y="4714"/>
                  </a:lnTo>
                  <a:lnTo>
                    <a:pt x="16828" y="4372"/>
                  </a:lnTo>
                  <a:lnTo>
                    <a:pt x="16511" y="4054"/>
                  </a:lnTo>
                  <a:lnTo>
                    <a:pt x="16193" y="3761"/>
                  </a:lnTo>
                  <a:lnTo>
                    <a:pt x="15876" y="3468"/>
                  </a:lnTo>
                  <a:lnTo>
                    <a:pt x="15534" y="3175"/>
                  </a:lnTo>
                  <a:lnTo>
                    <a:pt x="15167" y="2931"/>
                  </a:lnTo>
                  <a:lnTo>
                    <a:pt x="14801" y="2687"/>
                  </a:lnTo>
                  <a:lnTo>
                    <a:pt x="14435" y="2467"/>
                  </a:lnTo>
                  <a:lnTo>
                    <a:pt x="14044" y="2247"/>
                  </a:lnTo>
                  <a:lnTo>
                    <a:pt x="13653" y="2076"/>
                  </a:lnTo>
                  <a:lnTo>
                    <a:pt x="13262" y="1905"/>
                  </a:lnTo>
                  <a:lnTo>
                    <a:pt x="12847" y="1759"/>
                  </a:lnTo>
                  <a:lnTo>
                    <a:pt x="12432" y="1612"/>
                  </a:lnTo>
                  <a:lnTo>
                    <a:pt x="12017" y="1514"/>
                  </a:lnTo>
                  <a:lnTo>
                    <a:pt x="11577" y="1417"/>
                  </a:lnTo>
                  <a:lnTo>
                    <a:pt x="11162" y="1343"/>
                  </a:lnTo>
                  <a:lnTo>
                    <a:pt x="10722" y="1270"/>
                  </a:lnTo>
                  <a:lnTo>
                    <a:pt x="10283" y="1246"/>
                  </a:lnTo>
                  <a:lnTo>
                    <a:pt x="10283" y="611"/>
                  </a:lnTo>
                  <a:lnTo>
                    <a:pt x="10258" y="489"/>
                  </a:lnTo>
                  <a:lnTo>
                    <a:pt x="10234" y="367"/>
                  </a:lnTo>
                  <a:lnTo>
                    <a:pt x="10185" y="269"/>
                  </a:lnTo>
                  <a:lnTo>
                    <a:pt x="10112" y="196"/>
                  </a:lnTo>
                  <a:lnTo>
                    <a:pt x="10014" y="122"/>
                  </a:lnTo>
                  <a:lnTo>
                    <a:pt x="9916" y="49"/>
                  </a:lnTo>
                  <a:lnTo>
                    <a:pt x="9794" y="25"/>
                  </a:lnTo>
                  <a:lnTo>
                    <a:pt x="9672"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35" name="Google Shape;435;p38"/>
          <p:cNvGrpSpPr/>
          <p:nvPr/>
        </p:nvGrpSpPr>
        <p:grpSpPr>
          <a:xfrm>
            <a:off x="1861525" y="2463049"/>
            <a:ext cx="389994" cy="273623"/>
            <a:chOff x="559275" y="1683950"/>
            <a:chExt cx="466500" cy="327300"/>
          </a:xfrm>
        </p:grpSpPr>
        <p:sp>
          <p:nvSpPr>
            <p:cNvPr id="436" name="Google Shape;436;p38"/>
            <p:cNvSpPr/>
            <p:nvPr/>
          </p:nvSpPr>
          <p:spPr>
            <a:xfrm>
              <a:off x="559275" y="1683950"/>
              <a:ext cx="466500" cy="197850"/>
            </a:xfrm>
            <a:custGeom>
              <a:avLst/>
              <a:gdLst/>
              <a:ahLst/>
              <a:cxnLst/>
              <a:rect l="l" t="t" r="r" b="b"/>
              <a:pathLst>
                <a:path w="18660" h="7914" extrusionOk="0">
                  <a:moveTo>
                    <a:pt x="391" y="1"/>
                  </a:moveTo>
                  <a:lnTo>
                    <a:pt x="293" y="50"/>
                  </a:lnTo>
                  <a:lnTo>
                    <a:pt x="220" y="74"/>
                  </a:lnTo>
                  <a:lnTo>
                    <a:pt x="147" y="147"/>
                  </a:lnTo>
                  <a:lnTo>
                    <a:pt x="74" y="221"/>
                  </a:lnTo>
                  <a:lnTo>
                    <a:pt x="49" y="294"/>
                  </a:lnTo>
                  <a:lnTo>
                    <a:pt x="0" y="392"/>
                  </a:lnTo>
                  <a:lnTo>
                    <a:pt x="0" y="489"/>
                  </a:lnTo>
                  <a:lnTo>
                    <a:pt x="0" y="1173"/>
                  </a:lnTo>
                  <a:lnTo>
                    <a:pt x="9330" y="7914"/>
                  </a:lnTo>
                  <a:lnTo>
                    <a:pt x="18659" y="1173"/>
                  </a:lnTo>
                  <a:lnTo>
                    <a:pt x="18659" y="489"/>
                  </a:lnTo>
                  <a:lnTo>
                    <a:pt x="18659" y="392"/>
                  </a:lnTo>
                  <a:lnTo>
                    <a:pt x="18611" y="294"/>
                  </a:lnTo>
                  <a:lnTo>
                    <a:pt x="18586" y="221"/>
                  </a:lnTo>
                  <a:lnTo>
                    <a:pt x="18513" y="147"/>
                  </a:lnTo>
                  <a:lnTo>
                    <a:pt x="18440" y="74"/>
                  </a:lnTo>
                  <a:lnTo>
                    <a:pt x="18366" y="50"/>
                  </a:lnTo>
                  <a:lnTo>
                    <a:pt x="1826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7" name="Google Shape;437;p38"/>
            <p:cNvSpPr/>
            <p:nvPr/>
          </p:nvSpPr>
          <p:spPr>
            <a:xfrm>
              <a:off x="559275" y="1727925"/>
              <a:ext cx="466500" cy="283325"/>
            </a:xfrm>
            <a:custGeom>
              <a:avLst/>
              <a:gdLst/>
              <a:ahLst/>
              <a:cxnLst/>
              <a:rect l="l" t="t" r="r" b="b"/>
              <a:pathLst>
                <a:path w="18660" h="11333" extrusionOk="0">
                  <a:moveTo>
                    <a:pt x="0" y="0"/>
                  </a:moveTo>
                  <a:lnTo>
                    <a:pt x="0" y="10844"/>
                  </a:lnTo>
                  <a:lnTo>
                    <a:pt x="0" y="10917"/>
                  </a:lnTo>
                  <a:lnTo>
                    <a:pt x="5129" y="7230"/>
                  </a:lnTo>
                  <a:lnTo>
                    <a:pt x="5227" y="7181"/>
                  </a:lnTo>
                  <a:lnTo>
                    <a:pt x="5325" y="7181"/>
                  </a:lnTo>
                  <a:lnTo>
                    <a:pt x="5398" y="7205"/>
                  </a:lnTo>
                  <a:lnTo>
                    <a:pt x="5471" y="7278"/>
                  </a:lnTo>
                  <a:lnTo>
                    <a:pt x="5520" y="7376"/>
                  </a:lnTo>
                  <a:lnTo>
                    <a:pt x="5520" y="7474"/>
                  </a:lnTo>
                  <a:lnTo>
                    <a:pt x="5471" y="7547"/>
                  </a:lnTo>
                  <a:lnTo>
                    <a:pt x="5422" y="7620"/>
                  </a:lnTo>
                  <a:lnTo>
                    <a:pt x="318" y="11308"/>
                  </a:lnTo>
                  <a:lnTo>
                    <a:pt x="415" y="11333"/>
                  </a:lnTo>
                  <a:lnTo>
                    <a:pt x="18244" y="11333"/>
                  </a:lnTo>
                  <a:lnTo>
                    <a:pt x="18342" y="11308"/>
                  </a:lnTo>
                  <a:lnTo>
                    <a:pt x="13238" y="7620"/>
                  </a:lnTo>
                  <a:lnTo>
                    <a:pt x="13189" y="7547"/>
                  </a:lnTo>
                  <a:lnTo>
                    <a:pt x="13140" y="7474"/>
                  </a:lnTo>
                  <a:lnTo>
                    <a:pt x="13140" y="7376"/>
                  </a:lnTo>
                  <a:lnTo>
                    <a:pt x="13189" y="7278"/>
                  </a:lnTo>
                  <a:lnTo>
                    <a:pt x="13262" y="7205"/>
                  </a:lnTo>
                  <a:lnTo>
                    <a:pt x="13335" y="7181"/>
                  </a:lnTo>
                  <a:lnTo>
                    <a:pt x="13433" y="7181"/>
                  </a:lnTo>
                  <a:lnTo>
                    <a:pt x="13531" y="7230"/>
                  </a:lnTo>
                  <a:lnTo>
                    <a:pt x="18659" y="10917"/>
                  </a:lnTo>
                  <a:lnTo>
                    <a:pt x="18659" y="10844"/>
                  </a:lnTo>
                  <a:lnTo>
                    <a:pt x="18659" y="0"/>
                  </a:lnTo>
                  <a:lnTo>
                    <a:pt x="9476" y="6643"/>
                  </a:lnTo>
                  <a:lnTo>
                    <a:pt x="9403" y="6692"/>
                  </a:lnTo>
                  <a:lnTo>
                    <a:pt x="9257" y="6692"/>
                  </a:lnTo>
                  <a:lnTo>
                    <a:pt x="9183" y="6643"/>
                  </a:lnTo>
                  <a:lnTo>
                    <a:pt x="0"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38" name="Google Shape;438;p38"/>
          <p:cNvGrpSpPr/>
          <p:nvPr/>
        </p:nvGrpSpPr>
        <p:grpSpPr>
          <a:xfrm>
            <a:off x="2425052" y="2408958"/>
            <a:ext cx="389994" cy="381822"/>
            <a:chOff x="1233350" y="1619250"/>
            <a:chExt cx="466500" cy="456725"/>
          </a:xfrm>
        </p:grpSpPr>
        <p:sp>
          <p:nvSpPr>
            <p:cNvPr id="439" name="Google Shape;439;p38"/>
            <p:cNvSpPr/>
            <p:nvPr/>
          </p:nvSpPr>
          <p:spPr>
            <a:xfrm>
              <a:off x="1233350" y="1619250"/>
              <a:ext cx="466500" cy="456725"/>
            </a:xfrm>
            <a:custGeom>
              <a:avLst/>
              <a:gdLst/>
              <a:ahLst/>
              <a:cxnLst/>
              <a:rect l="l" t="t" r="r" b="b"/>
              <a:pathLst>
                <a:path w="18660" h="18269" extrusionOk="0">
                  <a:moveTo>
                    <a:pt x="14923" y="5080"/>
                  </a:moveTo>
                  <a:lnTo>
                    <a:pt x="14923" y="9037"/>
                  </a:lnTo>
                  <a:lnTo>
                    <a:pt x="17316" y="7913"/>
                  </a:lnTo>
                  <a:lnTo>
                    <a:pt x="9476" y="13579"/>
                  </a:lnTo>
                  <a:lnTo>
                    <a:pt x="9403" y="13604"/>
                  </a:lnTo>
                  <a:lnTo>
                    <a:pt x="9330" y="13628"/>
                  </a:lnTo>
                  <a:lnTo>
                    <a:pt x="9257" y="13604"/>
                  </a:lnTo>
                  <a:lnTo>
                    <a:pt x="9183" y="13579"/>
                  </a:lnTo>
                  <a:lnTo>
                    <a:pt x="1344" y="7913"/>
                  </a:lnTo>
                  <a:lnTo>
                    <a:pt x="3737" y="9037"/>
                  </a:lnTo>
                  <a:lnTo>
                    <a:pt x="3737" y="5080"/>
                  </a:lnTo>
                  <a:close/>
                  <a:moveTo>
                    <a:pt x="9330" y="0"/>
                  </a:moveTo>
                  <a:lnTo>
                    <a:pt x="0" y="6741"/>
                  </a:lnTo>
                  <a:lnTo>
                    <a:pt x="0" y="17780"/>
                  </a:lnTo>
                  <a:lnTo>
                    <a:pt x="0" y="17853"/>
                  </a:lnTo>
                  <a:lnTo>
                    <a:pt x="5129" y="14165"/>
                  </a:lnTo>
                  <a:lnTo>
                    <a:pt x="5227" y="14117"/>
                  </a:lnTo>
                  <a:lnTo>
                    <a:pt x="5325" y="14117"/>
                  </a:lnTo>
                  <a:lnTo>
                    <a:pt x="5398" y="14141"/>
                  </a:lnTo>
                  <a:lnTo>
                    <a:pt x="5471" y="14214"/>
                  </a:lnTo>
                  <a:lnTo>
                    <a:pt x="5520" y="14312"/>
                  </a:lnTo>
                  <a:lnTo>
                    <a:pt x="5520" y="14385"/>
                  </a:lnTo>
                  <a:lnTo>
                    <a:pt x="5471" y="14483"/>
                  </a:lnTo>
                  <a:lnTo>
                    <a:pt x="5422" y="14556"/>
                  </a:lnTo>
                  <a:lnTo>
                    <a:pt x="318" y="18244"/>
                  </a:lnTo>
                  <a:lnTo>
                    <a:pt x="416" y="18244"/>
                  </a:lnTo>
                  <a:lnTo>
                    <a:pt x="489" y="18268"/>
                  </a:lnTo>
                  <a:lnTo>
                    <a:pt x="18171" y="18268"/>
                  </a:lnTo>
                  <a:lnTo>
                    <a:pt x="18244" y="18244"/>
                  </a:lnTo>
                  <a:lnTo>
                    <a:pt x="18342" y="18244"/>
                  </a:lnTo>
                  <a:lnTo>
                    <a:pt x="13238" y="14556"/>
                  </a:lnTo>
                  <a:lnTo>
                    <a:pt x="13189" y="14483"/>
                  </a:lnTo>
                  <a:lnTo>
                    <a:pt x="13140" y="14385"/>
                  </a:lnTo>
                  <a:lnTo>
                    <a:pt x="13140" y="14312"/>
                  </a:lnTo>
                  <a:lnTo>
                    <a:pt x="13189" y="14214"/>
                  </a:lnTo>
                  <a:lnTo>
                    <a:pt x="13262" y="14141"/>
                  </a:lnTo>
                  <a:lnTo>
                    <a:pt x="13335" y="14117"/>
                  </a:lnTo>
                  <a:lnTo>
                    <a:pt x="13433" y="14117"/>
                  </a:lnTo>
                  <a:lnTo>
                    <a:pt x="13531" y="14165"/>
                  </a:lnTo>
                  <a:lnTo>
                    <a:pt x="18660" y="17853"/>
                  </a:lnTo>
                  <a:lnTo>
                    <a:pt x="18660" y="17780"/>
                  </a:lnTo>
                  <a:lnTo>
                    <a:pt x="18660" y="6741"/>
                  </a:lnTo>
                  <a:lnTo>
                    <a:pt x="933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0" name="Google Shape;440;p38"/>
            <p:cNvSpPr/>
            <p:nvPr/>
          </p:nvSpPr>
          <p:spPr>
            <a:xfrm>
              <a:off x="1382325" y="1792025"/>
              <a:ext cx="168550" cy="12250"/>
            </a:xfrm>
            <a:custGeom>
              <a:avLst/>
              <a:gdLst/>
              <a:ahLst/>
              <a:cxnLst/>
              <a:rect l="l" t="t" r="r" b="b"/>
              <a:pathLst>
                <a:path w="6742" h="490" extrusionOk="0">
                  <a:moveTo>
                    <a:pt x="147" y="1"/>
                  </a:moveTo>
                  <a:lnTo>
                    <a:pt x="74" y="74"/>
                  </a:lnTo>
                  <a:lnTo>
                    <a:pt x="25" y="147"/>
                  </a:lnTo>
                  <a:lnTo>
                    <a:pt x="1" y="245"/>
                  </a:lnTo>
                  <a:lnTo>
                    <a:pt x="25" y="343"/>
                  </a:lnTo>
                  <a:lnTo>
                    <a:pt x="74" y="416"/>
                  </a:lnTo>
                  <a:lnTo>
                    <a:pt x="147" y="465"/>
                  </a:lnTo>
                  <a:lnTo>
                    <a:pt x="245" y="489"/>
                  </a:lnTo>
                  <a:lnTo>
                    <a:pt x="6497" y="489"/>
                  </a:lnTo>
                  <a:lnTo>
                    <a:pt x="6595" y="465"/>
                  </a:lnTo>
                  <a:lnTo>
                    <a:pt x="6668" y="416"/>
                  </a:lnTo>
                  <a:lnTo>
                    <a:pt x="6717" y="343"/>
                  </a:lnTo>
                  <a:lnTo>
                    <a:pt x="6741" y="245"/>
                  </a:lnTo>
                  <a:lnTo>
                    <a:pt x="6717" y="147"/>
                  </a:lnTo>
                  <a:lnTo>
                    <a:pt x="6668" y="74"/>
                  </a:lnTo>
                  <a:lnTo>
                    <a:pt x="6595"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1" name="Google Shape;441;p38"/>
            <p:cNvSpPr/>
            <p:nvPr/>
          </p:nvSpPr>
          <p:spPr>
            <a:xfrm>
              <a:off x="1382325" y="1825000"/>
              <a:ext cx="168550" cy="12250"/>
            </a:xfrm>
            <a:custGeom>
              <a:avLst/>
              <a:gdLst/>
              <a:ahLst/>
              <a:cxnLst/>
              <a:rect l="l" t="t" r="r" b="b"/>
              <a:pathLst>
                <a:path w="6742" h="490" extrusionOk="0">
                  <a:moveTo>
                    <a:pt x="245" y="1"/>
                  </a:moveTo>
                  <a:lnTo>
                    <a:pt x="147" y="25"/>
                  </a:lnTo>
                  <a:lnTo>
                    <a:pt x="74" y="74"/>
                  </a:lnTo>
                  <a:lnTo>
                    <a:pt x="25" y="147"/>
                  </a:lnTo>
                  <a:lnTo>
                    <a:pt x="1" y="245"/>
                  </a:lnTo>
                  <a:lnTo>
                    <a:pt x="25" y="343"/>
                  </a:lnTo>
                  <a:lnTo>
                    <a:pt x="74" y="416"/>
                  </a:lnTo>
                  <a:lnTo>
                    <a:pt x="147" y="465"/>
                  </a:lnTo>
                  <a:lnTo>
                    <a:pt x="245" y="489"/>
                  </a:lnTo>
                  <a:lnTo>
                    <a:pt x="6497" y="489"/>
                  </a:lnTo>
                  <a:lnTo>
                    <a:pt x="6595" y="465"/>
                  </a:lnTo>
                  <a:lnTo>
                    <a:pt x="6668" y="416"/>
                  </a:lnTo>
                  <a:lnTo>
                    <a:pt x="6717" y="343"/>
                  </a:lnTo>
                  <a:lnTo>
                    <a:pt x="6741" y="245"/>
                  </a:lnTo>
                  <a:lnTo>
                    <a:pt x="6717" y="147"/>
                  </a:lnTo>
                  <a:lnTo>
                    <a:pt x="6668" y="74"/>
                  </a:lnTo>
                  <a:lnTo>
                    <a:pt x="6595" y="25"/>
                  </a:lnTo>
                  <a:lnTo>
                    <a:pt x="6497"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2" name="Google Shape;442;p38"/>
            <p:cNvSpPr/>
            <p:nvPr/>
          </p:nvSpPr>
          <p:spPr>
            <a:xfrm>
              <a:off x="1382325" y="1858575"/>
              <a:ext cx="70850" cy="12250"/>
            </a:xfrm>
            <a:custGeom>
              <a:avLst/>
              <a:gdLst/>
              <a:ahLst/>
              <a:cxnLst/>
              <a:rect l="l" t="t" r="r" b="b"/>
              <a:pathLst>
                <a:path w="2834" h="490" extrusionOk="0">
                  <a:moveTo>
                    <a:pt x="245" y="1"/>
                  </a:moveTo>
                  <a:lnTo>
                    <a:pt x="147" y="25"/>
                  </a:lnTo>
                  <a:lnTo>
                    <a:pt x="74" y="74"/>
                  </a:lnTo>
                  <a:lnTo>
                    <a:pt x="25" y="147"/>
                  </a:lnTo>
                  <a:lnTo>
                    <a:pt x="1" y="245"/>
                  </a:lnTo>
                  <a:lnTo>
                    <a:pt x="25" y="343"/>
                  </a:lnTo>
                  <a:lnTo>
                    <a:pt x="74" y="416"/>
                  </a:lnTo>
                  <a:lnTo>
                    <a:pt x="147" y="465"/>
                  </a:lnTo>
                  <a:lnTo>
                    <a:pt x="245" y="489"/>
                  </a:lnTo>
                  <a:lnTo>
                    <a:pt x="2589" y="489"/>
                  </a:lnTo>
                  <a:lnTo>
                    <a:pt x="2687" y="465"/>
                  </a:lnTo>
                  <a:lnTo>
                    <a:pt x="2760" y="416"/>
                  </a:lnTo>
                  <a:lnTo>
                    <a:pt x="2809" y="343"/>
                  </a:lnTo>
                  <a:lnTo>
                    <a:pt x="2834" y="245"/>
                  </a:lnTo>
                  <a:lnTo>
                    <a:pt x="2809" y="147"/>
                  </a:lnTo>
                  <a:lnTo>
                    <a:pt x="2760" y="74"/>
                  </a:lnTo>
                  <a:lnTo>
                    <a:pt x="2687" y="25"/>
                  </a:lnTo>
                  <a:lnTo>
                    <a:pt x="2589"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43" name="Google Shape;443;p38"/>
          <p:cNvGrpSpPr/>
          <p:nvPr/>
        </p:nvGrpSpPr>
        <p:grpSpPr>
          <a:xfrm>
            <a:off x="3000827" y="2417110"/>
            <a:ext cx="365499" cy="365499"/>
            <a:chOff x="1922075" y="1629000"/>
            <a:chExt cx="437200" cy="437200"/>
          </a:xfrm>
        </p:grpSpPr>
        <p:sp>
          <p:nvSpPr>
            <p:cNvPr id="444" name="Google Shape;444;p38"/>
            <p:cNvSpPr/>
            <p:nvPr/>
          </p:nvSpPr>
          <p:spPr>
            <a:xfrm>
              <a:off x="2208425" y="1629000"/>
              <a:ext cx="150850" cy="150850"/>
            </a:xfrm>
            <a:custGeom>
              <a:avLst/>
              <a:gdLst/>
              <a:ahLst/>
              <a:cxnLst/>
              <a:rect l="l" t="t" r="r" b="b"/>
              <a:pathLst>
                <a:path w="6034" h="6034" extrusionOk="0">
                  <a:moveTo>
                    <a:pt x="2004" y="1"/>
                  </a:moveTo>
                  <a:lnTo>
                    <a:pt x="1881" y="25"/>
                  </a:lnTo>
                  <a:lnTo>
                    <a:pt x="1784" y="50"/>
                  </a:lnTo>
                  <a:lnTo>
                    <a:pt x="1686" y="98"/>
                  </a:lnTo>
                  <a:lnTo>
                    <a:pt x="1588" y="172"/>
                  </a:lnTo>
                  <a:lnTo>
                    <a:pt x="1" y="1784"/>
                  </a:lnTo>
                  <a:lnTo>
                    <a:pt x="4251" y="6033"/>
                  </a:lnTo>
                  <a:lnTo>
                    <a:pt x="5862" y="4446"/>
                  </a:lnTo>
                  <a:lnTo>
                    <a:pt x="5936" y="4348"/>
                  </a:lnTo>
                  <a:lnTo>
                    <a:pt x="5985" y="4250"/>
                  </a:lnTo>
                  <a:lnTo>
                    <a:pt x="6009" y="4153"/>
                  </a:lnTo>
                  <a:lnTo>
                    <a:pt x="6033" y="4031"/>
                  </a:lnTo>
                  <a:lnTo>
                    <a:pt x="6009" y="3933"/>
                  </a:lnTo>
                  <a:lnTo>
                    <a:pt x="5985" y="3811"/>
                  </a:lnTo>
                  <a:lnTo>
                    <a:pt x="5936" y="3713"/>
                  </a:lnTo>
                  <a:lnTo>
                    <a:pt x="5862" y="3615"/>
                  </a:lnTo>
                  <a:lnTo>
                    <a:pt x="2419" y="172"/>
                  </a:lnTo>
                  <a:lnTo>
                    <a:pt x="2321" y="98"/>
                  </a:lnTo>
                  <a:lnTo>
                    <a:pt x="2223" y="50"/>
                  </a:lnTo>
                  <a:lnTo>
                    <a:pt x="2101" y="25"/>
                  </a:lnTo>
                  <a:lnTo>
                    <a:pt x="200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5" name="Google Shape;445;p38"/>
            <p:cNvSpPr/>
            <p:nvPr/>
          </p:nvSpPr>
          <p:spPr>
            <a:xfrm>
              <a:off x="1922075" y="1686400"/>
              <a:ext cx="379800" cy="379800"/>
            </a:xfrm>
            <a:custGeom>
              <a:avLst/>
              <a:gdLst/>
              <a:ahLst/>
              <a:cxnLst/>
              <a:rect l="l" t="t" r="r" b="b"/>
              <a:pathLst>
                <a:path w="15192" h="15192" extrusionOk="0">
                  <a:moveTo>
                    <a:pt x="1100" y="10527"/>
                  </a:moveTo>
                  <a:lnTo>
                    <a:pt x="4665" y="14093"/>
                  </a:lnTo>
                  <a:lnTo>
                    <a:pt x="4616" y="14117"/>
                  </a:lnTo>
                  <a:lnTo>
                    <a:pt x="1979" y="14508"/>
                  </a:lnTo>
                  <a:lnTo>
                    <a:pt x="684" y="13213"/>
                  </a:lnTo>
                  <a:lnTo>
                    <a:pt x="1075" y="10576"/>
                  </a:lnTo>
                  <a:lnTo>
                    <a:pt x="1100" y="10527"/>
                  </a:lnTo>
                  <a:close/>
                  <a:moveTo>
                    <a:pt x="10918" y="1"/>
                  </a:moveTo>
                  <a:lnTo>
                    <a:pt x="758" y="10185"/>
                  </a:lnTo>
                  <a:lnTo>
                    <a:pt x="684" y="10258"/>
                  </a:lnTo>
                  <a:lnTo>
                    <a:pt x="636" y="10332"/>
                  </a:lnTo>
                  <a:lnTo>
                    <a:pt x="611" y="10405"/>
                  </a:lnTo>
                  <a:lnTo>
                    <a:pt x="587" y="10502"/>
                  </a:lnTo>
                  <a:lnTo>
                    <a:pt x="1" y="14532"/>
                  </a:lnTo>
                  <a:lnTo>
                    <a:pt x="1" y="14654"/>
                  </a:lnTo>
                  <a:lnTo>
                    <a:pt x="25" y="14801"/>
                  </a:lnTo>
                  <a:lnTo>
                    <a:pt x="98" y="14923"/>
                  </a:lnTo>
                  <a:lnTo>
                    <a:pt x="171" y="15021"/>
                  </a:lnTo>
                  <a:lnTo>
                    <a:pt x="269" y="15094"/>
                  </a:lnTo>
                  <a:lnTo>
                    <a:pt x="367" y="15143"/>
                  </a:lnTo>
                  <a:lnTo>
                    <a:pt x="465" y="15167"/>
                  </a:lnTo>
                  <a:lnTo>
                    <a:pt x="587" y="15192"/>
                  </a:lnTo>
                  <a:lnTo>
                    <a:pt x="660" y="15192"/>
                  </a:lnTo>
                  <a:lnTo>
                    <a:pt x="4690" y="14606"/>
                  </a:lnTo>
                  <a:lnTo>
                    <a:pt x="4861" y="14557"/>
                  </a:lnTo>
                  <a:lnTo>
                    <a:pt x="4934" y="14508"/>
                  </a:lnTo>
                  <a:lnTo>
                    <a:pt x="5007" y="14435"/>
                  </a:lnTo>
                  <a:lnTo>
                    <a:pt x="15192" y="4275"/>
                  </a:lnTo>
                  <a:lnTo>
                    <a:pt x="13970" y="3053"/>
                  </a:lnTo>
                  <a:lnTo>
                    <a:pt x="4152" y="12872"/>
                  </a:lnTo>
                  <a:lnTo>
                    <a:pt x="3810" y="12530"/>
                  </a:lnTo>
                  <a:lnTo>
                    <a:pt x="13629" y="2712"/>
                  </a:lnTo>
                  <a:lnTo>
                    <a:pt x="12481" y="1564"/>
                  </a:lnTo>
                  <a:lnTo>
                    <a:pt x="2663" y="11382"/>
                  </a:lnTo>
                  <a:lnTo>
                    <a:pt x="2321" y="11040"/>
                  </a:lnTo>
                  <a:lnTo>
                    <a:pt x="12139" y="1222"/>
                  </a:lnTo>
                  <a:lnTo>
                    <a:pt x="10918"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46" name="Google Shape;446;p38"/>
          <p:cNvGrpSpPr/>
          <p:nvPr/>
        </p:nvGrpSpPr>
        <p:grpSpPr>
          <a:xfrm>
            <a:off x="3562828" y="2415585"/>
            <a:ext cx="368551" cy="368551"/>
            <a:chOff x="2594325" y="1627175"/>
            <a:chExt cx="440850" cy="440850"/>
          </a:xfrm>
        </p:grpSpPr>
        <p:sp>
          <p:nvSpPr>
            <p:cNvPr id="447" name="Google Shape;447;p38"/>
            <p:cNvSpPr/>
            <p:nvPr/>
          </p:nvSpPr>
          <p:spPr>
            <a:xfrm>
              <a:off x="2594325" y="1890950"/>
              <a:ext cx="177075" cy="177075"/>
            </a:xfrm>
            <a:custGeom>
              <a:avLst/>
              <a:gdLst/>
              <a:ahLst/>
              <a:cxnLst/>
              <a:rect l="l" t="t" r="r" b="b"/>
              <a:pathLst>
                <a:path w="7083" h="7083" extrusionOk="0">
                  <a:moveTo>
                    <a:pt x="5544" y="0"/>
                  </a:moveTo>
                  <a:lnTo>
                    <a:pt x="538" y="5984"/>
                  </a:lnTo>
                  <a:lnTo>
                    <a:pt x="0" y="7083"/>
                  </a:lnTo>
                  <a:lnTo>
                    <a:pt x="1099" y="6546"/>
                  </a:lnTo>
                  <a:lnTo>
                    <a:pt x="7083" y="1539"/>
                  </a:lnTo>
                  <a:lnTo>
                    <a:pt x="554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8" name="Google Shape;448;p38"/>
            <p:cNvSpPr/>
            <p:nvPr/>
          </p:nvSpPr>
          <p:spPr>
            <a:xfrm>
              <a:off x="2858700" y="1627175"/>
              <a:ext cx="176475" cy="176475"/>
            </a:xfrm>
            <a:custGeom>
              <a:avLst/>
              <a:gdLst/>
              <a:ahLst/>
              <a:cxnLst/>
              <a:rect l="l" t="t" r="r" b="b"/>
              <a:pathLst>
                <a:path w="7059" h="7059" extrusionOk="0">
                  <a:moveTo>
                    <a:pt x="904" y="1"/>
                  </a:moveTo>
                  <a:lnTo>
                    <a:pt x="782" y="25"/>
                  </a:lnTo>
                  <a:lnTo>
                    <a:pt x="684" y="98"/>
                  </a:lnTo>
                  <a:lnTo>
                    <a:pt x="611" y="147"/>
                  </a:lnTo>
                  <a:lnTo>
                    <a:pt x="489" y="294"/>
                  </a:lnTo>
                  <a:lnTo>
                    <a:pt x="367" y="440"/>
                  </a:lnTo>
                  <a:lnTo>
                    <a:pt x="294" y="587"/>
                  </a:lnTo>
                  <a:lnTo>
                    <a:pt x="196" y="733"/>
                  </a:lnTo>
                  <a:lnTo>
                    <a:pt x="74" y="1051"/>
                  </a:lnTo>
                  <a:lnTo>
                    <a:pt x="0" y="1393"/>
                  </a:lnTo>
                  <a:lnTo>
                    <a:pt x="0" y="1735"/>
                  </a:lnTo>
                  <a:lnTo>
                    <a:pt x="25" y="2052"/>
                  </a:lnTo>
                  <a:lnTo>
                    <a:pt x="123" y="2394"/>
                  </a:lnTo>
                  <a:lnTo>
                    <a:pt x="269" y="2711"/>
                  </a:lnTo>
                  <a:lnTo>
                    <a:pt x="4348" y="6790"/>
                  </a:lnTo>
                  <a:lnTo>
                    <a:pt x="4665" y="6937"/>
                  </a:lnTo>
                  <a:lnTo>
                    <a:pt x="5007" y="7034"/>
                  </a:lnTo>
                  <a:lnTo>
                    <a:pt x="5325" y="7059"/>
                  </a:lnTo>
                  <a:lnTo>
                    <a:pt x="5667" y="7059"/>
                  </a:lnTo>
                  <a:lnTo>
                    <a:pt x="6008" y="6986"/>
                  </a:lnTo>
                  <a:lnTo>
                    <a:pt x="6326" y="6863"/>
                  </a:lnTo>
                  <a:lnTo>
                    <a:pt x="6473" y="6766"/>
                  </a:lnTo>
                  <a:lnTo>
                    <a:pt x="6619" y="6692"/>
                  </a:lnTo>
                  <a:lnTo>
                    <a:pt x="6766" y="6570"/>
                  </a:lnTo>
                  <a:lnTo>
                    <a:pt x="6912" y="6448"/>
                  </a:lnTo>
                  <a:lnTo>
                    <a:pt x="6961" y="6375"/>
                  </a:lnTo>
                  <a:lnTo>
                    <a:pt x="7034" y="6277"/>
                  </a:lnTo>
                  <a:lnTo>
                    <a:pt x="7059" y="6155"/>
                  </a:lnTo>
                  <a:lnTo>
                    <a:pt x="7059" y="6057"/>
                  </a:lnTo>
                  <a:lnTo>
                    <a:pt x="7059" y="5960"/>
                  </a:lnTo>
                  <a:lnTo>
                    <a:pt x="7034" y="5862"/>
                  </a:lnTo>
                  <a:lnTo>
                    <a:pt x="6961" y="5764"/>
                  </a:lnTo>
                  <a:lnTo>
                    <a:pt x="6912" y="5667"/>
                  </a:lnTo>
                  <a:lnTo>
                    <a:pt x="1393" y="147"/>
                  </a:lnTo>
                  <a:lnTo>
                    <a:pt x="1295" y="98"/>
                  </a:lnTo>
                  <a:lnTo>
                    <a:pt x="1197" y="25"/>
                  </a:lnTo>
                  <a:lnTo>
                    <a:pt x="109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9" name="Google Shape;449;p38"/>
            <p:cNvSpPr/>
            <p:nvPr/>
          </p:nvSpPr>
          <p:spPr>
            <a:xfrm>
              <a:off x="2663325" y="1702275"/>
              <a:ext cx="296750" cy="296775"/>
            </a:xfrm>
            <a:custGeom>
              <a:avLst/>
              <a:gdLst/>
              <a:ahLst/>
              <a:cxnLst/>
              <a:rect l="l" t="t" r="r" b="b"/>
              <a:pathLst>
                <a:path w="11870" h="11871" extrusionOk="0">
                  <a:moveTo>
                    <a:pt x="7718" y="1295"/>
                  </a:moveTo>
                  <a:lnTo>
                    <a:pt x="7815" y="1319"/>
                  </a:lnTo>
                  <a:lnTo>
                    <a:pt x="7889" y="1368"/>
                  </a:lnTo>
                  <a:lnTo>
                    <a:pt x="7938" y="1442"/>
                  </a:lnTo>
                  <a:lnTo>
                    <a:pt x="7938" y="1515"/>
                  </a:lnTo>
                  <a:lnTo>
                    <a:pt x="7938" y="1588"/>
                  </a:lnTo>
                  <a:lnTo>
                    <a:pt x="7889" y="1661"/>
                  </a:lnTo>
                  <a:lnTo>
                    <a:pt x="5862" y="3664"/>
                  </a:lnTo>
                  <a:lnTo>
                    <a:pt x="5788" y="3713"/>
                  </a:lnTo>
                  <a:lnTo>
                    <a:pt x="5715" y="3737"/>
                  </a:lnTo>
                  <a:lnTo>
                    <a:pt x="5642" y="3713"/>
                  </a:lnTo>
                  <a:lnTo>
                    <a:pt x="5569" y="3664"/>
                  </a:lnTo>
                  <a:lnTo>
                    <a:pt x="5520" y="3591"/>
                  </a:lnTo>
                  <a:lnTo>
                    <a:pt x="5495" y="3517"/>
                  </a:lnTo>
                  <a:lnTo>
                    <a:pt x="5520" y="3444"/>
                  </a:lnTo>
                  <a:lnTo>
                    <a:pt x="5569" y="3371"/>
                  </a:lnTo>
                  <a:lnTo>
                    <a:pt x="7571" y="1368"/>
                  </a:lnTo>
                  <a:lnTo>
                    <a:pt x="7644" y="1319"/>
                  </a:lnTo>
                  <a:lnTo>
                    <a:pt x="7718" y="1295"/>
                  </a:lnTo>
                  <a:close/>
                  <a:moveTo>
                    <a:pt x="7767" y="1"/>
                  </a:moveTo>
                  <a:lnTo>
                    <a:pt x="4885" y="2907"/>
                  </a:lnTo>
                  <a:lnTo>
                    <a:pt x="4640" y="2809"/>
                  </a:lnTo>
                  <a:lnTo>
                    <a:pt x="4396" y="2712"/>
                  </a:lnTo>
                  <a:lnTo>
                    <a:pt x="4103" y="2614"/>
                  </a:lnTo>
                  <a:lnTo>
                    <a:pt x="3810" y="2565"/>
                  </a:lnTo>
                  <a:lnTo>
                    <a:pt x="3493" y="2492"/>
                  </a:lnTo>
                  <a:lnTo>
                    <a:pt x="3175" y="2443"/>
                  </a:lnTo>
                  <a:lnTo>
                    <a:pt x="2858" y="2418"/>
                  </a:lnTo>
                  <a:lnTo>
                    <a:pt x="2247" y="2418"/>
                  </a:lnTo>
                  <a:lnTo>
                    <a:pt x="1954" y="2443"/>
                  </a:lnTo>
                  <a:lnTo>
                    <a:pt x="1636" y="2492"/>
                  </a:lnTo>
                  <a:lnTo>
                    <a:pt x="1319" y="2565"/>
                  </a:lnTo>
                  <a:lnTo>
                    <a:pt x="1001" y="2687"/>
                  </a:lnTo>
                  <a:lnTo>
                    <a:pt x="708" y="2809"/>
                  </a:lnTo>
                  <a:lnTo>
                    <a:pt x="415" y="3005"/>
                  </a:lnTo>
                  <a:lnTo>
                    <a:pt x="147" y="3224"/>
                  </a:lnTo>
                  <a:lnTo>
                    <a:pt x="73" y="3298"/>
                  </a:lnTo>
                  <a:lnTo>
                    <a:pt x="24" y="3395"/>
                  </a:lnTo>
                  <a:lnTo>
                    <a:pt x="0" y="3493"/>
                  </a:lnTo>
                  <a:lnTo>
                    <a:pt x="0" y="3615"/>
                  </a:lnTo>
                  <a:lnTo>
                    <a:pt x="0" y="3713"/>
                  </a:lnTo>
                  <a:lnTo>
                    <a:pt x="24" y="3811"/>
                  </a:lnTo>
                  <a:lnTo>
                    <a:pt x="73" y="3908"/>
                  </a:lnTo>
                  <a:lnTo>
                    <a:pt x="147" y="4006"/>
                  </a:lnTo>
                  <a:lnTo>
                    <a:pt x="7864" y="11724"/>
                  </a:lnTo>
                  <a:lnTo>
                    <a:pt x="7962" y="11797"/>
                  </a:lnTo>
                  <a:lnTo>
                    <a:pt x="8060" y="11846"/>
                  </a:lnTo>
                  <a:lnTo>
                    <a:pt x="8157" y="11870"/>
                  </a:lnTo>
                  <a:lnTo>
                    <a:pt x="8377" y="11870"/>
                  </a:lnTo>
                  <a:lnTo>
                    <a:pt x="8475" y="11846"/>
                  </a:lnTo>
                  <a:lnTo>
                    <a:pt x="8573" y="11797"/>
                  </a:lnTo>
                  <a:lnTo>
                    <a:pt x="8646" y="11724"/>
                  </a:lnTo>
                  <a:lnTo>
                    <a:pt x="8866" y="11455"/>
                  </a:lnTo>
                  <a:lnTo>
                    <a:pt x="9061" y="11162"/>
                  </a:lnTo>
                  <a:lnTo>
                    <a:pt x="9183" y="10869"/>
                  </a:lnTo>
                  <a:lnTo>
                    <a:pt x="9305" y="10551"/>
                  </a:lnTo>
                  <a:lnTo>
                    <a:pt x="9379" y="10234"/>
                  </a:lnTo>
                  <a:lnTo>
                    <a:pt x="9427" y="9916"/>
                  </a:lnTo>
                  <a:lnTo>
                    <a:pt x="9452" y="9623"/>
                  </a:lnTo>
                  <a:lnTo>
                    <a:pt x="9452" y="9330"/>
                  </a:lnTo>
                  <a:lnTo>
                    <a:pt x="9452" y="9013"/>
                  </a:lnTo>
                  <a:lnTo>
                    <a:pt x="9427" y="8695"/>
                  </a:lnTo>
                  <a:lnTo>
                    <a:pt x="9379" y="8378"/>
                  </a:lnTo>
                  <a:lnTo>
                    <a:pt x="9305" y="8060"/>
                  </a:lnTo>
                  <a:lnTo>
                    <a:pt x="9256" y="7767"/>
                  </a:lnTo>
                  <a:lnTo>
                    <a:pt x="9159" y="7474"/>
                  </a:lnTo>
                  <a:lnTo>
                    <a:pt x="9061" y="7230"/>
                  </a:lnTo>
                  <a:lnTo>
                    <a:pt x="8963" y="6986"/>
                  </a:lnTo>
                  <a:lnTo>
                    <a:pt x="11870" y="4104"/>
                  </a:lnTo>
                  <a:lnTo>
                    <a:pt x="7767"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450" name="Google Shape;450;p38"/>
          <p:cNvSpPr/>
          <p:nvPr/>
        </p:nvSpPr>
        <p:spPr>
          <a:xfrm>
            <a:off x="4142783" y="2431981"/>
            <a:ext cx="335905" cy="335884"/>
          </a:xfrm>
          <a:custGeom>
            <a:avLst/>
            <a:gdLst/>
            <a:ahLst/>
            <a:cxnLst/>
            <a:rect l="l" t="t" r="r" b="b"/>
            <a:pathLst>
              <a:path w="16072" h="16071" extrusionOk="0">
                <a:moveTo>
                  <a:pt x="8036" y="0"/>
                </a:moveTo>
                <a:lnTo>
                  <a:pt x="7938" y="24"/>
                </a:lnTo>
                <a:lnTo>
                  <a:pt x="7792" y="98"/>
                </a:lnTo>
                <a:lnTo>
                  <a:pt x="7328" y="366"/>
                </a:lnTo>
                <a:lnTo>
                  <a:pt x="7059" y="537"/>
                </a:lnTo>
                <a:lnTo>
                  <a:pt x="6766" y="757"/>
                </a:lnTo>
                <a:lnTo>
                  <a:pt x="6448" y="977"/>
                </a:lnTo>
                <a:lnTo>
                  <a:pt x="6155" y="1246"/>
                </a:lnTo>
                <a:lnTo>
                  <a:pt x="5887" y="1514"/>
                </a:lnTo>
                <a:lnTo>
                  <a:pt x="5643" y="1807"/>
                </a:lnTo>
                <a:lnTo>
                  <a:pt x="5447" y="2100"/>
                </a:lnTo>
                <a:lnTo>
                  <a:pt x="5374" y="2247"/>
                </a:lnTo>
                <a:lnTo>
                  <a:pt x="5325" y="2418"/>
                </a:lnTo>
                <a:lnTo>
                  <a:pt x="5276" y="2564"/>
                </a:lnTo>
                <a:lnTo>
                  <a:pt x="5252" y="2711"/>
                </a:lnTo>
                <a:lnTo>
                  <a:pt x="5252" y="2858"/>
                </a:lnTo>
                <a:lnTo>
                  <a:pt x="5276" y="3029"/>
                </a:lnTo>
                <a:lnTo>
                  <a:pt x="5325" y="3175"/>
                </a:lnTo>
                <a:lnTo>
                  <a:pt x="5398" y="3322"/>
                </a:lnTo>
                <a:lnTo>
                  <a:pt x="5496" y="3468"/>
                </a:lnTo>
                <a:lnTo>
                  <a:pt x="5618" y="3615"/>
                </a:lnTo>
                <a:lnTo>
                  <a:pt x="5814" y="3761"/>
                </a:lnTo>
                <a:lnTo>
                  <a:pt x="6009" y="3859"/>
                </a:lnTo>
                <a:lnTo>
                  <a:pt x="6204" y="3957"/>
                </a:lnTo>
                <a:lnTo>
                  <a:pt x="6424" y="4005"/>
                </a:lnTo>
                <a:lnTo>
                  <a:pt x="6644" y="4054"/>
                </a:lnTo>
                <a:lnTo>
                  <a:pt x="6864" y="4152"/>
                </a:lnTo>
                <a:lnTo>
                  <a:pt x="7059" y="4250"/>
                </a:lnTo>
                <a:lnTo>
                  <a:pt x="7254" y="4421"/>
                </a:lnTo>
                <a:lnTo>
                  <a:pt x="7425" y="4616"/>
                </a:lnTo>
                <a:lnTo>
                  <a:pt x="7523" y="4836"/>
                </a:lnTo>
                <a:lnTo>
                  <a:pt x="7596" y="5080"/>
                </a:lnTo>
                <a:lnTo>
                  <a:pt x="7621" y="5373"/>
                </a:lnTo>
                <a:lnTo>
                  <a:pt x="7596" y="5569"/>
                </a:lnTo>
                <a:lnTo>
                  <a:pt x="7572" y="5788"/>
                </a:lnTo>
                <a:lnTo>
                  <a:pt x="7499" y="5984"/>
                </a:lnTo>
                <a:lnTo>
                  <a:pt x="7425" y="6179"/>
                </a:lnTo>
                <a:lnTo>
                  <a:pt x="7328" y="6374"/>
                </a:lnTo>
                <a:lnTo>
                  <a:pt x="7206" y="6570"/>
                </a:lnTo>
                <a:lnTo>
                  <a:pt x="7059" y="6741"/>
                </a:lnTo>
                <a:lnTo>
                  <a:pt x="6913" y="6912"/>
                </a:lnTo>
                <a:lnTo>
                  <a:pt x="6742" y="7058"/>
                </a:lnTo>
                <a:lnTo>
                  <a:pt x="6571" y="7205"/>
                </a:lnTo>
                <a:lnTo>
                  <a:pt x="6400" y="7303"/>
                </a:lnTo>
                <a:lnTo>
                  <a:pt x="6204" y="7425"/>
                </a:lnTo>
                <a:lnTo>
                  <a:pt x="6009" y="7498"/>
                </a:lnTo>
                <a:lnTo>
                  <a:pt x="5789" y="7571"/>
                </a:lnTo>
                <a:lnTo>
                  <a:pt x="5569" y="7596"/>
                </a:lnTo>
                <a:lnTo>
                  <a:pt x="5374" y="7620"/>
                </a:lnTo>
                <a:lnTo>
                  <a:pt x="5105" y="7596"/>
                </a:lnTo>
                <a:lnTo>
                  <a:pt x="4861" y="7522"/>
                </a:lnTo>
                <a:lnTo>
                  <a:pt x="4617" y="7425"/>
                </a:lnTo>
                <a:lnTo>
                  <a:pt x="4421" y="7254"/>
                </a:lnTo>
                <a:lnTo>
                  <a:pt x="4250" y="7058"/>
                </a:lnTo>
                <a:lnTo>
                  <a:pt x="4128" y="6839"/>
                </a:lnTo>
                <a:lnTo>
                  <a:pt x="4055" y="6619"/>
                </a:lnTo>
                <a:lnTo>
                  <a:pt x="3982" y="6399"/>
                </a:lnTo>
                <a:lnTo>
                  <a:pt x="3933" y="6204"/>
                </a:lnTo>
                <a:lnTo>
                  <a:pt x="3860" y="6008"/>
                </a:lnTo>
                <a:lnTo>
                  <a:pt x="3762" y="5813"/>
                </a:lnTo>
                <a:lnTo>
                  <a:pt x="3615" y="5617"/>
                </a:lnTo>
                <a:lnTo>
                  <a:pt x="3469" y="5495"/>
                </a:lnTo>
                <a:lnTo>
                  <a:pt x="3322" y="5398"/>
                </a:lnTo>
                <a:lnTo>
                  <a:pt x="3176" y="5324"/>
                </a:lnTo>
                <a:lnTo>
                  <a:pt x="3029" y="5275"/>
                </a:lnTo>
                <a:lnTo>
                  <a:pt x="2858" y="5251"/>
                </a:lnTo>
                <a:lnTo>
                  <a:pt x="2712" y="5251"/>
                </a:lnTo>
                <a:lnTo>
                  <a:pt x="2565" y="5275"/>
                </a:lnTo>
                <a:lnTo>
                  <a:pt x="2419" y="5324"/>
                </a:lnTo>
                <a:lnTo>
                  <a:pt x="2248" y="5373"/>
                </a:lnTo>
                <a:lnTo>
                  <a:pt x="2101" y="5446"/>
                </a:lnTo>
                <a:lnTo>
                  <a:pt x="1808" y="5642"/>
                </a:lnTo>
                <a:lnTo>
                  <a:pt x="1515" y="5886"/>
                </a:lnTo>
                <a:lnTo>
                  <a:pt x="1246" y="6155"/>
                </a:lnTo>
                <a:lnTo>
                  <a:pt x="978" y="6448"/>
                </a:lnTo>
                <a:lnTo>
                  <a:pt x="758" y="6765"/>
                </a:lnTo>
                <a:lnTo>
                  <a:pt x="538" y="7058"/>
                </a:lnTo>
                <a:lnTo>
                  <a:pt x="367" y="7327"/>
                </a:lnTo>
                <a:lnTo>
                  <a:pt x="99" y="7791"/>
                </a:lnTo>
                <a:lnTo>
                  <a:pt x="25" y="7938"/>
                </a:lnTo>
                <a:lnTo>
                  <a:pt x="1" y="8035"/>
                </a:lnTo>
                <a:lnTo>
                  <a:pt x="25" y="8231"/>
                </a:lnTo>
                <a:lnTo>
                  <a:pt x="74" y="8402"/>
                </a:lnTo>
                <a:lnTo>
                  <a:pt x="172" y="8597"/>
                </a:lnTo>
                <a:lnTo>
                  <a:pt x="294" y="8744"/>
                </a:lnTo>
                <a:lnTo>
                  <a:pt x="587" y="9012"/>
                </a:lnTo>
                <a:lnTo>
                  <a:pt x="880" y="9256"/>
                </a:lnTo>
                <a:lnTo>
                  <a:pt x="1417" y="9696"/>
                </a:lnTo>
                <a:lnTo>
                  <a:pt x="1906" y="10062"/>
                </a:lnTo>
                <a:lnTo>
                  <a:pt x="2101" y="10233"/>
                </a:lnTo>
                <a:lnTo>
                  <a:pt x="2297" y="10404"/>
                </a:lnTo>
                <a:lnTo>
                  <a:pt x="2419" y="10575"/>
                </a:lnTo>
                <a:lnTo>
                  <a:pt x="2541" y="10746"/>
                </a:lnTo>
                <a:lnTo>
                  <a:pt x="2590" y="10917"/>
                </a:lnTo>
                <a:lnTo>
                  <a:pt x="2590" y="11113"/>
                </a:lnTo>
                <a:lnTo>
                  <a:pt x="2541" y="11308"/>
                </a:lnTo>
                <a:lnTo>
                  <a:pt x="2443" y="11528"/>
                </a:lnTo>
                <a:lnTo>
                  <a:pt x="2272" y="11772"/>
                </a:lnTo>
                <a:lnTo>
                  <a:pt x="2004" y="12041"/>
                </a:lnTo>
                <a:lnTo>
                  <a:pt x="1833" y="12212"/>
                </a:lnTo>
                <a:lnTo>
                  <a:pt x="1637" y="12309"/>
                </a:lnTo>
                <a:lnTo>
                  <a:pt x="1417" y="12383"/>
                </a:lnTo>
                <a:lnTo>
                  <a:pt x="1222" y="12431"/>
                </a:lnTo>
                <a:lnTo>
                  <a:pt x="1002" y="12480"/>
                </a:lnTo>
                <a:lnTo>
                  <a:pt x="782" y="12578"/>
                </a:lnTo>
                <a:lnTo>
                  <a:pt x="587" y="12700"/>
                </a:lnTo>
                <a:lnTo>
                  <a:pt x="367" y="12871"/>
                </a:lnTo>
                <a:lnTo>
                  <a:pt x="196" y="13066"/>
                </a:lnTo>
                <a:lnTo>
                  <a:pt x="99" y="13286"/>
                </a:lnTo>
                <a:lnTo>
                  <a:pt x="25" y="13530"/>
                </a:lnTo>
                <a:lnTo>
                  <a:pt x="1" y="13799"/>
                </a:lnTo>
                <a:lnTo>
                  <a:pt x="25" y="14019"/>
                </a:lnTo>
                <a:lnTo>
                  <a:pt x="50" y="14239"/>
                </a:lnTo>
                <a:lnTo>
                  <a:pt x="123" y="14434"/>
                </a:lnTo>
                <a:lnTo>
                  <a:pt x="221" y="14654"/>
                </a:lnTo>
                <a:lnTo>
                  <a:pt x="318" y="14825"/>
                </a:lnTo>
                <a:lnTo>
                  <a:pt x="440" y="15020"/>
                </a:lnTo>
                <a:lnTo>
                  <a:pt x="563" y="15191"/>
                </a:lnTo>
                <a:lnTo>
                  <a:pt x="709" y="15362"/>
                </a:lnTo>
                <a:lnTo>
                  <a:pt x="880" y="15509"/>
                </a:lnTo>
                <a:lnTo>
                  <a:pt x="1051" y="15631"/>
                </a:lnTo>
                <a:lnTo>
                  <a:pt x="1246" y="15753"/>
                </a:lnTo>
                <a:lnTo>
                  <a:pt x="1442" y="15875"/>
                </a:lnTo>
                <a:lnTo>
                  <a:pt x="1637" y="15948"/>
                </a:lnTo>
                <a:lnTo>
                  <a:pt x="1857" y="16022"/>
                </a:lnTo>
                <a:lnTo>
                  <a:pt x="2052" y="16046"/>
                </a:lnTo>
                <a:lnTo>
                  <a:pt x="2272" y="16070"/>
                </a:lnTo>
                <a:lnTo>
                  <a:pt x="2541" y="16046"/>
                </a:lnTo>
                <a:lnTo>
                  <a:pt x="2785" y="15973"/>
                </a:lnTo>
                <a:lnTo>
                  <a:pt x="3005" y="15875"/>
                </a:lnTo>
                <a:lnTo>
                  <a:pt x="3200" y="15704"/>
                </a:lnTo>
                <a:lnTo>
                  <a:pt x="3371" y="15509"/>
                </a:lnTo>
                <a:lnTo>
                  <a:pt x="3493" y="15289"/>
                </a:lnTo>
                <a:lnTo>
                  <a:pt x="3567" y="15094"/>
                </a:lnTo>
                <a:lnTo>
                  <a:pt x="3615" y="14874"/>
                </a:lnTo>
                <a:lnTo>
                  <a:pt x="3689" y="14654"/>
                </a:lnTo>
                <a:lnTo>
                  <a:pt x="3762" y="14459"/>
                </a:lnTo>
                <a:lnTo>
                  <a:pt x="3860" y="14239"/>
                </a:lnTo>
                <a:lnTo>
                  <a:pt x="4031" y="14068"/>
                </a:lnTo>
                <a:lnTo>
                  <a:pt x="4299" y="13824"/>
                </a:lnTo>
                <a:lnTo>
                  <a:pt x="4544" y="13628"/>
                </a:lnTo>
                <a:lnTo>
                  <a:pt x="4763" y="13530"/>
                </a:lnTo>
                <a:lnTo>
                  <a:pt x="4959" y="13482"/>
                </a:lnTo>
                <a:lnTo>
                  <a:pt x="5154" y="13482"/>
                </a:lnTo>
                <a:lnTo>
                  <a:pt x="5325" y="13530"/>
                </a:lnTo>
                <a:lnTo>
                  <a:pt x="5496" y="13653"/>
                </a:lnTo>
                <a:lnTo>
                  <a:pt x="5667" y="13775"/>
                </a:lnTo>
                <a:lnTo>
                  <a:pt x="5838" y="13970"/>
                </a:lnTo>
                <a:lnTo>
                  <a:pt x="6009" y="14165"/>
                </a:lnTo>
                <a:lnTo>
                  <a:pt x="6375" y="14654"/>
                </a:lnTo>
                <a:lnTo>
                  <a:pt x="6815" y="15191"/>
                </a:lnTo>
                <a:lnTo>
                  <a:pt x="7059" y="15484"/>
                </a:lnTo>
                <a:lnTo>
                  <a:pt x="7328" y="15777"/>
                </a:lnTo>
                <a:lnTo>
                  <a:pt x="7474" y="15899"/>
                </a:lnTo>
                <a:lnTo>
                  <a:pt x="7670" y="15997"/>
                </a:lnTo>
                <a:lnTo>
                  <a:pt x="7841" y="16046"/>
                </a:lnTo>
                <a:lnTo>
                  <a:pt x="8036" y="16070"/>
                </a:lnTo>
                <a:lnTo>
                  <a:pt x="8134" y="16046"/>
                </a:lnTo>
                <a:lnTo>
                  <a:pt x="8280" y="15973"/>
                </a:lnTo>
                <a:lnTo>
                  <a:pt x="8744" y="15704"/>
                </a:lnTo>
                <a:lnTo>
                  <a:pt x="9013" y="15533"/>
                </a:lnTo>
                <a:lnTo>
                  <a:pt x="9306" y="15313"/>
                </a:lnTo>
                <a:lnTo>
                  <a:pt x="9623" y="15094"/>
                </a:lnTo>
                <a:lnTo>
                  <a:pt x="9917" y="14825"/>
                </a:lnTo>
                <a:lnTo>
                  <a:pt x="10185" y="14556"/>
                </a:lnTo>
                <a:lnTo>
                  <a:pt x="10429" y="14263"/>
                </a:lnTo>
                <a:lnTo>
                  <a:pt x="10625" y="13970"/>
                </a:lnTo>
                <a:lnTo>
                  <a:pt x="10698" y="13824"/>
                </a:lnTo>
                <a:lnTo>
                  <a:pt x="10747" y="13653"/>
                </a:lnTo>
                <a:lnTo>
                  <a:pt x="10796" y="13506"/>
                </a:lnTo>
                <a:lnTo>
                  <a:pt x="10820" y="13359"/>
                </a:lnTo>
                <a:lnTo>
                  <a:pt x="10820" y="13213"/>
                </a:lnTo>
                <a:lnTo>
                  <a:pt x="10796" y="13042"/>
                </a:lnTo>
                <a:lnTo>
                  <a:pt x="10747" y="12895"/>
                </a:lnTo>
                <a:lnTo>
                  <a:pt x="10674" y="12749"/>
                </a:lnTo>
                <a:lnTo>
                  <a:pt x="10576" y="12602"/>
                </a:lnTo>
                <a:lnTo>
                  <a:pt x="10454" y="12456"/>
                </a:lnTo>
                <a:lnTo>
                  <a:pt x="10258" y="12309"/>
                </a:lnTo>
                <a:lnTo>
                  <a:pt x="10063" y="12212"/>
                </a:lnTo>
                <a:lnTo>
                  <a:pt x="9868" y="12138"/>
                </a:lnTo>
                <a:lnTo>
                  <a:pt x="9648" y="12065"/>
                </a:lnTo>
                <a:lnTo>
                  <a:pt x="9428" y="12016"/>
                </a:lnTo>
                <a:lnTo>
                  <a:pt x="9208" y="11919"/>
                </a:lnTo>
                <a:lnTo>
                  <a:pt x="9013" y="11821"/>
                </a:lnTo>
                <a:lnTo>
                  <a:pt x="8818" y="11650"/>
                </a:lnTo>
                <a:lnTo>
                  <a:pt x="8647" y="11454"/>
                </a:lnTo>
                <a:lnTo>
                  <a:pt x="8549" y="11235"/>
                </a:lnTo>
                <a:lnTo>
                  <a:pt x="8476" y="10990"/>
                </a:lnTo>
                <a:lnTo>
                  <a:pt x="8451" y="10697"/>
                </a:lnTo>
                <a:lnTo>
                  <a:pt x="8476" y="10502"/>
                </a:lnTo>
                <a:lnTo>
                  <a:pt x="8500" y="10282"/>
                </a:lnTo>
                <a:lnTo>
                  <a:pt x="8573" y="10087"/>
                </a:lnTo>
                <a:lnTo>
                  <a:pt x="8647" y="9891"/>
                </a:lnTo>
                <a:lnTo>
                  <a:pt x="8744" y="9696"/>
                </a:lnTo>
                <a:lnTo>
                  <a:pt x="8866" y="9501"/>
                </a:lnTo>
                <a:lnTo>
                  <a:pt x="9013" y="9330"/>
                </a:lnTo>
                <a:lnTo>
                  <a:pt x="9159" y="9159"/>
                </a:lnTo>
                <a:lnTo>
                  <a:pt x="9330" y="9012"/>
                </a:lnTo>
                <a:lnTo>
                  <a:pt x="9501" y="8890"/>
                </a:lnTo>
                <a:lnTo>
                  <a:pt x="9672" y="8768"/>
                </a:lnTo>
                <a:lnTo>
                  <a:pt x="9868" y="8646"/>
                </a:lnTo>
                <a:lnTo>
                  <a:pt x="10063" y="8573"/>
                </a:lnTo>
                <a:lnTo>
                  <a:pt x="10283" y="8499"/>
                </a:lnTo>
                <a:lnTo>
                  <a:pt x="10503" y="8475"/>
                </a:lnTo>
                <a:lnTo>
                  <a:pt x="10698" y="8450"/>
                </a:lnTo>
                <a:lnTo>
                  <a:pt x="10967" y="8475"/>
                </a:lnTo>
                <a:lnTo>
                  <a:pt x="11211" y="8548"/>
                </a:lnTo>
                <a:lnTo>
                  <a:pt x="11455" y="8646"/>
                </a:lnTo>
                <a:lnTo>
                  <a:pt x="11651" y="8817"/>
                </a:lnTo>
                <a:lnTo>
                  <a:pt x="11822" y="9012"/>
                </a:lnTo>
                <a:lnTo>
                  <a:pt x="11944" y="9232"/>
                </a:lnTo>
                <a:lnTo>
                  <a:pt x="12017" y="9452"/>
                </a:lnTo>
                <a:lnTo>
                  <a:pt x="12090" y="9672"/>
                </a:lnTo>
                <a:lnTo>
                  <a:pt x="12139" y="9867"/>
                </a:lnTo>
                <a:lnTo>
                  <a:pt x="12212" y="10062"/>
                </a:lnTo>
                <a:lnTo>
                  <a:pt x="12310" y="10258"/>
                </a:lnTo>
                <a:lnTo>
                  <a:pt x="12457" y="10453"/>
                </a:lnTo>
                <a:lnTo>
                  <a:pt x="12603" y="10575"/>
                </a:lnTo>
                <a:lnTo>
                  <a:pt x="12750" y="10673"/>
                </a:lnTo>
                <a:lnTo>
                  <a:pt x="12896" y="10746"/>
                </a:lnTo>
                <a:lnTo>
                  <a:pt x="13043" y="10795"/>
                </a:lnTo>
                <a:lnTo>
                  <a:pt x="13214" y="10819"/>
                </a:lnTo>
                <a:lnTo>
                  <a:pt x="13360" y="10819"/>
                </a:lnTo>
                <a:lnTo>
                  <a:pt x="13507" y="10795"/>
                </a:lnTo>
                <a:lnTo>
                  <a:pt x="13653" y="10746"/>
                </a:lnTo>
                <a:lnTo>
                  <a:pt x="13824" y="10697"/>
                </a:lnTo>
                <a:lnTo>
                  <a:pt x="13971" y="10624"/>
                </a:lnTo>
                <a:lnTo>
                  <a:pt x="14264" y="10429"/>
                </a:lnTo>
                <a:lnTo>
                  <a:pt x="14557" y="10184"/>
                </a:lnTo>
                <a:lnTo>
                  <a:pt x="14826" y="9916"/>
                </a:lnTo>
                <a:lnTo>
                  <a:pt x="15094" y="9623"/>
                </a:lnTo>
                <a:lnTo>
                  <a:pt x="15314" y="9305"/>
                </a:lnTo>
                <a:lnTo>
                  <a:pt x="15534" y="9012"/>
                </a:lnTo>
                <a:lnTo>
                  <a:pt x="15705" y="8744"/>
                </a:lnTo>
                <a:lnTo>
                  <a:pt x="15973" y="8279"/>
                </a:lnTo>
                <a:lnTo>
                  <a:pt x="16047" y="8133"/>
                </a:lnTo>
                <a:lnTo>
                  <a:pt x="16071" y="8035"/>
                </a:lnTo>
                <a:lnTo>
                  <a:pt x="16047" y="7840"/>
                </a:lnTo>
                <a:lnTo>
                  <a:pt x="15998" y="7669"/>
                </a:lnTo>
                <a:lnTo>
                  <a:pt x="15900" y="7474"/>
                </a:lnTo>
                <a:lnTo>
                  <a:pt x="15778" y="7327"/>
                </a:lnTo>
                <a:lnTo>
                  <a:pt x="15485" y="7058"/>
                </a:lnTo>
                <a:lnTo>
                  <a:pt x="15192" y="6814"/>
                </a:lnTo>
                <a:lnTo>
                  <a:pt x="14655" y="6374"/>
                </a:lnTo>
                <a:lnTo>
                  <a:pt x="14166" y="6008"/>
                </a:lnTo>
                <a:lnTo>
                  <a:pt x="13971" y="5837"/>
                </a:lnTo>
                <a:lnTo>
                  <a:pt x="13775" y="5666"/>
                </a:lnTo>
                <a:lnTo>
                  <a:pt x="13653" y="5495"/>
                </a:lnTo>
                <a:lnTo>
                  <a:pt x="13531" y="5324"/>
                </a:lnTo>
                <a:lnTo>
                  <a:pt x="13482" y="5153"/>
                </a:lnTo>
                <a:lnTo>
                  <a:pt x="13482" y="4958"/>
                </a:lnTo>
                <a:lnTo>
                  <a:pt x="13531" y="4763"/>
                </a:lnTo>
                <a:lnTo>
                  <a:pt x="13629" y="4543"/>
                </a:lnTo>
                <a:lnTo>
                  <a:pt x="13800" y="4299"/>
                </a:lnTo>
                <a:lnTo>
                  <a:pt x="14068" y="4030"/>
                </a:lnTo>
                <a:lnTo>
                  <a:pt x="14239" y="3859"/>
                </a:lnTo>
                <a:lnTo>
                  <a:pt x="14435" y="3761"/>
                </a:lnTo>
                <a:lnTo>
                  <a:pt x="14655" y="3688"/>
                </a:lnTo>
                <a:lnTo>
                  <a:pt x="14850" y="3639"/>
                </a:lnTo>
                <a:lnTo>
                  <a:pt x="15070" y="3590"/>
                </a:lnTo>
                <a:lnTo>
                  <a:pt x="15290" y="3493"/>
                </a:lnTo>
                <a:lnTo>
                  <a:pt x="15485" y="3370"/>
                </a:lnTo>
                <a:lnTo>
                  <a:pt x="15705" y="3199"/>
                </a:lnTo>
                <a:lnTo>
                  <a:pt x="15876" y="3004"/>
                </a:lnTo>
                <a:lnTo>
                  <a:pt x="15973" y="2784"/>
                </a:lnTo>
                <a:lnTo>
                  <a:pt x="16047" y="2540"/>
                </a:lnTo>
                <a:lnTo>
                  <a:pt x="16071" y="2271"/>
                </a:lnTo>
                <a:lnTo>
                  <a:pt x="16047" y="2052"/>
                </a:lnTo>
                <a:lnTo>
                  <a:pt x="16022" y="1832"/>
                </a:lnTo>
                <a:lnTo>
                  <a:pt x="15949" y="1636"/>
                </a:lnTo>
                <a:lnTo>
                  <a:pt x="15851" y="1417"/>
                </a:lnTo>
                <a:lnTo>
                  <a:pt x="15754" y="1246"/>
                </a:lnTo>
                <a:lnTo>
                  <a:pt x="15632" y="1050"/>
                </a:lnTo>
                <a:lnTo>
                  <a:pt x="15509" y="879"/>
                </a:lnTo>
                <a:lnTo>
                  <a:pt x="15363" y="708"/>
                </a:lnTo>
                <a:lnTo>
                  <a:pt x="15192" y="562"/>
                </a:lnTo>
                <a:lnTo>
                  <a:pt x="15021" y="440"/>
                </a:lnTo>
                <a:lnTo>
                  <a:pt x="14826" y="318"/>
                </a:lnTo>
                <a:lnTo>
                  <a:pt x="14630" y="195"/>
                </a:lnTo>
                <a:lnTo>
                  <a:pt x="14435" y="122"/>
                </a:lnTo>
                <a:lnTo>
                  <a:pt x="14215" y="49"/>
                </a:lnTo>
                <a:lnTo>
                  <a:pt x="14020" y="24"/>
                </a:lnTo>
                <a:lnTo>
                  <a:pt x="13800" y="0"/>
                </a:lnTo>
                <a:lnTo>
                  <a:pt x="13531" y="24"/>
                </a:lnTo>
                <a:lnTo>
                  <a:pt x="13287" y="98"/>
                </a:lnTo>
                <a:lnTo>
                  <a:pt x="13067" y="195"/>
                </a:lnTo>
                <a:lnTo>
                  <a:pt x="12872" y="366"/>
                </a:lnTo>
                <a:lnTo>
                  <a:pt x="12701" y="562"/>
                </a:lnTo>
                <a:lnTo>
                  <a:pt x="12579" y="782"/>
                </a:lnTo>
                <a:lnTo>
                  <a:pt x="12505" y="977"/>
                </a:lnTo>
                <a:lnTo>
                  <a:pt x="12457" y="1197"/>
                </a:lnTo>
                <a:lnTo>
                  <a:pt x="12383" y="1417"/>
                </a:lnTo>
                <a:lnTo>
                  <a:pt x="12310" y="1612"/>
                </a:lnTo>
                <a:lnTo>
                  <a:pt x="12212" y="1832"/>
                </a:lnTo>
                <a:lnTo>
                  <a:pt x="12041" y="2003"/>
                </a:lnTo>
                <a:lnTo>
                  <a:pt x="11773" y="2271"/>
                </a:lnTo>
                <a:lnTo>
                  <a:pt x="11528" y="2442"/>
                </a:lnTo>
                <a:lnTo>
                  <a:pt x="11309" y="2540"/>
                </a:lnTo>
                <a:lnTo>
                  <a:pt x="11113" y="2589"/>
                </a:lnTo>
                <a:lnTo>
                  <a:pt x="10918" y="2589"/>
                </a:lnTo>
                <a:lnTo>
                  <a:pt x="10747" y="2540"/>
                </a:lnTo>
                <a:lnTo>
                  <a:pt x="10576" y="2418"/>
                </a:lnTo>
                <a:lnTo>
                  <a:pt x="10405" y="2296"/>
                </a:lnTo>
                <a:lnTo>
                  <a:pt x="10234" y="2100"/>
                </a:lnTo>
                <a:lnTo>
                  <a:pt x="10063" y="1905"/>
                </a:lnTo>
                <a:lnTo>
                  <a:pt x="9697" y="1417"/>
                </a:lnTo>
                <a:lnTo>
                  <a:pt x="9257" y="879"/>
                </a:lnTo>
                <a:lnTo>
                  <a:pt x="9013" y="586"/>
                </a:lnTo>
                <a:lnTo>
                  <a:pt x="8744" y="293"/>
                </a:lnTo>
                <a:lnTo>
                  <a:pt x="8598" y="171"/>
                </a:lnTo>
                <a:lnTo>
                  <a:pt x="8402" y="73"/>
                </a:lnTo>
                <a:lnTo>
                  <a:pt x="8231" y="24"/>
                </a:lnTo>
                <a:lnTo>
                  <a:pt x="8036"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451" name="Google Shape;451;p38"/>
          <p:cNvGrpSpPr/>
          <p:nvPr/>
        </p:nvGrpSpPr>
        <p:grpSpPr>
          <a:xfrm>
            <a:off x="4724596" y="2388018"/>
            <a:ext cx="299121" cy="423685"/>
            <a:chOff x="3984000" y="1594200"/>
            <a:chExt cx="357800" cy="506800"/>
          </a:xfrm>
        </p:grpSpPr>
        <p:sp>
          <p:nvSpPr>
            <p:cNvPr id="452" name="Google Shape;452;p38"/>
            <p:cNvSpPr/>
            <p:nvPr/>
          </p:nvSpPr>
          <p:spPr>
            <a:xfrm>
              <a:off x="3984000" y="1597875"/>
              <a:ext cx="44575" cy="503125"/>
            </a:xfrm>
            <a:custGeom>
              <a:avLst/>
              <a:gdLst/>
              <a:ahLst/>
              <a:cxnLst/>
              <a:rect l="l" t="t" r="r" b="b"/>
              <a:pathLst>
                <a:path w="1783" h="20125" extrusionOk="0">
                  <a:moveTo>
                    <a:pt x="391" y="0"/>
                  </a:moveTo>
                  <a:lnTo>
                    <a:pt x="293" y="25"/>
                  </a:lnTo>
                  <a:lnTo>
                    <a:pt x="220" y="73"/>
                  </a:lnTo>
                  <a:lnTo>
                    <a:pt x="147" y="147"/>
                  </a:lnTo>
                  <a:lnTo>
                    <a:pt x="98" y="220"/>
                  </a:lnTo>
                  <a:lnTo>
                    <a:pt x="49" y="293"/>
                  </a:lnTo>
                  <a:lnTo>
                    <a:pt x="24" y="391"/>
                  </a:lnTo>
                  <a:lnTo>
                    <a:pt x="0" y="489"/>
                  </a:lnTo>
                  <a:lnTo>
                    <a:pt x="0" y="20125"/>
                  </a:lnTo>
                  <a:lnTo>
                    <a:pt x="1783" y="20125"/>
                  </a:lnTo>
                  <a:lnTo>
                    <a:pt x="1783" y="489"/>
                  </a:lnTo>
                  <a:lnTo>
                    <a:pt x="1783" y="391"/>
                  </a:lnTo>
                  <a:lnTo>
                    <a:pt x="1734" y="293"/>
                  </a:lnTo>
                  <a:lnTo>
                    <a:pt x="1710" y="220"/>
                  </a:lnTo>
                  <a:lnTo>
                    <a:pt x="1636" y="147"/>
                  </a:lnTo>
                  <a:lnTo>
                    <a:pt x="1563" y="73"/>
                  </a:lnTo>
                  <a:lnTo>
                    <a:pt x="1490" y="25"/>
                  </a:lnTo>
                  <a:lnTo>
                    <a:pt x="139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3" name="Google Shape;453;p38"/>
            <p:cNvSpPr/>
            <p:nvPr/>
          </p:nvSpPr>
          <p:spPr>
            <a:xfrm>
              <a:off x="4041375" y="1594200"/>
              <a:ext cx="300425" cy="229600"/>
            </a:xfrm>
            <a:custGeom>
              <a:avLst/>
              <a:gdLst/>
              <a:ahLst/>
              <a:cxnLst/>
              <a:rect l="l" t="t" r="r" b="b"/>
              <a:pathLst>
                <a:path w="12017" h="9184" extrusionOk="0">
                  <a:moveTo>
                    <a:pt x="2541" y="1"/>
                  </a:moveTo>
                  <a:lnTo>
                    <a:pt x="2174" y="25"/>
                  </a:lnTo>
                  <a:lnTo>
                    <a:pt x="1808" y="74"/>
                  </a:lnTo>
                  <a:lnTo>
                    <a:pt x="1442" y="123"/>
                  </a:lnTo>
                  <a:lnTo>
                    <a:pt x="1100" y="245"/>
                  </a:lnTo>
                  <a:lnTo>
                    <a:pt x="734" y="367"/>
                  </a:lnTo>
                  <a:lnTo>
                    <a:pt x="367" y="538"/>
                  </a:lnTo>
                  <a:lnTo>
                    <a:pt x="1" y="758"/>
                  </a:lnTo>
                  <a:lnTo>
                    <a:pt x="1" y="8427"/>
                  </a:lnTo>
                  <a:lnTo>
                    <a:pt x="367" y="8207"/>
                  </a:lnTo>
                  <a:lnTo>
                    <a:pt x="734" y="8036"/>
                  </a:lnTo>
                  <a:lnTo>
                    <a:pt x="1100" y="7889"/>
                  </a:lnTo>
                  <a:lnTo>
                    <a:pt x="1442" y="7792"/>
                  </a:lnTo>
                  <a:lnTo>
                    <a:pt x="1808" y="7718"/>
                  </a:lnTo>
                  <a:lnTo>
                    <a:pt x="2174" y="7694"/>
                  </a:lnTo>
                  <a:lnTo>
                    <a:pt x="2541" y="7670"/>
                  </a:lnTo>
                  <a:lnTo>
                    <a:pt x="2883" y="7694"/>
                  </a:lnTo>
                  <a:lnTo>
                    <a:pt x="3249" y="7718"/>
                  </a:lnTo>
                  <a:lnTo>
                    <a:pt x="3615" y="7767"/>
                  </a:lnTo>
                  <a:lnTo>
                    <a:pt x="3982" y="7840"/>
                  </a:lnTo>
                  <a:lnTo>
                    <a:pt x="4324" y="7914"/>
                  </a:lnTo>
                  <a:lnTo>
                    <a:pt x="5056" y="8134"/>
                  </a:lnTo>
                  <a:lnTo>
                    <a:pt x="5765" y="8353"/>
                  </a:lnTo>
                  <a:lnTo>
                    <a:pt x="6497" y="8573"/>
                  </a:lnTo>
                  <a:lnTo>
                    <a:pt x="7206" y="8793"/>
                  </a:lnTo>
                  <a:lnTo>
                    <a:pt x="7938" y="8988"/>
                  </a:lnTo>
                  <a:lnTo>
                    <a:pt x="8305" y="9062"/>
                  </a:lnTo>
                  <a:lnTo>
                    <a:pt x="8647" y="9110"/>
                  </a:lnTo>
                  <a:lnTo>
                    <a:pt x="9013" y="9159"/>
                  </a:lnTo>
                  <a:lnTo>
                    <a:pt x="9379" y="9184"/>
                  </a:lnTo>
                  <a:lnTo>
                    <a:pt x="9746" y="9159"/>
                  </a:lnTo>
                  <a:lnTo>
                    <a:pt x="10088" y="9135"/>
                  </a:lnTo>
                  <a:lnTo>
                    <a:pt x="10454" y="9086"/>
                  </a:lnTo>
                  <a:lnTo>
                    <a:pt x="10820" y="8988"/>
                  </a:lnTo>
                  <a:lnTo>
                    <a:pt x="11187" y="8866"/>
                  </a:lnTo>
                  <a:lnTo>
                    <a:pt x="11529" y="8695"/>
                  </a:lnTo>
                  <a:lnTo>
                    <a:pt x="11699" y="8598"/>
                  </a:lnTo>
                  <a:lnTo>
                    <a:pt x="11822" y="8500"/>
                  </a:lnTo>
                  <a:lnTo>
                    <a:pt x="11895" y="8378"/>
                  </a:lnTo>
                  <a:lnTo>
                    <a:pt x="11968" y="8256"/>
                  </a:lnTo>
                  <a:lnTo>
                    <a:pt x="12017" y="8134"/>
                  </a:lnTo>
                  <a:lnTo>
                    <a:pt x="12017" y="8011"/>
                  </a:lnTo>
                  <a:lnTo>
                    <a:pt x="11968" y="7914"/>
                  </a:lnTo>
                  <a:lnTo>
                    <a:pt x="11919" y="7816"/>
                  </a:lnTo>
                  <a:lnTo>
                    <a:pt x="11529" y="7425"/>
                  </a:lnTo>
                  <a:lnTo>
                    <a:pt x="11138" y="6961"/>
                  </a:lnTo>
                  <a:lnTo>
                    <a:pt x="10771" y="6473"/>
                  </a:lnTo>
                  <a:lnTo>
                    <a:pt x="10381" y="5960"/>
                  </a:lnTo>
                  <a:lnTo>
                    <a:pt x="10307" y="5813"/>
                  </a:lnTo>
                  <a:lnTo>
                    <a:pt x="10259" y="5667"/>
                  </a:lnTo>
                  <a:lnTo>
                    <a:pt x="10234" y="5496"/>
                  </a:lnTo>
                  <a:lnTo>
                    <a:pt x="10210" y="5300"/>
                  </a:lnTo>
                  <a:lnTo>
                    <a:pt x="10234" y="5130"/>
                  </a:lnTo>
                  <a:lnTo>
                    <a:pt x="10259" y="4959"/>
                  </a:lnTo>
                  <a:lnTo>
                    <a:pt x="10307" y="4788"/>
                  </a:lnTo>
                  <a:lnTo>
                    <a:pt x="10381" y="4617"/>
                  </a:lnTo>
                  <a:lnTo>
                    <a:pt x="10771" y="3884"/>
                  </a:lnTo>
                  <a:lnTo>
                    <a:pt x="11138" y="3127"/>
                  </a:lnTo>
                  <a:lnTo>
                    <a:pt x="11529" y="2345"/>
                  </a:lnTo>
                  <a:lnTo>
                    <a:pt x="11919" y="1490"/>
                  </a:lnTo>
                  <a:lnTo>
                    <a:pt x="11993" y="1320"/>
                  </a:lnTo>
                  <a:lnTo>
                    <a:pt x="12017" y="1173"/>
                  </a:lnTo>
                  <a:lnTo>
                    <a:pt x="12017" y="1051"/>
                  </a:lnTo>
                  <a:lnTo>
                    <a:pt x="11968" y="978"/>
                  </a:lnTo>
                  <a:lnTo>
                    <a:pt x="11895" y="953"/>
                  </a:lnTo>
                  <a:lnTo>
                    <a:pt x="11822" y="929"/>
                  </a:lnTo>
                  <a:lnTo>
                    <a:pt x="11699" y="978"/>
                  </a:lnTo>
                  <a:lnTo>
                    <a:pt x="11529" y="1026"/>
                  </a:lnTo>
                  <a:lnTo>
                    <a:pt x="11187" y="1197"/>
                  </a:lnTo>
                  <a:lnTo>
                    <a:pt x="10820" y="1320"/>
                  </a:lnTo>
                  <a:lnTo>
                    <a:pt x="10454" y="1417"/>
                  </a:lnTo>
                  <a:lnTo>
                    <a:pt x="10088" y="1466"/>
                  </a:lnTo>
                  <a:lnTo>
                    <a:pt x="9746" y="1515"/>
                  </a:lnTo>
                  <a:lnTo>
                    <a:pt x="9379" y="1515"/>
                  </a:lnTo>
                  <a:lnTo>
                    <a:pt x="9013" y="1490"/>
                  </a:lnTo>
                  <a:lnTo>
                    <a:pt x="8647" y="1466"/>
                  </a:lnTo>
                  <a:lnTo>
                    <a:pt x="8305" y="1393"/>
                  </a:lnTo>
                  <a:lnTo>
                    <a:pt x="7938" y="1320"/>
                  </a:lnTo>
                  <a:lnTo>
                    <a:pt x="7206" y="1149"/>
                  </a:lnTo>
                  <a:lnTo>
                    <a:pt x="6497" y="929"/>
                  </a:lnTo>
                  <a:lnTo>
                    <a:pt x="5765" y="685"/>
                  </a:lnTo>
                  <a:lnTo>
                    <a:pt x="5056" y="465"/>
                  </a:lnTo>
                  <a:lnTo>
                    <a:pt x="4324" y="269"/>
                  </a:lnTo>
                  <a:lnTo>
                    <a:pt x="3982" y="172"/>
                  </a:lnTo>
                  <a:lnTo>
                    <a:pt x="3615" y="98"/>
                  </a:lnTo>
                  <a:lnTo>
                    <a:pt x="3249" y="50"/>
                  </a:lnTo>
                  <a:lnTo>
                    <a:pt x="2883" y="25"/>
                  </a:lnTo>
                  <a:lnTo>
                    <a:pt x="2541"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54" name="Google Shape;454;p38"/>
          <p:cNvGrpSpPr/>
          <p:nvPr/>
        </p:nvGrpSpPr>
        <p:grpSpPr>
          <a:xfrm>
            <a:off x="5240637" y="2478869"/>
            <a:ext cx="394090" cy="241980"/>
            <a:chOff x="4601275" y="1702875"/>
            <a:chExt cx="471400" cy="289450"/>
          </a:xfrm>
        </p:grpSpPr>
        <p:sp>
          <p:nvSpPr>
            <p:cNvPr id="455" name="Google Shape;455;p38"/>
            <p:cNvSpPr/>
            <p:nvPr/>
          </p:nvSpPr>
          <p:spPr>
            <a:xfrm>
              <a:off x="4816200" y="1702875"/>
              <a:ext cx="41550" cy="41550"/>
            </a:xfrm>
            <a:custGeom>
              <a:avLst/>
              <a:gdLst/>
              <a:ahLst/>
              <a:cxnLst/>
              <a:rect l="l" t="t" r="r" b="b"/>
              <a:pathLst>
                <a:path w="1662" h="1662" extrusionOk="0">
                  <a:moveTo>
                    <a:pt x="831" y="1"/>
                  </a:moveTo>
                  <a:lnTo>
                    <a:pt x="660" y="25"/>
                  </a:lnTo>
                  <a:lnTo>
                    <a:pt x="514" y="74"/>
                  </a:lnTo>
                  <a:lnTo>
                    <a:pt x="367" y="148"/>
                  </a:lnTo>
                  <a:lnTo>
                    <a:pt x="245" y="245"/>
                  </a:lnTo>
                  <a:lnTo>
                    <a:pt x="147" y="367"/>
                  </a:lnTo>
                  <a:lnTo>
                    <a:pt x="74" y="514"/>
                  </a:lnTo>
                  <a:lnTo>
                    <a:pt x="25" y="660"/>
                  </a:lnTo>
                  <a:lnTo>
                    <a:pt x="1" y="831"/>
                  </a:lnTo>
                  <a:lnTo>
                    <a:pt x="25" y="1002"/>
                  </a:lnTo>
                  <a:lnTo>
                    <a:pt x="74" y="1173"/>
                  </a:lnTo>
                  <a:lnTo>
                    <a:pt x="147" y="1295"/>
                  </a:lnTo>
                  <a:lnTo>
                    <a:pt x="245" y="1418"/>
                  </a:lnTo>
                  <a:lnTo>
                    <a:pt x="367" y="1540"/>
                  </a:lnTo>
                  <a:lnTo>
                    <a:pt x="514" y="1613"/>
                  </a:lnTo>
                  <a:lnTo>
                    <a:pt x="660" y="1662"/>
                  </a:lnTo>
                  <a:lnTo>
                    <a:pt x="1002" y="1662"/>
                  </a:lnTo>
                  <a:lnTo>
                    <a:pt x="1149" y="1613"/>
                  </a:lnTo>
                  <a:lnTo>
                    <a:pt x="1295" y="1540"/>
                  </a:lnTo>
                  <a:lnTo>
                    <a:pt x="1417" y="1418"/>
                  </a:lnTo>
                  <a:lnTo>
                    <a:pt x="1515" y="1295"/>
                  </a:lnTo>
                  <a:lnTo>
                    <a:pt x="1588" y="1173"/>
                  </a:lnTo>
                  <a:lnTo>
                    <a:pt x="1637" y="1002"/>
                  </a:lnTo>
                  <a:lnTo>
                    <a:pt x="1661" y="831"/>
                  </a:lnTo>
                  <a:lnTo>
                    <a:pt x="1637" y="660"/>
                  </a:lnTo>
                  <a:lnTo>
                    <a:pt x="1588" y="514"/>
                  </a:lnTo>
                  <a:lnTo>
                    <a:pt x="1515" y="367"/>
                  </a:lnTo>
                  <a:lnTo>
                    <a:pt x="1417" y="245"/>
                  </a:lnTo>
                  <a:lnTo>
                    <a:pt x="1295" y="148"/>
                  </a:lnTo>
                  <a:lnTo>
                    <a:pt x="1149" y="74"/>
                  </a:lnTo>
                  <a:lnTo>
                    <a:pt x="1002" y="25"/>
                  </a:lnTo>
                  <a:lnTo>
                    <a:pt x="83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6" name="Google Shape;456;p38"/>
            <p:cNvSpPr/>
            <p:nvPr/>
          </p:nvSpPr>
          <p:spPr>
            <a:xfrm>
              <a:off x="5031125" y="1757225"/>
              <a:ext cx="41550" cy="41550"/>
            </a:xfrm>
            <a:custGeom>
              <a:avLst/>
              <a:gdLst/>
              <a:ahLst/>
              <a:cxnLst/>
              <a:rect l="l" t="t" r="r" b="b"/>
              <a:pathLst>
                <a:path w="1662" h="1662" extrusionOk="0">
                  <a:moveTo>
                    <a:pt x="831" y="1"/>
                  </a:moveTo>
                  <a:lnTo>
                    <a:pt x="660" y="25"/>
                  </a:lnTo>
                  <a:lnTo>
                    <a:pt x="513" y="74"/>
                  </a:lnTo>
                  <a:lnTo>
                    <a:pt x="367" y="147"/>
                  </a:lnTo>
                  <a:lnTo>
                    <a:pt x="245" y="245"/>
                  </a:lnTo>
                  <a:lnTo>
                    <a:pt x="147" y="367"/>
                  </a:lnTo>
                  <a:lnTo>
                    <a:pt x="74" y="514"/>
                  </a:lnTo>
                  <a:lnTo>
                    <a:pt x="25" y="684"/>
                  </a:lnTo>
                  <a:lnTo>
                    <a:pt x="1" y="831"/>
                  </a:lnTo>
                  <a:lnTo>
                    <a:pt x="25" y="1002"/>
                  </a:lnTo>
                  <a:lnTo>
                    <a:pt x="74" y="1173"/>
                  </a:lnTo>
                  <a:lnTo>
                    <a:pt x="147" y="1295"/>
                  </a:lnTo>
                  <a:lnTo>
                    <a:pt x="245" y="1417"/>
                  </a:lnTo>
                  <a:lnTo>
                    <a:pt x="367" y="1539"/>
                  </a:lnTo>
                  <a:lnTo>
                    <a:pt x="513" y="1613"/>
                  </a:lnTo>
                  <a:lnTo>
                    <a:pt x="660" y="1661"/>
                  </a:lnTo>
                  <a:lnTo>
                    <a:pt x="1002" y="1661"/>
                  </a:lnTo>
                  <a:lnTo>
                    <a:pt x="1148" y="1613"/>
                  </a:lnTo>
                  <a:lnTo>
                    <a:pt x="1295" y="1539"/>
                  </a:lnTo>
                  <a:lnTo>
                    <a:pt x="1417" y="1417"/>
                  </a:lnTo>
                  <a:lnTo>
                    <a:pt x="1515" y="1295"/>
                  </a:lnTo>
                  <a:lnTo>
                    <a:pt x="1588" y="1173"/>
                  </a:lnTo>
                  <a:lnTo>
                    <a:pt x="1637" y="1002"/>
                  </a:lnTo>
                  <a:lnTo>
                    <a:pt x="1661" y="831"/>
                  </a:lnTo>
                  <a:lnTo>
                    <a:pt x="1637" y="684"/>
                  </a:lnTo>
                  <a:lnTo>
                    <a:pt x="1588" y="514"/>
                  </a:lnTo>
                  <a:lnTo>
                    <a:pt x="1515" y="367"/>
                  </a:lnTo>
                  <a:lnTo>
                    <a:pt x="1417" y="245"/>
                  </a:lnTo>
                  <a:lnTo>
                    <a:pt x="1295" y="147"/>
                  </a:lnTo>
                  <a:lnTo>
                    <a:pt x="1148" y="74"/>
                  </a:lnTo>
                  <a:lnTo>
                    <a:pt x="1002" y="25"/>
                  </a:lnTo>
                  <a:lnTo>
                    <a:pt x="83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7" name="Google Shape;457;p38"/>
            <p:cNvSpPr/>
            <p:nvPr/>
          </p:nvSpPr>
          <p:spPr>
            <a:xfrm>
              <a:off x="4634875" y="1756000"/>
              <a:ext cx="404225" cy="178325"/>
            </a:xfrm>
            <a:custGeom>
              <a:avLst/>
              <a:gdLst/>
              <a:ahLst/>
              <a:cxnLst/>
              <a:rect l="l" t="t" r="r" b="b"/>
              <a:pathLst>
                <a:path w="16169" h="7133" extrusionOk="0">
                  <a:moveTo>
                    <a:pt x="7742" y="1"/>
                  </a:moveTo>
                  <a:lnTo>
                    <a:pt x="5007" y="3444"/>
                  </a:lnTo>
                  <a:lnTo>
                    <a:pt x="464" y="1784"/>
                  </a:lnTo>
                  <a:lnTo>
                    <a:pt x="366" y="1881"/>
                  </a:lnTo>
                  <a:lnTo>
                    <a:pt x="244" y="1979"/>
                  </a:lnTo>
                  <a:lnTo>
                    <a:pt x="122" y="2052"/>
                  </a:lnTo>
                  <a:lnTo>
                    <a:pt x="0" y="2101"/>
                  </a:lnTo>
                  <a:lnTo>
                    <a:pt x="1465" y="7132"/>
                  </a:lnTo>
                  <a:lnTo>
                    <a:pt x="14703" y="7132"/>
                  </a:lnTo>
                  <a:lnTo>
                    <a:pt x="16168" y="2101"/>
                  </a:lnTo>
                  <a:lnTo>
                    <a:pt x="16046" y="2052"/>
                  </a:lnTo>
                  <a:lnTo>
                    <a:pt x="15924" y="1979"/>
                  </a:lnTo>
                  <a:lnTo>
                    <a:pt x="15802" y="1881"/>
                  </a:lnTo>
                  <a:lnTo>
                    <a:pt x="15704" y="1784"/>
                  </a:lnTo>
                  <a:lnTo>
                    <a:pt x="11161" y="3444"/>
                  </a:lnTo>
                  <a:lnTo>
                    <a:pt x="8426" y="1"/>
                  </a:lnTo>
                  <a:lnTo>
                    <a:pt x="8255" y="25"/>
                  </a:lnTo>
                  <a:lnTo>
                    <a:pt x="7913" y="25"/>
                  </a:lnTo>
                  <a:lnTo>
                    <a:pt x="774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8" name="Google Shape;458;p38"/>
            <p:cNvSpPr/>
            <p:nvPr/>
          </p:nvSpPr>
          <p:spPr>
            <a:xfrm>
              <a:off x="4601275" y="1757225"/>
              <a:ext cx="41550" cy="41550"/>
            </a:xfrm>
            <a:custGeom>
              <a:avLst/>
              <a:gdLst/>
              <a:ahLst/>
              <a:cxnLst/>
              <a:rect l="l" t="t" r="r" b="b"/>
              <a:pathLst>
                <a:path w="1662" h="1662" extrusionOk="0">
                  <a:moveTo>
                    <a:pt x="831" y="1"/>
                  </a:moveTo>
                  <a:lnTo>
                    <a:pt x="660" y="25"/>
                  </a:lnTo>
                  <a:lnTo>
                    <a:pt x="514" y="74"/>
                  </a:lnTo>
                  <a:lnTo>
                    <a:pt x="367" y="147"/>
                  </a:lnTo>
                  <a:lnTo>
                    <a:pt x="245" y="245"/>
                  </a:lnTo>
                  <a:lnTo>
                    <a:pt x="147" y="367"/>
                  </a:lnTo>
                  <a:lnTo>
                    <a:pt x="74" y="514"/>
                  </a:lnTo>
                  <a:lnTo>
                    <a:pt x="25" y="684"/>
                  </a:lnTo>
                  <a:lnTo>
                    <a:pt x="1" y="831"/>
                  </a:lnTo>
                  <a:lnTo>
                    <a:pt x="25" y="1002"/>
                  </a:lnTo>
                  <a:lnTo>
                    <a:pt x="74" y="1173"/>
                  </a:lnTo>
                  <a:lnTo>
                    <a:pt x="147" y="1295"/>
                  </a:lnTo>
                  <a:lnTo>
                    <a:pt x="245" y="1417"/>
                  </a:lnTo>
                  <a:lnTo>
                    <a:pt x="367" y="1539"/>
                  </a:lnTo>
                  <a:lnTo>
                    <a:pt x="514" y="1613"/>
                  </a:lnTo>
                  <a:lnTo>
                    <a:pt x="660" y="1661"/>
                  </a:lnTo>
                  <a:lnTo>
                    <a:pt x="1002" y="1661"/>
                  </a:lnTo>
                  <a:lnTo>
                    <a:pt x="1149" y="1613"/>
                  </a:lnTo>
                  <a:lnTo>
                    <a:pt x="1295" y="1539"/>
                  </a:lnTo>
                  <a:lnTo>
                    <a:pt x="1417" y="1417"/>
                  </a:lnTo>
                  <a:lnTo>
                    <a:pt x="1515" y="1295"/>
                  </a:lnTo>
                  <a:lnTo>
                    <a:pt x="1588" y="1173"/>
                  </a:lnTo>
                  <a:lnTo>
                    <a:pt x="1637" y="1002"/>
                  </a:lnTo>
                  <a:lnTo>
                    <a:pt x="1662" y="831"/>
                  </a:lnTo>
                  <a:lnTo>
                    <a:pt x="1637" y="684"/>
                  </a:lnTo>
                  <a:lnTo>
                    <a:pt x="1588" y="514"/>
                  </a:lnTo>
                  <a:lnTo>
                    <a:pt x="1515" y="367"/>
                  </a:lnTo>
                  <a:lnTo>
                    <a:pt x="1417" y="245"/>
                  </a:lnTo>
                  <a:lnTo>
                    <a:pt x="1295" y="147"/>
                  </a:lnTo>
                  <a:lnTo>
                    <a:pt x="1149" y="74"/>
                  </a:lnTo>
                  <a:lnTo>
                    <a:pt x="1002" y="25"/>
                  </a:lnTo>
                  <a:lnTo>
                    <a:pt x="83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9" name="Google Shape;459;p38"/>
            <p:cNvSpPr/>
            <p:nvPr/>
          </p:nvSpPr>
          <p:spPr>
            <a:xfrm>
              <a:off x="4673325" y="1947725"/>
              <a:ext cx="327300" cy="44600"/>
            </a:xfrm>
            <a:custGeom>
              <a:avLst/>
              <a:gdLst/>
              <a:ahLst/>
              <a:cxnLst/>
              <a:rect l="l" t="t" r="r" b="b"/>
              <a:pathLst>
                <a:path w="13092" h="1784" extrusionOk="0">
                  <a:moveTo>
                    <a:pt x="1" y="1"/>
                  </a:moveTo>
                  <a:lnTo>
                    <a:pt x="514" y="1784"/>
                  </a:lnTo>
                  <a:lnTo>
                    <a:pt x="1808" y="1686"/>
                  </a:lnTo>
                  <a:lnTo>
                    <a:pt x="3249" y="1588"/>
                  </a:lnTo>
                  <a:lnTo>
                    <a:pt x="4836" y="1539"/>
                  </a:lnTo>
                  <a:lnTo>
                    <a:pt x="8256" y="1539"/>
                  </a:lnTo>
                  <a:lnTo>
                    <a:pt x="9843" y="1588"/>
                  </a:lnTo>
                  <a:lnTo>
                    <a:pt x="11284" y="1661"/>
                  </a:lnTo>
                  <a:lnTo>
                    <a:pt x="12579" y="1784"/>
                  </a:lnTo>
                  <a:lnTo>
                    <a:pt x="13091"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60" name="Google Shape;460;p38"/>
          <p:cNvGrpSpPr/>
          <p:nvPr/>
        </p:nvGrpSpPr>
        <p:grpSpPr>
          <a:xfrm>
            <a:off x="5823058" y="2419659"/>
            <a:ext cx="356303" cy="360400"/>
            <a:chOff x="5297950" y="1632050"/>
            <a:chExt cx="426200" cy="431100"/>
          </a:xfrm>
        </p:grpSpPr>
        <p:sp>
          <p:nvSpPr>
            <p:cNvPr id="461" name="Google Shape;461;p38"/>
            <p:cNvSpPr/>
            <p:nvPr/>
          </p:nvSpPr>
          <p:spPr>
            <a:xfrm>
              <a:off x="5404800" y="1936125"/>
              <a:ext cx="212500" cy="127025"/>
            </a:xfrm>
            <a:custGeom>
              <a:avLst/>
              <a:gdLst/>
              <a:ahLst/>
              <a:cxnLst/>
              <a:rect l="l" t="t" r="r" b="b"/>
              <a:pathLst>
                <a:path w="8500" h="5081" extrusionOk="0">
                  <a:moveTo>
                    <a:pt x="3175" y="1"/>
                  </a:moveTo>
                  <a:lnTo>
                    <a:pt x="3175" y="2834"/>
                  </a:lnTo>
                  <a:lnTo>
                    <a:pt x="2614" y="2956"/>
                  </a:lnTo>
                  <a:lnTo>
                    <a:pt x="2076" y="3102"/>
                  </a:lnTo>
                  <a:lnTo>
                    <a:pt x="1588" y="3298"/>
                  </a:lnTo>
                  <a:lnTo>
                    <a:pt x="1148" y="3493"/>
                  </a:lnTo>
                  <a:lnTo>
                    <a:pt x="782" y="3713"/>
                  </a:lnTo>
                  <a:lnTo>
                    <a:pt x="611" y="3859"/>
                  </a:lnTo>
                  <a:lnTo>
                    <a:pt x="464" y="3982"/>
                  </a:lnTo>
                  <a:lnTo>
                    <a:pt x="318" y="4128"/>
                  </a:lnTo>
                  <a:lnTo>
                    <a:pt x="196" y="4275"/>
                  </a:lnTo>
                  <a:lnTo>
                    <a:pt x="74" y="4421"/>
                  </a:lnTo>
                  <a:lnTo>
                    <a:pt x="0" y="4592"/>
                  </a:lnTo>
                  <a:lnTo>
                    <a:pt x="171" y="4665"/>
                  </a:lnTo>
                  <a:lnTo>
                    <a:pt x="416" y="4739"/>
                  </a:lnTo>
                  <a:lnTo>
                    <a:pt x="782" y="4836"/>
                  </a:lnTo>
                  <a:lnTo>
                    <a:pt x="1344" y="4910"/>
                  </a:lnTo>
                  <a:lnTo>
                    <a:pt x="2101" y="5007"/>
                  </a:lnTo>
                  <a:lnTo>
                    <a:pt x="3053" y="5056"/>
                  </a:lnTo>
                  <a:lnTo>
                    <a:pt x="4250" y="5081"/>
                  </a:lnTo>
                  <a:lnTo>
                    <a:pt x="5447" y="5056"/>
                  </a:lnTo>
                  <a:lnTo>
                    <a:pt x="6399" y="5007"/>
                  </a:lnTo>
                  <a:lnTo>
                    <a:pt x="7156" y="4910"/>
                  </a:lnTo>
                  <a:lnTo>
                    <a:pt x="7718" y="4836"/>
                  </a:lnTo>
                  <a:lnTo>
                    <a:pt x="8084" y="4739"/>
                  </a:lnTo>
                  <a:lnTo>
                    <a:pt x="8329" y="4665"/>
                  </a:lnTo>
                  <a:lnTo>
                    <a:pt x="8500" y="4592"/>
                  </a:lnTo>
                  <a:lnTo>
                    <a:pt x="8426" y="4421"/>
                  </a:lnTo>
                  <a:lnTo>
                    <a:pt x="8304" y="4275"/>
                  </a:lnTo>
                  <a:lnTo>
                    <a:pt x="8182" y="4128"/>
                  </a:lnTo>
                  <a:lnTo>
                    <a:pt x="8036" y="3982"/>
                  </a:lnTo>
                  <a:lnTo>
                    <a:pt x="7889" y="3859"/>
                  </a:lnTo>
                  <a:lnTo>
                    <a:pt x="7718" y="3713"/>
                  </a:lnTo>
                  <a:lnTo>
                    <a:pt x="7352" y="3493"/>
                  </a:lnTo>
                  <a:lnTo>
                    <a:pt x="6912" y="3298"/>
                  </a:lnTo>
                  <a:lnTo>
                    <a:pt x="6424" y="3102"/>
                  </a:lnTo>
                  <a:lnTo>
                    <a:pt x="5886" y="2956"/>
                  </a:lnTo>
                  <a:lnTo>
                    <a:pt x="5325" y="2834"/>
                  </a:lnTo>
                  <a:lnTo>
                    <a:pt x="5325" y="1"/>
                  </a:lnTo>
                  <a:lnTo>
                    <a:pt x="5032" y="49"/>
                  </a:lnTo>
                  <a:lnTo>
                    <a:pt x="4763" y="98"/>
                  </a:lnTo>
                  <a:lnTo>
                    <a:pt x="4250" y="123"/>
                  </a:lnTo>
                  <a:lnTo>
                    <a:pt x="3737" y="98"/>
                  </a:lnTo>
                  <a:lnTo>
                    <a:pt x="3469" y="49"/>
                  </a:lnTo>
                  <a:lnTo>
                    <a:pt x="3175"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62" name="Google Shape;462;p38"/>
            <p:cNvSpPr/>
            <p:nvPr/>
          </p:nvSpPr>
          <p:spPr>
            <a:xfrm>
              <a:off x="5297950" y="1632050"/>
              <a:ext cx="426200" cy="294950"/>
            </a:xfrm>
            <a:custGeom>
              <a:avLst/>
              <a:gdLst/>
              <a:ahLst/>
              <a:cxnLst/>
              <a:rect l="l" t="t" r="r" b="b"/>
              <a:pathLst>
                <a:path w="17048" h="11798" extrusionOk="0">
                  <a:moveTo>
                    <a:pt x="8524" y="2956"/>
                  </a:moveTo>
                  <a:lnTo>
                    <a:pt x="8573" y="2981"/>
                  </a:lnTo>
                  <a:lnTo>
                    <a:pt x="8622" y="3054"/>
                  </a:lnTo>
                  <a:lnTo>
                    <a:pt x="9086" y="4128"/>
                  </a:lnTo>
                  <a:lnTo>
                    <a:pt x="9135" y="4202"/>
                  </a:lnTo>
                  <a:lnTo>
                    <a:pt x="9208" y="4275"/>
                  </a:lnTo>
                  <a:lnTo>
                    <a:pt x="9306" y="4324"/>
                  </a:lnTo>
                  <a:lnTo>
                    <a:pt x="9403" y="4348"/>
                  </a:lnTo>
                  <a:lnTo>
                    <a:pt x="10576" y="4470"/>
                  </a:lnTo>
                  <a:lnTo>
                    <a:pt x="10649" y="4495"/>
                  </a:lnTo>
                  <a:lnTo>
                    <a:pt x="10698" y="4519"/>
                  </a:lnTo>
                  <a:lnTo>
                    <a:pt x="10673" y="4592"/>
                  </a:lnTo>
                  <a:lnTo>
                    <a:pt x="10624" y="4641"/>
                  </a:lnTo>
                  <a:lnTo>
                    <a:pt x="9745" y="5423"/>
                  </a:lnTo>
                  <a:lnTo>
                    <a:pt x="9696" y="5496"/>
                  </a:lnTo>
                  <a:lnTo>
                    <a:pt x="9648" y="5594"/>
                  </a:lnTo>
                  <a:lnTo>
                    <a:pt x="9623" y="5691"/>
                  </a:lnTo>
                  <a:lnTo>
                    <a:pt x="9623" y="5789"/>
                  </a:lnTo>
                  <a:lnTo>
                    <a:pt x="9892" y="6961"/>
                  </a:lnTo>
                  <a:lnTo>
                    <a:pt x="9892" y="7035"/>
                  </a:lnTo>
                  <a:lnTo>
                    <a:pt x="9867" y="7084"/>
                  </a:lnTo>
                  <a:lnTo>
                    <a:pt x="9818" y="7084"/>
                  </a:lnTo>
                  <a:lnTo>
                    <a:pt x="9745" y="7059"/>
                  </a:lnTo>
                  <a:lnTo>
                    <a:pt x="8719" y="6473"/>
                  </a:lnTo>
                  <a:lnTo>
                    <a:pt x="8622" y="6424"/>
                  </a:lnTo>
                  <a:lnTo>
                    <a:pt x="8426" y="6424"/>
                  </a:lnTo>
                  <a:lnTo>
                    <a:pt x="8329" y="6473"/>
                  </a:lnTo>
                  <a:lnTo>
                    <a:pt x="7303" y="7059"/>
                  </a:lnTo>
                  <a:lnTo>
                    <a:pt x="7230" y="7084"/>
                  </a:lnTo>
                  <a:lnTo>
                    <a:pt x="7181" y="7084"/>
                  </a:lnTo>
                  <a:lnTo>
                    <a:pt x="7156" y="7035"/>
                  </a:lnTo>
                  <a:lnTo>
                    <a:pt x="7156" y="6961"/>
                  </a:lnTo>
                  <a:lnTo>
                    <a:pt x="7425" y="5789"/>
                  </a:lnTo>
                  <a:lnTo>
                    <a:pt x="7425" y="5691"/>
                  </a:lnTo>
                  <a:lnTo>
                    <a:pt x="7401" y="5594"/>
                  </a:lnTo>
                  <a:lnTo>
                    <a:pt x="7352" y="5496"/>
                  </a:lnTo>
                  <a:lnTo>
                    <a:pt x="7303" y="5423"/>
                  </a:lnTo>
                  <a:lnTo>
                    <a:pt x="6424" y="4641"/>
                  </a:lnTo>
                  <a:lnTo>
                    <a:pt x="6375" y="4592"/>
                  </a:lnTo>
                  <a:lnTo>
                    <a:pt x="6350" y="4519"/>
                  </a:lnTo>
                  <a:lnTo>
                    <a:pt x="6399" y="4495"/>
                  </a:lnTo>
                  <a:lnTo>
                    <a:pt x="6473" y="4470"/>
                  </a:lnTo>
                  <a:lnTo>
                    <a:pt x="7645" y="4348"/>
                  </a:lnTo>
                  <a:lnTo>
                    <a:pt x="7743" y="4324"/>
                  </a:lnTo>
                  <a:lnTo>
                    <a:pt x="7840" y="4275"/>
                  </a:lnTo>
                  <a:lnTo>
                    <a:pt x="7913" y="4202"/>
                  </a:lnTo>
                  <a:lnTo>
                    <a:pt x="7962" y="4128"/>
                  </a:lnTo>
                  <a:lnTo>
                    <a:pt x="8426" y="3054"/>
                  </a:lnTo>
                  <a:lnTo>
                    <a:pt x="8475" y="2981"/>
                  </a:lnTo>
                  <a:lnTo>
                    <a:pt x="8524" y="2956"/>
                  </a:lnTo>
                  <a:close/>
                  <a:moveTo>
                    <a:pt x="15973" y="2150"/>
                  </a:moveTo>
                  <a:lnTo>
                    <a:pt x="15973" y="2516"/>
                  </a:lnTo>
                  <a:lnTo>
                    <a:pt x="15924" y="2932"/>
                  </a:lnTo>
                  <a:lnTo>
                    <a:pt x="15875" y="3371"/>
                  </a:lnTo>
                  <a:lnTo>
                    <a:pt x="15802" y="3835"/>
                  </a:lnTo>
                  <a:lnTo>
                    <a:pt x="15704" y="4299"/>
                  </a:lnTo>
                  <a:lnTo>
                    <a:pt x="15558" y="4788"/>
                  </a:lnTo>
                  <a:lnTo>
                    <a:pt x="15411" y="5252"/>
                  </a:lnTo>
                  <a:lnTo>
                    <a:pt x="15216" y="5740"/>
                  </a:lnTo>
                  <a:lnTo>
                    <a:pt x="14996" y="6204"/>
                  </a:lnTo>
                  <a:lnTo>
                    <a:pt x="14752" y="6620"/>
                  </a:lnTo>
                  <a:lnTo>
                    <a:pt x="14459" y="7035"/>
                  </a:lnTo>
                  <a:lnTo>
                    <a:pt x="14141" y="7426"/>
                  </a:lnTo>
                  <a:lnTo>
                    <a:pt x="13799" y="7767"/>
                  </a:lnTo>
                  <a:lnTo>
                    <a:pt x="13604" y="7914"/>
                  </a:lnTo>
                  <a:lnTo>
                    <a:pt x="13409" y="8061"/>
                  </a:lnTo>
                  <a:lnTo>
                    <a:pt x="13213" y="8183"/>
                  </a:lnTo>
                  <a:lnTo>
                    <a:pt x="12993" y="8305"/>
                  </a:lnTo>
                  <a:lnTo>
                    <a:pt x="12774" y="8402"/>
                  </a:lnTo>
                  <a:lnTo>
                    <a:pt x="12529" y="8476"/>
                  </a:lnTo>
                  <a:lnTo>
                    <a:pt x="12529" y="8476"/>
                  </a:lnTo>
                  <a:lnTo>
                    <a:pt x="12823" y="7767"/>
                  </a:lnTo>
                  <a:lnTo>
                    <a:pt x="13042" y="7059"/>
                  </a:lnTo>
                  <a:lnTo>
                    <a:pt x="13262" y="6351"/>
                  </a:lnTo>
                  <a:lnTo>
                    <a:pt x="13433" y="5618"/>
                  </a:lnTo>
                  <a:lnTo>
                    <a:pt x="13555" y="4837"/>
                  </a:lnTo>
                  <a:lnTo>
                    <a:pt x="13677" y="4031"/>
                  </a:lnTo>
                  <a:lnTo>
                    <a:pt x="13751" y="3127"/>
                  </a:lnTo>
                  <a:lnTo>
                    <a:pt x="13799" y="2150"/>
                  </a:lnTo>
                  <a:close/>
                  <a:moveTo>
                    <a:pt x="3249" y="2150"/>
                  </a:moveTo>
                  <a:lnTo>
                    <a:pt x="3298" y="3127"/>
                  </a:lnTo>
                  <a:lnTo>
                    <a:pt x="3371" y="4031"/>
                  </a:lnTo>
                  <a:lnTo>
                    <a:pt x="3493" y="4837"/>
                  </a:lnTo>
                  <a:lnTo>
                    <a:pt x="3615" y="5618"/>
                  </a:lnTo>
                  <a:lnTo>
                    <a:pt x="3786" y="6351"/>
                  </a:lnTo>
                  <a:lnTo>
                    <a:pt x="4006" y="7059"/>
                  </a:lnTo>
                  <a:lnTo>
                    <a:pt x="4226" y="7767"/>
                  </a:lnTo>
                  <a:lnTo>
                    <a:pt x="4519" y="8476"/>
                  </a:lnTo>
                  <a:lnTo>
                    <a:pt x="4274" y="8402"/>
                  </a:lnTo>
                  <a:lnTo>
                    <a:pt x="4055" y="8305"/>
                  </a:lnTo>
                  <a:lnTo>
                    <a:pt x="3835" y="8183"/>
                  </a:lnTo>
                  <a:lnTo>
                    <a:pt x="3639" y="8061"/>
                  </a:lnTo>
                  <a:lnTo>
                    <a:pt x="3444" y="7914"/>
                  </a:lnTo>
                  <a:lnTo>
                    <a:pt x="3249" y="7767"/>
                  </a:lnTo>
                  <a:lnTo>
                    <a:pt x="2907" y="7426"/>
                  </a:lnTo>
                  <a:lnTo>
                    <a:pt x="2589" y="7035"/>
                  </a:lnTo>
                  <a:lnTo>
                    <a:pt x="2296" y="6620"/>
                  </a:lnTo>
                  <a:lnTo>
                    <a:pt x="2052" y="6204"/>
                  </a:lnTo>
                  <a:lnTo>
                    <a:pt x="1832" y="5740"/>
                  </a:lnTo>
                  <a:lnTo>
                    <a:pt x="1637" y="5252"/>
                  </a:lnTo>
                  <a:lnTo>
                    <a:pt x="1490" y="4788"/>
                  </a:lnTo>
                  <a:lnTo>
                    <a:pt x="1344" y="4299"/>
                  </a:lnTo>
                  <a:lnTo>
                    <a:pt x="1246" y="3835"/>
                  </a:lnTo>
                  <a:lnTo>
                    <a:pt x="1173" y="3371"/>
                  </a:lnTo>
                  <a:lnTo>
                    <a:pt x="1124" y="2932"/>
                  </a:lnTo>
                  <a:lnTo>
                    <a:pt x="1075" y="2516"/>
                  </a:lnTo>
                  <a:lnTo>
                    <a:pt x="1075" y="2150"/>
                  </a:lnTo>
                  <a:close/>
                  <a:moveTo>
                    <a:pt x="3737" y="1"/>
                  </a:moveTo>
                  <a:lnTo>
                    <a:pt x="3639" y="25"/>
                  </a:lnTo>
                  <a:lnTo>
                    <a:pt x="3542" y="50"/>
                  </a:lnTo>
                  <a:lnTo>
                    <a:pt x="3444" y="99"/>
                  </a:lnTo>
                  <a:lnTo>
                    <a:pt x="3371" y="147"/>
                  </a:lnTo>
                  <a:lnTo>
                    <a:pt x="3322" y="221"/>
                  </a:lnTo>
                  <a:lnTo>
                    <a:pt x="3249" y="294"/>
                  </a:lnTo>
                  <a:lnTo>
                    <a:pt x="3224" y="392"/>
                  </a:lnTo>
                  <a:lnTo>
                    <a:pt x="3200" y="489"/>
                  </a:lnTo>
                  <a:lnTo>
                    <a:pt x="3224" y="1076"/>
                  </a:lnTo>
                  <a:lnTo>
                    <a:pt x="1075" y="1076"/>
                  </a:lnTo>
                  <a:lnTo>
                    <a:pt x="855" y="1100"/>
                  </a:lnTo>
                  <a:lnTo>
                    <a:pt x="660" y="1149"/>
                  </a:lnTo>
                  <a:lnTo>
                    <a:pt x="489" y="1246"/>
                  </a:lnTo>
                  <a:lnTo>
                    <a:pt x="318" y="1393"/>
                  </a:lnTo>
                  <a:lnTo>
                    <a:pt x="196" y="1540"/>
                  </a:lnTo>
                  <a:lnTo>
                    <a:pt x="98" y="1735"/>
                  </a:lnTo>
                  <a:lnTo>
                    <a:pt x="25" y="1930"/>
                  </a:lnTo>
                  <a:lnTo>
                    <a:pt x="0" y="2150"/>
                  </a:lnTo>
                  <a:lnTo>
                    <a:pt x="25" y="2614"/>
                  </a:lnTo>
                  <a:lnTo>
                    <a:pt x="49" y="3078"/>
                  </a:lnTo>
                  <a:lnTo>
                    <a:pt x="98" y="3518"/>
                  </a:lnTo>
                  <a:lnTo>
                    <a:pt x="171" y="3957"/>
                  </a:lnTo>
                  <a:lnTo>
                    <a:pt x="269" y="4348"/>
                  </a:lnTo>
                  <a:lnTo>
                    <a:pt x="367" y="4739"/>
                  </a:lnTo>
                  <a:lnTo>
                    <a:pt x="489" y="5130"/>
                  </a:lnTo>
                  <a:lnTo>
                    <a:pt x="635" y="5496"/>
                  </a:lnTo>
                  <a:lnTo>
                    <a:pt x="782" y="5838"/>
                  </a:lnTo>
                  <a:lnTo>
                    <a:pt x="928" y="6156"/>
                  </a:lnTo>
                  <a:lnTo>
                    <a:pt x="1099" y="6473"/>
                  </a:lnTo>
                  <a:lnTo>
                    <a:pt x="1295" y="6766"/>
                  </a:lnTo>
                  <a:lnTo>
                    <a:pt x="1466" y="7059"/>
                  </a:lnTo>
                  <a:lnTo>
                    <a:pt x="1661" y="7328"/>
                  </a:lnTo>
                  <a:lnTo>
                    <a:pt x="2076" y="7816"/>
                  </a:lnTo>
                  <a:lnTo>
                    <a:pt x="2516" y="8256"/>
                  </a:lnTo>
                  <a:lnTo>
                    <a:pt x="2931" y="8622"/>
                  </a:lnTo>
                  <a:lnTo>
                    <a:pt x="3346" y="8940"/>
                  </a:lnTo>
                  <a:lnTo>
                    <a:pt x="3762" y="9184"/>
                  </a:lnTo>
                  <a:lnTo>
                    <a:pt x="4152" y="9379"/>
                  </a:lnTo>
                  <a:lnTo>
                    <a:pt x="4519" y="9526"/>
                  </a:lnTo>
                  <a:lnTo>
                    <a:pt x="4836" y="9624"/>
                  </a:lnTo>
                  <a:lnTo>
                    <a:pt x="5105" y="9672"/>
                  </a:lnTo>
                  <a:lnTo>
                    <a:pt x="5422" y="10136"/>
                  </a:lnTo>
                  <a:lnTo>
                    <a:pt x="5764" y="10576"/>
                  </a:lnTo>
                  <a:lnTo>
                    <a:pt x="5935" y="10747"/>
                  </a:lnTo>
                  <a:lnTo>
                    <a:pt x="6131" y="10918"/>
                  </a:lnTo>
                  <a:lnTo>
                    <a:pt x="6326" y="11089"/>
                  </a:lnTo>
                  <a:lnTo>
                    <a:pt x="6546" y="11236"/>
                  </a:lnTo>
                  <a:lnTo>
                    <a:pt x="6766" y="11358"/>
                  </a:lnTo>
                  <a:lnTo>
                    <a:pt x="6985" y="11480"/>
                  </a:lnTo>
                  <a:lnTo>
                    <a:pt x="7230" y="11577"/>
                  </a:lnTo>
                  <a:lnTo>
                    <a:pt x="7474" y="11651"/>
                  </a:lnTo>
                  <a:lnTo>
                    <a:pt x="7718" y="11724"/>
                  </a:lnTo>
                  <a:lnTo>
                    <a:pt x="7987" y="11773"/>
                  </a:lnTo>
                  <a:lnTo>
                    <a:pt x="8255" y="11797"/>
                  </a:lnTo>
                  <a:lnTo>
                    <a:pt x="8793" y="11797"/>
                  </a:lnTo>
                  <a:lnTo>
                    <a:pt x="9061" y="11773"/>
                  </a:lnTo>
                  <a:lnTo>
                    <a:pt x="9330" y="11724"/>
                  </a:lnTo>
                  <a:lnTo>
                    <a:pt x="9574" y="11651"/>
                  </a:lnTo>
                  <a:lnTo>
                    <a:pt x="9818" y="11577"/>
                  </a:lnTo>
                  <a:lnTo>
                    <a:pt x="10063" y="11480"/>
                  </a:lnTo>
                  <a:lnTo>
                    <a:pt x="10283" y="11358"/>
                  </a:lnTo>
                  <a:lnTo>
                    <a:pt x="10502" y="11236"/>
                  </a:lnTo>
                  <a:lnTo>
                    <a:pt x="10722" y="11089"/>
                  </a:lnTo>
                  <a:lnTo>
                    <a:pt x="10918" y="10918"/>
                  </a:lnTo>
                  <a:lnTo>
                    <a:pt x="11113" y="10747"/>
                  </a:lnTo>
                  <a:lnTo>
                    <a:pt x="11284" y="10576"/>
                  </a:lnTo>
                  <a:lnTo>
                    <a:pt x="11626" y="10136"/>
                  </a:lnTo>
                  <a:lnTo>
                    <a:pt x="11943" y="9672"/>
                  </a:lnTo>
                  <a:lnTo>
                    <a:pt x="12212" y="9624"/>
                  </a:lnTo>
                  <a:lnTo>
                    <a:pt x="12529" y="9550"/>
                  </a:lnTo>
                  <a:lnTo>
                    <a:pt x="12896" y="9404"/>
                  </a:lnTo>
                  <a:lnTo>
                    <a:pt x="13287" y="9208"/>
                  </a:lnTo>
                  <a:lnTo>
                    <a:pt x="13702" y="8964"/>
                  </a:lnTo>
                  <a:lnTo>
                    <a:pt x="14117" y="8647"/>
                  </a:lnTo>
                  <a:lnTo>
                    <a:pt x="14557" y="8280"/>
                  </a:lnTo>
                  <a:lnTo>
                    <a:pt x="14972" y="7865"/>
                  </a:lnTo>
                  <a:lnTo>
                    <a:pt x="15387" y="7377"/>
                  </a:lnTo>
                  <a:lnTo>
                    <a:pt x="15582" y="7108"/>
                  </a:lnTo>
                  <a:lnTo>
                    <a:pt x="15753" y="6815"/>
                  </a:lnTo>
                  <a:lnTo>
                    <a:pt x="15949" y="6522"/>
                  </a:lnTo>
                  <a:lnTo>
                    <a:pt x="16120" y="6204"/>
                  </a:lnTo>
                  <a:lnTo>
                    <a:pt x="16266" y="5887"/>
                  </a:lnTo>
                  <a:lnTo>
                    <a:pt x="16413" y="5521"/>
                  </a:lnTo>
                  <a:lnTo>
                    <a:pt x="16559" y="5179"/>
                  </a:lnTo>
                  <a:lnTo>
                    <a:pt x="16681" y="4788"/>
                  </a:lnTo>
                  <a:lnTo>
                    <a:pt x="16779" y="4397"/>
                  </a:lnTo>
                  <a:lnTo>
                    <a:pt x="16877" y="3982"/>
                  </a:lnTo>
                  <a:lnTo>
                    <a:pt x="16950" y="3542"/>
                  </a:lnTo>
                  <a:lnTo>
                    <a:pt x="16999" y="3103"/>
                  </a:lnTo>
                  <a:lnTo>
                    <a:pt x="17023" y="2614"/>
                  </a:lnTo>
                  <a:lnTo>
                    <a:pt x="17048" y="2150"/>
                  </a:lnTo>
                  <a:lnTo>
                    <a:pt x="17023" y="1930"/>
                  </a:lnTo>
                  <a:lnTo>
                    <a:pt x="16950" y="1735"/>
                  </a:lnTo>
                  <a:lnTo>
                    <a:pt x="16852" y="1540"/>
                  </a:lnTo>
                  <a:lnTo>
                    <a:pt x="16730" y="1393"/>
                  </a:lnTo>
                  <a:lnTo>
                    <a:pt x="16559" y="1246"/>
                  </a:lnTo>
                  <a:lnTo>
                    <a:pt x="16388" y="1149"/>
                  </a:lnTo>
                  <a:lnTo>
                    <a:pt x="16193" y="1100"/>
                  </a:lnTo>
                  <a:lnTo>
                    <a:pt x="15973" y="1076"/>
                  </a:lnTo>
                  <a:lnTo>
                    <a:pt x="13824" y="1076"/>
                  </a:lnTo>
                  <a:lnTo>
                    <a:pt x="13848" y="489"/>
                  </a:lnTo>
                  <a:lnTo>
                    <a:pt x="13824" y="392"/>
                  </a:lnTo>
                  <a:lnTo>
                    <a:pt x="13799" y="294"/>
                  </a:lnTo>
                  <a:lnTo>
                    <a:pt x="13726" y="221"/>
                  </a:lnTo>
                  <a:lnTo>
                    <a:pt x="13677" y="147"/>
                  </a:lnTo>
                  <a:lnTo>
                    <a:pt x="13604" y="99"/>
                  </a:lnTo>
                  <a:lnTo>
                    <a:pt x="13506" y="50"/>
                  </a:lnTo>
                  <a:lnTo>
                    <a:pt x="13409" y="25"/>
                  </a:lnTo>
                  <a:lnTo>
                    <a:pt x="13311"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63" name="Google Shape;463;p38"/>
          <p:cNvGrpSpPr/>
          <p:nvPr/>
        </p:nvGrpSpPr>
        <p:grpSpPr>
          <a:xfrm>
            <a:off x="6385561" y="2408958"/>
            <a:ext cx="358351" cy="381822"/>
            <a:chOff x="5970800" y="1619250"/>
            <a:chExt cx="428650" cy="456725"/>
          </a:xfrm>
        </p:grpSpPr>
        <p:sp>
          <p:nvSpPr>
            <p:cNvPr id="464" name="Google Shape;464;p38"/>
            <p:cNvSpPr/>
            <p:nvPr/>
          </p:nvSpPr>
          <p:spPr>
            <a:xfrm>
              <a:off x="5970800" y="1674200"/>
              <a:ext cx="377975" cy="377950"/>
            </a:xfrm>
            <a:custGeom>
              <a:avLst/>
              <a:gdLst/>
              <a:ahLst/>
              <a:cxnLst/>
              <a:rect l="l" t="t" r="r" b="b"/>
              <a:pathLst>
                <a:path w="15119" h="15118" extrusionOk="0">
                  <a:moveTo>
                    <a:pt x="7181" y="0"/>
                  </a:moveTo>
                  <a:lnTo>
                    <a:pt x="6790" y="49"/>
                  </a:lnTo>
                  <a:lnTo>
                    <a:pt x="6424" y="98"/>
                  </a:lnTo>
                  <a:lnTo>
                    <a:pt x="6058" y="147"/>
                  </a:lnTo>
                  <a:lnTo>
                    <a:pt x="5691" y="244"/>
                  </a:lnTo>
                  <a:lnTo>
                    <a:pt x="5325" y="342"/>
                  </a:lnTo>
                  <a:lnTo>
                    <a:pt x="4983" y="464"/>
                  </a:lnTo>
                  <a:lnTo>
                    <a:pt x="4641" y="586"/>
                  </a:lnTo>
                  <a:lnTo>
                    <a:pt x="4299" y="733"/>
                  </a:lnTo>
                  <a:lnTo>
                    <a:pt x="3982" y="904"/>
                  </a:lnTo>
                  <a:lnTo>
                    <a:pt x="3664" y="1099"/>
                  </a:lnTo>
                  <a:lnTo>
                    <a:pt x="3347" y="1295"/>
                  </a:lnTo>
                  <a:lnTo>
                    <a:pt x="3053" y="1490"/>
                  </a:lnTo>
                  <a:lnTo>
                    <a:pt x="2760" y="1734"/>
                  </a:lnTo>
                  <a:lnTo>
                    <a:pt x="2492" y="1954"/>
                  </a:lnTo>
                  <a:lnTo>
                    <a:pt x="2223" y="2223"/>
                  </a:lnTo>
                  <a:lnTo>
                    <a:pt x="1979" y="2467"/>
                  </a:lnTo>
                  <a:lnTo>
                    <a:pt x="1735" y="2760"/>
                  </a:lnTo>
                  <a:lnTo>
                    <a:pt x="1515" y="3029"/>
                  </a:lnTo>
                  <a:lnTo>
                    <a:pt x="1295" y="3322"/>
                  </a:lnTo>
                  <a:lnTo>
                    <a:pt x="1100" y="3639"/>
                  </a:lnTo>
                  <a:lnTo>
                    <a:pt x="929" y="3957"/>
                  </a:lnTo>
                  <a:lnTo>
                    <a:pt x="758" y="4274"/>
                  </a:lnTo>
                  <a:lnTo>
                    <a:pt x="611" y="4616"/>
                  </a:lnTo>
                  <a:lnTo>
                    <a:pt x="465" y="4958"/>
                  </a:lnTo>
                  <a:lnTo>
                    <a:pt x="343" y="5300"/>
                  </a:lnTo>
                  <a:lnTo>
                    <a:pt x="245" y="5666"/>
                  </a:lnTo>
                  <a:lnTo>
                    <a:pt x="172" y="6033"/>
                  </a:lnTo>
                  <a:lnTo>
                    <a:pt x="98" y="6399"/>
                  </a:lnTo>
                  <a:lnTo>
                    <a:pt x="49" y="6790"/>
                  </a:lnTo>
                  <a:lnTo>
                    <a:pt x="25" y="7156"/>
                  </a:lnTo>
                  <a:lnTo>
                    <a:pt x="1" y="7547"/>
                  </a:lnTo>
                  <a:lnTo>
                    <a:pt x="25" y="7938"/>
                  </a:lnTo>
                  <a:lnTo>
                    <a:pt x="49" y="8328"/>
                  </a:lnTo>
                  <a:lnTo>
                    <a:pt x="98" y="8695"/>
                  </a:lnTo>
                  <a:lnTo>
                    <a:pt x="172" y="9085"/>
                  </a:lnTo>
                  <a:lnTo>
                    <a:pt x="245" y="9452"/>
                  </a:lnTo>
                  <a:lnTo>
                    <a:pt x="343" y="9794"/>
                  </a:lnTo>
                  <a:lnTo>
                    <a:pt x="465" y="10160"/>
                  </a:lnTo>
                  <a:lnTo>
                    <a:pt x="611" y="10502"/>
                  </a:lnTo>
                  <a:lnTo>
                    <a:pt x="758" y="10820"/>
                  </a:lnTo>
                  <a:lnTo>
                    <a:pt x="929" y="11161"/>
                  </a:lnTo>
                  <a:lnTo>
                    <a:pt x="1100" y="11479"/>
                  </a:lnTo>
                  <a:lnTo>
                    <a:pt x="1295" y="11772"/>
                  </a:lnTo>
                  <a:lnTo>
                    <a:pt x="1515" y="12065"/>
                  </a:lnTo>
                  <a:lnTo>
                    <a:pt x="1735" y="12358"/>
                  </a:lnTo>
                  <a:lnTo>
                    <a:pt x="1979" y="12627"/>
                  </a:lnTo>
                  <a:lnTo>
                    <a:pt x="2223" y="12895"/>
                  </a:lnTo>
                  <a:lnTo>
                    <a:pt x="2492" y="13140"/>
                  </a:lnTo>
                  <a:lnTo>
                    <a:pt x="2760" y="13384"/>
                  </a:lnTo>
                  <a:lnTo>
                    <a:pt x="3053" y="13604"/>
                  </a:lnTo>
                  <a:lnTo>
                    <a:pt x="3347" y="13824"/>
                  </a:lnTo>
                  <a:lnTo>
                    <a:pt x="3664" y="14019"/>
                  </a:lnTo>
                  <a:lnTo>
                    <a:pt x="3982" y="14190"/>
                  </a:lnTo>
                  <a:lnTo>
                    <a:pt x="4299" y="14361"/>
                  </a:lnTo>
                  <a:lnTo>
                    <a:pt x="4641" y="14507"/>
                  </a:lnTo>
                  <a:lnTo>
                    <a:pt x="4983" y="14654"/>
                  </a:lnTo>
                  <a:lnTo>
                    <a:pt x="5325" y="14776"/>
                  </a:lnTo>
                  <a:lnTo>
                    <a:pt x="5691" y="14874"/>
                  </a:lnTo>
                  <a:lnTo>
                    <a:pt x="6058" y="14947"/>
                  </a:lnTo>
                  <a:lnTo>
                    <a:pt x="6424" y="15020"/>
                  </a:lnTo>
                  <a:lnTo>
                    <a:pt x="6790" y="15069"/>
                  </a:lnTo>
                  <a:lnTo>
                    <a:pt x="7181" y="15094"/>
                  </a:lnTo>
                  <a:lnTo>
                    <a:pt x="7572" y="15118"/>
                  </a:lnTo>
                  <a:lnTo>
                    <a:pt x="7963" y="15094"/>
                  </a:lnTo>
                  <a:lnTo>
                    <a:pt x="8329" y="15069"/>
                  </a:lnTo>
                  <a:lnTo>
                    <a:pt x="8720" y="15020"/>
                  </a:lnTo>
                  <a:lnTo>
                    <a:pt x="9086" y="14947"/>
                  </a:lnTo>
                  <a:lnTo>
                    <a:pt x="9452" y="14874"/>
                  </a:lnTo>
                  <a:lnTo>
                    <a:pt x="9819" y="14776"/>
                  </a:lnTo>
                  <a:lnTo>
                    <a:pt x="10161" y="14654"/>
                  </a:lnTo>
                  <a:lnTo>
                    <a:pt x="10503" y="14507"/>
                  </a:lnTo>
                  <a:lnTo>
                    <a:pt x="10844" y="14361"/>
                  </a:lnTo>
                  <a:lnTo>
                    <a:pt x="11162" y="14190"/>
                  </a:lnTo>
                  <a:lnTo>
                    <a:pt x="11479" y="14019"/>
                  </a:lnTo>
                  <a:lnTo>
                    <a:pt x="11797" y="13824"/>
                  </a:lnTo>
                  <a:lnTo>
                    <a:pt x="12090" y="13604"/>
                  </a:lnTo>
                  <a:lnTo>
                    <a:pt x="12383" y="13384"/>
                  </a:lnTo>
                  <a:lnTo>
                    <a:pt x="12652" y="13140"/>
                  </a:lnTo>
                  <a:lnTo>
                    <a:pt x="12920" y="12895"/>
                  </a:lnTo>
                  <a:lnTo>
                    <a:pt x="13165" y="12627"/>
                  </a:lnTo>
                  <a:lnTo>
                    <a:pt x="13409" y="12358"/>
                  </a:lnTo>
                  <a:lnTo>
                    <a:pt x="13629" y="12065"/>
                  </a:lnTo>
                  <a:lnTo>
                    <a:pt x="13824" y="11772"/>
                  </a:lnTo>
                  <a:lnTo>
                    <a:pt x="14019" y="11479"/>
                  </a:lnTo>
                  <a:lnTo>
                    <a:pt x="14215" y="11161"/>
                  </a:lnTo>
                  <a:lnTo>
                    <a:pt x="14386" y="10820"/>
                  </a:lnTo>
                  <a:lnTo>
                    <a:pt x="14532" y="10502"/>
                  </a:lnTo>
                  <a:lnTo>
                    <a:pt x="14654" y="10160"/>
                  </a:lnTo>
                  <a:lnTo>
                    <a:pt x="14777" y="9794"/>
                  </a:lnTo>
                  <a:lnTo>
                    <a:pt x="14899" y="9452"/>
                  </a:lnTo>
                  <a:lnTo>
                    <a:pt x="14972" y="9085"/>
                  </a:lnTo>
                  <a:lnTo>
                    <a:pt x="15045" y="8695"/>
                  </a:lnTo>
                  <a:lnTo>
                    <a:pt x="15094" y="8328"/>
                  </a:lnTo>
                  <a:lnTo>
                    <a:pt x="15118" y="7938"/>
                  </a:lnTo>
                  <a:lnTo>
                    <a:pt x="15118" y="7547"/>
                  </a:lnTo>
                  <a:lnTo>
                    <a:pt x="15094" y="6936"/>
                  </a:lnTo>
                  <a:lnTo>
                    <a:pt x="15021" y="6326"/>
                  </a:lnTo>
                  <a:lnTo>
                    <a:pt x="14899" y="5740"/>
                  </a:lnTo>
                  <a:lnTo>
                    <a:pt x="14728" y="5178"/>
                  </a:lnTo>
                  <a:lnTo>
                    <a:pt x="14532" y="4616"/>
                  </a:lnTo>
                  <a:lnTo>
                    <a:pt x="14288" y="4079"/>
                  </a:lnTo>
                  <a:lnTo>
                    <a:pt x="13995" y="3590"/>
                  </a:lnTo>
                  <a:lnTo>
                    <a:pt x="13653" y="3102"/>
                  </a:lnTo>
                  <a:lnTo>
                    <a:pt x="13458" y="3053"/>
                  </a:lnTo>
                  <a:lnTo>
                    <a:pt x="12163" y="4347"/>
                  </a:lnTo>
                  <a:lnTo>
                    <a:pt x="12383" y="4689"/>
                  </a:lnTo>
                  <a:lnTo>
                    <a:pt x="12578" y="5056"/>
                  </a:lnTo>
                  <a:lnTo>
                    <a:pt x="12749" y="5446"/>
                  </a:lnTo>
                  <a:lnTo>
                    <a:pt x="12896" y="5837"/>
                  </a:lnTo>
                  <a:lnTo>
                    <a:pt x="13018" y="6252"/>
                  </a:lnTo>
                  <a:lnTo>
                    <a:pt x="13091" y="6668"/>
                  </a:lnTo>
                  <a:lnTo>
                    <a:pt x="13165" y="7107"/>
                  </a:lnTo>
                  <a:lnTo>
                    <a:pt x="13165" y="7547"/>
                  </a:lnTo>
                  <a:lnTo>
                    <a:pt x="13140" y="8133"/>
                  </a:lnTo>
                  <a:lnTo>
                    <a:pt x="13067" y="8695"/>
                  </a:lnTo>
                  <a:lnTo>
                    <a:pt x="12920" y="9208"/>
                  </a:lnTo>
                  <a:lnTo>
                    <a:pt x="12725" y="9745"/>
                  </a:lnTo>
                  <a:lnTo>
                    <a:pt x="12505" y="10233"/>
                  </a:lnTo>
                  <a:lnTo>
                    <a:pt x="12212" y="10673"/>
                  </a:lnTo>
                  <a:lnTo>
                    <a:pt x="11895" y="11113"/>
                  </a:lnTo>
                  <a:lnTo>
                    <a:pt x="11528" y="11503"/>
                  </a:lnTo>
                  <a:lnTo>
                    <a:pt x="11138" y="11870"/>
                  </a:lnTo>
                  <a:lnTo>
                    <a:pt x="10698" y="12187"/>
                  </a:lnTo>
                  <a:lnTo>
                    <a:pt x="10234" y="12480"/>
                  </a:lnTo>
                  <a:lnTo>
                    <a:pt x="9745" y="12725"/>
                  </a:lnTo>
                  <a:lnTo>
                    <a:pt x="9233" y="12895"/>
                  </a:lnTo>
                  <a:lnTo>
                    <a:pt x="8695" y="13042"/>
                  </a:lnTo>
                  <a:lnTo>
                    <a:pt x="8133" y="13140"/>
                  </a:lnTo>
                  <a:lnTo>
                    <a:pt x="7572" y="13164"/>
                  </a:lnTo>
                  <a:lnTo>
                    <a:pt x="6986" y="13140"/>
                  </a:lnTo>
                  <a:lnTo>
                    <a:pt x="6448" y="13042"/>
                  </a:lnTo>
                  <a:lnTo>
                    <a:pt x="5911" y="12895"/>
                  </a:lnTo>
                  <a:lnTo>
                    <a:pt x="5398" y="12725"/>
                  </a:lnTo>
                  <a:lnTo>
                    <a:pt x="4910" y="12480"/>
                  </a:lnTo>
                  <a:lnTo>
                    <a:pt x="4446" y="12187"/>
                  </a:lnTo>
                  <a:lnTo>
                    <a:pt x="4006" y="11870"/>
                  </a:lnTo>
                  <a:lnTo>
                    <a:pt x="3615" y="11503"/>
                  </a:lnTo>
                  <a:lnTo>
                    <a:pt x="3249" y="11113"/>
                  </a:lnTo>
                  <a:lnTo>
                    <a:pt x="2931" y="10673"/>
                  </a:lnTo>
                  <a:lnTo>
                    <a:pt x="2638" y="10233"/>
                  </a:lnTo>
                  <a:lnTo>
                    <a:pt x="2418" y="9745"/>
                  </a:lnTo>
                  <a:lnTo>
                    <a:pt x="2223" y="9208"/>
                  </a:lnTo>
                  <a:lnTo>
                    <a:pt x="2077" y="8695"/>
                  </a:lnTo>
                  <a:lnTo>
                    <a:pt x="2003" y="8133"/>
                  </a:lnTo>
                  <a:lnTo>
                    <a:pt x="1954" y="7547"/>
                  </a:lnTo>
                  <a:lnTo>
                    <a:pt x="2003" y="6985"/>
                  </a:lnTo>
                  <a:lnTo>
                    <a:pt x="2077" y="6423"/>
                  </a:lnTo>
                  <a:lnTo>
                    <a:pt x="2223" y="5886"/>
                  </a:lnTo>
                  <a:lnTo>
                    <a:pt x="2418" y="5373"/>
                  </a:lnTo>
                  <a:lnTo>
                    <a:pt x="2638" y="4885"/>
                  </a:lnTo>
                  <a:lnTo>
                    <a:pt x="2931" y="4421"/>
                  </a:lnTo>
                  <a:lnTo>
                    <a:pt x="3249" y="4005"/>
                  </a:lnTo>
                  <a:lnTo>
                    <a:pt x="3615" y="3590"/>
                  </a:lnTo>
                  <a:lnTo>
                    <a:pt x="4006" y="3224"/>
                  </a:lnTo>
                  <a:lnTo>
                    <a:pt x="4446" y="2906"/>
                  </a:lnTo>
                  <a:lnTo>
                    <a:pt x="4910" y="2638"/>
                  </a:lnTo>
                  <a:lnTo>
                    <a:pt x="5398" y="2394"/>
                  </a:lnTo>
                  <a:lnTo>
                    <a:pt x="5911" y="2198"/>
                  </a:lnTo>
                  <a:lnTo>
                    <a:pt x="6448" y="2076"/>
                  </a:lnTo>
                  <a:lnTo>
                    <a:pt x="6986" y="1978"/>
                  </a:lnTo>
                  <a:lnTo>
                    <a:pt x="7572" y="1954"/>
                  </a:lnTo>
                  <a:lnTo>
                    <a:pt x="8011" y="1978"/>
                  </a:lnTo>
                  <a:lnTo>
                    <a:pt x="8451" y="2027"/>
                  </a:lnTo>
                  <a:lnTo>
                    <a:pt x="8866" y="2100"/>
                  </a:lnTo>
                  <a:lnTo>
                    <a:pt x="9281" y="2223"/>
                  </a:lnTo>
                  <a:lnTo>
                    <a:pt x="9672" y="2369"/>
                  </a:lnTo>
                  <a:lnTo>
                    <a:pt x="10063" y="2540"/>
                  </a:lnTo>
                  <a:lnTo>
                    <a:pt x="10429" y="2735"/>
                  </a:lnTo>
                  <a:lnTo>
                    <a:pt x="10771" y="2955"/>
                  </a:lnTo>
                  <a:lnTo>
                    <a:pt x="11943" y="1807"/>
                  </a:lnTo>
                  <a:lnTo>
                    <a:pt x="11846" y="1343"/>
                  </a:lnTo>
                  <a:lnTo>
                    <a:pt x="11382" y="1026"/>
                  </a:lnTo>
                  <a:lnTo>
                    <a:pt x="10893" y="782"/>
                  </a:lnTo>
                  <a:lnTo>
                    <a:pt x="10380" y="537"/>
                  </a:lnTo>
                  <a:lnTo>
                    <a:pt x="9843" y="342"/>
                  </a:lnTo>
                  <a:lnTo>
                    <a:pt x="9306" y="195"/>
                  </a:lnTo>
                  <a:lnTo>
                    <a:pt x="8744" y="98"/>
                  </a:lnTo>
                  <a:lnTo>
                    <a:pt x="8158" y="25"/>
                  </a:lnTo>
                  <a:lnTo>
                    <a:pt x="757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65" name="Google Shape;465;p38"/>
            <p:cNvSpPr/>
            <p:nvPr/>
          </p:nvSpPr>
          <p:spPr>
            <a:xfrm>
              <a:off x="6068500" y="1771875"/>
              <a:ext cx="182575" cy="182600"/>
            </a:xfrm>
            <a:custGeom>
              <a:avLst/>
              <a:gdLst/>
              <a:ahLst/>
              <a:cxnLst/>
              <a:rect l="l" t="t" r="r" b="b"/>
              <a:pathLst>
                <a:path w="7303" h="7304" extrusionOk="0">
                  <a:moveTo>
                    <a:pt x="3664" y="1"/>
                  </a:moveTo>
                  <a:lnTo>
                    <a:pt x="3297" y="25"/>
                  </a:lnTo>
                  <a:lnTo>
                    <a:pt x="2931" y="74"/>
                  </a:lnTo>
                  <a:lnTo>
                    <a:pt x="2565" y="147"/>
                  </a:lnTo>
                  <a:lnTo>
                    <a:pt x="2247" y="294"/>
                  </a:lnTo>
                  <a:lnTo>
                    <a:pt x="1930" y="440"/>
                  </a:lnTo>
                  <a:lnTo>
                    <a:pt x="1612" y="611"/>
                  </a:lnTo>
                  <a:lnTo>
                    <a:pt x="1344" y="831"/>
                  </a:lnTo>
                  <a:lnTo>
                    <a:pt x="1075" y="1075"/>
                  </a:lnTo>
                  <a:lnTo>
                    <a:pt x="831" y="1320"/>
                  </a:lnTo>
                  <a:lnTo>
                    <a:pt x="635" y="1613"/>
                  </a:lnTo>
                  <a:lnTo>
                    <a:pt x="440" y="1906"/>
                  </a:lnTo>
                  <a:lnTo>
                    <a:pt x="293" y="2223"/>
                  </a:lnTo>
                  <a:lnTo>
                    <a:pt x="171" y="2565"/>
                  </a:lnTo>
                  <a:lnTo>
                    <a:pt x="74" y="2907"/>
                  </a:lnTo>
                  <a:lnTo>
                    <a:pt x="25" y="3273"/>
                  </a:lnTo>
                  <a:lnTo>
                    <a:pt x="0" y="3640"/>
                  </a:lnTo>
                  <a:lnTo>
                    <a:pt x="25" y="4031"/>
                  </a:lnTo>
                  <a:lnTo>
                    <a:pt x="74" y="4373"/>
                  </a:lnTo>
                  <a:lnTo>
                    <a:pt x="171" y="4739"/>
                  </a:lnTo>
                  <a:lnTo>
                    <a:pt x="293" y="5081"/>
                  </a:lnTo>
                  <a:lnTo>
                    <a:pt x="440" y="5398"/>
                  </a:lnTo>
                  <a:lnTo>
                    <a:pt x="635" y="5691"/>
                  </a:lnTo>
                  <a:lnTo>
                    <a:pt x="831" y="5960"/>
                  </a:lnTo>
                  <a:lnTo>
                    <a:pt x="1075" y="6229"/>
                  </a:lnTo>
                  <a:lnTo>
                    <a:pt x="1344" y="6473"/>
                  </a:lnTo>
                  <a:lnTo>
                    <a:pt x="1612" y="6668"/>
                  </a:lnTo>
                  <a:lnTo>
                    <a:pt x="1930" y="6864"/>
                  </a:lnTo>
                  <a:lnTo>
                    <a:pt x="2247" y="7010"/>
                  </a:lnTo>
                  <a:lnTo>
                    <a:pt x="2565" y="7132"/>
                  </a:lnTo>
                  <a:lnTo>
                    <a:pt x="2931" y="7230"/>
                  </a:lnTo>
                  <a:lnTo>
                    <a:pt x="3297" y="7279"/>
                  </a:lnTo>
                  <a:lnTo>
                    <a:pt x="3664" y="7303"/>
                  </a:lnTo>
                  <a:lnTo>
                    <a:pt x="4030" y="7279"/>
                  </a:lnTo>
                  <a:lnTo>
                    <a:pt x="4396" y="7230"/>
                  </a:lnTo>
                  <a:lnTo>
                    <a:pt x="4738" y="7132"/>
                  </a:lnTo>
                  <a:lnTo>
                    <a:pt x="5080" y="7010"/>
                  </a:lnTo>
                  <a:lnTo>
                    <a:pt x="5398" y="6864"/>
                  </a:lnTo>
                  <a:lnTo>
                    <a:pt x="5691" y="6668"/>
                  </a:lnTo>
                  <a:lnTo>
                    <a:pt x="5984" y="6473"/>
                  </a:lnTo>
                  <a:lnTo>
                    <a:pt x="6253" y="6229"/>
                  </a:lnTo>
                  <a:lnTo>
                    <a:pt x="6472" y="5960"/>
                  </a:lnTo>
                  <a:lnTo>
                    <a:pt x="6692" y="5691"/>
                  </a:lnTo>
                  <a:lnTo>
                    <a:pt x="6863" y="5398"/>
                  </a:lnTo>
                  <a:lnTo>
                    <a:pt x="7034" y="5081"/>
                  </a:lnTo>
                  <a:lnTo>
                    <a:pt x="7156" y="4739"/>
                  </a:lnTo>
                  <a:lnTo>
                    <a:pt x="7230" y="4373"/>
                  </a:lnTo>
                  <a:lnTo>
                    <a:pt x="7303" y="4031"/>
                  </a:lnTo>
                  <a:lnTo>
                    <a:pt x="7303" y="3640"/>
                  </a:lnTo>
                  <a:lnTo>
                    <a:pt x="7303" y="3396"/>
                  </a:lnTo>
                  <a:lnTo>
                    <a:pt x="7278" y="3176"/>
                  </a:lnTo>
                  <a:lnTo>
                    <a:pt x="7254" y="2932"/>
                  </a:lnTo>
                  <a:lnTo>
                    <a:pt x="7181" y="2712"/>
                  </a:lnTo>
                  <a:lnTo>
                    <a:pt x="7132" y="2492"/>
                  </a:lnTo>
                  <a:lnTo>
                    <a:pt x="7034" y="2272"/>
                  </a:lnTo>
                  <a:lnTo>
                    <a:pt x="6839" y="1857"/>
                  </a:lnTo>
                  <a:lnTo>
                    <a:pt x="5325" y="3347"/>
                  </a:lnTo>
                  <a:lnTo>
                    <a:pt x="5349" y="3640"/>
                  </a:lnTo>
                  <a:lnTo>
                    <a:pt x="5349" y="3811"/>
                  </a:lnTo>
                  <a:lnTo>
                    <a:pt x="5325" y="3982"/>
                  </a:lnTo>
                  <a:lnTo>
                    <a:pt x="5276" y="4153"/>
                  </a:lnTo>
                  <a:lnTo>
                    <a:pt x="5227" y="4299"/>
                  </a:lnTo>
                  <a:lnTo>
                    <a:pt x="5154" y="4446"/>
                  </a:lnTo>
                  <a:lnTo>
                    <a:pt x="5080" y="4592"/>
                  </a:lnTo>
                  <a:lnTo>
                    <a:pt x="4983" y="4739"/>
                  </a:lnTo>
                  <a:lnTo>
                    <a:pt x="4860" y="4861"/>
                  </a:lnTo>
                  <a:lnTo>
                    <a:pt x="4738" y="4959"/>
                  </a:lnTo>
                  <a:lnTo>
                    <a:pt x="4616" y="5056"/>
                  </a:lnTo>
                  <a:lnTo>
                    <a:pt x="4470" y="5154"/>
                  </a:lnTo>
                  <a:lnTo>
                    <a:pt x="4323" y="5203"/>
                  </a:lnTo>
                  <a:lnTo>
                    <a:pt x="4177" y="5276"/>
                  </a:lnTo>
                  <a:lnTo>
                    <a:pt x="4006" y="5301"/>
                  </a:lnTo>
                  <a:lnTo>
                    <a:pt x="3835" y="5349"/>
                  </a:lnTo>
                  <a:lnTo>
                    <a:pt x="3493" y="5349"/>
                  </a:lnTo>
                  <a:lnTo>
                    <a:pt x="3322" y="5301"/>
                  </a:lnTo>
                  <a:lnTo>
                    <a:pt x="3151" y="5276"/>
                  </a:lnTo>
                  <a:lnTo>
                    <a:pt x="3004" y="5203"/>
                  </a:lnTo>
                  <a:lnTo>
                    <a:pt x="2858" y="5154"/>
                  </a:lnTo>
                  <a:lnTo>
                    <a:pt x="2711" y="5056"/>
                  </a:lnTo>
                  <a:lnTo>
                    <a:pt x="2589" y="4959"/>
                  </a:lnTo>
                  <a:lnTo>
                    <a:pt x="2467" y="4861"/>
                  </a:lnTo>
                  <a:lnTo>
                    <a:pt x="2345" y="4739"/>
                  </a:lnTo>
                  <a:lnTo>
                    <a:pt x="2247" y="4592"/>
                  </a:lnTo>
                  <a:lnTo>
                    <a:pt x="2174" y="4446"/>
                  </a:lnTo>
                  <a:lnTo>
                    <a:pt x="2101" y="4299"/>
                  </a:lnTo>
                  <a:lnTo>
                    <a:pt x="2027" y="4153"/>
                  </a:lnTo>
                  <a:lnTo>
                    <a:pt x="2003" y="3982"/>
                  </a:lnTo>
                  <a:lnTo>
                    <a:pt x="1979" y="3811"/>
                  </a:lnTo>
                  <a:lnTo>
                    <a:pt x="1954" y="3640"/>
                  </a:lnTo>
                  <a:lnTo>
                    <a:pt x="1979" y="3469"/>
                  </a:lnTo>
                  <a:lnTo>
                    <a:pt x="2003" y="3298"/>
                  </a:lnTo>
                  <a:lnTo>
                    <a:pt x="2027" y="3151"/>
                  </a:lnTo>
                  <a:lnTo>
                    <a:pt x="2101" y="2980"/>
                  </a:lnTo>
                  <a:lnTo>
                    <a:pt x="2174" y="2834"/>
                  </a:lnTo>
                  <a:lnTo>
                    <a:pt x="2247" y="2687"/>
                  </a:lnTo>
                  <a:lnTo>
                    <a:pt x="2345" y="2565"/>
                  </a:lnTo>
                  <a:lnTo>
                    <a:pt x="2467" y="2443"/>
                  </a:lnTo>
                  <a:lnTo>
                    <a:pt x="2589" y="2345"/>
                  </a:lnTo>
                  <a:lnTo>
                    <a:pt x="2711" y="2248"/>
                  </a:lnTo>
                  <a:lnTo>
                    <a:pt x="2858" y="2150"/>
                  </a:lnTo>
                  <a:lnTo>
                    <a:pt x="3004" y="2077"/>
                  </a:lnTo>
                  <a:lnTo>
                    <a:pt x="3151" y="2028"/>
                  </a:lnTo>
                  <a:lnTo>
                    <a:pt x="3322" y="1979"/>
                  </a:lnTo>
                  <a:lnTo>
                    <a:pt x="3493" y="1955"/>
                  </a:lnTo>
                  <a:lnTo>
                    <a:pt x="3664" y="1955"/>
                  </a:lnTo>
                  <a:lnTo>
                    <a:pt x="3957" y="1979"/>
                  </a:lnTo>
                  <a:lnTo>
                    <a:pt x="5447" y="465"/>
                  </a:lnTo>
                  <a:lnTo>
                    <a:pt x="5056" y="269"/>
                  </a:lnTo>
                  <a:lnTo>
                    <a:pt x="4836" y="196"/>
                  </a:lnTo>
                  <a:lnTo>
                    <a:pt x="4616" y="123"/>
                  </a:lnTo>
                  <a:lnTo>
                    <a:pt x="4372" y="74"/>
                  </a:lnTo>
                  <a:lnTo>
                    <a:pt x="4152" y="25"/>
                  </a:lnTo>
                  <a:lnTo>
                    <a:pt x="390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66" name="Google Shape;466;p38"/>
            <p:cNvSpPr/>
            <p:nvPr/>
          </p:nvSpPr>
          <p:spPr>
            <a:xfrm>
              <a:off x="5981175" y="2005125"/>
              <a:ext cx="75125" cy="70850"/>
            </a:xfrm>
            <a:custGeom>
              <a:avLst/>
              <a:gdLst/>
              <a:ahLst/>
              <a:cxnLst/>
              <a:rect l="l" t="t" r="r" b="b"/>
              <a:pathLst>
                <a:path w="3005" h="2834" extrusionOk="0">
                  <a:moveTo>
                    <a:pt x="1466" y="0"/>
                  </a:moveTo>
                  <a:lnTo>
                    <a:pt x="294" y="1173"/>
                  </a:lnTo>
                  <a:lnTo>
                    <a:pt x="172" y="1319"/>
                  </a:lnTo>
                  <a:lnTo>
                    <a:pt x="74" y="1490"/>
                  </a:lnTo>
                  <a:lnTo>
                    <a:pt x="25" y="1661"/>
                  </a:lnTo>
                  <a:lnTo>
                    <a:pt x="1" y="1857"/>
                  </a:lnTo>
                  <a:lnTo>
                    <a:pt x="25" y="2052"/>
                  </a:lnTo>
                  <a:lnTo>
                    <a:pt x="74" y="2223"/>
                  </a:lnTo>
                  <a:lnTo>
                    <a:pt x="172" y="2394"/>
                  </a:lnTo>
                  <a:lnTo>
                    <a:pt x="294" y="2540"/>
                  </a:lnTo>
                  <a:lnTo>
                    <a:pt x="440" y="2663"/>
                  </a:lnTo>
                  <a:lnTo>
                    <a:pt x="611" y="2760"/>
                  </a:lnTo>
                  <a:lnTo>
                    <a:pt x="807" y="2809"/>
                  </a:lnTo>
                  <a:lnTo>
                    <a:pt x="978" y="2833"/>
                  </a:lnTo>
                  <a:lnTo>
                    <a:pt x="1173" y="2809"/>
                  </a:lnTo>
                  <a:lnTo>
                    <a:pt x="1344" y="2760"/>
                  </a:lnTo>
                  <a:lnTo>
                    <a:pt x="1515" y="2663"/>
                  </a:lnTo>
                  <a:lnTo>
                    <a:pt x="1686" y="2540"/>
                  </a:lnTo>
                  <a:lnTo>
                    <a:pt x="2858" y="1368"/>
                  </a:lnTo>
                  <a:lnTo>
                    <a:pt x="3005" y="1197"/>
                  </a:lnTo>
                  <a:lnTo>
                    <a:pt x="2590" y="928"/>
                  </a:lnTo>
                  <a:lnTo>
                    <a:pt x="2199" y="635"/>
                  </a:lnTo>
                  <a:lnTo>
                    <a:pt x="1808" y="342"/>
                  </a:lnTo>
                  <a:lnTo>
                    <a:pt x="146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67" name="Google Shape;467;p38"/>
            <p:cNvSpPr/>
            <p:nvPr/>
          </p:nvSpPr>
          <p:spPr>
            <a:xfrm>
              <a:off x="6263875" y="2005125"/>
              <a:ext cx="74525" cy="70850"/>
            </a:xfrm>
            <a:custGeom>
              <a:avLst/>
              <a:gdLst/>
              <a:ahLst/>
              <a:cxnLst/>
              <a:rect l="l" t="t" r="r" b="b"/>
              <a:pathLst>
                <a:path w="2981" h="2834" extrusionOk="0">
                  <a:moveTo>
                    <a:pt x="1539" y="0"/>
                  </a:moveTo>
                  <a:lnTo>
                    <a:pt x="1173" y="342"/>
                  </a:lnTo>
                  <a:lnTo>
                    <a:pt x="807" y="635"/>
                  </a:lnTo>
                  <a:lnTo>
                    <a:pt x="416" y="928"/>
                  </a:lnTo>
                  <a:lnTo>
                    <a:pt x="1" y="1197"/>
                  </a:lnTo>
                  <a:lnTo>
                    <a:pt x="123" y="1368"/>
                  </a:lnTo>
                  <a:lnTo>
                    <a:pt x="1319" y="2540"/>
                  </a:lnTo>
                  <a:lnTo>
                    <a:pt x="1466" y="2663"/>
                  </a:lnTo>
                  <a:lnTo>
                    <a:pt x="1637" y="2760"/>
                  </a:lnTo>
                  <a:lnTo>
                    <a:pt x="1832" y="2809"/>
                  </a:lnTo>
                  <a:lnTo>
                    <a:pt x="2003" y="2833"/>
                  </a:lnTo>
                  <a:lnTo>
                    <a:pt x="2199" y="2809"/>
                  </a:lnTo>
                  <a:lnTo>
                    <a:pt x="2370" y="2760"/>
                  </a:lnTo>
                  <a:lnTo>
                    <a:pt x="2541" y="2663"/>
                  </a:lnTo>
                  <a:lnTo>
                    <a:pt x="2712" y="2540"/>
                  </a:lnTo>
                  <a:lnTo>
                    <a:pt x="2834" y="2394"/>
                  </a:lnTo>
                  <a:lnTo>
                    <a:pt x="2931" y="2223"/>
                  </a:lnTo>
                  <a:lnTo>
                    <a:pt x="2980" y="2052"/>
                  </a:lnTo>
                  <a:lnTo>
                    <a:pt x="2980" y="1857"/>
                  </a:lnTo>
                  <a:lnTo>
                    <a:pt x="2980" y="1661"/>
                  </a:lnTo>
                  <a:lnTo>
                    <a:pt x="2931" y="1490"/>
                  </a:lnTo>
                  <a:lnTo>
                    <a:pt x="2834" y="1319"/>
                  </a:lnTo>
                  <a:lnTo>
                    <a:pt x="2712" y="1173"/>
                  </a:lnTo>
                  <a:lnTo>
                    <a:pt x="153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68" name="Google Shape;468;p38"/>
            <p:cNvSpPr/>
            <p:nvPr/>
          </p:nvSpPr>
          <p:spPr>
            <a:xfrm>
              <a:off x="6147875" y="1619250"/>
              <a:ext cx="251575" cy="255850"/>
            </a:xfrm>
            <a:custGeom>
              <a:avLst/>
              <a:gdLst/>
              <a:ahLst/>
              <a:cxnLst/>
              <a:rect l="l" t="t" r="r" b="b"/>
              <a:pathLst>
                <a:path w="10063" h="10234" extrusionOk="0">
                  <a:moveTo>
                    <a:pt x="7352" y="0"/>
                  </a:moveTo>
                  <a:lnTo>
                    <a:pt x="7254" y="24"/>
                  </a:lnTo>
                  <a:lnTo>
                    <a:pt x="7181" y="73"/>
                  </a:lnTo>
                  <a:lnTo>
                    <a:pt x="7083" y="147"/>
                  </a:lnTo>
                  <a:lnTo>
                    <a:pt x="5447" y="1758"/>
                  </a:lnTo>
                  <a:lnTo>
                    <a:pt x="5373" y="1856"/>
                  </a:lnTo>
                  <a:lnTo>
                    <a:pt x="5300" y="1978"/>
                  </a:lnTo>
                  <a:lnTo>
                    <a:pt x="5227" y="2125"/>
                  </a:lnTo>
                  <a:lnTo>
                    <a:pt x="5178" y="2247"/>
                  </a:lnTo>
                  <a:lnTo>
                    <a:pt x="5154" y="2393"/>
                  </a:lnTo>
                  <a:lnTo>
                    <a:pt x="5129" y="2540"/>
                  </a:lnTo>
                  <a:lnTo>
                    <a:pt x="5129" y="2687"/>
                  </a:lnTo>
                  <a:lnTo>
                    <a:pt x="5129" y="2809"/>
                  </a:lnTo>
                  <a:lnTo>
                    <a:pt x="5349" y="3981"/>
                  </a:lnTo>
                  <a:lnTo>
                    <a:pt x="5398" y="4152"/>
                  </a:lnTo>
                  <a:lnTo>
                    <a:pt x="147" y="9403"/>
                  </a:lnTo>
                  <a:lnTo>
                    <a:pt x="74" y="9476"/>
                  </a:lnTo>
                  <a:lnTo>
                    <a:pt x="25" y="9574"/>
                  </a:lnTo>
                  <a:lnTo>
                    <a:pt x="0" y="9672"/>
                  </a:lnTo>
                  <a:lnTo>
                    <a:pt x="0" y="9745"/>
                  </a:lnTo>
                  <a:lnTo>
                    <a:pt x="0" y="9843"/>
                  </a:lnTo>
                  <a:lnTo>
                    <a:pt x="25" y="9940"/>
                  </a:lnTo>
                  <a:lnTo>
                    <a:pt x="74" y="10013"/>
                  </a:lnTo>
                  <a:lnTo>
                    <a:pt x="147" y="10087"/>
                  </a:lnTo>
                  <a:lnTo>
                    <a:pt x="220" y="10160"/>
                  </a:lnTo>
                  <a:lnTo>
                    <a:pt x="293" y="10209"/>
                  </a:lnTo>
                  <a:lnTo>
                    <a:pt x="391" y="10233"/>
                  </a:lnTo>
                  <a:lnTo>
                    <a:pt x="586" y="10233"/>
                  </a:lnTo>
                  <a:lnTo>
                    <a:pt x="660" y="10209"/>
                  </a:lnTo>
                  <a:lnTo>
                    <a:pt x="757" y="10160"/>
                  </a:lnTo>
                  <a:lnTo>
                    <a:pt x="831" y="10087"/>
                  </a:lnTo>
                  <a:lnTo>
                    <a:pt x="6204" y="4738"/>
                  </a:lnTo>
                  <a:lnTo>
                    <a:pt x="7254" y="4909"/>
                  </a:lnTo>
                  <a:lnTo>
                    <a:pt x="7376" y="4933"/>
                  </a:lnTo>
                  <a:lnTo>
                    <a:pt x="7523" y="4933"/>
                  </a:lnTo>
                  <a:lnTo>
                    <a:pt x="7645" y="4909"/>
                  </a:lnTo>
                  <a:lnTo>
                    <a:pt x="7791" y="4860"/>
                  </a:lnTo>
                  <a:lnTo>
                    <a:pt x="7938" y="4811"/>
                  </a:lnTo>
                  <a:lnTo>
                    <a:pt x="8060" y="4763"/>
                  </a:lnTo>
                  <a:lnTo>
                    <a:pt x="8182" y="4689"/>
                  </a:lnTo>
                  <a:lnTo>
                    <a:pt x="8280" y="4592"/>
                  </a:lnTo>
                  <a:lnTo>
                    <a:pt x="9916" y="2955"/>
                  </a:lnTo>
                  <a:lnTo>
                    <a:pt x="9989" y="2882"/>
                  </a:lnTo>
                  <a:lnTo>
                    <a:pt x="10038" y="2784"/>
                  </a:lnTo>
                  <a:lnTo>
                    <a:pt x="10063" y="2711"/>
                  </a:lnTo>
                  <a:lnTo>
                    <a:pt x="10038" y="2613"/>
                  </a:lnTo>
                  <a:lnTo>
                    <a:pt x="10014" y="2564"/>
                  </a:lnTo>
                  <a:lnTo>
                    <a:pt x="9940" y="2491"/>
                  </a:lnTo>
                  <a:lnTo>
                    <a:pt x="9843" y="2442"/>
                  </a:lnTo>
                  <a:lnTo>
                    <a:pt x="9745" y="2418"/>
                  </a:lnTo>
                  <a:lnTo>
                    <a:pt x="8695" y="2223"/>
                  </a:lnTo>
                  <a:lnTo>
                    <a:pt x="9721" y="1197"/>
                  </a:lnTo>
                  <a:lnTo>
                    <a:pt x="9794" y="1123"/>
                  </a:lnTo>
                  <a:lnTo>
                    <a:pt x="9843" y="1026"/>
                  </a:lnTo>
                  <a:lnTo>
                    <a:pt x="9867" y="953"/>
                  </a:lnTo>
                  <a:lnTo>
                    <a:pt x="9867" y="855"/>
                  </a:lnTo>
                  <a:lnTo>
                    <a:pt x="9867" y="757"/>
                  </a:lnTo>
                  <a:lnTo>
                    <a:pt x="9843" y="659"/>
                  </a:lnTo>
                  <a:lnTo>
                    <a:pt x="9794" y="586"/>
                  </a:lnTo>
                  <a:lnTo>
                    <a:pt x="9721" y="513"/>
                  </a:lnTo>
                  <a:lnTo>
                    <a:pt x="9647" y="440"/>
                  </a:lnTo>
                  <a:lnTo>
                    <a:pt x="9574" y="391"/>
                  </a:lnTo>
                  <a:lnTo>
                    <a:pt x="9476" y="366"/>
                  </a:lnTo>
                  <a:lnTo>
                    <a:pt x="9281" y="366"/>
                  </a:lnTo>
                  <a:lnTo>
                    <a:pt x="9208" y="391"/>
                  </a:lnTo>
                  <a:lnTo>
                    <a:pt x="9110" y="440"/>
                  </a:lnTo>
                  <a:lnTo>
                    <a:pt x="9037" y="513"/>
                  </a:lnTo>
                  <a:lnTo>
                    <a:pt x="7889" y="1661"/>
                  </a:lnTo>
                  <a:lnTo>
                    <a:pt x="7840" y="1490"/>
                  </a:lnTo>
                  <a:lnTo>
                    <a:pt x="7620" y="318"/>
                  </a:lnTo>
                  <a:lnTo>
                    <a:pt x="7596" y="195"/>
                  </a:lnTo>
                  <a:lnTo>
                    <a:pt x="7547" y="98"/>
                  </a:lnTo>
                  <a:lnTo>
                    <a:pt x="7498" y="49"/>
                  </a:lnTo>
                  <a:lnTo>
                    <a:pt x="7425"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69" name="Google Shape;469;p38"/>
          <p:cNvGrpSpPr/>
          <p:nvPr/>
        </p:nvGrpSpPr>
        <p:grpSpPr>
          <a:xfrm>
            <a:off x="6932765" y="2404360"/>
            <a:ext cx="401719" cy="366502"/>
            <a:chOff x="6625350" y="1613750"/>
            <a:chExt cx="480525" cy="438400"/>
          </a:xfrm>
        </p:grpSpPr>
        <p:sp>
          <p:nvSpPr>
            <p:cNvPr id="470" name="Google Shape;470;p38"/>
            <p:cNvSpPr/>
            <p:nvPr/>
          </p:nvSpPr>
          <p:spPr>
            <a:xfrm>
              <a:off x="6670525" y="1887275"/>
              <a:ext cx="117875" cy="164875"/>
            </a:xfrm>
            <a:custGeom>
              <a:avLst/>
              <a:gdLst/>
              <a:ahLst/>
              <a:cxnLst/>
              <a:rect l="l" t="t" r="r" b="b"/>
              <a:pathLst>
                <a:path w="4715" h="6595" extrusionOk="0">
                  <a:moveTo>
                    <a:pt x="0" y="1"/>
                  </a:moveTo>
                  <a:lnTo>
                    <a:pt x="538" y="6058"/>
                  </a:lnTo>
                  <a:lnTo>
                    <a:pt x="562" y="6180"/>
                  </a:lnTo>
                  <a:lnTo>
                    <a:pt x="587" y="6277"/>
                  </a:lnTo>
                  <a:lnTo>
                    <a:pt x="660" y="6351"/>
                  </a:lnTo>
                  <a:lnTo>
                    <a:pt x="733" y="6448"/>
                  </a:lnTo>
                  <a:lnTo>
                    <a:pt x="806" y="6497"/>
                  </a:lnTo>
                  <a:lnTo>
                    <a:pt x="904" y="6546"/>
                  </a:lnTo>
                  <a:lnTo>
                    <a:pt x="1002" y="6571"/>
                  </a:lnTo>
                  <a:lnTo>
                    <a:pt x="1124" y="6595"/>
                  </a:lnTo>
                  <a:lnTo>
                    <a:pt x="4128" y="6595"/>
                  </a:lnTo>
                  <a:lnTo>
                    <a:pt x="4274" y="6571"/>
                  </a:lnTo>
                  <a:lnTo>
                    <a:pt x="4397" y="6522"/>
                  </a:lnTo>
                  <a:lnTo>
                    <a:pt x="4494" y="6473"/>
                  </a:lnTo>
                  <a:lnTo>
                    <a:pt x="4592" y="6375"/>
                  </a:lnTo>
                  <a:lnTo>
                    <a:pt x="4665" y="6253"/>
                  </a:lnTo>
                  <a:lnTo>
                    <a:pt x="4714" y="6155"/>
                  </a:lnTo>
                  <a:lnTo>
                    <a:pt x="4714" y="6009"/>
                  </a:lnTo>
                  <a:lnTo>
                    <a:pt x="4714" y="5887"/>
                  </a:lnTo>
                  <a:lnTo>
                    <a:pt x="3713" y="123"/>
                  </a:lnTo>
                  <a:lnTo>
                    <a:pt x="2589" y="50"/>
                  </a:lnTo>
                  <a:lnTo>
                    <a:pt x="1637" y="25"/>
                  </a:lnTo>
                  <a:lnTo>
                    <a:pt x="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1" name="Google Shape;471;p38"/>
            <p:cNvSpPr/>
            <p:nvPr/>
          </p:nvSpPr>
          <p:spPr>
            <a:xfrm>
              <a:off x="7075950" y="1754175"/>
              <a:ext cx="29925" cy="99550"/>
            </a:xfrm>
            <a:custGeom>
              <a:avLst/>
              <a:gdLst/>
              <a:ahLst/>
              <a:cxnLst/>
              <a:rect l="l" t="t" r="r" b="b"/>
              <a:pathLst>
                <a:path w="1197" h="3982" extrusionOk="0">
                  <a:moveTo>
                    <a:pt x="0" y="1"/>
                  </a:moveTo>
                  <a:lnTo>
                    <a:pt x="0" y="3981"/>
                  </a:lnTo>
                  <a:lnTo>
                    <a:pt x="269" y="3811"/>
                  </a:lnTo>
                  <a:lnTo>
                    <a:pt x="489" y="3615"/>
                  </a:lnTo>
                  <a:lnTo>
                    <a:pt x="684" y="3420"/>
                  </a:lnTo>
                  <a:lnTo>
                    <a:pt x="855" y="3176"/>
                  </a:lnTo>
                  <a:lnTo>
                    <a:pt x="1002" y="2907"/>
                  </a:lnTo>
                  <a:lnTo>
                    <a:pt x="1099" y="2614"/>
                  </a:lnTo>
                  <a:lnTo>
                    <a:pt x="1173" y="2296"/>
                  </a:lnTo>
                  <a:lnTo>
                    <a:pt x="1197" y="1979"/>
                  </a:lnTo>
                  <a:lnTo>
                    <a:pt x="1173" y="1661"/>
                  </a:lnTo>
                  <a:lnTo>
                    <a:pt x="1099" y="1368"/>
                  </a:lnTo>
                  <a:lnTo>
                    <a:pt x="1002" y="1075"/>
                  </a:lnTo>
                  <a:lnTo>
                    <a:pt x="855" y="806"/>
                  </a:lnTo>
                  <a:lnTo>
                    <a:pt x="684" y="562"/>
                  </a:lnTo>
                  <a:lnTo>
                    <a:pt x="489" y="342"/>
                  </a:lnTo>
                  <a:lnTo>
                    <a:pt x="269" y="171"/>
                  </a:lnTo>
                  <a:lnTo>
                    <a:pt x="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2" name="Google Shape;472;p38"/>
            <p:cNvSpPr/>
            <p:nvPr/>
          </p:nvSpPr>
          <p:spPr>
            <a:xfrm>
              <a:off x="6625350" y="1729750"/>
              <a:ext cx="97700" cy="147175"/>
            </a:xfrm>
            <a:custGeom>
              <a:avLst/>
              <a:gdLst/>
              <a:ahLst/>
              <a:cxnLst/>
              <a:rect l="l" t="t" r="r" b="b"/>
              <a:pathLst>
                <a:path w="3908" h="5887" extrusionOk="0">
                  <a:moveTo>
                    <a:pt x="3908" y="1"/>
                  </a:moveTo>
                  <a:lnTo>
                    <a:pt x="2711" y="25"/>
                  </a:lnTo>
                  <a:lnTo>
                    <a:pt x="1759" y="25"/>
                  </a:lnTo>
                  <a:lnTo>
                    <a:pt x="1588" y="49"/>
                  </a:lnTo>
                  <a:lnTo>
                    <a:pt x="1417" y="74"/>
                  </a:lnTo>
                  <a:lnTo>
                    <a:pt x="1246" y="123"/>
                  </a:lnTo>
                  <a:lnTo>
                    <a:pt x="1099" y="172"/>
                  </a:lnTo>
                  <a:lnTo>
                    <a:pt x="953" y="245"/>
                  </a:lnTo>
                  <a:lnTo>
                    <a:pt x="806" y="343"/>
                  </a:lnTo>
                  <a:lnTo>
                    <a:pt x="660" y="440"/>
                  </a:lnTo>
                  <a:lnTo>
                    <a:pt x="537" y="562"/>
                  </a:lnTo>
                  <a:lnTo>
                    <a:pt x="415" y="684"/>
                  </a:lnTo>
                  <a:lnTo>
                    <a:pt x="318" y="831"/>
                  </a:lnTo>
                  <a:lnTo>
                    <a:pt x="220" y="978"/>
                  </a:lnTo>
                  <a:lnTo>
                    <a:pt x="147" y="1124"/>
                  </a:lnTo>
                  <a:lnTo>
                    <a:pt x="73" y="1295"/>
                  </a:lnTo>
                  <a:lnTo>
                    <a:pt x="49" y="1442"/>
                  </a:lnTo>
                  <a:lnTo>
                    <a:pt x="0" y="1613"/>
                  </a:lnTo>
                  <a:lnTo>
                    <a:pt x="0" y="1783"/>
                  </a:lnTo>
                  <a:lnTo>
                    <a:pt x="0" y="4128"/>
                  </a:lnTo>
                  <a:lnTo>
                    <a:pt x="0" y="4299"/>
                  </a:lnTo>
                  <a:lnTo>
                    <a:pt x="49" y="4446"/>
                  </a:lnTo>
                  <a:lnTo>
                    <a:pt x="73" y="4617"/>
                  </a:lnTo>
                  <a:lnTo>
                    <a:pt x="147" y="4763"/>
                  </a:lnTo>
                  <a:lnTo>
                    <a:pt x="220" y="4934"/>
                  </a:lnTo>
                  <a:lnTo>
                    <a:pt x="318" y="5081"/>
                  </a:lnTo>
                  <a:lnTo>
                    <a:pt x="415" y="5203"/>
                  </a:lnTo>
                  <a:lnTo>
                    <a:pt x="537" y="5325"/>
                  </a:lnTo>
                  <a:lnTo>
                    <a:pt x="660" y="5447"/>
                  </a:lnTo>
                  <a:lnTo>
                    <a:pt x="806" y="5545"/>
                  </a:lnTo>
                  <a:lnTo>
                    <a:pt x="953" y="5642"/>
                  </a:lnTo>
                  <a:lnTo>
                    <a:pt x="1099" y="5716"/>
                  </a:lnTo>
                  <a:lnTo>
                    <a:pt x="1246" y="5789"/>
                  </a:lnTo>
                  <a:lnTo>
                    <a:pt x="1417" y="5838"/>
                  </a:lnTo>
                  <a:lnTo>
                    <a:pt x="1588" y="5862"/>
                  </a:lnTo>
                  <a:lnTo>
                    <a:pt x="1759" y="5862"/>
                  </a:lnTo>
                  <a:lnTo>
                    <a:pt x="2711" y="5887"/>
                  </a:lnTo>
                  <a:lnTo>
                    <a:pt x="3908" y="5887"/>
                  </a:lnTo>
                  <a:lnTo>
                    <a:pt x="390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3" name="Google Shape;473;p38"/>
            <p:cNvSpPr/>
            <p:nvPr/>
          </p:nvSpPr>
          <p:spPr>
            <a:xfrm>
              <a:off x="6736475" y="1638175"/>
              <a:ext cx="279650" cy="330325"/>
            </a:xfrm>
            <a:custGeom>
              <a:avLst/>
              <a:gdLst/>
              <a:ahLst/>
              <a:cxnLst/>
              <a:rect l="l" t="t" r="r" b="b"/>
              <a:pathLst>
                <a:path w="11186" h="13213" extrusionOk="0">
                  <a:moveTo>
                    <a:pt x="11186" y="0"/>
                  </a:moveTo>
                  <a:lnTo>
                    <a:pt x="10771" y="342"/>
                  </a:lnTo>
                  <a:lnTo>
                    <a:pt x="10380" y="635"/>
                  </a:lnTo>
                  <a:lnTo>
                    <a:pt x="9940" y="904"/>
                  </a:lnTo>
                  <a:lnTo>
                    <a:pt x="9525" y="1172"/>
                  </a:lnTo>
                  <a:lnTo>
                    <a:pt x="9110" y="1417"/>
                  </a:lnTo>
                  <a:lnTo>
                    <a:pt x="8695" y="1661"/>
                  </a:lnTo>
                  <a:lnTo>
                    <a:pt x="7840" y="2052"/>
                  </a:lnTo>
                  <a:lnTo>
                    <a:pt x="7034" y="2418"/>
                  </a:lnTo>
                  <a:lnTo>
                    <a:pt x="6228" y="2687"/>
                  </a:lnTo>
                  <a:lnTo>
                    <a:pt x="5471" y="2931"/>
                  </a:lnTo>
                  <a:lnTo>
                    <a:pt x="4763" y="3126"/>
                  </a:lnTo>
                  <a:lnTo>
                    <a:pt x="4225" y="3248"/>
                  </a:lnTo>
                  <a:lnTo>
                    <a:pt x="3664" y="3346"/>
                  </a:lnTo>
                  <a:lnTo>
                    <a:pt x="3077" y="3419"/>
                  </a:lnTo>
                  <a:lnTo>
                    <a:pt x="2467" y="3493"/>
                  </a:lnTo>
                  <a:lnTo>
                    <a:pt x="1221" y="3590"/>
                  </a:lnTo>
                  <a:lnTo>
                    <a:pt x="0" y="3664"/>
                  </a:lnTo>
                  <a:lnTo>
                    <a:pt x="0" y="9574"/>
                  </a:lnTo>
                  <a:lnTo>
                    <a:pt x="1221" y="9623"/>
                  </a:lnTo>
                  <a:lnTo>
                    <a:pt x="2467" y="9721"/>
                  </a:lnTo>
                  <a:lnTo>
                    <a:pt x="3077" y="9794"/>
                  </a:lnTo>
                  <a:lnTo>
                    <a:pt x="3664" y="9891"/>
                  </a:lnTo>
                  <a:lnTo>
                    <a:pt x="4225" y="9989"/>
                  </a:lnTo>
                  <a:lnTo>
                    <a:pt x="4763" y="10111"/>
                  </a:lnTo>
                  <a:lnTo>
                    <a:pt x="5471" y="10307"/>
                  </a:lnTo>
                  <a:lnTo>
                    <a:pt x="6228" y="10526"/>
                  </a:lnTo>
                  <a:lnTo>
                    <a:pt x="7034" y="10820"/>
                  </a:lnTo>
                  <a:lnTo>
                    <a:pt x="7840" y="11161"/>
                  </a:lnTo>
                  <a:lnTo>
                    <a:pt x="8695" y="11577"/>
                  </a:lnTo>
                  <a:lnTo>
                    <a:pt x="9110" y="11796"/>
                  </a:lnTo>
                  <a:lnTo>
                    <a:pt x="9525" y="12041"/>
                  </a:lnTo>
                  <a:lnTo>
                    <a:pt x="9940" y="12309"/>
                  </a:lnTo>
                  <a:lnTo>
                    <a:pt x="10380" y="12602"/>
                  </a:lnTo>
                  <a:lnTo>
                    <a:pt x="10771" y="12896"/>
                  </a:lnTo>
                  <a:lnTo>
                    <a:pt x="11186" y="13213"/>
                  </a:lnTo>
                  <a:lnTo>
                    <a:pt x="1118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4" name="Google Shape;474;p38"/>
            <p:cNvSpPr/>
            <p:nvPr/>
          </p:nvSpPr>
          <p:spPr>
            <a:xfrm>
              <a:off x="7029550" y="1613750"/>
              <a:ext cx="34200" cy="379800"/>
            </a:xfrm>
            <a:custGeom>
              <a:avLst/>
              <a:gdLst/>
              <a:ahLst/>
              <a:cxnLst/>
              <a:rect l="l" t="t" r="r" b="b"/>
              <a:pathLst>
                <a:path w="1368" h="15192" extrusionOk="0">
                  <a:moveTo>
                    <a:pt x="684" y="0"/>
                  </a:moveTo>
                  <a:lnTo>
                    <a:pt x="562" y="25"/>
                  </a:lnTo>
                  <a:lnTo>
                    <a:pt x="464" y="98"/>
                  </a:lnTo>
                  <a:lnTo>
                    <a:pt x="366" y="171"/>
                  </a:lnTo>
                  <a:lnTo>
                    <a:pt x="0" y="513"/>
                  </a:lnTo>
                  <a:lnTo>
                    <a:pt x="0" y="14654"/>
                  </a:lnTo>
                  <a:lnTo>
                    <a:pt x="366" y="15020"/>
                  </a:lnTo>
                  <a:lnTo>
                    <a:pt x="464" y="15094"/>
                  </a:lnTo>
                  <a:lnTo>
                    <a:pt x="562" y="15143"/>
                  </a:lnTo>
                  <a:lnTo>
                    <a:pt x="684" y="15191"/>
                  </a:lnTo>
                  <a:lnTo>
                    <a:pt x="904" y="15191"/>
                  </a:lnTo>
                  <a:lnTo>
                    <a:pt x="1001" y="15143"/>
                  </a:lnTo>
                  <a:lnTo>
                    <a:pt x="1148" y="15045"/>
                  </a:lnTo>
                  <a:lnTo>
                    <a:pt x="1270" y="14923"/>
                  </a:lnTo>
                  <a:lnTo>
                    <a:pt x="1343" y="14776"/>
                  </a:lnTo>
                  <a:lnTo>
                    <a:pt x="1368" y="14605"/>
                  </a:lnTo>
                  <a:lnTo>
                    <a:pt x="1368" y="586"/>
                  </a:lnTo>
                  <a:lnTo>
                    <a:pt x="1343" y="415"/>
                  </a:lnTo>
                  <a:lnTo>
                    <a:pt x="1270" y="244"/>
                  </a:lnTo>
                  <a:lnTo>
                    <a:pt x="1148" y="122"/>
                  </a:lnTo>
                  <a:lnTo>
                    <a:pt x="1001" y="25"/>
                  </a:lnTo>
                  <a:lnTo>
                    <a:pt x="904"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75" name="Google Shape;475;p38"/>
          <p:cNvGrpSpPr/>
          <p:nvPr/>
        </p:nvGrpSpPr>
        <p:grpSpPr>
          <a:xfrm>
            <a:off x="1904914" y="3000555"/>
            <a:ext cx="303217" cy="325685"/>
            <a:chOff x="611175" y="2326900"/>
            <a:chExt cx="362700" cy="389575"/>
          </a:xfrm>
        </p:grpSpPr>
        <p:sp>
          <p:nvSpPr>
            <p:cNvPr id="476" name="Google Shape;476;p38"/>
            <p:cNvSpPr/>
            <p:nvPr/>
          </p:nvSpPr>
          <p:spPr>
            <a:xfrm>
              <a:off x="611175" y="2326900"/>
              <a:ext cx="362700" cy="389575"/>
            </a:xfrm>
            <a:custGeom>
              <a:avLst/>
              <a:gdLst/>
              <a:ahLst/>
              <a:cxnLst/>
              <a:rect l="l" t="t" r="r" b="b"/>
              <a:pathLst>
                <a:path w="14508" h="15583" extrusionOk="0">
                  <a:moveTo>
                    <a:pt x="9647" y="489"/>
                  </a:moveTo>
                  <a:lnTo>
                    <a:pt x="9769" y="513"/>
                  </a:lnTo>
                  <a:lnTo>
                    <a:pt x="9916" y="562"/>
                  </a:lnTo>
                  <a:lnTo>
                    <a:pt x="10014" y="660"/>
                  </a:lnTo>
                  <a:lnTo>
                    <a:pt x="10087" y="782"/>
                  </a:lnTo>
                  <a:lnTo>
                    <a:pt x="10111" y="928"/>
                  </a:lnTo>
                  <a:lnTo>
                    <a:pt x="10111" y="1075"/>
                  </a:lnTo>
                  <a:lnTo>
                    <a:pt x="10063" y="1197"/>
                  </a:lnTo>
                  <a:lnTo>
                    <a:pt x="9989" y="1319"/>
                  </a:lnTo>
                  <a:lnTo>
                    <a:pt x="9281" y="2003"/>
                  </a:lnTo>
                  <a:lnTo>
                    <a:pt x="9232" y="2076"/>
                  </a:lnTo>
                  <a:lnTo>
                    <a:pt x="9183" y="2174"/>
                  </a:lnTo>
                  <a:lnTo>
                    <a:pt x="9159" y="2247"/>
                  </a:lnTo>
                  <a:lnTo>
                    <a:pt x="9159" y="2345"/>
                  </a:lnTo>
                  <a:lnTo>
                    <a:pt x="9159" y="6497"/>
                  </a:lnTo>
                  <a:lnTo>
                    <a:pt x="9183" y="6643"/>
                  </a:lnTo>
                  <a:lnTo>
                    <a:pt x="9232" y="6790"/>
                  </a:lnTo>
                  <a:lnTo>
                    <a:pt x="10575" y="8671"/>
                  </a:lnTo>
                  <a:lnTo>
                    <a:pt x="3932" y="8671"/>
                  </a:lnTo>
                  <a:lnTo>
                    <a:pt x="5276" y="6790"/>
                  </a:lnTo>
                  <a:lnTo>
                    <a:pt x="5324" y="6643"/>
                  </a:lnTo>
                  <a:lnTo>
                    <a:pt x="5349" y="6497"/>
                  </a:lnTo>
                  <a:lnTo>
                    <a:pt x="5349" y="2345"/>
                  </a:lnTo>
                  <a:lnTo>
                    <a:pt x="5349" y="2247"/>
                  </a:lnTo>
                  <a:lnTo>
                    <a:pt x="5324" y="2174"/>
                  </a:lnTo>
                  <a:lnTo>
                    <a:pt x="5276" y="2076"/>
                  </a:lnTo>
                  <a:lnTo>
                    <a:pt x="5227" y="2003"/>
                  </a:lnTo>
                  <a:lnTo>
                    <a:pt x="4519" y="1319"/>
                  </a:lnTo>
                  <a:lnTo>
                    <a:pt x="4445" y="1197"/>
                  </a:lnTo>
                  <a:lnTo>
                    <a:pt x="4396" y="1075"/>
                  </a:lnTo>
                  <a:lnTo>
                    <a:pt x="4396" y="928"/>
                  </a:lnTo>
                  <a:lnTo>
                    <a:pt x="4421" y="782"/>
                  </a:lnTo>
                  <a:lnTo>
                    <a:pt x="4494" y="660"/>
                  </a:lnTo>
                  <a:lnTo>
                    <a:pt x="4592" y="562"/>
                  </a:lnTo>
                  <a:lnTo>
                    <a:pt x="4738" y="513"/>
                  </a:lnTo>
                  <a:lnTo>
                    <a:pt x="4860" y="489"/>
                  </a:lnTo>
                  <a:close/>
                  <a:moveTo>
                    <a:pt x="6717" y="9574"/>
                  </a:moveTo>
                  <a:lnTo>
                    <a:pt x="6912" y="9647"/>
                  </a:lnTo>
                  <a:lnTo>
                    <a:pt x="7083" y="9745"/>
                  </a:lnTo>
                  <a:lnTo>
                    <a:pt x="7254" y="9892"/>
                  </a:lnTo>
                  <a:lnTo>
                    <a:pt x="7376" y="10038"/>
                  </a:lnTo>
                  <a:lnTo>
                    <a:pt x="7474" y="10234"/>
                  </a:lnTo>
                  <a:lnTo>
                    <a:pt x="7547" y="10429"/>
                  </a:lnTo>
                  <a:lnTo>
                    <a:pt x="7571" y="10649"/>
                  </a:lnTo>
                  <a:lnTo>
                    <a:pt x="7547" y="10869"/>
                  </a:lnTo>
                  <a:lnTo>
                    <a:pt x="7474" y="11064"/>
                  </a:lnTo>
                  <a:lnTo>
                    <a:pt x="7376" y="11259"/>
                  </a:lnTo>
                  <a:lnTo>
                    <a:pt x="7254" y="11406"/>
                  </a:lnTo>
                  <a:lnTo>
                    <a:pt x="7083" y="11552"/>
                  </a:lnTo>
                  <a:lnTo>
                    <a:pt x="6912" y="11650"/>
                  </a:lnTo>
                  <a:lnTo>
                    <a:pt x="6717" y="11699"/>
                  </a:lnTo>
                  <a:lnTo>
                    <a:pt x="6497" y="11723"/>
                  </a:lnTo>
                  <a:lnTo>
                    <a:pt x="6277" y="11699"/>
                  </a:lnTo>
                  <a:lnTo>
                    <a:pt x="6057" y="11650"/>
                  </a:lnTo>
                  <a:lnTo>
                    <a:pt x="5886" y="11552"/>
                  </a:lnTo>
                  <a:lnTo>
                    <a:pt x="5715" y="11406"/>
                  </a:lnTo>
                  <a:lnTo>
                    <a:pt x="5593" y="11259"/>
                  </a:lnTo>
                  <a:lnTo>
                    <a:pt x="5495" y="11064"/>
                  </a:lnTo>
                  <a:lnTo>
                    <a:pt x="5422" y="10869"/>
                  </a:lnTo>
                  <a:lnTo>
                    <a:pt x="5398" y="10649"/>
                  </a:lnTo>
                  <a:lnTo>
                    <a:pt x="5422" y="10429"/>
                  </a:lnTo>
                  <a:lnTo>
                    <a:pt x="5495" y="10234"/>
                  </a:lnTo>
                  <a:lnTo>
                    <a:pt x="5593" y="10038"/>
                  </a:lnTo>
                  <a:lnTo>
                    <a:pt x="5715" y="9892"/>
                  </a:lnTo>
                  <a:lnTo>
                    <a:pt x="5886" y="9745"/>
                  </a:lnTo>
                  <a:lnTo>
                    <a:pt x="6057" y="9647"/>
                  </a:lnTo>
                  <a:lnTo>
                    <a:pt x="6277" y="9574"/>
                  </a:lnTo>
                  <a:close/>
                  <a:moveTo>
                    <a:pt x="8475" y="11894"/>
                  </a:moveTo>
                  <a:lnTo>
                    <a:pt x="8597" y="11919"/>
                  </a:lnTo>
                  <a:lnTo>
                    <a:pt x="8695" y="11943"/>
                  </a:lnTo>
                  <a:lnTo>
                    <a:pt x="8817" y="11992"/>
                  </a:lnTo>
                  <a:lnTo>
                    <a:pt x="8915" y="12065"/>
                  </a:lnTo>
                  <a:lnTo>
                    <a:pt x="8988" y="12163"/>
                  </a:lnTo>
                  <a:lnTo>
                    <a:pt x="9037" y="12285"/>
                  </a:lnTo>
                  <a:lnTo>
                    <a:pt x="9086" y="12383"/>
                  </a:lnTo>
                  <a:lnTo>
                    <a:pt x="9086" y="12529"/>
                  </a:lnTo>
                  <a:lnTo>
                    <a:pt x="9086" y="12652"/>
                  </a:lnTo>
                  <a:lnTo>
                    <a:pt x="9037" y="12749"/>
                  </a:lnTo>
                  <a:lnTo>
                    <a:pt x="8988" y="12871"/>
                  </a:lnTo>
                  <a:lnTo>
                    <a:pt x="8915" y="12969"/>
                  </a:lnTo>
                  <a:lnTo>
                    <a:pt x="8817" y="13042"/>
                  </a:lnTo>
                  <a:lnTo>
                    <a:pt x="8695" y="13091"/>
                  </a:lnTo>
                  <a:lnTo>
                    <a:pt x="8597" y="13140"/>
                  </a:lnTo>
                  <a:lnTo>
                    <a:pt x="8329" y="13140"/>
                  </a:lnTo>
                  <a:lnTo>
                    <a:pt x="8231" y="13091"/>
                  </a:lnTo>
                  <a:lnTo>
                    <a:pt x="8109" y="13042"/>
                  </a:lnTo>
                  <a:lnTo>
                    <a:pt x="8011" y="12969"/>
                  </a:lnTo>
                  <a:lnTo>
                    <a:pt x="7938" y="12871"/>
                  </a:lnTo>
                  <a:lnTo>
                    <a:pt x="7889" y="12749"/>
                  </a:lnTo>
                  <a:lnTo>
                    <a:pt x="7864" y="12652"/>
                  </a:lnTo>
                  <a:lnTo>
                    <a:pt x="7840" y="12529"/>
                  </a:lnTo>
                  <a:lnTo>
                    <a:pt x="7864" y="12383"/>
                  </a:lnTo>
                  <a:lnTo>
                    <a:pt x="7889" y="12285"/>
                  </a:lnTo>
                  <a:lnTo>
                    <a:pt x="7938" y="12163"/>
                  </a:lnTo>
                  <a:lnTo>
                    <a:pt x="8011" y="12065"/>
                  </a:lnTo>
                  <a:lnTo>
                    <a:pt x="8109" y="11992"/>
                  </a:lnTo>
                  <a:lnTo>
                    <a:pt x="8231" y="11943"/>
                  </a:lnTo>
                  <a:lnTo>
                    <a:pt x="8329" y="11919"/>
                  </a:lnTo>
                  <a:lnTo>
                    <a:pt x="8475" y="11894"/>
                  </a:lnTo>
                  <a:close/>
                  <a:moveTo>
                    <a:pt x="6741" y="13360"/>
                  </a:moveTo>
                  <a:lnTo>
                    <a:pt x="6814" y="13384"/>
                  </a:lnTo>
                  <a:lnTo>
                    <a:pt x="6912" y="13433"/>
                  </a:lnTo>
                  <a:lnTo>
                    <a:pt x="6985" y="13482"/>
                  </a:lnTo>
                  <a:lnTo>
                    <a:pt x="7034" y="13555"/>
                  </a:lnTo>
                  <a:lnTo>
                    <a:pt x="7083" y="13653"/>
                  </a:lnTo>
                  <a:lnTo>
                    <a:pt x="7107" y="13726"/>
                  </a:lnTo>
                  <a:lnTo>
                    <a:pt x="7107" y="13824"/>
                  </a:lnTo>
                  <a:lnTo>
                    <a:pt x="7107" y="13922"/>
                  </a:lnTo>
                  <a:lnTo>
                    <a:pt x="7083" y="14019"/>
                  </a:lnTo>
                  <a:lnTo>
                    <a:pt x="7034" y="14117"/>
                  </a:lnTo>
                  <a:lnTo>
                    <a:pt x="6985" y="14166"/>
                  </a:lnTo>
                  <a:lnTo>
                    <a:pt x="6912" y="14239"/>
                  </a:lnTo>
                  <a:lnTo>
                    <a:pt x="6814" y="14288"/>
                  </a:lnTo>
                  <a:lnTo>
                    <a:pt x="6741" y="14312"/>
                  </a:lnTo>
                  <a:lnTo>
                    <a:pt x="6546" y="14312"/>
                  </a:lnTo>
                  <a:lnTo>
                    <a:pt x="6448" y="14288"/>
                  </a:lnTo>
                  <a:lnTo>
                    <a:pt x="6375" y="14239"/>
                  </a:lnTo>
                  <a:lnTo>
                    <a:pt x="6301" y="14166"/>
                  </a:lnTo>
                  <a:lnTo>
                    <a:pt x="6228" y="14117"/>
                  </a:lnTo>
                  <a:lnTo>
                    <a:pt x="6179" y="14019"/>
                  </a:lnTo>
                  <a:lnTo>
                    <a:pt x="6155" y="13922"/>
                  </a:lnTo>
                  <a:lnTo>
                    <a:pt x="6155" y="13824"/>
                  </a:lnTo>
                  <a:lnTo>
                    <a:pt x="6155" y="13726"/>
                  </a:lnTo>
                  <a:lnTo>
                    <a:pt x="6179" y="13653"/>
                  </a:lnTo>
                  <a:lnTo>
                    <a:pt x="6228" y="13555"/>
                  </a:lnTo>
                  <a:lnTo>
                    <a:pt x="6301" y="13482"/>
                  </a:lnTo>
                  <a:lnTo>
                    <a:pt x="6375" y="13433"/>
                  </a:lnTo>
                  <a:lnTo>
                    <a:pt x="6448" y="13384"/>
                  </a:lnTo>
                  <a:lnTo>
                    <a:pt x="6546" y="13360"/>
                  </a:lnTo>
                  <a:close/>
                  <a:moveTo>
                    <a:pt x="4860" y="0"/>
                  </a:moveTo>
                  <a:lnTo>
                    <a:pt x="4714" y="25"/>
                  </a:lnTo>
                  <a:lnTo>
                    <a:pt x="4592" y="49"/>
                  </a:lnTo>
                  <a:lnTo>
                    <a:pt x="4445" y="98"/>
                  </a:lnTo>
                  <a:lnTo>
                    <a:pt x="4323" y="171"/>
                  </a:lnTo>
                  <a:lnTo>
                    <a:pt x="4225" y="245"/>
                  </a:lnTo>
                  <a:lnTo>
                    <a:pt x="4128" y="367"/>
                  </a:lnTo>
                  <a:lnTo>
                    <a:pt x="4030" y="464"/>
                  </a:lnTo>
                  <a:lnTo>
                    <a:pt x="3981" y="611"/>
                  </a:lnTo>
                  <a:lnTo>
                    <a:pt x="3932" y="733"/>
                  </a:lnTo>
                  <a:lnTo>
                    <a:pt x="3908" y="880"/>
                  </a:lnTo>
                  <a:lnTo>
                    <a:pt x="3908" y="1026"/>
                  </a:lnTo>
                  <a:lnTo>
                    <a:pt x="3908" y="1173"/>
                  </a:lnTo>
                  <a:lnTo>
                    <a:pt x="3957" y="1295"/>
                  </a:lnTo>
                  <a:lnTo>
                    <a:pt x="4006" y="1441"/>
                  </a:lnTo>
                  <a:lnTo>
                    <a:pt x="4079" y="1563"/>
                  </a:lnTo>
                  <a:lnTo>
                    <a:pt x="4177" y="1661"/>
                  </a:lnTo>
                  <a:lnTo>
                    <a:pt x="4860" y="2345"/>
                  </a:lnTo>
                  <a:lnTo>
                    <a:pt x="4860" y="6497"/>
                  </a:lnTo>
                  <a:lnTo>
                    <a:pt x="196" y="13067"/>
                  </a:lnTo>
                  <a:lnTo>
                    <a:pt x="122" y="13189"/>
                  </a:lnTo>
                  <a:lnTo>
                    <a:pt x="49" y="13311"/>
                  </a:lnTo>
                  <a:lnTo>
                    <a:pt x="25" y="13433"/>
                  </a:lnTo>
                  <a:lnTo>
                    <a:pt x="0" y="13555"/>
                  </a:lnTo>
                  <a:lnTo>
                    <a:pt x="0" y="13677"/>
                  </a:lnTo>
                  <a:lnTo>
                    <a:pt x="25" y="13824"/>
                  </a:lnTo>
                  <a:lnTo>
                    <a:pt x="49" y="13946"/>
                  </a:lnTo>
                  <a:lnTo>
                    <a:pt x="98" y="14068"/>
                  </a:lnTo>
                  <a:lnTo>
                    <a:pt x="586" y="15045"/>
                  </a:lnTo>
                  <a:lnTo>
                    <a:pt x="660" y="15167"/>
                  </a:lnTo>
                  <a:lnTo>
                    <a:pt x="757" y="15265"/>
                  </a:lnTo>
                  <a:lnTo>
                    <a:pt x="831" y="15362"/>
                  </a:lnTo>
                  <a:lnTo>
                    <a:pt x="953" y="15436"/>
                  </a:lnTo>
                  <a:lnTo>
                    <a:pt x="1075" y="15485"/>
                  </a:lnTo>
                  <a:lnTo>
                    <a:pt x="1197" y="15533"/>
                  </a:lnTo>
                  <a:lnTo>
                    <a:pt x="1319" y="15582"/>
                  </a:lnTo>
                  <a:lnTo>
                    <a:pt x="13189" y="15582"/>
                  </a:lnTo>
                  <a:lnTo>
                    <a:pt x="13311" y="15533"/>
                  </a:lnTo>
                  <a:lnTo>
                    <a:pt x="13433" y="15485"/>
                  </a:lnTo>
                  <a:lnTo>
                    <a:pt x="13555" y="15436"/>
                  </a:lnTo>
                  <a:lnTo>
                    <a:pt x="13677" y="15362"/>
                  </a:lnTo>
                  <a:lnTo>
                    <a:pt x="13750" y="15265"/>
                  </a:lnTo>
                  <a:lnTo>
                    <a:pt x="13848" y="15167"/>
                  </a:lnTo>
                  <a:lnTo>
                    <a:pt x="13921" y="15045"/>
                  </a:lnTo>
                  <a:lnTo>
                    <a:pt x="14410" y="14068"/>
                  </a:lnTo>
                  <a:lnTo>
                    <a:pt x="14459" y="13946"/>
                  </a:lnTo>
                  <a:lnTo>
                    <a:pt x="14483" y="13824"/>
                  </a:lnTo>
                  <a:lnTo>
                    <a:pt x="14508" y="13677"/>
                  </a:lnTo>
                  <a:lnTo>
                    <a:pt x="14508" y="13555"/>
                  </a:lnTo>
                  <a:lnTo>
                    <a:pt x="14483" y="13433"/>
                  </a:lnTo>
                  <a:lnTo>
                    <a:pt x="14459" y="13311"/>
                  </a:lnTo>
                  <a:lnTo>
                    <a:pt x="14385" y="13189"/>
                  </a:lnTo>
                  <a:lnTo>
                    <a:pt x="14312" y="13067"/>
                  </a:lnTo>
                  <a:lnTo>
                    <a:pt x="9647" y="6497"/>
                  </a:lnTo>
                  <a:lnTo>
                    <a:pt x="9647" y="2345"/>
                  </a:lnTo>
                  <a:lnTo>
                    <a:pt x="10331" y="1661"/>
                  </a:lnTo>
                  <a:lnTo>
                    <a:pt x="10429" y="1563"/>
                  </a:lnTo>
                  <a:lnTo>
                    <a:pt x="10502" y="1441"/>
                  </a:lnTo>
                  <a:lnTo>
                    <a:pt x="10551" y="1295"/>
                  </a:lnTo>
                  <a:lnTo>
                    <a:pt x="10600" y="1173"/>
                  </a:lnTo>
                  <a:lnTo>
                    <a:pt x="10600" y="1026"/>
                  </a:lnTo>
                  <a:lnTo>
                    <a:pt x="10600" y="880"/>
                  </a:lnTo>
                  <a:lnTo>
                    <a:pt x="10575" y="733"/>
                  </a:lnTo>
                  <a:lnTo>
                    <a:pt x="10527" y="611"/>
                  </a:lnTo>
                  <a:lnTo>
                    <a:pt x="10478" y="464"/>
                  </a:lnTo>
                  <a:lnTo>
                    <a:pt x="10380" y="367"/>
                  </a:lnTo>
                  <a:lnTo>
                    <a:pt x="10282" y="245"/>
                  </a:lnTo>
                  <a:lnTo>
                    <a:pt x="10185" y="171"/>
                  </a:lnTo>
                  <a:lnTo>
                    <a:pt x="10063" y="98"/>
                  </a:lnTo>
                  <a:lnTo>
                    <a:pt x="9916" y="49"/>
                  </a:lnTo>
                  <a:lnTo>
                    <a:pt x="9794" y="25"/>
                  </a:lnTo>
                  <a:lnTo>
                    <a:pt x="964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7" name="Google Shape;477;p38"/>
            <p:cNvSpPr/>
            <p:nvPr/>
          </p:nvSpPr>
          <p:spPr>
            <a:xfrm>
              <a:off x="794950" y="2500900"/>
              <a:ext cx="24450" cy="23850"/>
            </a:xfrm>
            <a:custGeom>
              <a:avLst/>
              <a:gdLst/>
              <a:ahLst/>
              <a:cxnLst/>
              <a:rect l="l" t="t" r="r" b="b"/>
              <a:pathLst>
                <a:path w="978" h="954" extrusionOk="0">
                  <a:moveTo>
                    <a:pt x="391" y="1"/>
                  </a:moveTo>
                  <a:lnTo>
                    <a:pt x="294" y="25"/>
                  </a:lnTo>
                  <a:lnTo>
                    <a:pt x="220" y="74"/>
                  </a:lnTo>
                  <a:lnTo>
                    <a:pt x="147" y="123"/>
                  </a:lnTo>
                  <a:lnTo>
                    <a:pt x="98" y="196"/>
                  </a:lnTo>
                  <a:lnTo>
                    <a:pt x="49" y="294"/>
                  </a:lnTo>
                  <a:lnTo>
                    <a:pt x="25" y="367"/>
                  </a:lnTo>
                  <a:lnTo>
                    <a:pt x="1" y="465"/>
                  </a:lnTo>
                  <a:lnTo>
                    <a:pt x="25" y="563"/>
                  </a:lnTo>
                  <a:lnTo>
                    <a:pt x="49" y="660"/>
                  </a:lnTo>
                  <a:lnTo>
                    <a:pt x="98" y="734"/>
                  </a:lnTo>
                  <a:lnTo>
                    <a:pt x="147" y="807"/>
                  </a:lnTo>
                  <a:lnTo>
                    <a:pt x="220" y="880"/>
                  </a:lnTo>
                  <a:lnTo>
                    <a:pt x="294" y="905"/>
                  </a:lnTo>
                  <a:lnTo>
                    <a:pt x="391" y="953"/>
                  </a:lnTo>
                  <a:lnTo>
                    <a:pt x="587" y="953"/>
                  </a:lnTo>
                  <a:lnTo>
                    <a:pt x="684" y="905"/>
                  </a:lnTo>
                  <a:lnTo>
                    <a:pt x="758" y="880"/>
                  </a:lnTo>
                  <a:lnTo>
                    <a:pt x="831" y="807"/>
                  </a:lnTo>
                  <a:lnTo>
                    <a:pt x="880" y="734"/>
                  </a:lnTo>
                  <a:lnTo>
                    <a:pt x="929" y="660"/>
                  </a:lnTo>
                  <a:lnTo>
                    <a:pt x="953" y="563"/>
                  </a:lnTo>
                  <a:lnTo>
                    <a:pt x="978" y="465"/>
                  </a:lnTo>
                  <a:lnTo>
                    <a:pt x="953" y="367"/>
                  </a:lnTo>
                  <a:lnTo>
                    <a:pt x="929" y="294"/>
                  </a:lnTo>
                  <a:lnTo>
                    <a:pt x="880" y="196"/>
                  </a:lnTo>
                  <a:lnTo>
                    <a:pt x="831" y="123"/>
                  </a:lnTo>
                  <a:lnTo>
                    <a:pt x="758" y="74"/>
                  </a:lnTo>
                  <a:lnTo>
                    <a:pt x="684" y="25"/>
                  </a:lnTo>
                  <a:lnTo>
                    <a:pt x="587"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8" name="Google Shape;478;p38"/>
            <p:cNvSpPr/>
            <p:nvPr/>
          </p:nvSpPr>
          <p:spPr>
            <a:xfrm>
              <a:off x="754650" y="2381250"/>
              <a:ext cx="75750" cy="14050"/>
            </a:xfrm>
            <a:custGeom>
              <a:avLst/>
              <a:gdLst/>
              <a:ahLst/>
              <a:cxnLst/>
              <a:rect l="l" t="t" r="r" b="b"/>
              <a:pathLst>
                <a:path w="3030" h="562" extrusionOk="0">
                  <a:moveTo>
                    <a:pt x="294" y="0"/>
                  </a:moveTo>
                  <a:lnTo>
                    <a:pt x="172" y="24"/>
                  </a:lnTo>
                  <a:lnTo>
                    <a:pt x="74" y="73"/>
                  </a:lnTo>
                  <a:lnTo>
                    <a:pt x="25" y="171"/>
                  </a:lnTo>
                  <a:lnTo>
                    <a:pt x="1" y="269"/>
                  </a:lnTo>
                  <a:lnTo>
                    <a:pt x="25" y="391"/>
                  </a:lnTo>
                  <a:lnTo>
                    <a:pt x="74" y="488"/>
                  </a:lnTo>
                  <a:lnTo>
                    <a:pt x="172" y="537"/>
                  </a:lnTo>
                  <a:lnTo>
                    <a:pt x="294" y="562"/>
                  </a:lnTo>
                  <a:lnTo>
                    <a:pt x="2736" y="562"/>
                  </a:lnTo>
                  <a:lnTo>
                    <a:pt x="2858" y="537"/>
                  </a:lnTo>
                  <a:lnTo>
                    <a:pt x="2956" y="488"/>
                  </a:lnTo>
                  <a:lnTo>
                    <a:pt x="3005" y="391"/>
                  </a:lnTo>
                  <a:lnTo>
                    <a:pt x="3029" y="269"/>
                  </a:lnTo>
                  <a:lnTo>
                    <a:pt x="3005" y="171"/>
                  </a:lnTo>
                  <a:lnTo>
                    <a:pt x="2956" y="73"/>
                  </a:lnTo>
                  <a:lnTo>
                    <a:pt x="2858" y="24"/>
                  </a:lnTo>
                  <a:lnTo>
                    <a:pt x="273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79" name="Google Shape;479;p38"/>
            <p:cNvSpPr/>
            <p:nvPr/>
          </p:nvSpPr>
          <p:spPr>
            <a:xfrm>
              <a:off x="765025" y="2453900"/>
              <a:ext cx="31175" cy="31150"/>
            </a:xfrm>
            <a:custGeom>
              <a:avLst/>
              <a:gdLst/>
              <a:ahLst/>
              <a:cxnLst/>
              <a:rect l="l" t="t" r="r" b="b"/>
              <a:pathLst>
                <a:path w="1247" h="1246" extrusionOk="0">
                  <a:moveTo>
                    <a:pt x="611" y="0"/>
                  </a:moveTo>
                  <a:lnTo>
                    <a:pt x="489" y="25"/>
                  </a:lnTo>
                  <a:lnTo>
                    <a:pt x="367" y="49"/>
                  </a:lnTo>
                  <a:lnTo>
                    <a:pt x="270" y="122"/>
                  </a:lnTo>
                  <a:lnTo>
                    <a:pt x="172" y="196"/>
                  </a:lnTo>
                  <a:lnTo>
                    <a:pt x="99" y="269"/>
                  </a:lnTo>
                  <a:lnTo>
                    <a:pt x="50" y="391"/>
                  </a:lnTo>
                  <a:lnTo>
                    <a:pt x="1" y="513"/>
                  </a:lnTo>
                  <a:lnTo>
                    <a:pt x="1" y="635"/>
                  </a:lnTo>
                  <a:lnTo>
                    <a:pt x="1" y="757"/>
                  </a:lnTo>
                  <a:lnTo>
                    <a:pt x="50" y="880"/>
                  </a:lnTo>
                  <a:lnTo>
                    <a:pt x="99" y="977"/>
                  </a:lnTo>
                  <a:lnTo>
                    <a:pt x="172" y="1075"/>
                  </a:lnTo>
                  <a:lnTo>
                    <a:pt x="270" y="1148"/>
                  </a:lnTo>
                  <a:lnTo>
                    <a:pt x="367" y="1197"/>
                  </a:lnTo>
                  <a:lnTo>
                    <a:pt x="489" y="1246"/>
                  </a:lnTo>
                  <a:lnTo>
                    <a:pt x="734" y="1246"/>
                  </a:lnTo>
                  <a:lnTo>
                    <a:pt x="856" y="1197"/>
                  </a:lnTo>
                  <a:lnTo>
                    <a:pt x="978" y="1148"/>
                  </a:lnTo>
                  <a:lnTo>
                    <a:pt x="1051" y="1075"/>
                  </a:lnTo>
                  <a:lnTo>
                    <a:pt x="1149" y="977"/>
                  </a:lnTo>
                  <a:lnTo>
                    <a:pt x="1198" y="880"/>
                  </a:lnTo>
                  <a:lnTo>
                    <a:pt x="1222" y="757"/>
                  </a:lnTo>
                  <a:lnTo>
                    <a:pt x="1246" y="635"/>
                  </a:lnTo>
                  <a:lnTo>
                    <a:pt x="1222" y="513"/>
                  </a:lnTo>
                  <a:lnTo>
                    <a:pt x="1198" y="391"/>
                  </a:lnTo>
                  <a:lnTo>
                    <a:pt x="1149" y="269"/>
                  </a:lnTo>
                  <a:lnTo>
                    <a:pt x="1051" y="196"/>
                  </a:lnTo>
                  <a:lnTo>
                    <a:pt x="978" y="122"/>
                  </a:lnTo>
                  <a:lnTo>
                    <a:pt x="856" y="49"/>
                  </a:lnTo>
                  <a:lnTo>
                    <a:pt x="734" y="25"/>
                  </a:lnTo>
                  <a:lnTo>
                    <a:pt x="611"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480" name="Google Shape;480;p38"/>
          <p:cNvSpPr/>
          <p:nvPr/>
        </p:nvSpPr>
        <p:spPr>
          <a:xfrm>
            <a:off x="2460310" y="3003682"/>
            <a:ext cx="319561" cy="319561"/>
          </a:xfrm>
          <a:custGeom>
            <a:avLst/>
            <a:gdLst/>
            <a:ahLst/>
            <a:cxnLst/>
            <a:rect l="l" t="t" r="r" b="b"/>
            <a:pathLst>
              <a:path w="15290" h="15290" extrusionOk="0">
                <a:moveTo>
                  <a:pt x="4519" y="6815"/>
                </a:moveTo>
                <a:lnTo>
                  <a:pt x="4690" y="6839"/>
                </a:lnTo>
                <a:lnTo>
                  <a:pt x="4861" y="6888"/>
                </a:lnTo>
                <a:lnTo>
                  <a:pt x="5007" y="6986"/>
                </a:lnTo>
                <a:lnTo>
                  <a:pt x="5154" y="7084"/>
                </a:lnTo>
                <a:lnTo>
                  <a:pt x="5251" y="7230"/>
                </a:lnTo>
                <a:lnTo>
                  <a:pt x="5325" y="7401"/>
                </a:lnTo>
                <a:lnTo>
                  <a:pt x="5374" y="7572"/>
                </a:lnTo>
                <a:lnTo>
                  <a:pt x="5398" y="7767"/>
                </a:lnTo>
                <a:lnTo>
                  <a:pt x="5374" y="7963"/>
                </a:lnTo>
                <a:lnTo>
                  <a:pt x="5325" y="8134"/>
                </a:lnTo>
                <a:lnTo>
                  <a:pt x="5251" y="8305"/>
                </a:lnTo>
                <a:lnTo>
                  <a:pt x="5154" y="8451"/>
                </a:lnTo>
                <a:lnTo>
                  <a:pt x="5007" y="8549"/>
                </a:lnTo>
                <a:lnTo>
                  <a:pt x="4861" y="8647"/>
                </a:lnTo>
                <a:lnTo>
                  <a:pt x="4690" y="8696"/>
                </a:lnTo>
                <a:lnTo>
                  <a:pt x="4519" y="8720"/>
                </a:lnTo>
                <a:lnTo>
                  <a:pt x="4348" y="8696"/>
                </a:lnTo>
                <a:lnTo>
                  <a:pt x="4177" y="8647"/>
                </a:lnTo>
                <a:lnTo>
                  <a:pt x="4030" y="8549"/>
                </a:lnTo>
                <a:lnTo>
                  <a:pt x="3884" y="8451"/>
                </a:lnTo>
                <a:lnTo>
                  <a:pt x="3786" y="8305"/>
                </a:lnTo>
                <a:lnTo>
                  <a:pt x="3713" y="8134"/>
                </a:lnTo>
                <a:lnTo>
                  <a:pt x="3664" y="7963"/>
                </a:lnTo>
                <a:lnTo>
                  <a:pt x="3640" y="7767"/>
                </a:lnTo>
                <a:lnTo>
                  <a:pt x="3664" y="7572"/>
                </a:lnTo>
                <a:lnTo>
                  <a:pt x="3713" y="7401"/>
                </a:lnTo>
                <a:lnTo>
                  <a:pt x="3786" y="7230"/>
                </a:lnTo>
                <a:lnTo>
                  <a:pt x="3884" y="7084"/>
                </a:lnTo>
                <a:lnTo>
                  <a:pt x="4030" y="6986"/>
                </a:lnTo>
                <a:lnTo>
                  <a:pt x="4177" y="6888"/>
                </a:lnTo>
                <a:lnTo>
                  <a:pt x="4348" y="6839"/>
                </a:lnTo>
                <a:lnTo>
                  <a:pt x="4519" y="6815"/>
                </a:lnTo>
                <a:close/>
                <a:moveTo>
                  <a:pt x="10771" y="6815"/>
                </a:moveTo>
                <a:lnTo>
                  <a:pt x="10942" y="6839"/>
                </a:lnTo>
                <a:lnTo>
                  <a:pt x="11113" y="6888"/>
                </a:lnTo>
                <a:lnTo>
                  <a:pt x="11260" y="6986"/>
                </a:lnTo>
                <a:lnTo>
                  <a:pt x="11406" y="7084"/>
                </a:lnTo>
                <a:lnTo>
                  <a:pt x="11504" y="7230"/>
                </a:lnTo>
                <a:lnTo>
                  <a:pt x="11577" y="7401"/>
                </a:lnTo>
                <a:lnTo>
                  <a:pt x="11626" y="7572"/>
                </a:lnTo>
                <a:lnTo>
                  <a:pt x="11650" y="7767"/>
                </a:lnTo>
                <a:lnTo>
                  <a:pt x="11626" y="7963"/>
                </a:lnTo>
                <a:lnTo>
                  <a:pt x="11577" y="8134"/>
                </a:lnTo>
                <a:lnTo>
                  <a:pt x="11504" y="8305"/>
                </a:lnTo>
                <a:lnTo>
                  <a:pt x="11406" y="8451"/>
                </a:lnTo>
                <a:lnTo>
                  <a:pt x="11260" y="8549"/>
                </a:lnTo>
                <a:lnTo>
                  <a:pt x="11113" y="8647"/>
                </a:lnTo>
                <a:lnTo>
                  <a:pt x="10942" y="8696"/>
                </a:lnTo>
                <a:lnTo>
                  <a:pt x="10771" y="8720"/>
                </a:lnTo>
                <a:lnTo>
                  <a:pt x="10600" y="8696"/>
                </a:lnTo>
                <a:lnTo>
                  <a:pt x="10429" y="8647"/>
                </a:lnTo>
                <a:lnTo>
                  <a:pt x="10283" y="8549"/>
                </a:lnTo>
                <a:lnTo>
                  <a:pt x="10136" y="8451"/>
                </a:lnTo>
                <a:lnTo>
                  <a:pt x="10038" y="8305"/>
                </a:lnTo>
                <a:lnTo>
                  <a:pt x="9965" y="8134"/>
                </a:lnTo>
                <a:lnTo>
                  <a:pt x="9916" y="7963"/>
                </a:lnTo>
                <a:lnTo>
                  <a:pt x="9892" y="7767"/>
                </a:lnTo>
                <a:lnTo>
                  <a:pt x="9916" y="7572"/>
                </a:lnTo>
                <a:lnTo>
                  <a:pt x="9965" y="7401"/>
                </a:lnTo>
                <a:lnTo>
                  <a:pt x="10038" y="7230"/>
                </a:lnTo>
                <a:lnTo>
                  <a:pt x="10136" y="7084"/>
                </a:lnTo>
                <a:lnTo>
                  <a:pt x="10283" y="6986"/>
                </a:lnTo>
                <a:lnTo>
                  <a:pt x="10429" y="6888"/>
                </a:lnTo>
                <a:lnTo>
                  <a:pt x="10600" y="6839"/>
                </a:lnTo>
                <a:lnTo>
                  <a:pt x="10771" y="6815"/>
                </a:lnTo>
                <a:close/>
                <a:moveTo>
                  <a:pt x="11308" y="10210"/>
                </a:moveTo>
                <a:lnTo>
                  <a:pt x="11406" y="10234"/>
                </a:lnTo>
                <a:lnTo>
                  <a:pt x="11479" y="10259"/>
                </a:lnTo>
                <a:lnTo>
                  <a:pt x="11577" y="10307"/>
                </a:lnTo>
                <a:lnTo>
                  <a:pt x="11650" y="10356"/>
                </a:lnTo>
                <a:lnTo>
                  <a:pt x="11699" y="10430"/>
                </a:lnTo>
                <a:lnTo>
                  <a:pt x="11748" y="10527"/>
                </a:lnTo>
                <a:lnTo>
                  <a:pt x="11772" y="10625"/>
                </a:lnTo>
                <a:lnTo>
                  <a:pt x="11797" y="10698"/>
                </a:lnTo>
                <a:lnTo>
                  <a:pt x="11772" y="10796"/>
                </a:lnTo>
                <a:lnTo>
                  <a:pt x="11748" y="10894"/>
                </a:lnTo>
                <a:lnTo>
                  <a:pt x="11699" y="10967"/>
                </a:lnTo>
                <a:lnTo>
                  <a:pt x="11650" y="11065"/>
                </a:lnTo>
                <a:lnTo>
                  <a:pt x="11235" y="11431"/>
                </a:lnTo>
                <a:lnTo>
                  <a:pt x="10795" y="11773"/>
                </a:lnTo>
                <a:lnTo>
                  <a:pt x="10307" y="12041"/>
                </a:lnTo>
                <a:lnTo>
                  <a:pt x="9819" y="12286"/>
                </a:lnTo>
                <a:lnTo>
                  <a:pt x="9281" y="12457"/>
                </a:lnTo>
                <a:lnTo>
                  <a:pt x="8768" y="12603"/>
                </a:lnTo>
                <a:lnTo>
                  <a:pt x="8207" y="12676"/>
                </a:lnTo>
                <a:lnTo>
                  <a:pt x="7645" y="12701"/>
                </a:lnTo>
                <a:lnTo>
                  <a:pt x="7083" y="12676"/>
                </a:lnTo>
                <a:lnTo>
                  <a:pt x="6521" y="12603"/>
                </a:lnTo>
                <a:lnTo>
                  <a:pt x="6009" y="12457"/>
                </a:lnTo>
                <a:lnTo>
                  <a:pt x="5471" y="12286"/>
                </a:lnTo>
                <a:lnTo>
                  <a:pt x="4983" y="12041"/>
                </a:lnTo>
                <a:lnTo>
                  <a:pt x="4494" y="11773"/>
                </a:lnTo>
                <a:lnTo>
                  <a:pt x="4055" y="11431"/>
                </a:lnTo>
                <a:lnTo>
                  <a:pt x="3640" y="11065"/>
                </a:lnTo>
                <a:lnTo>
                  <a:pt x="3591" y="10967"/>
                </a:lnTo>
                <a:lnTo>
                  <a:pt x="3542" y="10894"/>
                </a:lnTo>
                <a:lnTo>
                  <a:pt x="3517" y="10796"/>
                </a:lnTo>
                <a:lnTo>
                  <a:pt x="3493" y="10698"/>
                </a:lnTo>
                <a:lnTo>
                  <a:pt x="3517" y="10625"/>
                </a:lnTo>
                <a:lnTo>
                  <a:pt x="3542" y="10527"/>
                </a:lnTo>
                <a:lnTo>
                  <a:pt x="3591" y="10430"/>
                </a:lnTo>
                <a:lnTo>
                  <a:pt x="3640" y="10356"/>
                </a:lnTo>
                <a:lnTo>
                  <a:pt x="3713" y="10307"/>
                </a:lnTo>
                <a:lnTo>
                  <a:pt x="3811" y="10259"/>
                </a:lnTo>
                <a:lnTo>
                  <a:pt x="3884" y="10234"/>
                </a:lnTo>
                <a:lnTo>
                  <a:pt x="3981" y="10210"/>
                </a:lnTo>
                <a:lnTo>
                  <a:pt x="4079" y="10234"/>
                </a:lnTo>
                <a:lnTo>
                  <a:pt x="4177" y="10259"/>
                </a:lnTo>
                <a:lnTo>
                  <a:pt x="4250" y="10307"/>
                </a:lnTo>
                <a:lnTo>
                  <a:pt x="4323" y="10356"/>
                </a:lnTo>
                <a:lnTo>
                  <a:pt x="4690" y="10674"/>
                </a:lnTo>
                <a:lnTo>
                  <a:pt x="5056" y="10942"/>
                </a:lnTo>
                <a:lnTo>
                  <a:pt x="5447" y="11187"/>
                </a:lnTo>
                <a:lnTo>
                  <a:pt x="5862" y="11382"/>
                </a:lnTo>
                <a:lnTo>
                  <a:pt x="6277" y="11529"/>
                </a:lnTo>
                <a:lnTo>
                  <a:pt x="6717" y="11651"/>
                </a:lnTo>
                <a:lnTo>
                  <a:pt x="7181" y="11700"/>
                </a:lnTo>
                <a:lnTo>
                  <a:pt x="7645" y="11724"/>
                </a:lnTo>
                <a:lnTo>
                  <a:pt x="8109" y="11700"/>
                </a:lnTo>
                <a:lnTo>
                  <a:pt x="8573" y="11651"/>
                </a:lnTo>
                <a:lnTo>
                  <a:pt x="9013" y="11529"/>
                </a:lnTo>
                <a:lnTo>
                  <a:pt x="9428" y="11382"/>
                </a:lnTo>
                <a:lnTo>
                  <a:pt x="9843" y="11187"/>
                </a:lnTo>
                <a:lnTo>
                  <a:pt x="10234" y="10942"/>
                </a:lnTo>
                <a:lnTo>
                  <a:pt x="10600" y="10674"/>
                </a:lnTo>
                <a:lnTo>
                  <a:pt x="10966" y="10356"/>
                </a:lnTo>
                <a:lnTo>
                  <a:pt x="11040" y="10307"/>
                </a:lnTo>
                <a:lnTo>
                  <a:pt x="11113" y="10259"/>
                </a:lnTo>
                <a:lnTo>
                  <a:pt x="11211" y="10234"/>
                </a:lnTo>
                <a:lnTo>
                  <a:pt x="11308" y="10210"/>
                </a:lnTo>
                <a:close/>
                <a:moveTo>
                  <a:pt x="7254" y="1"/>
                </a:moveTo>
                <a:lnTo>
                  <a:pt x="6863" y="50"/>
                </a:lnTo>
                <a:lnTo>
                  <a:pt x="6473" y="99"/>
                </a:lnTo>
                <a:lnTo>
                  <a:pt x="6106" y="147"/>
                </a:lnTo>
                <a:lnTo>
                  <a:pt x="5740" y="245"/>
                </a:lnTo>
                <a:lnTo>
                  <a:pt x="5374" y="343"/>
                </a:lnTo>
                <a:lnTo>
                  <a:pt x="5007" y="465"/>
                </a:lnTo>
                <a:lnTo>
                  <a:pt x="4665" y="611"/>
                </a:lnTo>
                <a:lnTo>
                  <a:pt x="4323" y="758"/>
                </a:lnTo>
                <a:lnTo>
                  <a:pt x="4006" y="929"/>
                </a:lnTo>
                <a:lnTo>
                  <a:pt x="3688" y="1100"/>
                </a:lnTo>
                <a:lnTo>
                  <a:pt x="3371" y="1295"/>
                </a:lnTo>
                <a:lnTo>
                  <a:pt x="3078" y="1515"/>
                </a:lnTo>
                <a:lnTo>
                  <a:pt x="2785" y="1735"/>
                </a:lnTo>
                <a:lnTo>
                  <a:pt x="2516" y="1979"/>
                </a:lnTo>
                <a:lnTo>
                  <a:pt x="2247" y="2248"/>
                </a:lnTo>
                <a:lnTo>
                  <a:pt x="1979" y="2516"/>
                </a:lnTo>
                <a:lnTo>
                  <a:pt x="1735" y="2785"/>
                </a:lnTo>
                <a:lnTo>
                  <a:pt x="1515" y="3078"/>
                </a:lnTo>
                <a:lnTo>
                  <a:pt x="1295" y="3371"/>
                </a:lnTo>
                <a:lnTo>
                  <a:pt x="1100" y="3689"/>
                </a:lnTo>
                <a:lnTo>
                  <a:pt x="929" y="4006"/>
                </a:lnTo>
                <a:lnTo>
                  <a:pt x="758" y="4324"/>
                </a:lnTo>
                <a:lnTo>
                  <a:pt x="611" y="4666"/>
                </a:lnTo>
                <a:lnTo>
                  <a:pt x="465" y="5008"/>
                </a:lnTo>
                <a:lnTo>
                  <a:pt x="342" y="5374"/>
                </a:lnTo>
                <a:lnTo>
                  <a:pt x="245" y="5740"/>
                </a:lnTo>
                <a:lnTo>
                  <a:pt x="147" y="6107"/>
                </a:lnTo>
                <a:lnTo>
                  <a:pt x="98" y="6473"/>
                </a:lnTo>
                <a:lnTo>
                  <a:pt x="49" y="6864"/>
                </a:lnTo>
                <a:lnTo>
                  <a:pt x="1" y="7255"/>
                </a:lnTo>
                <a:lnTo>
                  <a:pt x="1" y="7645"/>
                </a:lnTo>
                <a:lnTo>
                  <a:pt x="1" y="8036"/>
                </a:lnTo>
                <a:lnTo>
                  <a:pt x="49" y="8427"/>
                </a:lnTo>
                <a:lnTo>
                  <a:pt x="98" y="8818"/>
                </a:lnTo>
                <a:lnTo>
                  <a:pt x="147" y="9184"/>
                </a:lnTo>
                <a:lnTo>
                  <a:pt x="245" y="9550"/>
                </a:lnTo>
                <a:lnTo>
                  <a:pt x="342" y="9917"/>
                </a:lnTo>
                <a:lnTo>
                  <a:pt x="465" y="10283"/>
                </a:lnTo>
                <a:lnTo>
                  <a:pt x="611" y="10625"/>
                </a:lnTo>
                <a:lnTo>
                  <a:pt x="758" y="10967"/>
                </a:lnTo>
                <a:lnTo>
                  <a:pt x="929" y="11284"/>
                </a:lnTo>
                <a:lnTo>
                  <a:pt x="1100" y="11602"/>
                </a:lnTo>
                <a:lnTo>
                  <a:pt x="1295" y="11919"/>
                </a:lnTo>
                <a:lnTo>
                  <a:pt x="1515" y="12212"/>
                </a:lnTo>
                <a:lnTo>
                  <a:pt x="1735" y="12506"/>
                </a:lnTo>
                <a:lnTo>
                  <a:pt x="1979" y="12774"/>
                </a:lnTo>
                <a:lnTo>
                  <a:pt x="2247" y="13043"/>
                </a:lnTo>
                <a:lnTo>
                  <a:pt x="2516" y="13311"/>
                </a:lnTo>
                <a:lnTo>
                  <a:pt x="2785" y="13556"/>
                </a:lnTo>
                <a:lnTo>
                  <a:pt x="3078" y="13776"/>
                </a:lnTo>
                <a:lnTo>
                  <a:pt x="3371" y="13995"/>
                </a:lnTo>
                <a:lnTo>
                  <a:pt x="3688" y="14191"/>
                </a:lnTo>
                <a:lnTo>
                  <a:pt x="4006" y="14362"/>
                </a:lnTo>
                <a:lnTo>
                  <a:pt x="4323" y="14533"/>
                </a:lnTo>
                <a:lnTo>
                  <a:pt x="4665" y="14679"/>
                </a:lnTo>
                <a:lnTo>
                  <a:pt x="5007" y="14826"/>
                </a:lnTo>
                <a:lnTo>
                  <a:pt x="5374" y="14948"/>
                </a:lnTo>
                <a:lnTo>
                  <a:pt x="5740" y="15046"/>
                </a:lnTo>
                <a:lnTo>
                  <a:pt x="6106" y="15143"/>
                </a:lnTo>
                <a:lnTo>
                  <a:pt x="6473" y="15192"/>
                </a:lnTo>
                <a:lnTo>
                  <a:pt x="6863" y="15241"/>
                </a:lnTo>
                <a:lnTo>
                  <a:pt x="7254" y="15290"/>
                </a:lnTo>
                <a:lnTo>
                  <a:pt x="8036" y="15290"/>
                </a:lnTo>
                <a:lnTo>
                  <a:pt x="8426" y="15241"/>
                </a:lnTo>
                <a:lnTo>
                  <a:pt x="8817" y="15192"/>
                </a:lnTo>
                <a:lnTo>
                  <a:pt x="9184" y="15143"/>
                </a:lnTo>
                <a:lnTo>
                  <a:pt x="9550" y="15046"/>
                </a:lnTo>
                <a:lnTo>
                  <a:pt x="9916" y="14948"/>
                </a:lnTo>
                <a:lnTo>
                  <a:pt x="10283" y="14826"/>
                </a:lnTo>
                <a:lnTo>
                  <a:pt x="10625" y="14679"/>
                </a:lnTo>
                <a:lnTo>
                  <a:pt x="10966" y="14533"/>
                </a:lnTo>
                <a:lnTo>
                  <a:pt x="11284" y="14362"/>
                </a:lnTo>
                <a:lnTo>
                  <a:pt x="11601" y="14191"/>
                </a:lnTo>
                <a:lnTo>
                  <a:pt x="11919" y="13995"/>
                </a:lnTo>
                <a:lnTo>
                  <a:pt x="12212" y="13776"/>
                </a:lnTo>
                <a:lnTo>
                  <a:pt x="12505" y="13556"/>
                </a:lnTo>
                <a:lnTo>
                  <a:pt x="12774" y="13311"/>
                </a:lnTo>
                <a:lnTo>
                  <a:pt x="13042" y="13043"/>
                </a:lnTo>
                <a:lnTo>
                  <a:pt x="13311" y="12774"/>
                </a:lnTo>
                <a:lnTo>
                  <a:pt x="13555" y="12506"/>
                </a:lnTo>
                <a:lnTo>
                  <a:pt x="13775" y="12212"/>
                </a:lnTo>
                <a:lnTo>
                  <a:pt x="13995" y="11919"/>
                </a:lnTo>
                <a:lnTo>
                  <a:pt x="14190" y="11602"/>
                </a:lnTo>
                <a:lnTo>
                  <a:pt x="14361" y="11284"/>
                </a:lnTo>
                <a:lnTo>
                  <a:pt x="14532" y="10967"/>
                </a:lnTo>
                <a:lnTo>
                  <a:pt x="14679" y="10625"/>
                </a:lnTo>
                <a:lnTo>
                  <a:pt x="14825" y="10283"/>
                </a:lnTo>
                <a:lnTo>
                  <a:pt x="14947" y="9917"/>
                </a:lnTo>
                <a:lnTo>
                  <a:pt x="15045" y="9550"/>
                </a:lnTo>
                <a:lnTo>
                  <a:pt x="15143" y="9184"/>
                </a:lnTo>
                <a:lnTo>
                  <a:pt x="15192" y="8818"/>
                </a:lnTo>
                <a:lnTo>
                  <a:pt x="15240" y="8427"/>
                </a:lnTo>
                <a:lnTo>
                  <a:pt x="15289" y="8036"/>
                </a:lnTo>
                <a:lnTo>
                  <a:pt x="15289" y="7645"/>
                </a:lnTo>
                <a:lnTo>
                  <a:pt x="15289" y="7255"/>
                </a:lnTo>
                <a:lnTo>
                  <a:pt x="15240" y="6864"/>
                </a:lnTo>
                <a:lnTo>
                  <a:pt x="15192" y="6473"/>
                </a:lnTo>
                <a:lnTo>
                  <a:pt x="15143" y="6107"/>
                </a:lnTo>
                <a:lnTo>
                  <a:pt x="15045" y="5740"/>
                </a:lnTo>
                <a:lnTo>
                  <a:pt x="14947" y="5374"/>
                </a:lnTo>
                <a:lnTo>
                  <a:pt x="14825" y="5008"/>
                </a:lnTo>
                <a:lnTo>
                  <a:pt x="14679" y="4666"/>
                </a:lnTo>
                <a:lnTo>
                  <a:pt x="14532" y="4324"/>
                </a:lnTo>
                <a:lnTo>
                  <a:pt x="14361" y="4006"/>
                </a:lnTo>
                <a:lnTo>
                  <a:pt x="14190" y="3689"/>
                </a:lnTo>
                <a:lnTo>
                  <a:pt x="13995" y="3371"/>
                </a:lnTo>
                <a:lnTo>
                  <a:pt x="13775" y="3078"/>
                </a:lnTo>
                <a:lnTo>
                  <a:pt x="13555" y="2785"/>
                </a:lnTo>
                <a:lnTo>
                  <a:pt x="13311" y="2516"/>
                </a:lnTo>
                <a:lnTo>
                  <a:pt x="13042" y="2248"/>
                </a:lnTo>
                <a:lnTo>
                  <a:pt x="12774" y="1979"/>
                </a:lnTo>
                <a:lnTo>
                  <a:pt x="12505" y="1735"/>
                </a:lnTo>
                <a:lnTo>
                  <a:pt x="12212" y="1515"/>
                </a:lnTo>
                <a:lnTo>
                  <a:pt x="11919" y="1295"/>
                </a:lnTo>
                <a:lnTo>
                  <a:pt x="11601" y="1100"/>
                </a:lnTo>
                <a:lnTo>
                  <a:pt x="11284" y="929"/>
                </a:lnTo>
                <a:lnTo>
                  <a:pt x="10966" y="758"/>
                </a:lnTo>
                <a:lnTo>
                  <a:pt x="10625" y="611"/>
                </a:lnTo>
                <a:lnTo>
                  <a:pt x="10283" y="465"/>
                </a:lnTo>
                <a:lnTo>
                  <a:pt x="9916" y="343"/>
                </a:lnTo>
                <a:lnTo>
                  <a:pt x="9550" y="245"/>
                </a:lnTo>
                <a:lnTo>
                  <a:pt x="9184" y="147"/>
                </a:lnTo>
                <a:lnTo>
                  <a:pt x="8817" y="99"/>
                </a:lnTo>
                <a:lnTo>
                  <a:pt x="8426" y="50"/>
                </a:lnTo>
                <a:lnTo>
                  <a:pt x="8036"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81" name="Google Shape;481;p38"/>
          <p:cNvSpPr/>
          <p:nvPr/>
        </p:nvSpPr>
        <p:spPr>
          <a:xfrm>
            <a:off x="3023858" y="3003682"/>
            <a:ext cx="319561" cy="319561"/>
          </a:xfrm>
          <a:custGeom>
            <a:avLst/>
            <a:gdLst/>
            <a:ahLst/>
            <a:cxnLst/>
            <a:rect l="l" t="t" r="r" b="b"/>
            <a:pathLst>
              <a:path w="15290" h="15290" extrusionOk="0">
                <a:moveTo>
                  <a:pt x="4519" y="6815"/>
                </a:moveTo>
                <a:lnTo>
                  <a:pt x="4690" y="6839"/>
                </a:lnTo>
                <a:lnTo>
                  <a:pt x="4861" y="6888"/>
                </a:lnTo>
                <a:lnTo>
                  <a:pt x="5007" y="6986"/>
                </a:lnTo>
                <a:lnTo>
                  <a:pt x="5154" y="7084"/>
                </a:lnTo>
                <a:lnTo>
                  <a:pt x="5251" y="7230"/>
                </a:lnTo>
                <a:lnTo>
                  <a:pt x="5325" y="7401"/>
                </a:lnTo>
                <a:lnTo>
                  <a:pt x="5374" y="7572"/>
                </a:lnTo>
                <a:lnTo>
                  <a:pt x="5398" y="7767"/>
                </a:lnTo>
                <a:lnTo>
                  <a:pt x="5374" y="7963"/>
                </a:lnTo>
                <a:lnTo>
                  <a:pt x="5325" y="8134"/>
                </a:lnTo>
                <a:lnTo>
                  <a:pt x="5251" y="8305"/>
                </a:lnTo>
                <a:lnTo>
                  <a:pt x="5154" y="8451"/>
                </a:lnTo>
                <a:lnTo>
                  <a:pt x="5007" y="8549"/>
                </a:lnTo>
                <a:lnTo>
                  <a:pt x="4861" y="8647"/>
                </a:lnTo>
                <a:lnTo>
                  <a:pt x="4690" y="8696"/>
                </a:lnTo>
                <a:lnTo>
                  <a:pt x="4519" y="8720"/>
                </a:lnTo>
                <a:lnTo>
                  <a:pt x="4348" y="8696"/>
                </a:lnTo>
                <a:lnTo>
                  <a:pt x="4177" y="8647"/>
                </a:lnTo>
                <a:lnTo>
                  <a:pt x="4030" y="8549"/>
                </a:lnTo>
                <a:lnTo>
                  <a:pt x="3884" y="8451"/>
                </a:lnTo>
                <a:lnTo>
                  <a:pt x="3786" y="8305"/>
                </a:lnTo>
                <a:lnTo>
                  <a:pt x="3713" y="8134"/>
                </a:lnTo>
                <a:lnTo>
                  <a:pt x="3664" y="7963"/>
                </a:lnTo>
                <a:lnTo>
                  <a:pt x="3640" y="7767"/>
                </a:lnTo>
                <a:lnTo>
                  <a:pt x="3664" y="7572"/>
                </a:lnTo>
                <a:lnTo>
                  <a:pt x="3713" y="7401"/>
                </a:lnTo>
                <a:lnTo>
                  <a:pt x="3786" y="7230"/>
                </a:lnTo>
                <a:lnTo>
                  <a:pt x="3884" y="7084"/>
                </a:lnTo>
                <a:lnTo>
                  <a:pt x="4030" y="6986"/>
                </a:lnTo>
                <a:lnTo>
                  <a:pt x="4177" y="6888"/>
                </a:lnTo>
                <a:lnTo>
                  <a:pt x="4348" y="6839"/>
                </a:lnTo>
                <a:lnTo>
                  <a:pt x="4519" y="6815"/>
                </a:lnTo>
                <a:close/>
                <a:moveTo>
                  <a:pt x="10771" y="6815"/>
                </a:moveTo>
                <a:lnTo>
                  <a:pt x="10942" y="6839"/>
                </a:lnTo>
                <a:lnTo>
                  <a:pt x="11113" y="6888"/>
                </a:lnTo>
                <a:lnTo>
                  <a:pt x="11260" y="6986"/>
                </a:lnTo>
                <a:lnTo>
                  <a:pt x="11406" y="7084"/>
                </a:lnTo>
                <a:lnTo>
                  <a:pt x="11504" y="7230"/>
                </a:lnTo>
                <a:lnTo>
                  <a:pt x="11577" y="7401"/>
                </a:lnTo>
                <a:lnTo>
                  <a:pt x="11626" y="7572"/>
                </a:lnTo>
                <a:lnTo>
                  <a:pt x="11650" y="7767"/>
                </a:lnTo>
                <a:lnTo>
                  <a:pt x="11626" y="7963"/>
                </a:lnTo>
                <a:lnTo>
                  <a:pt x="11577" y="8134"/>
                </a:lnTo>
                <a:lnTo>
                  <a:pt x="11504" y="8305"/>
                </a:lnTo>
                <a:lnTo>
                  <a:pt x="11406" y="8451"/>
                </a:lnTo>
                <a:lnTo>
                  <a:pt x="11260" y="8549"/>
                </a:lnTo>
                <a:lnTo>
                  <a:pt x="11113" y="8647"/>
                </a:lnTo>
                <a:lnTo>
                  <a:pt x="10942" y="8696"/>
                </a:lnTo>
                <a:lnTo>
                  <a:pt x="10771" y="8720"/>
                </a:lnTo>
                <a:lnTo>
                  <a:pt x="10600" y="8696"/>
                </a:lnTo>
                <a:lnTo>
                  <a:pt x="10429" y="8647"/>
                </a:lnTo>
                <a:lnTo>
                  <a:pt x="10283" y="8549"/>
                </a:lnTo>
                <a:lnTo>
                  <a:pt x="10136" y="8451"/>
                </a:lnTo>
                <a:lnTo>
                  <a:pt x="10038" y="8305"/>
                </a:lnTo>
                <a:lnTo>
                  <a:pt x="9965" y="8134"/>
                </a:lnTo>
                <a:lnTo>
                  <a:pt x="9916" y="7963"/>
                </a:lnTo>
                <a:lnTo>
                  <a:pt x="9892" y="7767"/>
                </a:lnTo>
                <a:lnTo>
                  <a:pt x="9916" y="7572"/>
                </a:lnTo>
                <a:lnTo>
                  <a:pt x="9965" y="7401"/>
                </a:lnTo>
                <a:lnTo>
                  <a:pt x="10038" y="7230"/>
                </a:lnTo>
                <a:lnTo>
                  <a:pt x="10136" y="7084"/>
                </a:lnTo>
                <a:lnTo>
                  <a:pt x="10283" y="6986"/>
                </a:lnTo>
                <a:lnTo>
                  <a:pt x="10429" y="6888"/>
                </a:lnTo>
                <a:lnTo>
                  <a:pt x="10600" y="6839"/>
                </a:lnTo>
                <a:lnTo>
                  <a:pt x="10771" y="6815"/>
                </a:lnTo>
                <a:close/>
                <a:moveTo>
                  <a:pt x="7645" y="10063"/>
                </a:moveTo>
                <a:lnTo>
                  <a:pt x="8207" y="10112"/>
                </a:lnTo>
                <a:lnTo>
                  <a:pt x="8768" y="10185"/>
                </a:lnTo>
                <a:lnTo>
                  <a:pt x="9281" y="10307"/>
                </a:lnTo>
                <a:lnTo>
                  <a:pt x="9819" y="10503"/>
                </a:lnTo>
                <a:lnTo>
                  <a:pt x="10307" y="10747"/>
                </a:lnTo>
                <a:lnTo>
                  <a:pt x="10796" y="11016"/>
                </a:lnTo>
                <a:lnTo>
                  <a:pt x="11235" y="11358"/>
                </a:lnTo>
                <a:lnTo>
                  <a:pt x="11650" y="11724"/>
                </a:lnTo>
                <a:lnTo>
                  <a:pt x="11699" y="11797"/>
                </a:lnTo>
                <a:lnTo>
                  <a:pt x="11748" y="11895"/>
                </a:lnTo>
                <a:lnTo>
                  <a:pt x="11772" y="11993"/>
                </a:lnTo>
                <a:lnTo>
                  <a:pt x="11797" y="12066"/>
                </a:lnTo>
                <a:lnTo>
                  <a:pt x="11772" y="12164"/>
                </a:lnTo>
                <a:lnTo>
                  <a:pt x="11748" y="12261"/>
                </a:lnTo>
                <a:lnTo>
                  <a:pt x="11699" y="12335"/>
                </a:lnTo>
                <a:lnTo>
                  <a:pt x="11650" y="12432"/>
                </a:lnTo>
                <a:lnTo>
                  <a:pt x="11577" y="12481"/>
                </a:lnTo>
                <a:lnTo>
                  <a:pt x="11479" y="12530"/>
                </a:lnTo>
                <a:lnTo>
                  <a:pt x="11406" y="12554"/>
                </a:lnTo>
                <a:lnTo>
                  <a:pt x="11211" y="12554"/>
                </a:lnTo>
                <a:lnTo>
                  <a:pt x="11113" y="12530"/>
                </a:lnTo>
                <a:lnTo>
                  <a:pt x="11040" y="12481"/>
                </a:lnTo>
                <a:lnTo>
                  <a:pt x="10966" y="12432"/>
                </a:lnTo>
                <a:lnTo>
                  <a:pt x="10600" y="12115"/>
                </a:lnTo>
                <a:lnTo>
                  <a:pt x="10234" y="11846"/>
                </a:lnTo>
                <a:lnTo>
                  <a:pt x="9843" y="11602"/>
                </a:lnTo>
                <a:lnTo>
                  <a:pt x="9428" y="11406"/>
                </a:lnTo>
                <a:lnTo>
                  <a:pt x="9013" y="11260"/>
                </a:lnTo>
                <a:lnTo>
                  <a:pt x="8573" y="11138"/>
                </a:lnTo>
                <a:lnTo>
                  <a:pt x="8109" y="11065"/>
                </a:lnTo>
                <a:lnTo>
                  <a:pt x="7645" y="11040"/>
                </a:lnTo>
                <a:lnTo>
                  <a:pt x="7181" y="11065"/>
                </a:lnTo>
                <a:lnTo>
                  <a:pt x="6717" y="11138"/>
                </a:lnTo>
                <a:lnTo>
                  <a:pt x="6277" y="11260"/>
                </a:lnTo>
                <a:lnTo>
                  <a:pt x="5862" y="11406"/>
                </a:lnTo>
                <a:lnTo>
                  <a:pt x="5447" y="11602"/>
                </a:lnTo>
                <a:lnTo>
                  <a:pt x="5056" y="11846"/>
                </a:lnTo>
                <a:lnTo>
                  <a:pt x="4690" y="12115"/>
                </a:lnTo>
                <a:lnTo>
                  <a:pt x="4323" y="12432"/>
                </a:lnTo>
                <a:lnTo>
                  <a:pt x="4250" y="12481"/>
                </a:lnTo>
                <a:lnTo>
                  <a:pt x="4177" y="12530"/>
                </a:lnTo>
                <a:lnTo>
                  <a:pt x="4079" y="12554"/>
                </a:lnTo>
                <a:lnTo>
                  <a:pt x="3884" y="12554"/>
                </a:lnTo>
                <a:lnTo>
                  <a:pt x="3811" y="12530"/>
                </a:lnTo>
                <a:lnTo>
                  <a:pt x="3713" y="12481"/>
                </a:lnTo>
                <a:lnTo>
                  <a:pt x="3640" y="12432"/>
                </a:lnTo>
                <a:lnTo>
                  <a:pt x="3591" y="12335"/>
                </a:lnTo>
                <a:lnTo>
                  <a:pt x="3542" y="12261"/>
                </a:lnTo>
                <a:lnTo>
                  <a:pt x="3517" y="12164"/>
                </a:lnTo>
                <a:lnTo>
                  <a:pt x="3493" y="12066"/>
                </a:lnTo>
                <a:lnTo>
                  <a:pt x="3517" y="11993"/>
                </a:lnTo>
                <a:lnTo>
                  <a:pt x="3542" y="11895"/>
                </a:lnTo>
                <a:lnTo>
                  <a:pt x="3591" y="11797"/>
                </a:lnTo>
                <a:lnTo>
                  <a:pt x="3640" y="11724"/>
                </a:lnTo>
                <a:lnTo>
                  <a:pt x="4055" y="11358"/>
                </a:lnTo>
                <a:lnTo>
                  <a:pt x="4494" y="11016"/>
                </a:lnTo>
                <a:lnTo>
                  <a:pt x="4983" y="10747"/>
                </a:lnTo>
                <a:lnTo>
                  <a:pt x="5471" y="10503"/>
                </a:lnTo>
                <a:lnTo>
                  <a:pt x="6009" y="10307"/>
                </a:lnTo>
                <a:lnTo>
                  <a:pt x="6521" y="10185"/>
                </a:lnTo>
                <a:lnTo>
                  <a:pt x="7083" y="10112"/>
                </a:lnTo>
                <a:lnTo>
                  <a:pt x="7645" y="10063"/>
                </a:lnTo>
                <a:close/>
                <a:moveTo>
                  <a:pt x="7254" y="1"/>
                </a:moveTo>
                <a:lnTo>
                  <a:pt x="6863" y="50"/>
                </a:lnTo>
                <a:lnTo>
                  <a:pt x="6473" y="99"/>
                </a:lnTo>
                <a:lnTo>
                  <a:pt x="6106" y="147"/>
                </a:lnTo>
                <a:lnTo>
                  <a:pt x="5740" y="245"/>
                </a:lnTo>
                <a:lnTo>
                  <a:pt x="5374" y="343"/>
                </a:lnTo>
                <a:lnTo>
                  <a:pt x="5007" y="465"/>
                </a:lnTo>
                <a:lnTo>
                  <a:pt x="4665" y="611"/>
                </a:lnTo>
                <a:lnTo>
                  <a:pt x="4323" y="758"/>
                </a:lnTo>
                <a:lnTo>
                  <a:pt x="4006" y="929"/>
                </a:lnTo>
                <a:lnTo>
                  <a:pt x="3688" y="1100"/>
                </a:lnTo>
                <a:lnTo>
                  <a:pt x="3371" y="1295"/>
                </a:lnTo>
                <a:lnTo>
                  <a:pt x="3078" y="1515"/>
                </a:lnTo>
                <a:lnTo>
                  <a:pt x="2785" y="1735"/>
                </a:lnTo>
                <a:lnTo>
                  <a:pt x="2516" y="1979"/>
                </a:lnTo>
                <a:lnTo>
                  <a:pt x="2247" y="2248"/>
                </a:lnTo>
                <a:lnTo>
                  <a:pt x="1979" y="2516"/>
                </a:lnTo>
                <a:lnTo>
                  <a:pt x="1735" y="2785"/>
                </a:lnTo>
                <a:lnTo>
                  <a:pt x="1515" y="3078"/>
                </a:lnTo>
                <a:lnTo>
                  <a:pt x="1295" y="3371"/>
                </a:lnTo>
                <a:lnTo>
                  <a:pt x="1100" y="3689"/>
                </a:lnTo>
                <a:lnTo>
                  <a:pt x="929" y="4006"/>
                </a:lnTo>
                <a:lnTo>
                  <a:pt x="758" y="4324"/>
                </a:lnTo>
                <a:lnTo>
                  <a:pt x="611" y="4666"/>
                </a:lnTo>
                <a:lnTo>
                  <a:pt x="465" y="5008"/>
                </a:lnTo>
                <a:lnTo>
                  <a:pt x="342" y="5374"/>
                </a:lnTo>
                <a:lnTo>
                  <a:pt x="245" y="5740"/>
                </a:lnTo>
                <a:lnTo>
                  <a:pt x="147" y="6107"/>
                </a:lnTo>
                <a:lnTo>
                  <a:pt x="98" y="6473"/>
                </a:lnTo>
                <a:lnTo>
                  <a:pt x="49" y="6864"/>
                </a:lnTo>
                <a:lnTo>
                  <a:pt x="1" y="7255"/>
                </a:lnTo>
                <a:lnTo>
                  <a:pt x="1" y="7645"/>
                </a:lnTo>
                <a:lnTo>
                  <a:pt x="1" y="8036"/>
                </a:lnTo>
                <a:lnTo>
                  <a:pt x="49" y="8427"/>
                </a:lnTo>
                <a:lnTo>
                  <a:pt x="98" y="8818"/>
                </a:lnTo>
                <a:lnTo>
                  <a:pt x="147" y="9184"/>
                </a:lnTo>
                <a:lnTo>
                  <a:pt x="245" y="9550"/>
                </a:lnTo>
                <a:lnTo>
                  <a:pt x="342" y="9917"/>
                </a:lnTo>
                <a:lnTo>
                  <a:pt x="465" y="10283"/>
                </a:lnTo>
                <a:lnTo>
                  <a:pt x="611" y="10625"/>
                </a:lnTo>
                <a:lnTo>
                  <a:pt x="758" y="10967"/>
                </a:lnTo>
                <a:lnTo>
                  <a:pt x="929" y="11284"/>
                </a:lnTo>
                <a:lnTo>
                  <a:pt x="1100" y="11602"/>
                </a:lnTo>
                <a:lnTo>
                  <a:pt x="1295" y="11919"/>
                </a:lnTo>
                <a:lnTo>
                  <a:pt x="1515" y="12212"/>
                </a:lnTo>
                <a:lnTo>
                  <a:pt x="1735" y="12506"/>
                </a:lnTo>
                <a:lnTo>
                  <a:pt x="1979" y="12774"/>
                </a:lnTo>
                <a:lnTo>
                  <a:pt x="2247" y="13043"/>
                </a:lnTo>
                <a:lnTo>
                  <a:pt x="2516" y="13311"/>
                </a:lnTo>
                <a:lnTo>
                  <a:pt x="2785" y="13556"/>
                </a:lnTo>
                <a:lnTo>
                  <a:pt x="3078" y="13776"/>
                </a:lnTo>
                <a:lnTo>
                  <a:pt x="3371" y="13995"/>
                </a:lnTo>
                <a:lnTo>
                  <a:pt x="3688" y="14191"/>
                </a:lnTo>
                <a:lnTo>
                  <a:pt x="4006" y="14362"/>
                </a:lnTo>
                <a:lnTo>
                  <a:pt x="4323" y="14533"/>
                </a:lnTo>
                <a:lnTo>
                  <a:pt x="4665" y="14679"/>
                </a:lnTo>
                <a:lnTo>
                  <a:pt x="5007" y="14826"/>
                </a:lnTo>
                <a:lnTo>
                  <a:pt x="5374" y="14948"/>
                </a:lnTo>
                <a:lnTo>
                  <a:pt x="5740" y="15046"/>
                </a:lnTo>
                <a:lnTo>
                  <a:pt x="6106" y="15143"/>
                </a:lnTo>
                <a:lnTo>
                  <a:pt x="6473" y="15192"/>
                </a:lnTo>
                <a:lnTo>
                  <a:pt x="6863" y="15241"/>
                </a:lnTo>
                <a:lnTo>
                  <a:pt x="7254" y="15290"/>
                </a:lnTo>
                <a:lnTo>
                  <a:pt x="8036" y="15290"/>
                </a:lnTo>
                <a:lnTo>
                  <a:pt x="8426" y="15241"/>
                </a:lnTo>
                <a:lnTo>
                  <a:pt x="8817" y="15192"/>
                </a:lnTo>
                <a:lnTo>
                  <a:pt x="9184" y="15143"/>
                </a:lnTo>
                <a:lnTo>
                  <a:pt x="9550" y="15046"/>
                </a:lnTo>
                <a:lnTo>
                  <a:pt x="9916" y="14948"/>
                </a:lnTo>
                <a:lnTo>
                  <a:pt x="10283" y="14826"/>
                </a:lnTo>
                <a:lnTo>
                  <a:pt x="10625" y="14679"/>
                </a:lnTo>
                <a:lnTo>
                  <a:pt x="10966" y="14533"/>
                </a:lnTo>
                <a:lnTo>
                  <a:pt x="11284" y="14362"/>
                </a:lnTo>
                <a:lnTo>
                  <a:pt x="11601" y="14191"/>
                </a:lnTo>
                <a:lnTo>
                  <a:pt x="11919" y="13995"/>
                </a:lnTo>
                <a:lnTo>
                  <a:pt x="12212" y="13776"/>
                </a:lnTo>
                <a:lnTo>
                  <a:pt x="12505" y="13556"/>
                </a:lnTo>
                <a:lnTo>
                  <a:pt x="12774" y="13311"/>
                </a:lnTo>
                <a:lnTo>
                  <a:pt x="13042" y="13043"/>
                </a:lnTo>
                <a:lnTo>
                  <a:pt x="13311" y="12774"/>
                </a:lnTo>
                <a:lnTo>
                  <a:pt x="13555" y="12506"/>
                </a:lnTo>
                <a:lnTo>
                  <a:pt x="13775" y="12212"/>
                </a:lnTo>
                <a:lnTo>
                  <a:pt x="13995" y="11919"/>
                </a:lnTo>
                <a:lnTo>
                  <a:pt x="14190" y="11602"/>
                </a:lnTo>
                <a:lnTo>
                  <a:pt x="14361" y="11284"/>
                </a:lnTo>
                <a:lnTo>
                  <a:pt x="14532" y="10967"/>
                </a:lnTo>
                <a:lnTo>
                  <a:pt x="14679" y="10625"/>
                </a:lnTo>
                <a:lnTo>
                  <a:pt x="14825" y="10283"/>
                </a:lnTo>
                <a:lnTo>
                  <a:pt x="14947" y="9917"/>
                </a:lnTo>
                <a:lnTo>
                  <a:pt x="15045" y="9550"/>
                </a:lnTo>
                <a:lnTo>
                  <a:pt x="15143" y="9184"/>
                </a:lnTo>
                <a:lnTo>
                  <a:pt x="15192" y="8818"/>
                </a:lnTo>
                <a:lnTo>
                  <a:pt x="15241" y="8427"/>
                </a:lnTo>
                <a:lnTo>
                  <a:pt x="15289" y="8036"/>
                </a:lnTo>
                <a:lnTo>
                  <a:pt x="15289" y="7645"/>
                </a:lnTo>
                <a:lnTo>
                  <a:pt x="15289" y="7255"/>
                </a:lnTo>
                <a:lnTo>
                  <a:pt x="15241" y="6864"/>
                </a:lnTo>
                <a:lnTo>
                  <a:pt x="15192" y="6473"/>
                </a:lnTo>
                <a:lnTo>
                  <a:pt x="15143" y="6107"/>
                </a:lnTo>
                <a:lnTo>
                  <a:pt x="15045" y="5740"/>
                </a:lnTo>
                <a:lnTo>
                  <a:pt x="14947" y="5374"/>
                </a:lnTo>
                <a:lnTo>
                  <a:pt x="14825" y="5008"/>
                </a:lnTo>
                <a:lnTo>
                  <a:pt x="14679" y="4666"/>
                </a:lnTo>
                <a:lnTo>
                  <a:pt x="14532" y="4324"/>
                </a:lnTo>
                <a:lnTo>
                  <a:pt x="14361" y="4006"/>
                </a:lnTo>
                <a:lnTo>
                  <a:pt x="14190" y="3689"/>
                </a:lnTo>
                <a:lnTo>
                  <a:pt x="13995" y="3371"/>
                </a:lnTo>
                <a:lnTo>
                  <a:pt x="13775" y="3078"/>
                </a:lnTo>
                <a:lnTo>
                  <a:pt x="13555" y="2785"/>
                </a:lnTo>
                <a:lnTo>
                  <a:pt x="13311" y="2516"/>
                </a:lnTo>
                <a:lnTo>
                  <a:pt x="13042" y="2248"/>
                </a:lnTo>
                <a:lnTo>
                  <a:pt x="12774" y="1979"/>
                </a:lnTo>
                <a:lnTo>
                  <a:pt x="12505" y="1735"/>
                </a:lnTo>
                <a:lnTo>
                  <a:pt x="12212" y="1515"/>
                </a:lnTo>
                <a:lnTo>
                  <a:pt x="11919" y="1295"/>
                </a:lnTo>
                <a:lnTo>
                  <a:pt x="11601" y="1100"/>
                </a:lnTo>
                <a:lnTo>
                  <a:pt x="11284" y="929"/>
                </a:lnTo>
                <a:lnTo>
                  <a:pt x="10966" y="758"/>
                </a:lnTo>
                <a:lnTo>
                  <a:pt x="10625" y="611"/>
                </a:lnTo>
                <a:lnTo>
                  <a:pt x="10283" y="465"/>
                </a:lnTo>
                <a:lnTo>
                  <a:pt x="9916" y="343"/>
                </a:lnTo>
                <a:lnTo>
                  <a:pt x="9550" y="245"/>
                </a:lnTo>
                <a:lnTo>
                  <a:pt x="9184" y="147"/>
                </a:lnTo>
                <a:lnTo>
                  <a:pt x="8817" y="99"/>
                </a:lnTo>
                <a:lnTo>
                  <a:pt x="8426" y="50"/>
                </a:lnTo>
                <a:lnTo>
                  <a:pt x="8036"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82" name="Google Shape;482;p38"/>
          <p:cNvSpPr/>
          <p:nvPr/>
        </p:nvSpPr>
        <p:spPr>
          <a:xfrm>
            <a:off x="3587407" y="3003682"/>
            <a:ext cx="319561" cy="319561"/>
          </a:xfrm>
          <a:custGeom>
            <a:avLst/>
            <a:gdLst/>
            <a:ahLst/>
            <a:cxnLst/>
            <a:rect l="l" t="t" r="r" b="b"/>
            <a:pathLst>
              <a:path w="15290" h="15290" extrusionOk="0">
                <a:moveTo>
                  <a:pt x="4519" y="6815"/>
                </a:moveTo>
                <a:lnTo>
                  <a:pt x="4690" y="6839"/>
                </a:lnTo>
                <a:lnTo>
                  <a:pt x="4861" y="6888"/>
                </a:lnTo>
                <a:lnTo>
                  <a:pt x="5007" y="6986"/>
                </a:lnTo>
                <a:lnTo>
                  <a:pt x="5154" y="7084"/>
                </a:lnTo>
                <a:lnTo>
                  <a:pt x="5252" y="7230"/>
                </a:lnTo>
                <a:lnTo>
                  <a:pt x="5325" y="7401"/>
                </a:lnTo>
                <a:lnTo>
                  <a:pt x="5374" y="7572"/>
                </a:lnTo>
                <a:lnTo>
                  <a:pt x="5398" y="7767"/>
                </a:lnTo>
                <a:lnTo>
                  <a:pt x="5374" y="7963"/>
                </a:lnTo>
                <a:lnTo>
                  <a:pt x="5325" y="8134"/>
                </a:lnTo>
                <a:lnTo>
                  <a:pt x="5252" y="8305"/>
                </a:lnTo>
                <a:lnTo>
                  <a:pt x="5154" y="8451"/>
                </a:lnTo>
                <a:lnTo>
                  <a:pt x="5007" y="8549"/>
                </a:lnTo>
                <a:lnTo>
                  <a:pt x="4861" y="8647"/>
                </a:lnTo>
                <a:lnTo>
                  <a:pt x="4690" y="8696"/>
                </a:lnTo>
                <a:lnTo>
                  <a:pt x="4519" y="8720"/>
                </a:lnTo>
                <a:lnTo>
                  <a:pt x="4348" y="8696"/>
                </a:lnTo>
                <a:lnTo>
                  <a:pt x="4177" y="8647"/>
                </a:lnTo>
                <a:lnTo>
                  <a:pt x="4030" y="8549"/>
                </a:lnTo>
                <a:lnTo>
                  <a:pt x="3884" y="8451"/>
                </a:lnTo>
                <a:lnTo>
                  <a:pt x="3786" y="8305"/>
                </a:lnTo>
                <a:lnTo>
                  <a:pt x="3713" y="8134"/>
                </a:lnTo>
                <a:lnTo>
                  <a:pt x="3664" y="7963"/>
                </a:lnTo>
                <a:lnTo>
                  <a:pt x="3640" y="7767"/>
                </a:lnTo>
                <a:lnTo>
                  <a:pt x="3664" y="7572"/>
                </a:lnTo>
                <a:lnTo>
                  <a:pt x="3713" y="7401"/>
                </a:lnTo>
                <a:lnTo>
                  <a:pt x="3786" y="7230"/>
                </a:lnTo>
                <a:lnTo>
                  <a:pt x="3884" y="7084"/>
                </a:lnTo>
                <a:lnTo>
                  <a:pt x="4030" y="6986"/>
                </a:lnTo>
                <a:lnTo>
                  <a:pt x="4177" y="6888"/>
                </a:lnTo>
                <a:lnTo>
                  <a:pt x="4348" y="6839"/>
                </a:lnTo>
                <a:lnTo>
                  <a:pt x="4519" y="6815"/>
                </a:lnTo>
                <a:close/>
                <a:moveTo>
                  <a:pt x="10771" y="6815"/>
                </a:moveTo>
                <a:lnTo>
                  <a:pt x="10942" y="6839"/>
                </a:lnTo>
                <a:lnTo>
                  <a:pt x="11113" y="6888"/>
                </a:lnTo>
                <a:lnTo>
                  <a:pt x="11260" y="6986"/>
                </a:lnTo>
                <a:lnTo>
                  <a:pt x="11406" y="7084"/>
                </a:lnTo>
                <a:lnTo>
                  <a:pt x="11504" y="7230"/>
                </a:lnTo>
                <a:lnTo>
                  <a:pt x="11577" y="7401"/>
                </a:lnTo>
                <a:lnTo>
                  <a:pt x="11626" y="7572"/>
                </a:lnTo>
                <a:lnTo>
                  <a:pt x="11650" y="7767"/>
                </a:lnTo>
                <a:lnTo>
                  <a:pt x="11626" y="7963"/>
                </a:lnTo>
                <a:lnTo>
                  <a:pt x="11577" y="8134"/>
                </a:lnTo>
                <a:lnTo>
                  <a:pt x="11504" y="8305"/>
                </a:lnTo>
                <a:lnTo>
                  <a:pt x="11406" y="8451"/>
                </a:lnTo>
                <a:lnTo>
                  <a:pt x="11260" y="8549"/>
                </a:lnTo>
                <a:lnTo>
                  <a:pt x="11113" y="8647"/>
                </a:lnTo>
                <a:lnTo>
                  <a:pt x="10942" y="8696"/>
                </a:lnTo>
                <a:lnTo>
                  <a:pt x="10771" y="8720"/>
                </a:lnTo>
                <a:lnTo>
                  <a:pt x="10600" y="8696"/>
                </a:lnTo>
                <a:lnTo>
                  <a:pt x="10429" y="8647"/>
                </a:lnTo>
                <a:lnTo>
                  <a:pt x="10283" y="8549"/>
                </a:lnTo>
                <a:lnTo>
                  <a:pt x="10136" y="8451"/>
                </a:lnTo>
                <a:lnTo>
                  <a:pt x="10038" y="8305"/>
                </a:lnTo>
                <a:lnTo>
                  <a:pt x="9965" y="8134"/>
                </a:lnTo>
                <a:lnTo>
                  <a:pt x="9916" y="7963"/>
                </a:lnTo>
                <a:lnTo>
                  <a:pt x="9892" y="7767"/>
                </a:lnTo>
                <a:lnTo>
                  <a:pt x="9916" y="7572"/>
                </a:lnTo>
                <a:lnTo>
                  <a:pt x="9965" y="7401"/>
                </a:lnTo>
                <a:lnTo>
                  <a:pt x="10038" y="7230"/>
                </a:lnTo>
                <a:lnTo>
                  <a:pt x="10136" y="7084"/>
                </a:lnTo>
                <a:lnTo>
                  <a:pt x="10283" y="6986"/>
                </a:lnTo>
                <a:lnTo>
                  <a:pt x="10429" y="6888"/>
                </a:lnTo>
                <a:lnTo>
                  <a:pt x="10600" y="6839"/>
                </a:lnTo>
                <a:lnTo>
                  <a:pt x="10771" y="6815"/>
                </a:lnTo>
                <a:close/>
                <a:moveTo>
                  <a:pt x="11699" y="10503"/>
                </a:moveTo>
                <a:lnTo>
                  <a:pt x="11797" y="10527"/>
                </a:lnTo>
                <a:lnTo>
                  <a:pt x="11895" y="10576"/>
                </a:lnTo>
                <a:lnTo>
                  <a:pt x="11968" y="10625"/>
                </a:lnTo>
                <a:lnTo>
                  <a:pt x="12041" y="10674"/>
                </a:lnTo>
                <a:lnTo>
                  <a:pt x="12090" y="10771"/>
                </a:lnTo>
                <a:lnTo>
                  <a:pt x="12114" y="10845"/>
                </a:lnTo>
                <a:lnTo>
                  <a:pt x="12139" y="10942"/>
                </a:lnTo>
                <a:lnTo>
                  <a:pt x="12139" y="11040"/>
                </a:lnTo>
                <a:lnTo>
                  <a:pt x="12114" y="11138"/>
                </a:lnTo>
                <a:lnTo>
                  <a:pt x="12090" y="11236"/>
                </a:lnTo>
                <a:lnTo>
                  <a:pt x="12041" y="11309"/>
                </a:lnTo>
                <a:lnTo>
                  <a:pt x="11968" y="11382"/>
                </a:lnTo>
                <a:lnTo>
                  <a:pt x="11895" y="11431"/>
                </a:lnTo>
                <a:lnTo>
                  <a:pt x="11797" y="11455"/>
                </a:lnTo>
                <a:lnTo>
                  <a:pt x="7792" y="12701"/>
                </a:lnTo>
                <a:lnTo>
                  <a:pt x="7645" y="12725"/>
                </a:lnTo>
                <a:lnTo>
                  <a:pt x="7498" y="12701"/>
                </a:lnTo>
                <a:lnTo>
                  <a:pt x="7352" y="12628"/>
                </a:lnTo>
                <a:lnTo>
                  <a:pt x="7254" y="12530"/>
                </a:lnTo>
                <a:lnTo>
                  <a:pt x="7181" y="12383"/>
                </a:lnTo>
                <a:lnTo>
                  <a:pt x="7157" y="12286"/>
                </a:lnTo>
                <a:lnTo>
                  <a:pt x="7157" y="12188"/>
                </a:lnTo>
                <a:lnTo>
                  <a:pt x="7181" y="12090"/>
                </a:lnTo>
                <a:lnTo>
                  <a:pt x="7205" y="12017"/>
                </a:lnTo>
                <a:lnTo>
                  <a:pt x="7254" y="11919"/>
                </a:lnTo>
                <a:lnTo>
                  <a:pt x="7327" y="11871"/>
                </a:lnTo>
                <a:lnTo>
                  <a:pt x="7401" y="11797"/>
                </a:lnTo>
                <a:lnTo>
                  <a:pt x="7498" y="11773"/>
                </a:lnTo>
                <a:lnTo>
                  <a:pt x="11504" y="10527"/>
                </a:lnTo>
                <a:lnTo>
                  <a:pt x="11602" y="10503"/>
                </a:lnTo>
                <a:close/>
                <a:moveTo>
                  <a:pt x="7254" y="1"/>
                </a:moveTo>
                <a:lnTo>
                  <a:pt x="6863" y="50"/>
                </a:lnTo>
                <a:lnTo>
                  <a:pt x="6473" y="99"/>
                </a:lnTo>
                <a:lnTo>
                  <a:pt x="6106" y="147"/>
                </a:lnTo>
                <a:lnTo>
                  <a:pt x="5740" y="245"/>
                </a:lnTo>
                <a:lnTo>
                  <a:pt x="5374" y="343"/>
                </a:lnTo>
                <a:lnTo>
                  <a:pt x="5007" y="465"/>
                </a:lnTo>
                <a:lnTo>
                  <a:pt x="4665" y="611"/>
                </a:lnTo>
                <a:lnTo>
                  <a:pt x="4323" y="758"/>
                </a:lnTo>
                <a:lnTo>
                  <a:pt x="4006" y="929"/>
                </a:lnTo>
                <a:lnTo>
                  <a:pt x="3688" y="1100"/>
                </a:lnTo>
                <a:lnTo>
                  <a:pt x="3371" y="1295"/>
                </a:lnTo>
                <a:lnTo>
                  <a:pt x="3078" y="1515"/>
                </a:lnTo>
                <a:lnTo>
                  <a:pt x="2785" y="1735"/>
                </a:lnTo>
                <a:lnTo>
                  <a:pt x="2516" y="1979"/>
                </a:lnTo>
                <a:lnTo>
                  <a:pt x="2247" y="2248"/>
                </a:lnTo>
                <a:lnTo>
                  <a:pt x="1979" y="2516"/>
                </a:lnTo>
                <a:lnTo>
                  <a:pt x="1735" y="2785"/>
                </a:lnTo>
                <a:lnTo>
                  <a:pt x="1515" y="3078"/>
                </a:lnTo>
                <a:lnTo>
                  <a:pt x="1295" y="3371"/>
                </a:lnTo>
                <a:lnTo>
                  <a:pt x="1100" y="3689"/>
                </a:lnTo>
                <a:lnTo>
                  <a:pt x="929" y="4006"/>
                </a:lnTo>
                <a:lnTo>
                  <a:pt x="758" y="4324"/>
                </a:lnTo>
                <a:lnTo>
                  <a:pt x="611" y="4666"/>
                </a:lnTo>
                <a:lnTo>
                  <a:pt x="465" y="5008"/>
                </a:lnTo>
                <a:lnTo>
                  <a:pt x="342" y="5374"/>
                </a:lnTo>
                <a:lnTo>
                  <a:pt x="245" y="5740"/>
                </a:lnTo>
                <a:lnTo>
                  <a:pt x="147" y="6107"/>
                </a:lnTo>
                <a:lnTo>
                  <a:pt x="98" y="6473"/>
                </a:lnTo>
                <a:lnTo>
                  <a:pt x="49" y="6864"/>
                </a:lnTo>
                <a:lnTo>
                  <a:pt x="1" y="7255"/>
                </a:lnTo>
                <a:lnTo>
                  <a:pt x="1" y="7645"/>
                </a:lnTo>
                <a:lnTo>
                  <a:pt x="1" y="8036"/>
                </a:lnTo>
                <a:lnTo>
                  <a:pt x="49" y="8427"/>
                </a:lnTo>
                <a:lnTo>
                  <a:pt x="98" y="8818"/>
                </a:lnTo>
                <a:lnTo>
                  <a:pt x="147" y="9184"/>
                </a:lnTo>
                <a:lnTo>
                  <a:pt x="245" y="9550"/>
                </a:lnTo>
                <a:lnTo>
                  <a:pt x="342" y="9917"/>
                </a:lnTo>
                <a:lnTo>
                  <a:pt x="465" y="10283"/>
                </a:lnTo>
                <a:lnTo>
                  <a:pt x="611" y="10625"/>
                </a:lnTo>
                <a:lnTo>
                  <a:pt x="758" y="10967"/>
                </a:lnTo>
                <a:lnTo>
                  <a:pt x="929" y="11284"/>
                </a:lnTo>
                <a:lnTo>
                  <a:pt x="1100" y="11602"/>
                </a:lnTo>
                <a:lnTo>
                  <a:pt x="1295" y="11919"/>
                </a:lnTo>
                <a:lnTo>
                  <a:pt x="1515" y="12212"/>
                </a:lnTo>
                <a:lnTo>
                  <a:pt x="1735" y="12506"/>
                </a:lnTo>
                <a:lnTo>
                  <a:pt x="1979" y="12774"/>
                </a:lnTo>
                <a:lnTo>
                  <a:pt x="2247" y="13043"/>
                </a:lnTo>
                <a:lnTo>
                  <a:pt x="2516" y="13311"/>
                </a:lnTo>
                <a:lnTo>
                  <a:pt x="2785" y="13556"/>
                </a:lnTo>
                <a:lnTo>
                  <a:pt x="3078" y="13776"/>
                </a:lnTo>
                <a:lnTo>
                  <a:pt x="3371" y="13995"/>
                </a:lnTo>
                <a:lnTo>
                  <a:pt x="3688" y="14191"/>
                </a:lnTo>
                <a:lnTo>
                  <a:pt x="4006" y="14362"/>
                </a:lnTo>
                <a:lnTo>
                  <a:pt x="4323" y="14533"/>
                </a:lnTo>
                <a:lnTo>
                  <a:pt x="4665" y="14679"/>
                </a:lnTo>
                <a:lnTo>
                  <a:pt x="5007" y="14826"/>
                </a:lnTo>
                <a:lnTo>
                  <a:pt x="5374" y="14948"/>
                </a:lnTo>
                <a:lnTo>
                  <a:pt x="5740" y="15046"/>
                </a:lnTo>
                <a:lnTo>
                  <a:pt x="6106" y="15143"/>
                </a:lnTo>
                <a:lnTo>
                  <a:pt x="6473" y="15192"/>
                </a:lnTo>
                <a:lnTo>
                  <a:pt x="6863" y="15241"/>
                </a:lnTo>
                <a:lnTo>
                  <a:pt x="7254" y="15290"/>
                </a:lnTo>
                <a:lnTo>
                  <a:pt x="8036" y="15290"/>
                </a:lnTo>
                <a:lnTo>
                  <a:pt x="8427" y="15241"/>
                </a:lnTo>
                <a:lnTo>
                  <a:pt x="8817" y="15192"/>
                </a:lnTo>
                <a:lnTo>
                  <a:pt x="9184" y="15143"/>
                </a:lnTo>
                <a:lnTo>
                  <a:pt x="9550" y="15046"/>
                </a:lnTo>
                <a:lnTo>
                  <a:pt x="9916" y="14948"/>
                </a:lnTo>
                <a:lnTo>
                  <a:pt x="10283" y="14826"/>
                </a:lnTo>
                <a:lnTo>
                  <a:pt x="10625" y="14679"/>
                </a:lnTo>
                <a:lnTo>
                  <a:pt x="10967" y="14533"/>
                </a:lnTo>
                <a:lnTo>
                  <a:pt x="11284" y="14362"/>
                </a:lnTo>
                <a:lnTo>
                  <a:pt x="11602" y="14191"/>
                </a:lnTo>
                <a:lnTo>
                  <a:pt x="11919" y="13995"/>
                </a:lnTo>
                <a:lnTo>
                  <a:pt x="12212" y="13776"/>
                </a:lnTo>
                <a:lnTo>
                  <a:pt x="12505" y="13556"/>
                </a:lnTo>
                <a:lnTo>
                  <a:pt x="12774" y="13311"/>
                </a:lnTo>
                <a:lnTo>
                  <a:pt x="13042" y="13043"/>
                </a:lnTo>
                <a:lnTo>
                  <a:pt x="13311" y="12774"/>
                </a:lnTo>
                <a:lnTo>
                  <a:pt x="13555" y="12506"/>
                </a:lnTo>
                <a:lnTo>
                  <a:pt x="13775" y="12212"/>
                </a:lnTo>
                <a:lnTo>
                  <a:pt x="13995" y="11919"/>
                </a:lnTo>
                <a:lnTo>
                  <a:pt x="14190" y="11602"/>
                </a:lnTo>
                <a:lnTo>
                  <a:pt x="14361" y="11284"/>
                </a:lnTo>
                <a:lnTo>
                  <a:pt x="14532" y="10967"/>
                </a:lnTo>
                <a:lnTo>
                  <a:pt x="14679" y="10625"/>
                </a:lnTo>
                <a:lnTo>
                  <a:pt x="14825" y="10283"/>
                </a:lnTo>
                <a:lnTo>
                  <a:pt x="14947" y="9917"/>
                </a:lnTo>
                <a:lnTo>
                  <a:pt x="15045" y="9550"/>
                </a:lnTo>
                <a:lnTo>
                  <a:pt x="15143" y="9184"/>
                </a:lnTo>
                <a:lnTo>
                  <a:pt x="15192" y="8818"/>
                </a:lnTo>
                <a:lnTo>
                  <a:pt x="15241" y="8427"/>
                </a:lnTo>
                <a:lnTo>
                  <a:pt x="15289" y="8036"/>
                </a:lnTo>
                <a:lnTo>
                  <a:pt x="15289" y="7645"/>
                </a:lnTo>
                <a:lnTo>
                  <a:pt x="15289" y="7255"/>
                </a:lnTo>
                <a:lnTo>
                  <a:pt x="15241" y="6864"/>
                </a:lnTo>
                <a:lnTo>
                  <a:pt x="15192" y="6473"/>
                </a:lnTo>
                <a:lnTo>
                  <a:pt x="15143" y="6107"/>
                </a:lnTo>
                <a:lnTo>
                  <a:pt x="15045" y="5740"/>
                </a:lnTo>
                <a:lnTo>
                  <a:pt x="14947" y="5374"/>
                </a:lnTo>
                <a:lnTo>
                  <a:pt x="14825" y="5008"/>
                </a:lnTo>
                <a:lnTo>
                  <a:pt x="14679" y="4666"/>
                </a:lnTo>
                <a:lnTo>
                  <a:pt x="14532" y="4324"/>
                </a:lnTo>
                <a:lnTo>
                  <a:pt x="14361" y="4006"/>
                </a:lnTo>
                <a:lnTo>
                  <a:pt x="14190" y="3689"/>
                </a:lnTo>
                <a:lnTo>
                  <a:pt x="13995" y="3371"/>
                </a:lnTo>
                <a:lnTo>
                  <a:pt x="13775" y="3078"/>
                </a:lnTo>
                <a:lnTo>
                  <a:pt x="13555" y="2785"/>
                </a:lnTo>
                <a:lnTo>
                  <a:pt x="13311" y="2516"/>
                </a:lnTo>
                <a:lnTo>
                  <a:pt x="13042" y="2248"/>
                </a:lnTo>
                <a:lnTo>
                  <a:pt x="12774" y="1979"/>
                </a:lnTo>
                <a:lnTo>
                  <a:pt x="12505" y="1735"/>
                </a:lnTo>
                <a:lnTo>
                  <a:pt x="12212" y="1515"/>
                </a:lnTo>
                <a:lnTo>
                  <a:pt x="11919" y="1295"/>
                </a:lnTo>
                <a:lnTo>
                  <a:pt x="11602" y="1100"/>
                </a:lnTo>
                <a:lnTo>
                  <a:pt x="11284" y="929"/>
                </a:lnTo>
                <a:lnTo>
                  <a:pt x="10967" y="758"/>
                </a:lnTo>
                <a:lnTo>
                  <a:pt x="10625" y="611"/>
                </a:lnTo>
                <a:lnTo>
                  <a:pt x="10283" y="465"/>
                </a:lnTo>
                <a:lnTo>
                  <a:pt x="9916" y="343"/>
                </a:lnTo>
                <a:lnTo>
                  <a:pt x="9550" y="245"/>
                </a:lnTo>
                <a:lnTo>
                  <a:pt x="9184" y="147"/>
                </a:lnTo>
                <a:lnTo>
                  <a:pt x="8817" y="99"/>
                </a:lnTo>
                <a:lnTo>
                  <a:pt x="8427" y="50"/>
                </a:lnTo>
                <a:lnTo>
                  <a:pt x="8036"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483" name="Google Shape;483;p38"/>
          <p:cNvGrpSpPr/>
          <p:nvPr/>
        </p:nvGrpSpPr>
        <p:grpSpPr>
          <a:xfrm>
            <a:off x="4225378" y="2948493"/>
            <a:ext cx="170502" cy="425733"/>
            <a:chOff x="3386850" y="2264625"/>
            <a:chExt cx="203950" cy="509250"/>
          </a:xfrm>
        </p:grpSpPr>
        <p:sp>
          <p:nvSpPr>
            <p:cNvPr id="484" name="Google Shape;484;p38"/>
            <p:cNvSpPr/>
            <p:nvPr/>
          </p:nvSpPr>
          <p:spPr>
            <a:xfrm>
              <a:off x="3386850" y="2370850"/>
              <a:ext cx="203950" cy="403025"/>
            </a:xfrm>
            <a:custGeom>
              <a:avLst/>
              <a:gdLst/>
              <a:ahLst/>
              <a:cxnLst/>
              <a:rect l="l" t="t" r="r" b="b"/>
              <a:pathLst>
                <a:path w="8158" h="16121" extrusionOk="0">
                  <a:moveTo>
                    <a:pt x="3249" y="1"/>
                  </a:moveTo>
                  <a:lnTo>
                    <a:pt x="3004" y="50"/>
                  </a:lnTo>
                  <a:lnTo>
                    <a:pt x="2785" y="99"/>
                  </a:lnTo>
                  <a:lnTo>
                    <a:pt x="2565" y="172"/>
                  </a:lnTo>
                  <a:lnTo>
                    <a:pt x="2369" y="269"/>
                  </a:lnTo>
                  <a:lnTo>
                    <a:pt x="2174" y="367"/>
                  </a:lnTo>
                  <a:lnTo>
                    <a:pt x="1979" y="465"/>
                  </a:lnTo>
                  <a:lnTo>
                    <a:pt x="1808" y="587"/>
                  </a:lnTo>
                  <a:lnTo>
                    <a:pt x="1637" y="734"/>
                  </a:lnTo>
                  <a:lnTo>
                    <a:pt x="1490" y="880"/>
                  </a:lnTo>
                  <a:lnTo>
                    <a:pt x="1344" y="1027"/>
                  </a:lnTo>
                  <a:lnTo>
                    <a:pt x="1075" y="1369"/>
                  </a:lnTo>
                  <a:lnTo>
                    <a:pt x="855" y="1784"/>
                  </a:lnTo>
                  <a:lnTo>
                    <a:pt x="660" y="2199"/>
                  </a:lnTo>
                  <a:lnTo>
                    <a:pt x="489" y="2687"/>
                  </a:lnTo>
                  <a:lnTo>
                    <a:pt x="342" y="3176"/>
                  </a:lnTo>
                  <a:lnTo>
                    <a:pt x="245" y="3738"/>
                  </a:lnTo>
                  <a:lnTo>
                    <a:pt x="147" y="4299"/>
                  </a:lnTo>
                  <a:lnTo>
                    <a:pt x="74" y="4910"/>
                  </a:lnTo>
                  <a:lnTo>
                    <a:pt x="49" y="5545"/>
                  </a:lnTo>
                  <a:lnTo>
                    <a:pt x="25" y="6204"/>
                  </a:lnTo>
                  <a:lnTo>
                    <a:pt x="0" y="6888"/>
                  </a:lnTo>
                  <a:lnTo>
                    <a:pt x="25" y="7035"/>
                  </a:lnTo>
                  <a:lnTo>
                    <a:pt x="49" y="7181"/>
                  </a:lnTo>
                  <a:lnTo>
                    <a:pt x="98" y="7328"/>
                  </a:lnTo>
                  <a:lnTo>
                    <a:pt x="171" y="7425"/>
                  </a:lnTo>
                  <a:lnTo>
                    <a:pt x="269" y="7523"/>
                  </a:lnTo>
                  <a:lnTo>
                    <a:pt x="391" y="7596"/>
                  </a:lnTo>
                  <a:lnTo>
                    <a:pt x="513" y="7645"/>
                  </a:lnTo>
                  <a:lnTo>
                    <a:pt x="660" y="7670"/>
                  </a:lnTo>
                  <a:lnTo>
                    <a:pt x="806" y="7645"/>
                  </a:lnTo>
                  <a:lnTo>
                    <a:pt x="928" y="7596"/>
                  </a:lnTo>
                  <a:lnTo>
                    <a:pt x="1051" y="7523"/>
                  </a:lnTo>
                  <a:lnTo>
                    <a:pt x="1148" y="7425"/>
                  </a:lnTo>
                  <a:lnTo>
                    <a:pt x="1222" y="7328"/>
                  </a:lnTo>
                  <a:lnTo>
                    <a:pt x="1270" y="7181"/>
                  </a:lnTo>
                  <a:lnTo>
                    <a:pt x="1295" y="7035"/>
                  </a:lnTo>
                  <a:lnTo>
                    <a:pt x="1319" y="6888"/>
                  </a:lnTo>
                  <a:lnTo>
                    <a:pt x="1344" y="6278"/>
                  </a:lnTo>
                  <a:lnTo>
                    <a:pt x="1417" y="5569"/>
                  </a:lnTo>
                  <a:lnTo>
                    <a:pt x="1515" y="4861"/>
                  </a:lnTo>
                  <a:lnTo>
                    <a:pt x="1637" y="4153"/>
                  </a:lnTo>
                  <a:lnTo>
                    <a:pt x="1759" y="3542"/>
                  </a:lnTo>
                  <a:lnTo>
                    <a:pt x="1881" y="3029"/>
                  </a:lnTo>
                  <a:lnTo>
                    <a:pt x="2003" y="2687"/>
                  </a:lnTo>
                  <a:lnTo>
                    <a:pt x="2052" y="2614"/>
                  </a:lnTo>
                  <a:lnTo>
                    <a:pt x="2101" y="2590"/>
                  </a:lnTo>
                  <a:lnTo>
                    <a:pt x="2101" y="2639"/>
                  </a:lnTo>
                  <a:lnTo>
                    <a:pt x="2125" y="2736"/>
                  </a:lnTo>
                  <a:lnTo>
                    <a:pt x="2125" y="3151"/>
                  </a:lnTo>
                  <a:lnTo>
                    <a:pt x="2076" y="4568"/>
                  </a:lnTo>
                  <a:lnTo>
                    <a:pt x="1954" y="6595"/>
                  </a:lnTo>
                  <a:lnTo>
                    <a:pt x="1832" y="8866"/>
                  </a:lnTo>
                  <a:lnTo>
                    <a:pt x="1539" y="13165"/>
                  </a:lnTo>
                  <a:lnTo>
                    <a:pt x="1392" y="15119"/>
                  </a:lnTo>
                  <a:lnTo>
                    <a:pt x="1392" y="15290"/>
                  </a:lnTo>
                  <a:lnTo>
                    <a:pt x="1417" y="15461"/>
                  </a:lnTo>
                  <a:lnTo>
                    <a:pt x="1466" y="15607"/>
                  </a:lnTo>
                  <a:lnTo>
                    <a:pt x="1563" y="15754"/>
                  </a:lnTo>
                  <a:lnTo>
                    <a:pt x="1661" y="15900"/>
                  </a:lnTo>
                  <a:lnTo>
                    <a:pt x="1783" y="15998"/>
                  </a:lnTo>
                  <a:lnTo>
                    <a:pt x="1930" y="16071"/>
                  </a:lnTo>
                  <a:lnTo>
                    <a:pt x="2101" y="16120"/>
                  </a:lnTo>
                  <a:lnTo>
                    <a:pt x="2394" y="16120"/>
                  </a:lnTo>
                  <a:lnTo>
                    <a:pt x="2516" y="16071"/>
                  </a:lnTo>
                  <a:lnTo>
                    <a:pt x="2662" y="15998"/>
                  </a:lnTo>
                  <a:lnTo>
                    <a:pt x="2785" y="15925"/>
                  </a:lnTo>
                  <a:lnTo>
                    <a:pt x="2882" y="15803"/>
                  </a:lnTo>
                  <a:lnTo>
                    <a:pt x="2956" y="15680"/>
                  </a:lnTo>
                  <a:lnTo>
                    <a:pt x="3029" y="15534"/>
                  </a:lnTo>
                  <a:lnTo>
                    <a:pt x="3053" y="15387"/>
                  </a:lnTo>
                  <a:lnTo>
                    <a:pt x="3713" y="8549"/>
                  </a:lnTo>
                  <a:lnTo>
                    <a:pt x="3737" y="8476"/>
                  </a:lnTo>
                  <a:lnTo>
                    <a:pt x="3786" y="8354"/>
                  </a:lnTo>
                  <a:lnTo>
                    <a:pt x="3835" y="8305"/>
                  </a:lnTo>
                  <a:lnTo>
                    <a:pt x="3884" y="8231"/>
                  </a:lnTo>
                  <a:lnTo>
                    <a:pt x="3981" y="8207"/>
                  </a:lnTo>
                  <a:lnTo>
                    <a:pt x="4079" y="8183"/>
                  </a:lnTo>
                  <a:lnTo>
                    <a:pt x="4177" y="8207"/>
                  </a:lnTo>
                  <a:lnTo>
                    <a:pt x="4274" y="8231"/>
                  </a:lnTo>
                  <a:lnTo>
                    <a:pt x="4323" y="8305"/>
                  </a:lnTo>
                  <a:lnTo>
                    <a:pt x="4372" y="8354"/>
                  </a:lnTo>
                  <a:lnTo>
                    <a:pt x="4421" y="8476"/>
                  </a:lnTo>
                  <a:lnTo>
                    <a:pt x="4445" y="8549"/>
                  </a:lnTo>
                  <a:lnTo>
                    <a:pt x="5105" y="15387"/>
                  </a:lnTo>
                  <a:lnTo>
                    <a:pt x="5129" y="15534"/>
                  </a:lnTo>
                  <a:lnTo>
                    <a:pt x="5202" y="15680"/>
                  </a:lnTo>
                  <a:lnTo>
                    <a:pt x="5276" y="15803"/>
                  </a:lnTo>
                  <a:lnTo>
                    <a:pt x="5373" y="15925"/>
                  </a:lnTo>
                  <a:lnTo>
                    <a:pt x="5496" y="15998"/>
                  </a:lnTo>
                  <a:lnTo>
                    <a:pt x="5642" y="16071"/>
                  </a:lnTo>
                  <a:lnTo>
                    <a:pt x="5764" y="16120"/>
                  </a:lnTo>
                  <a:lnTo>
                    <a:pt x="6057" y="16120"/>
                  </a:lnTo>
                  <a:lnTo>
                    <a:pt x="6228" y="16071"/>
                  </a:lnTo>
                  <a:lnTo>
                    <a:pt x="6375" y="15998"/>
                  </a:lnTo>
                  <a:lnTo>
                    <a:pt x="6497" y="15900"/>
                  </a:lnTo>
                  <a:lnTo>
                    <a:pt x="6595" y="15754"/>
                  </a:lnTo>
                  <a:lnTo>
                    <a:pt x="6692" y="15607"/>
                  </a:lnTo>
                  <a:lnTo>
                    <a:pt x="6741" y="15461"/>
                  </a:lnTo>
                  <a:lnTo>
                    <a:pt x="6766" y="15290"/>
                  </a:lnTo>
                  <a:lnTo>
                    <a:pt x="6766" y="15119"/>
                  </a:lnTo>
                  <a:lnTo>
                    <a:pt x="6619" y="13165"/>
                  </a:lnTo>
                  <a:lnTo>
                    <a:pt x="6350" y="8915"/>
                  </a:lnTo>
                  <a:lnTo>
                    <a:pt x="6204" y="6619"/>
                  </a:lnTo>
                  <a:lnTo>
                    <a:pt x="6106" y="4617"/>
                  </a:lnTo>
                  <a:lnTo>
                    <a:pt x="6057" y="3176"/>
                  </a:lnTo>
                  <a:lnTo>
                    <a:pt x="6057" y="2761"/>
                  </a:lnTo>
                  <a:lnTo>
                    <a:pt x="6057" y="2590"/>
                  </a:lnTo>
                  <a:lnTo>
                    <a:pt x="6106" y="2590"/>
                  </a:lnTo>
                  <a:lnTo>
                    <a:pt x="6155" y="2687"/>
                  </a:lnTo>
                  <a:lnTo>
                    <a:pt x="6253" y="3005"/>
                  </a:lnTo>
                  <a:lnTo>
                    <a:pt x="6399" y="3493"/>
                  </a:lnTo>
                  <a:lnTo>
                    <a:pt x="6521" y="4128"/>
                  </a:lnTo>
                  <a:lnTo>
                    <a:pt x="6643" y="4837"/>
                  </a:lnTo>
                  <a:lnTo>
                    <a:pt x="6741" y="5569"/>
                  </a:lnTo>
                  <a:lnTo>
                    <a:pt x="6814" y="6278"/>
                  </a:lnTo>
                  <a:lnTo>
                    <a:pt x="6839" y="6888"/>
                  </a:lnTo>
                  <a:lnTo>
                    <a:pt x="6863" y="7035"/>
                  </a:lnTo>
                  <a:lnTo>
                    <a:pt x="6888" y="7181"/>
                  </a:lnTo>
                  <a:lnTo>
                    <a:pt x="6936" y="7328"/>
                  </a:lnTo>
                  <a:lnTo>
                    <a:pt x="7010" y="7425"/>
                  </a:lnTo>
                  <a:lnTo>
                    <a:pt x="7107" y="7523"/>
                  </a:lnTo>
                  <a:lnTo>
                    <a:pt x="7230" y="7596"/>
                  </a:lnTo>
                  <a:lnTo>
                    <a:pt x="7352" y="7645"/>
                  </a:lnTo>
                  <a:lnTo>
                    <a:pt x="7498" y="7670"/>
                  </a:lnTo>
                  <a:lnTo>
                    <a:pt x="7645" y="7645"/>
                  </a:lnTo>
                  <a:lnTo>
                    <a:pt x="7767" y="7596"/>
                  </a:lnTo>
                  <a:lnTo>
                    <a:pt x="7889" y="7523"/>
                  </a:lnTo>
                  <a:lnTo>
                    <a:pt x="7987" y="7425"/>
                  </a:lnTo>
                  <a:lnTo>
                    <a:pt x="8060" y="7328"/>
                  </a:lnTo>
                  <a:lnTo>
                    <a:pt x="8109" y="7181"/>
                  </a:lnTo>
                  <a:lnTo>
                    <a:pt x="8133" y="7035"/>
                  </a:lnTo>
                  <a:lnTo>
                    <a:pt x="8158" y="6888"/>
                  </a:lnTo>
                  <a:lnTo>
                    <a:pt x="8133" y="5520"/>
                  </a:lnTo>
                  <a:lnTo>
                    <a:pt x="8109" y="4885"/>
                  </a:lnTo>
                  <a:lnTo>
                    <a:pt x="8060" y="4299"/>
                  </a:lnTo>
                  <a:lnTo>
                    <a:pt x="7987" y="3713"/>
                  </a:lnTo>
                  <a:lnTo>
                    <a:pt x="7889" y="3176"/>
                  </a:lnTo>
                  <a:lnTo>
                    <a:pt x="7767" y="2663"/>
                  </a:lnTo>
                  <a:lnTo>
                    <a:pt x="7620" y="2174"/>
                  </a:lnTo>
                  <a:lnTo>
                    <a:pt x="7425" y="1759"/>
                  </a:lnTo>
                  <a:lnTo>
                    <a:pt x="7205" y="1369"/>
                  </a:lnTo>
                  <a:lnTo>
                    <a:pt x="7083" y="1173"/>
                  </a:lnTo>
                  <a:lnTo>
                    <a:pt x="6936" y="1002"/>
                  </a:lnTo>
                  <a:lnTo>
                    <a:pt x="6790" y="856"/>
                  </a:lnTo>
                  <a:lnTo>
                    <a:pt x="6643" y="709"/>
                  </a:lnTo>
                  <a:lnTo>
                    <a:pt x="6472" y="563"/>
                  </a:lnTo>
                  <a:lnTo>
                    <a:pt x="6277" y="440"/>
                  </a:lnTo>
                  <a:lnTo>
                    <a:pt x="6082" y="343"/>
                  </a:lnTo>
                  <a:lnTo>
                    <a:pt x="5886" y="245"/>
                  </a:lnTo>
                  <a:lnTo>
                    <a:pt x="5666" y="172"/>
                  </a:lnTo>
                  <a:lnTo>
                    <a:pt x="5422" y="99"/>
                  </a:lnTo>
                  <a:lnTo>
                    <a:pt x="5178" y="50"/>
                  </a:lnTo>
                  <a:lnTo>
                    <a:pt x="4909" y="1"/>
                  </a:lnTo>
                  <a:lnTo>
                    <a:pt x="4714" y="74"/>
                  </a:lnTo>
                  <a:lnTo>
                    <a:pt x="4519" y="147"/>
                  </a:lnTo>
                  <a:lnTo>
                    <a:pt x="4299" y="196"/>
                  </a:lnTo>
                  <a:lnTo>
                    <a:pt x="3859" y="196"/>
                  </a:lnTo>
                  <a:lnTo>
                    <a:pt x="3664" y="147"/>
                  </a:lnTo>
                  <a:lnTo>
                    <a:pt x="3444" y="99"/>
                  </a:lnTo>
                  <a:lnTo>
                    <a:pt x="324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85" name="Google Shape;485;p38"/>
            <p:cNvSpPr/>
            <p:nvPr/>
          </p:nvSpPr>
          <p:spPr>
            <a:xfrm>
              <a:off x="3446075" y="2264625"/>
              <a:ext cx="85500" cy="94050"/>
            </a:xfrm>
            <a:custGeom>
              <a:avLst/>
              <a:gdLst/>
              <a:ahLst/>
              <a:cxnLst/>
              <a:rect l="l" t="t" r="r" b="b"/>
              <a:pathLst>
                <a:path w="3420" h="3762" extrusionOk="0">
                  <a:moveTo>
                    <a:pt x="1539" y="0"/>
                  </a:moveTo>
                  <a:lnTo>
                    <a:pt x="1368" y="25"/>
                  </a:lnTo>
                  <a:lnTo>
                    <a:pt x="1197" y="49"/>
                  </a:lnTo>
                  <a:lnTo>
                    <a:pt x="1051" y="122"/>
                  </a:lnTo>
                  <a:lnTo>
                    <a:pt x="904" y="171"/>
                  </a:lnTo>
                  <a:lnTo>
                    <a:pt x="757" y="269"/>
                  </a:lnTo>
                  <a:lnTo>
                    <a:pt x="611" y="342"/>
                  </a:lnTo>
                  <a:lnTo>
                    <a:pt x="489" y="464"/>
                  </a:lnTo>
                  <a:lnTo>
                    <a:pt x="391" y="586"/>
                  </a:lnTo>
                  <a:lnTo>
                    <a:pt x="293" y="708"/>
                  </a:lnTo>
                  <a:lnTo>
                    <a:pt x="196" y="855"/>
                  </a:lnTo>
                  <a:lnTo>
                    <a:pt x="122" y="1002"/>
                  </a:lnTo>
                  <a:lnTo>
                    <a:pt x="74" y="1148"/>
                  </a:lnTo>
                  <a:lnTo>
                    <a:pt x="25" y="1319"/>
                  </a:lnTo>
                  <a:lnTo>
                    <a:pt x="0" y="1514"/>
                  </a:lnTo>
                  <a:lnTo>
                    <a:pt x="0" y="1710"/>
                  </a:lnTo>
                  <a:lnTo>
                    <a:pt x="0" y="1905"/>
                  </a:lnTo>
                  <a:lnTo>
                    <a:pt x="25" y="2101"/>
                  </a:lnTo>
                  <a:lnTo>
                    <a:pt x="74" y="2272"/>
                  </a:lnTo>
                  <a:lnTo>
                    <a:pt x="122" y="2467"/>
                  </a:lnTo>
                  <a:lnTo>
                    <a:pt x="196" y="2638"/>
                  </a:lnTo>
                  <a:lnTo>
                    <a:pt x="293" y="2809"/>
                  </a:lnTo>
                  <a:lnTo>
                    <a:pt x="391" y="2980"/>
                  </a:lnTo>
                  <a:lnTo>
                    <a:pt x="489" y="3126"/>
                  </a:lnTo>
                  <a:lnTo>
                    <a:pt x="611" y="3273"/>
                  </a:lnTo>
                  <a:lnTo>
                    <a:pt x="757" y="3395"/>
                  </a:lnTo>
                  <a:lnTo>
                    <a:pt x="904" y="3493"/>
                  </a:lnTo>
                  <a:lnTo>
                    <a:pt x="1051" y="3590"/>
                  </a:lnTo>
                  <a:lnTo>
                    <a:pt x="1197" y="3664"/>
                  </a:lnTo>
                  <a:lnTo>
                    <a:pt x="1368" y="3713"/>
                  </a:lnTo>
                  <a:lnTo>
                    <a:pt x="1539" y="3761"/>
                  </a:lnTo>
                  <a:lnTo>
                    <a:pt x="1881" y="3761"/>
                  </a:lnTo>
                  <a:lnTo>
                    <a:pt x="2052" y="3713"/>
                  </a:lnTo>
                  <a:lnTo>
                    <a:pt x="2223" y="3664"/>
                  </a:lnTo>
                  <a:lnTo>
                    <a:pt x="2369" y="3590"/>
                  </a:lnTo>
                  <a:lnTo>
                    <a:pt x="2516" y="3493"/>
                  </a:lnTo>
                  <a:lnTo>
                    <a:pt x="2662" y="3395"/>
                  </a:lnTo>
                  <a:lnTo>
                    <a:pt x="2809" y="3273"/>
                  </a:lnTo>
                  <a:lnTo>
                    <a:pt x="2931" y="3126"/>
                  </a:lnTo>
                  <a:lnTo>
                    <a:pt x="3029" y="2980"/>
                  </a:lnTo>
                  <a:lnTo>
                    <a:pt x="3127" y="2809"/>
                  </a:lnTo>
                  <a:lnTo>
                    <a:pt x="3224" y="2638"/>
                  </a:lnTo>
                  <a:lnTo>
                    <a:pt x="3297" y="2467"/>
                  </a:lnTo>
                  <a:lnTo>
                    <a:pt x="3346" y="2272"/>
                  </a:lnTo>
                  <a:lnTo>
                    <a:pt x="3395" y="2101"/>
                  </a:lnTo>
                  <a:lnTo>
                    <a:pt x="3420" y="1905"/>
                  </a:lnTo>
                  <a:lnTo>
                    <a:pt x="3420" y="1710"/>
                  </a:lnTo>
                  <a:lnTo>
                    <a:pt x="3420" y="1514"/>
                  </a:lnTo>
                  <a:lnTo>
                    <a:pt x="3395" y="1319"/>
                  </a:lnTo>
                  <a:lnTo>
                    <a:pt x="3346" y="1148"/>
                  </a:lnTo>
                  <a:lnTo>
                    <a:pt x="3297" y="1002"/>
                  </a:lnTo>
                  <a:lnTo>
                    <a:pt x="3224" y="855"/>
                  </a:lnTo>
                  <a:lnTo>
                    <a:pt x="3127" y="708"/>
                  </a:lnTo>
                  <a:lnTo>
                    <a:pt x="3029" y="586"/>
                  </a:lnTo>
                  <a:lnTo>
                    <a:pt x="2931" y="464"/>
                  </a:lnTo>
                  <a:lnTo>
                    <a:pt x="2809" y="342"/>
                  </a:lnTo>
                  <a:lnTo>
                    <a:pt x="2662" y="269"/>
                  </a:lnTo>
                  <a:lnTo>
                    <a:pt x="2516" y="171"/>
                  </a:lnTo>
                  <a:lnTo>
                    <a:pt x="2369" y="122"/>
                  </a:lnTo>
                  <a:lnTo>
                    <a:pt x="2223" y="49"/>
                  </a:lnTo>
                  <a:lnTo>
                    <a:pt x="2052" y="25"/>
                  </a:lnTo>
                  <a:lnTo>
                    <a:pt x="188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86" name="Google Shape;486;p38"/>
          <p:cNvGrpSpPr/>
          <p:nvPr/>
        </p:nvGrpSpPr>
        <p:grpSpPr>
          <a:xfrm>
            <a:off x="5367752" y="3002603"/>
            <a:ext cx="139863" cy="317513"/>
            <a:chOff x="4753325" y="2329350"/>
            <a:chExt cx="167300" cy="379800"/>
          </a:xfrm>
        </p:grpSpPr>
        <p:sp>
          <p:nvSpPr>
            <p:cNvPr id="487" name="Google Shape;487;p38"/>
            <p:cNvSpPr/>
            <p:nvPr/>
          </p:nvSpPr>
          <p:spPr>
            <a:xfrm>
              <a:off x="4753325" y="2424600"/>
              <a:ext cx="167300" cy="284550"/>
            </a:xfrm>
            <a:custGeom>
              <a:avLst/>
              <a:gdLst/>
              <a:ahLst/>
              <a:cxnLst/>
              <a:rect l="l" t="t" r="r" b="b"/>
              <a:pathLst>
                <a:path w="6692" h="11382" extrusionOk="0">
                  <a:moveTo>
                    <a:pt x="4030" y="0"/>
                  </a:moveTo>
                  <a:lnTo>
                    <a:pt x="3883" y="73"/>
                  </a:lnTo>
                  <a:lnTo>
                    <a:pt x="3712" y="122"/>
                  </a:lnTo>
                  <a:lnTo>
                    <a:pt x="3517" y="171"/>
                  </a:lnTo>
                  <a:lnTo>
                    <a:pt x="3175" y="171"/>
                  </a:lnTo>
                  <a:lnTo>
                    <a:pt x="3004" y="147"/>
                  </a:lnTo>
                  <a:lnTo>
                    <a:pt x="2833" y="73"/>
                  </a:lnTo>
                  <a:lnTo>
                    <a:pt x="2662" y="24"/>
                  </a:lnTo>
                  <a:lnTo>
                    <a:pt x="2418" y="24"/>
                  </a:lnTo>
                  <a:lnTo>
                    <a:pt x="2174" y="98"/>
                  </a:lnTo>
                  <a:lnTo>
                    <a:pt x="1954" y="171"/>
                  </a:lnTo>
                  <a:lnTo>
                    <a:pt x="1710" y="318"/>
                  </a:lnTo>
                  <a:lnTo>
                    <a:pt x="1490" y="489"/>
                  </a:lnTo>
                  <a:lnTo>
                    <a:pt x="1246" y="684"/>
                  </a:lnTo>
                  <a:lnTo>
                    <a:pt x="1050" y="928"/>
                  </a:lnTo>
                  <a:lnTo>
                    <a:pt x="855" y="1197"/>
                  </a:lnTo>
                  <a:lnTo>
                    <a:pt x="660" y="1514"/>
                  </a:lnTo>
                  <a:lnTo>
                    <a:pt x="513" y="1856"/>
                  </a:lnTo>
                  <a:lnTo>
                    <a:pt x="366" y="2223"/>
                  </a:lnTo>
                  <a:lnTo>
                    <a:pt x="244" y="2638"/>
                  </a:lnTo>
                  <a:lnTo>
                    <a:pt x="122" y="3102"/>
                  </a:lnTo>
                  <a:lnTo>
                    <a:pt x="49" y="3590"/>
                  </a:lnTo>
                  <a:lnTo>
                    <a:pt x="0" y="4103"/>
                  </a:lnTo>
                  <a:lnTo>
                    <a:pt x="0" y="4665"/>
                  </a:lnTo>
                  <a:lnTo>
                    <a:pt x="0" y="4787"/>
                  </a:lnTo>
                  <a:lnTo>
                    <a:pt x="25" y="4909"/>
                  </a:lnTo>
                  <a:lnTo>
                    <a:pt x="73" y="5007"/>
                  </a:lnTo>
                  <a:lnTo>
                    <a:pt x="147" y="5104"/>
                  </a:lnTo>
                  <a:lnTo>
                    <a:pt x="220" y="5178"/>
                  </a:lnTo>
                  <a:lnTo>
                    <a:pt x="318" y="5251"/>
                  </a:lnTo>
                  <a:lnTo>
                    <a:pt x="415" y="5275"/>
                  </a:lnTo>
                  <a:lnTo>
                    <a:pt x="537" y="5300"/>
                  </a:lnTo>
                  <a:lnTo>
                    <a:pt x="660" y="5275"/>
                  </a:lnTo>
                  <a:lnTo>
                    <a:pt x="757" y="5251"/>
                  </a:lnTo>
                  <a:lnTo>
                    <a:pt x="855" y="5178"/>
                  </a:lnTo>
                  <a:lnTo>
                    <a:pt x="928" y="5104"/>
                  </a:lnTo>
                  <a:lnTo>
                    <a:pt x="1001" y="5007"/>
                  </a:lnTo>
                  <a:lnTo>
                    <a:pt x="1026" y="4909"/>
                  </a:lnTo>
                  <a:lnTo>
                    <a:pt x="1050" y="4787"/>
                  </a:lnTo>
                  <a:lnTo>
                    <a:pt x="1075" y="4665"/>
                  </a:lnTo>
                  <a:lnTo>
                    <a:pt x="1099" y="4201"/>
                  </a:lnTo>
                  <a:lnTo>
                    <a:pt x="1148" y="3737"/>
                  </a:lnTo>
                  <a:lnTo>
                    <a:pt x="1221" y="3322"/>
                  </a:lnTo>
                  <a:lnTo>
                    <a:pt x="1319" y="2931"/>
                  </a:lnTo>
                  <a:lnTo>
                    <a:pt x="1441" y="2589"/>
                  </a:lnTo>
                  <a:lnTo>
                    <a:pt x="1539" y="2345"/>
                  </a:lnTo>
                  <a:lnTo>
                    <a:pt x="1636" y="2174"/>
                  </a:lnTo>
                  <a:lnTo>
                    <a:pt x="1685" y="2149"/>
                  </a:lnTo>
                  <a:lnTo>
                    <a:pt x="1710" y="2149"/>
                  </a:lnTo>
                  <a:lnTo>
                    <a:pt x="1734" y="2247"/>
                  </a:lnTo>
                  <a:lnTo>
                    <a:pt x="1734" y="2516"/>
                  </a:lnTo>
                  <a:lnTo>
                    <a:pt x="1685" y="3493"/>
                  </a:lnTo>
                  <a:lnTo>
                    <a:pt x="1612" y="4836"/>
                  </a:lnTo>
                  <a:lnTo>
                    <a:pt x="1490" y="6374"/>
                  </a:lnTo>
                  <a:lnTo>
                    <a:pt x="1246" y="9256"/>
                  </a:lnTo>
                  <a:lnTo>
                    <a:pt x="1148" y="10551"/>
                  </a:lnTo>
                  <a:lnTo>
                    <a:pt x="1148" y="10697"/>
                  </a:lnTo>
                  <a:lnTo>
                    <a:pt x="1148" y="10844"/>
                  </a:lnTo>
                  <a:lnTo>
                    <a:pt x="1197" y="10966"/>
                  </a:lnTo>
                  <a:lnTo>
                    <a:pt x="1270" y="11088"/>
                  </a:lnTo>
                  <a:lnTo>
                    <a:pt x="1343" y="11186"/>
                  </a:lnTo>
                  <a:lnTo>
                    <a:pt x="1465" y="11284"/>
                  </a:lnTo>
                  <a:lnTo>
                    <a:pt x="1588" y="11357"/>
                  </a:lnTo>
                  <a:lnTo>
                    <a:pt x="1710" y="11381"/>
                  </a:lnTo>
                  <a:lnTo>
                    <a:pt x="1954" y="11381"/>
                  </a:lnTo>
                  <a:lnTo>
                    <a:pt x="2076" y="11357"/>
                  </a:lnTo>
                  <a:lnTo>
                    <a:pt x="2174" y="11284"/>
                  </a:lnTo>
                  <a:lnTo>
                    <a:pt x="2271" y="11210"/>
                  </a:lnTo>
                  <a:lnTo>
                    <a:pt x="2345" y="11137"/>
                  </a:lnTo>
                  <a:lnTo>
                    <a:pt x="2418" y="11039"/>
                  </a:lnTo>
                  <a:lnTo>
                    <a:pt x="2467" y="10917"/>
                  </a:lnTo>
                  <a:lnTo>
                    <a:pt x="2516" y="10795"/>
                  </a:lnTo>
                  <a:lnTo>
                    <a:pt x="3053" y="7034"/>
                  </a:lnTo>
                  <a:lnTo>
                    <a:pt x="3053" y="6985"/>
                  </a:lnTo>
                  <a:lnTo>
                    <a:pt x="3102" y="6887"/>
                  </a:lnTo>
                  <a:lnTo>
                    <a:pt x="3151" y="6839"/>
                  </a:lnTo>
                  <a:lnTo>
                    <a:pt x="3200" y="6790"/>
                  </a:lnTo>
                  <a:lnTo>
                    <a:pt x="3273" y="6765"/>
                  </a:lnTo>
                  <a:lnTo>
                    <a:pt x="3346" y="6741"/>
                  </a:lnTo>
                  <a:lnTo>
                    <a:pt x="3419" y="6765"/>
                  </a:lnTo>
                  <a:lnTo>
                    <a:pt x="3493" y="6790"/>
                  </a:lnTo>
                  <a:lnTo>
                    <a:pt x="3541" y="6839"/>
                  </a:lnTo>
                  <a:lnTo>
                    <a:pt x="3590" y="6887"/>
                  </a:lnTo>
                  <a:lnTo>
                    <a:pt x="3639" y="6985"/>
                  </a:lnTo>
                  <a:lnTo>
                    <a:pt x="3639" y="7034"/>
                  </a:lnTo>
                  <a:lnTo>
                    <a:pt x="4176" y="10795"/>
                  </a:lnTo>
                  <a:lnTo>
                    <a:pt x="4225" y="10917"/>
                  </a:lnTo>
                  <a:lnTo>
                    <a:pt x="4274" y="11039"/>
                  </a:lnTo>
                  <a:lnTo>
                    <a:pt x="4347" y="11137"/>
                  </a:lnTo>
                  <a:lnTo>
                    <a:pt x="4421" y="11210"/>
                  </a:lnTo>
                  <a:lnTo>
                    <a:pt x="4518" y="11284"/>
                  </a:lnTo>
                  <a:lnTo>
                    <a:pt x="4616" y="11357"/>
                  </a:lnTo>
                  <a:lnTo>
                    <a:pt x="4738" y="11381"/>
                  </a:lnTo>
                  <a:lnTo>
                    <a:pt x="4982" y="11381"/>
                  </a:lnTo>
                  <a:lnTo>
                    <a:pt x="5104" y="11357"/>
                  </a:lnTo>
                  <a:lnTo>
                    <a:pt x="5227" y="11284"/>
                  </a:lnTo>
                  <a:lnTo>
                    <a:pt x="5349" y="11186"/>
                  </a:lnTo>
                  <a:lnTo>
                    <a:pt x="5422" y="11088"/>
                  </a:lnTo>
                  <a:lnTo>
                    <a:pt x="5495" y="10966"/>
                  </a:lnTo>
                  <a:lnTo>
                    <a:pt x="5544" y="10844"/>
                  </a:lnTo>
                  <a:lnTo>
                    <a:pt x="5544" y="10697"/>
                  </a:lnTo>
                  <a:lnTo>
                    <a:pt x="5544" y="10551"/>
                  </a:lnTo>
                  <a:lnTo>
                    <a:pt x="5202" y="6399"/>
                  </a:lnTo>
                  <a:lnTo>
                    <a:pt x="5007" y="3517"/>
                  </a:lnTo>
                  <a:lnTo>
                    <a:pt x="4958" y="2540"/>
                  </a:lnTo>
                  <a:lnTo>
                    <a:pt x="4958" y="2247"/>
                  </a:lnTo>
                  <a:lnTo>
                    <a:pt x="4982" y="2149"/>
                  </a:lnTo>
                  <a:lnTo>
                    <a:pt x="5007" y="2149"/>
                  </a:lnTo>
                  <a:lnTo>
                    <a:pt x="5056" y="2174"/>
                  </a:lnTo>
                  <a:lnTo>
                    <a:pt x="5153" y="2320"/>
                  </a:lnTo>
                  <a:lnTo>
                    <a:pt x="5251" y="2564"/>
                  </a:lnTo>
                  <a:lnTo>
                    <a:pt x="5349" y="2906"/>
                  </a:lnTo>
                  <a:lnTo>
                    <a:pt x="5446" y="3297"/>
                  </a:lnTo>
                  <a:lnTo>
                    <a:pt x="5544" y="3737"/>
                  </a:lnTo>
                  <a:lnTo>
                    <a:pt x="5593" y="4201"/>
                  </a:lnTo>
                  <a:lnTo>
                    <a:pt x="5617" y="4665"/>
                  </a:lnTo>
                  <a:lnTo>
                    <a:pt x="5642" y="4787"/>
                  </a:lnTo>
                  <a:lnTo>
                    <a:pt x="5666" y="4909"/>
                  </a:lnTo>
                  <a:lnTo>
                    <a:pt x="5691" y="5007"/>
                  </a:lnTo>
                  <a:lnTo>
                    <a:pt x="5764" y="5104"/>
                  </a:lnTo>
                  <a:lnTo>
                    <a:pt x="5837" y="5178"/>
                  </a:lnTo>
                  <a:lnTo>
                    <a:pt x="5935" y="5251"/>
                  </a:lnTo>
                  <a:lnTo>
                    <a:pt x="6033" y="5275"/>
                  </a:lnTo>
                  <a:lnTo>
                    <a:pt x="6155" y="5300"/>
                  </a:lnTo>
                  <a:lnTo>
                    <a:pt x="6277" y="5275"/>
                  </a:lnTo>
                  <a:lnTo>
                    <a:pt x="6374" y="5251"/>
                  </a:lnTo>
                  <a:lnTo>
                    <a:pt x="6472" y="5178"/>
                  </a:lnTo>
                  <a:lnTo>
                    <a:pt x="6545" y="5104"/>
                  </a:lnTo>
                  <a:lnTo>
                    <a:pt x="6619" y="5007"/>
                  </a:lnTo>
                  <a:lnTo>
                    <a:pt x="6668" y="4909"/>
                  </a:lnTo>
                  <a:lnTo>
                    <a:pt x="6692" y="4787"/>
                  </a:lnTo>
                  <a:lnTo>
                    <a:pt x="6692" y="4665"/>
                  </a:lnTo>
                  <a:lnTo>
                    <a:pt x="6692" y="4103"/>
                  </a:lnTo>
                  <a:lnTo>
                    <a:pt x="6643" y="3566"/>
                  </a:lnTo>
                  <a:lnTo>
                    <a:pt x="6570" y="3077"/>
                  </a:lnTo>
                  <a:lnTo>
                    <a:pt x="6472" y="2638"/>
                  </a:lnTo>
                  <a:lnTo>
                    <a:pt x="6374" y="2223"/>
                  </a:lnTo>
                  <a:lnTo>
                    <a:pt x="6228" y="1832"/>
                  </a:lnTo>
                  <a:lnTo>
                    <a:pt x="6081" y="1490"/>
                  </a:lnTo>
                  <a:lnTo>
                    <a:pt x="5910" y="1172"/>
                  </a:lnTo>
                  <a:lnTo>
                    <a:pt x="5715" y="904"/>
                  </a:lnTo>
                  <a:lnTo>
                    <a:pt x="5520" y="659"/>
                  </a:lnTo>
                  <a:lnTo>
                    <a:pt x="5300" y="464"/>
                  </a:lnTo>
                  <a:lnTo>
                    <a:pt x="5056" y="293"/>
                  </a:lnTo>
                  <a:lnTo>
                    <a:pt x="4811" y="171"/>
                  </a:lnTo>
                  <a:lnTo>
                    <a:pt x="4567" y="73"/>
                  </a:lnTo>
                  <a:lnTo>
                    <a:pt x="4299" y="24"/>
                  </a:lnTo>
                  <a:lnTo>
                    <a:pt x="403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88" name="Google Shape;488;p38"/>
            <p:cNvSpPr/>
            <p:nvPr/>
          </p:nvSpPr>
          <p:spPr>
            <a:xfrm>
              <a:off x="4798500" y="2329350"/>
              <a:ext cx="76950" cy="84275"/>
            </a:xfrm>
            <a:custGeom>
              <a:avLst/>
              <a:gdLst/>
              <a:ahLst/>
              <a:cxnLst/>
              <a:rect l="l" t="t" r="r" b="b"/>
              <a:pathLst>
                <a:path w="3078" h="3371" extrusionOk="0">
                  <a:moveTo>
                    <a:pt x="1539" y="0"/>
                  </a:moveTo>
                  <a:lnTo>
                    <a:pt x="1222" y="24"/>
                  </a:lnTo>
                  <a:lnTo>
                    <a:pt x="953" y="98"/>
                  </a:lnTo>
                  <a:lnTo>
                    <a:pt x="684" y="220"/>
                  </a:lnTo>
                  <a:lnTo>
                    <a:pt x="464" y="415"/>
                  </a:lnTo>
                  <a:lnTo>
                    <a:pt x="367" y="513"/>
                  </a:lnTo>
                  <a:lnTo>
                    <a:pt x="269" y="635"/>
                  </a:lnTo>
                  <a:lnTo>
                    <a:pt x="196" y="757"/>
                  </a:lnTo>
                  <a:lnTo>
                    <a:pt x="123" y="879"/>
                  </a:lnTo>
                  <a:lnTo>
                    <a:pt x="74" y="1026"/>
                  </a:lnTo>
                  <a:lnTo>
                    <a:pt x="49" y="1172"/>
                  </a:lnTo>
                  <a:lnTo>
                    <a:pt x="25" y="1343"/>
                  </a:lnTo>
                  <a:lnTo>
                    <a:pt x="0" y="1514"/>
                  </a:lnTo>
                  <a:lnTo>
                    <a:pt x="25" y="1685"/>
                  </a:lnTo>
                  <a:lnTo>
                    <a:pt x="49" y="1856"/>
                  </a:lnTo>
                  <a:lnTo>
                    <a:pt x="123" y="2198"/>
                  </a:lnTo>
                  <a:lnTo>
                    <a:pt x="269" y="2516"/>
                  </a:lnTo>
                  <a:lnTo>
                    <a:pt x="464" y="2784"/>
                  </a:lnTo>
                  <a:lnTo>
                    <a:pt x="562" y="2906"/>
                  </a:lnTo>
                  <a:lnTo>
                    <a:pt x="684" y="3029"/>
                  </a:lnTo>
                  <a:lnTo>
                    <a:pt x="806" y="3126"/>
                  </a:lnTo>
                  <a:lnTo>
                    <a:pt x="953" y="3199"/>
                  </a:lnTo>
                  <a:lnTo>
                    <a:pt x="1075" y="3273"/>
                  </a:lnTo>
                  <a:lnTo>
                    <a:pt x="1222" y="3322"/>
                  </a:lnTo>
                  <a:lnTo>
                    <a:pt x="1393" y="3346"/>
                  </a:lnTo>
                  <a:lnTo>
                    <a:pt x="1539" y="3370"/>
                  </a:lnTo>
                  <a:lnTo>
                    <a:pt x="1686" y="3346"/>
                  </a:lnTo>
                  <a:lnTo>
                    <a:pt x="1857" y="3322"/>
                  </a:lnTo>
                  <a:lnTo>
                    <a:pt x="2003" y="3273"/>
                  </a:lnTo>
                  <a:lnTo>
                    <a:pt x="2125" y="3199"/>
                  </a:lnTo>
                  <a:lnTo>
                    <a:pt x="2272" y="3126"/>
                  </a:lnTo>
                  <a:lnTo>
                    <a:pt x="2394" y="3029"/>
                  </a:lnTo>
                  <a:lnTo>
                    <a:pt x="2516" y="2906"/>
                  </a:lnTo>
                  <a:lnTo>
                    <a:pt x="2614" y="2784"/>
                  </a:lnTo>
                  <a:lnTo>
                    <a:pt x="2809" y="2516"/>
                  </a:lnTo>
                  <a:lnTo>
                    <a:pt x="2956" y="2198"/>
                  </a:lnTo>
                  <a:lnTo>
                    <a:pt x="3029" y="1856"/>
                  </a:lnTo>
                  <a:lnTo>
                    <a:pt x="3053" y="1685"/>
                  </a:lnTo>
                  <a:lnTo>
                    <a:pt x="3078" y="1514"/>
                  </a:lnTo>
                  <a:lnTo>
                    <a:pt x="3053" y="1343"/>
                  </a:lnTo>
                  <a:lnTo>
                    <a:pt x="3029" y="1172"/>
                  </a:lnTo>
                  <a:lnTo>
                    <a:pt x="3004" y="1026"/>
                  </a:lnTo>
                  <a:lnTo>
                    <a:pt x="2956" y="879"/>
                  </a:lnTo>
                  <a:lnTo>
                    <a:pt x="2882" y="757"/>
                  </a:lnTo>
                  <a:lnTo>
                    <a:pt x="2809" y="635"/>
                  </a:lnTo>
                  <a:lnTo>
                    <a:pt x="2711" y="513"/>
                  </a:lnTo>
                  <a:lnTo>
                    <a:pt x="2614" y="415"/>
                  </a:lnTo>
                  <a:lnTo>
                    <a:pt x="2394" y="220"/>
                  </a:lnTo>
                  <a:lnTo>
                    <a:pt x="2125" y="98"/>
                  </a:lnTo>
                  <a:lnTo>
                    <a:pt x="1857" y="24"/>
                  </a:lnTo>
                  <a:lnTo>
                    <a:pt x="1539"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89" name="Google Shape;489;p38"/>
          <p:cNvGrpSpPr/>
          <p:nvPr/>
        </p:nvGrpSpPr>
        <p:grpSpPr>
          <a:xfrm>
            <a:off x="4801653" y="2950520"/>
            <a:ext cx="145004" cy="421657"/>
            <a:chOff x="4076175" y="2267050"/>
            <a:chExt cx="173450" cy="504375"/>
          </a:xfrm>
        </p:grpSpPr>
        <p:sp>
          <p:nvSpPr>
            <p:cNvPr id="490" name="Google Shape;490;p38"/>
            <p:cNvSpPr/>
            <p:nvPr/>
          </p:nvSpPr>
          <p:spPr>
            <a:xfrm>
              <a:off x="4122600" y="2267050"/>
              <a:ext cx="80600" cy="91625"/>
            </a:xfrm>
            <a:custGeom>
              <a:avLst/>
              <a:gdLst/>
              <a:ahLst/>
              <a:cxnLst/>
              <a:rect l="l" t="t" r="r" b="b"/>
              <a:pathLst>
                <a:path w="3224" h="3665" extrusionOk="0">
                  <a:moveTo>
                    <a:pt x="1441" y="1"/>
                  </a:moveTo>
                  <a:lnTo>
                    <a:pt x="1295" y="25"/>
                  </a:lnTo>
                  <a:lnTo>
                    <a:pt x="1124" y="74"/>
                  </a:lnTo>
                  <a:lnTo>
                    <a:pt x="977" y="123"/>
                  </a:lnTo>
                  <a:lnTo>
                    <a:pt x="855" y="172"/>
                  </a:lnTo>
                  <a:lnTo>
                    <a:pt x="708" y="245"/>
                  </a:lnTo>
                  <a:lnTo>
                    <a:pt x="586" y="343"/>
                  </a:lnTo>
                  <a:lnTo>
                    <a:pt x="464" y="441"/>
                  </a:lnTo>
                  <a:lnTo>
                    <a:pt x="366" y="563"/>
                  </a:lnTo>
                  <a:lnTo>
                    <a:pt x="269" y="685"/>
                  </a:lnTo>
                  <a:lnTo>
                    <a:pt x="195" y="831"/>
                  </a:lnTo>
                  <a:lnTo>
                    <a:pt x="122" y="978"/>
                  </a:lnTo>
                  <a:lnTo>
                    <a:pt x="73" y="1124"/>
                  </a:lnTo>
                  <a:lnTo>
                    <a:pt x="25" y="1295"/>
                  </a:lnTo>
                  <a:lnTo>
                    <a:pt x="0" y="1466"/>
                  </a:lnTo>
                  <a:lnTo>
                    <a:pt x="0" y="1662"/>
                  </a:lnTo>
                  <a:lnTo>
                    <a:pt x="0" y="1833"/>
                  </a:lnTo>
                  <a:lnTo>
                    <a:pt x="25" y="2028"/>
                  </a:lnTo>
                  <a:lnTo>
                    <a:pt x="73" y="2223"/>
                  </a:lnTo>
                  <a:lnTo>
                    <a:pt x="122" y="2394"/>
                  </a:lnTo>
                  <a:lnTo>
                    <a:pt x="195" y="2565"/>
                  </a:lnTo>
                  <a:lnTo>
                    <a:pt x="269" y="2736"/>
                  </a:lnTo>
                  <a:lnTo>
                    <a:pt x="366" y="2883"/>
                  </a:lnTo>
                  <a:lnTo>
                    <a:pt x="464" y="3029"/>
                  </a:lnTo>
                  <a:lnTo>
                    <a:pt x="586" y="3176"/>
                  </a:lnTo>
                  <a:lnTo>
                    <a:pt x="708" y="3298"/>
                  </a:lnTo>
                  <a:lnTo>
                    <a:pt x="855" y="3396"/>
                  </a:lnTo>
                  <a:lnTo>
                    <a:pt x="977" y="3493"/>
                  </a:lnTo>
                  <a:lnTo>
                    <a:pt x="1124" y="3567"/>
                  </a:lnTo>
                  <a:lnTo>
                    <a:pt x="1295" y="3616"/>
                  </a:lnTo>
                  <a:lnTo>
                    <a:pt x="1441" y="3640"/>
                  </a:lnTo>
                  <a:lnTo>
                    <a:pt x="1612" y="3664"/>
                  </a:lnTo>
                  <a:lnTo>
                    <a:pt x="1783" y="3640"/>
                  </a:lnTo>
                  <a:lnTo>
                    <a:pt x="1930" y="3616"/>
                  </a:lnTo>
                  <a:lnTo>
                    <a:pt x="2100" y="3567"/>
                  </a:lnTo>
                  <a:lnTo>
                    <a:pt x="2247" y="3493"/>
                  </a:lnTo>
                  <a:lnTo>
                    <a:pt x="2369" y="3396"/>
                  </a:lnTo>
                  <a:lnTo>
                    <a:pt x="2516" y="3298"/>
                  </a:lnTo>
                  <a:lnTo>
                    <a:pt x="2638" y="3176"/>
                  </a:lnTo>
                  <a:lnTo>
                    <a:pt x="2760" y="3029"/>
                  </a:lnTo>
                  <a:lnTo>
                    <a:pt x="2858" y="2883"/>
                  </a:lnTo>
                  <a:lnTo>
                    <a:pt x="2955" y="2736"/>
                  </a:lnTo>
                  <a:lnTo>
                    <a:pt x="3029" y="2565"/>
                  </a:lnTo>
                  <a:lnTo>
                    <a:pt x="3102" y="2394"/>
                  </a:lnTo>
                  <a:lnTo>
                    <a:pt x="3151" y="2223"/>
                  </a:lnTo>
                  <a:lnTo>
                    <a:pt x="3200" y="2028"/>
                  </a:lnTo>
                  <a:lnTo>
                    <a:pt x="3224" y="1833"/>
                  </a:lnTo>
                  <a:lnTo>
                    <a:pt x="3224" y="1662"/>
                  </a:lnTo>
                  <a:lnTo>
                    <a:pt x="3224" y="1466"/>
                  </a:lnTo>
                  <a:lnTo>
                    <a:pt x="3200" y="1295"/>
                  </a:lnTo>
                  <a:lnTo>
                    <a:pt x="3151" y="1124"/>
                  </a:lnTo>
                  <a:lnTo>
                    <a:pt x="3102" y="978"/>
                  </a:lnTo>
                  <a:lnTo>
                    <a:pt x="3029" y="831"/>
                  </a:lnTo>
                  <a:lnTo>
                    <a:pt x="2955" y="685"/>
                  </a:lnTo>
                  <a:lnTo>
                    <a:pt x="2858" y="563"/>
                  </a:lnTo>
                  <a:lnTo>
                    <a:pt x="2760" y="441"/>
                  </a:lnTo>
                  <a:lnTo>
                    <a:pt x="2638" y="343"/>
                  </a:lnTo>
                  <a:lnTo>
                    <a:pt x="2516" y="245"/>
                  </a:lnTo>
                  <a:lnTo>
                    <a:pt x="2369" y="172"/>
                  </a:lnTo>
                  <a:lnTo>
                    <a:pt x="2247" y="123"/>
                  </a:lnTo>
                  <a:lnTo>
                    <a:pt x="2100" y="74"/>
                  </a:lnTo>
                  <a:lnTo>
                    <a:pt x="1930" y="25"/>
                  </a:lnTo>
                  <a:lnTo>
                    <a:pt x="178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91" name="Google Shape;491;p38"/>
            <p:cNvSpPr/>
            <p:nvPr/>
          </p:nvSpPr>
          <p:spPr>
            <a:xfrm>
              <a:off x="4076175" y="2370250"/>
              <a:ext cx="173450" cy="401175"/>
            </a:xfrm>
            <a:custGeom>
              <a:avLst/>
              <a:gdLst/>
              <a:ahLst/>
              <a:cxnLst/>
              <a:rect l="l" t="t" r="r" b="b"/>
              <a:pathLst>
                <a:path w="6938" h="16047" extrusionOk="0">
                  <a:moveTo>
                    <a:pt x="2736" y="0"/>
                  </a:moveTo>
                  <a:lnTo>
                    <a:pt x="2541" y="49"/>
                  </a:lnTo>
                  <a:lnTo>
                    <a:pt x="2346" y="123"/>
                  </a:lnTo>
                  <a:lnTo>
                    <a:pt x="2175" y="196"/>
                  </a:lnTo>
                  <a:lnTo>
                    <a:pt x="2028" y="293"/>
                  </a:lnTo>
                  <a:lnTo>
                    <a:pt x="1711" y="489"/>
                  </a:lnTo>
                  <a:lnTo>
                    <a:pt x="1442" y="758"/>
                  </a:lnTo>
                  <a:lnTo>
                    <a:pt x="1173" y="1075"/>
                  </a:lnTo>
                  <a:lnTo>
                    <a:pt x="953" y="1417"/>
                  </a:lnTo>
                  <a:lnTo>
                    <a:pt x="758" y="1808"/>
                  </a:lnTo>
                  <a:lnTo>
                    <a:pt x="587" y="2223"/>
                  </a:lnTo>
                  <a:lnTo>
                    <a:pt x="441" y="2711"/>
                  </a:lnTo>
                  <a:lnTo>
                    <a:pt x="318" y="3200"/>
                  </a:lnTo>
                  <a:lnTo>
                    <a:pt x="221" y="3737"/>
                  </a:lnTo>
                  <a:lnTo>
                    <a:pt x="147" y="4323"/>
                  </a:lnTo>
                  <a:lnTo>
                    <a:pt x="74" y="4909"/>
                  </a:lnTo>
                  <a:lnTo>
                    <a:pt x="25" y="5544"/>
                  </a:lnTo>
                  <a:lnTo>
                    <a:pt x="1" y="6204"/>
                  </a:lnTo>
                  <a:lnTo>
                    <a:pt x="1" y="6888"/>
                  </a:lnTo>
                  <a:lnTo>
                    <a:pt x="25" y="7034"/>
                  </a:lnTo>
                  <a:lnTo>
                    <a:pt x="50" y="7181"/>
                  </a:lnTo>
                  <a:lnTo>
                    <a:pt x="99" y="7327"/>
                  </a:lnTo>
                  <a:lnTo>
                    <a:pt x="172" y="7425"/>
                  </a:lnTo>
                  <a:lnTo>
                    <a:pt x="245" y="7523"/>
                  </a:lnTo>
                  <a:lnTo>
                    <a:pt x="318" y="7596"/>
                  </a:lnTo>
                  <a:lnTo>
                    <a:pt x="416" y="7645"/>
                  </a:lnTo>
                  <a:lnTo>
                    <a:pt x="636" y="7645"/>
                  </a:lnTo>
                  <a:lnTo>
                    <a:pt x="734" y="7596"/>
                  </a:lnTo>
                  <a:lnTo>
                    <a:pt x="807" y="7523"/>
                  </a:lnTo>
                  <a:lnTo>
                    <a:pt x="880" y="7425"/>
                  </a:lnTo>
                  <a:lnTo>
                    <a:pt x="929" y="7327"/>
                  </a:lnTo>
                  <a:lnTo>
                    <a:pt x="953" y="7181"/>
                  </a:lnTo>
                  <a:lnTo>
                    <a:pt x="978" y="6888"/>
                  </a:lnTo>
                  <a:lnTo>
                    <a:pt x="1002" y="6521"/>
                  </a:lnTo>
                  <a:lnTo>
                    <a:pt x="1027" y="6106"/>
                  </a:lnTo>
                  <a:lnTo>
                    <a:pt x="1149" y="5105"/>
                  </a:lnTo>
                  <a:lnTo>
                    <a:pt x="1295" y="4103"/>
                  </a:lnTo>
                  <a:lnTo>
                    <a:pt x="1369" y="3664"/>
                  </a:lnTo>
                  <a:lnTo>
                    <a:pt x="1466" y="3298"/>
                  </a:lnTo>
                  <a:lnTo>
                    <a:pt x="1417" y="3102"/>
                  </a:lnTo>
                  <a:lnTo>
                    <a:pt x="1393" y="2907"/>
                  </a:lnTo>
                  <a:lnTo>
                    <a:pt x="1393" y="2711"/>
                  </a:lnTo>
                  <a:lnTo>
                    <a:pt x="1417" y="2540"/>
                  </a:lnTo>
                  <a:lnTo>
                    <a:pt x="1442" y="2394"/>
                  </a:lnTo>
                  <a:lnTo>
                    <a:pt x="1515" y="2247"/>
                  </a:lnTo>
                  <a:lnTo>
                    <a:pt x="1588" y="2125"/>
                  </a:lnTo>
                  <a:lnTo>
                    <a:pt x="1662" y="2052"/>
                  </a:lnTo>
                  <a:lnTo>
                    <a:pt x="1588" y="2150"/>
                  </a:lnTo>
                  <a:lnTo>
                    <a:pt x="1540" y="2296"/>
                  </a:lnTo>
                  <a:lnTo>
                    <a:pt x="1491" y="2492"/>
                  </a:lnTo>
                  <a:lnTo>
                    <a:pt x="1491" y="2687"/>
                  </a:lnTo>
                  <a:lnTo>
                    <a:pt x="1515" y="2882"/>
                  </a:lnTo>
                  <a:lnTo>
                    <a:pt x="1564" y="3078"/>
                  </a:lnTo>
                  <a:lnTo>
                    <a:pt x="1613" y="3175"/>
                  </a:lnTo>
                  <a:lnTo>
                    <a:pt x="1686" y="3273"/>
                  </a:lnTo>
                  <a:lnTo>
                    <a:pt x="1759" y="3346"/>
                  </a:lnTo>
                  <a:lnTo>
                    <a:pt x="1857" y="3420"/>
                  </a:lnTo>
                  <a:lnTo>
                    <a:pt x="1906" y="3786"/>
                  </a:lnTo>
                  <a:lnTo>
                    <a:pt x="1930" y="3981"/>
                  </a:lnTo>
                  <a:lnTo>
                    <a:pt x="1955" y="4201"/>
                  </a:lnTo>
                  <a:lnTo>
                    <a:pt x="1930" y="4445"/>
                  </a:lnTo>
                  <a:lnTo>
                    <a:pt x="1906" y="4738"/>
                  </a:lnTo>
                  <a:lnTo>
                    <a:pt x="1833" y="5032"/>
                  </a:lnTo>
                  <a:lnTo>
                    <a:pt x="1711" y="5398"/>
                  </a:lnTo>
                  <a:lnTo>
                    <a:pt x="1515" y="5911"/>
                  </a:lnTo>
                  <a:lnTo>
                    <a:pt x="1369" y="6399"/>
                  </a:lnTo>
                  <a:lnTo>
                    <a:pt x="1271" y="6839"/>
                  </a:lnTo>
                  <a:lnTo>
                    <a:pt x="1222" y="7230"/>
                  </a:lnTo>
                  <a:lnTo>
                    <a:pt x="1173" y="7620"/>
                  </a:lnTo>
                  <a:lnTo>
                    <a:pt x="1173" y="8011"/>
                  </a:lnTo>
                  <a:lnTo>
                    <a:pt x="1198" y="8817"/>
                  </a:lnTo>
                  <a:lnTo>
                    <a:pt x="1247" y="9989"/>
                  </a:lnTo>
                  <a:lnTo>
                    <a:pt x="1295" y="11162"/>
                  </a:lnTo>
                  <a:lnTo>
                    <a:pt x="1320" y="13238"/>
                  </a:lnTo>
                  <a:lnTo>
                    <a:pt x="1344" y="14728"/>
                  </a:lnTo>
                  <a:lnTo>
                    <a:pt x="1344" y="15314"/>
                  </a:lnTo>
                  <a:lnTo>
                    <a:pt x="1369" y="15533"/>
                  </a:lnTo>
                  <a:lnTo>
                    <a:pt x="1417" y="15704"/>
                  </a:lnTo>
                  <a:lnTo>
                    <a:pt x="1491" y="15827"/>
                  </a:lnTo>
                  <a:lnTo>
                    <a:pt x="1588" y="15924"/>
                  </a:lnTo>
                  <a:lnTo>
                    <a:pt x="1662" y="15998"/>
                  </a:lnTo>
                  <a:lnTo>
                    <a:pt x="1735" y="16022"/>
                  </a:lnTo>
                  <a:lnTo>
                    <a:pt x="1833" y="16046"/>
                  </a:lnTo>
                  <a:lnTo>
                    <a:pt x="1955" y="16046"/>
                  </a:lnTo>
                  <a:lnTo>
                    <a:pt x="2077" y="15998"/>
                  </a:lnTo>
                  <a:lnTo>
                    <a:pt x="2175" y="15949"/>
                  </a:lnTo>
                  <a:lnTo>
                    <a:pt x="2248" y="15875"/>
                  </a:lnTo>
                  <a:lnTo>
                    <a:pt x="2321" y="15802"/>
                  </a:lnTo>
                  <a:lnTo>
                    <a:pt x="2394" y="15680"/>
                  </a:lnTo>
                  <a:lnTo>
                    <a:pt x="2419" y="15533"/>
                  </a:lnTo>
                  <a:lnTo>
                    <a:pt x="2468" y="15387"/>
                  </a:lnTo>
                  <a:lnTo>
                    <a:pt x="3152" y="8548"/>
                  </a:lnTo>
                  <a:lnTo>
                    <a:pt x="3152" y="8451"/>
                  </a:lnTo>
                  <a:lnTo>
                    <a:pt x="3200" y="8280"/>
                  </a:lnTo>
                  <a:lnTo>
                    <a:pt x="3249" y="8182"/>
                  </a:lnTo>
                  <a:lnTo>
                    <a:pt x="3298" y="8084"/>
                  </a:lnTo>
                  <a:lnTo>
                    <a:pt x="3371" y="8011"/>
                  </a:lnTo>
                  <a:lnTo>
                    <a:pt x="3469" y="7987"/>
                  </a:lnTo>
                  <a:lnTo>
                    <a:pt x="3567" y="8011"/>
                  </a:lnTo>
                  <a:lnTo>
                    <a:pt x="3640" y="8084"/>
                  </a:lnTo>
                  <a:lnTo>
                    <a:pt x="3689" y="8182"/>
                  </a:lnTo>
                  <a:lnTo>
                    <a:pt x="3738" y="8280"/>
                  </a:lnTo>
                  <a:lnTo>
                    <a:pt x="3787" y="8451"/>
                  </a:lnTo>
                  <a:lnTo>
                    <a:pt x="3787" y="8548"/>
                  </a:lnTo>
                  <a:lnTo>
                    <a:pt x="4470" y="15387"/>
                  </a:lnTo>
                  <a:lnTo>
                    <a:pt x="4519" y="15533"/>
                  </a:lnTo>
                  <a:lnTo>
                    <a:pt x="4544" y="15680"/>
                  </a:lnTo>
                  <a:lnTo>
                    <a:pt x="4617" y="15802"/>
                  </a:lnTo>
                  <a:lnTo>
                    <a:pt x="4690" y="15875"/>
                  </a:lnTo>
                  <a:lnTo>
                    <a:pt x="4763" y="15949"/>
                  </a:lnTo>
                  <a:lnTo>
                    <a:pt x="4861" y="15998"/>
                  </a:lnTo>
                  <a:lnTo>
                    <a:pt x="4983" y="16046"/>
                  </a:lnTo>
                  <a:lnTo>
                    <a:pt x="5105" y="16046"/>
                  </a:lnTo>
                  <a:lnTo>
                    <a:pt x="5203" y="16022"/>
                  </a:lnTo>
                  <a:lnTo>
                    <a:pt x="5276" y="15998"/>
                  </a:lnTo>
                  <a:lnTo>
                    <a:pt x="5350" y="15924"/>
                  </a:lnTo>
                  <a:lnTo>
                    <a:pt x="5447" y="15827"/>
                  </a:lnTo>
                  <a:lnTo>
                    <a:pt x="5521" y="15704"/>
                  </a:lnTo>
                  <a:lnTo>
                    <a:pt x="5569" y="15533"/>
                  </a:lnTo>
                  <a:lnTo>
                    <a:pt x="5594" y="15314"/>
                  </a:lnTo>
                  <a:lnTo>
                    <a:pt x="5594" y="14728"/>
                  </a:lnTo>
                  <a:lnTo>
                    <a:pt x="5618" y="13238"/>
                  </a:lnTo>
                  <a:lnTo>
                    <a:pt x="5643" y="11162"/>
                  </a:lnTo>
                  <a:lnTo>
                    <a:pt x="5692" y="9989"/>
                  </a:lnTo>
                  <a:lnTo>
                    <a:pt x="5740" y="8817"/>
                  </a:lnTo>
                  <a:lnTo>
                    <a:pt x="5765" y="8011"/>
                  </a:lnTo>
                  <a:lnTo>
                    <a:pt x="5765" y="7620"/>
                  </a:lnTo>
                  <a:lnTo>
                    <a:pt x="5716" y="7230"/>
                  </a:lnTo>
                  <a:lnTo>
                    <a:pt x="5667" y="6839"/>
                  </a:lnTo>
                  <a:lnTo>
                    <a:pt x="5569" y="6399"/>
                  </a:lnTo>
                  <a:lnTo>
                    <a:pt x="5423" y="5911"/>
                  </a:lnTo>
                  <a:lnTo>
                    <a:pt x="5227" y="5398"/>
                  </a:lnTo>
                  <a:lnTo>
                    <a:pt x="5105" y="5032"/>
                  </a:lnTo>
                  <a:lnTo>
                    <a:pt x="5032" y="4738"/>
                  </a:lnTo>
                  <a:lnTo>
                    <a:pt x="5008" y="4445"/>
                  </a:lnTo>
                  <a:lnTo>
                    <a:pt x="4983" y="4201"/>
                  </a:lnTo>
                  <a:lnTo>
                    <a:pt x="5008" y="3981"/>
                  </a:lnTo>
                  <a:lnTo>
                    <a:pt x="5032" y="3786"/>
                  </a:lnTo>
                  <a:lnTo>
                    <a:pt x="5081" y="3420"/>
                  </a:lnTo>
                  <a:lnTo>
                    <a:pt x="5179" y="3346"/>
                  </a:lnTo>
                  <a:lnTo>
                    <a:pt x="5252" y="3273"/>
                  </a:lnTo>
                  <a:lnTo>
                    <a:pt x="5325" y="3175"/>
                  </a:lnTo>
                  <a:lnTo>
                    <a:pt x="5374" y="3078"/>
                  </a:lnTo>
                  <a:lnTo>
                    <a:pt x="5423" y="2882"/>
                  </a:lnTo>
                  <a:lnTo>
                    <a:pt x="5447" y="2687"/>
                  </a:lnTo>
                  <a:lnTo>
                    <a:pt x="5447" y="2492"/>
                  </a:lnTo>
                  <a:lnTo>
                    <a:pt x="5398" y="2296"/>
                  </a:lnTo>
                  <a:lnTo>
                    <a:pt x="5350" y="2150"/>
                  </a:lnTo>
                  <a:lnTo>
                    <a:pt x="5276" y="2052"/>
                  </a:lnTo>
                  <a:lnTo>
                    <a:pt x="5350" y="2125"/>
                  </a:lnTo>
                  <a:lnTo>
                    <a:pt x="5423" y="2247"/>
                  </a:lnTo>
                  <a:lnTo>
                    <a:pt x="5496" y="2394"/>
                  </a:lnTo>
                  <a:lnTo>
                    <a:pt x="5521" y="2540"/>
                  </a:lnTo>
                  <a:lnTo>
                    <a:pt x="5545" y="2711"/>
                  </a:lnTo>
                  <a:lnTo>
                    <a:pt x="5545" y="2907"/>
                  </a:lnTo>
                  <a:lnTo>
                    <a:pt x="5521" y="3102"/>
                  </a:lnTo>
                  <a:lnTo>
                    <a:pt x="5472" y="3298"/>
                  </a:lnTo>
                  <a:lnTo>
                    <a:pt x="5569" y="3664"/>
                  </a:lnTo>
                  <a:lnTo>
                    <a:pt x="5643" y="4103"/>
                  </a:lnTo>
                  <a:lnTo>
                    <a:pt x="5789" y="5105"/>
                  </a:lnTo>
                  <a:lnTo>
                    <a:pt x="5911" y="6106"/>
                  </a:lnTo>
                  <a:lnTo>
                    <a:pt x="5936" y="6521"/>
                  </a:lnTo>
                  <a:lnTo>
                    <a:pt x="5960" y="6888"/>
                  </a:lnTo>
                  <a:lnTo>
                    <a:pt x="5985" y="7181"/>
                  </a:lnTo>
                  <a:lnTo>
                    <a:pt x="6009" y="7327"/>
                  </a:lnTo>
                  <a:lnTo>
                    <a:pt x="6058" y="7425"/>
                  </a:lnTo>
                  <a:lnTo>
                    <a:pt x="6131" y="7523"/>
                  </a:lnTo>
                  <a:lnTo>
                    <a:pt x="6204" y="7596"/>
                  </a:lnTo>
                  <a:lnTo>
                    <a:pt x="6302" y="7645"/>
                  </a:lnTo>
                  <a:lnTo>
                    <a:pt x="6522" y="7645"/>
                  </a:lnTo>
                  <a:lnTo>
                    <a:pt x="6620" y="7596"/>
                  </a:lnTo>
                  <a:lnTo>
                    <a:pt x="6693" y="7523"/>
                  </a:lnTo>
                  <a:lnTo>
                    <a:pt x="6766" y="7425"/>
                  </a:lnTo>
                  <a:lnTo>
                    <a:pt x="6839" y="7327"/>
                  </a:lnTo>
                  <a:lnTo>
                    <a:pt x="6888" y="7181"/>
                  </a:lnTo>
                  <a:lnTo>
                    <a:pt x="6913" y="7034"/>
                  </a:lnTo>
                  <a:lnTo>
                    <a:pt x="6937" y="6888"/>
                  </a:lnTo>
                  <a:lnTo>
                    <a:pt x="6937" y="6204"/>
                  </a:lnTo>
                  <a:lnTo>
                    <a:pt x="6913" y="5544"/>
                  </a:lnTo>
                  <a:lnTo>
                    <a:pt x="6864" y="4909"/>
                  </a:lnTo>
                  <a:lnTo>
                    <a:pt x="6791" y="4323"/>
                  </a:lnTo>
                  <a:lnTo>
                    <a:pt x="6717" y="3737"/>
                  </a:lnTo>
                  <a:lnTo>
                    <a:pt x="6620" y="3200"/>
                  </a:lnTo>
                  <a:lnTo>
                    <a:pt x="6497" y="2711"/>
                  </a:lnTo>
                  <a:lnTo>
                    <a:pt x="6351" y="2223"/>
                  </a:lnTo>
                  <a:lnTo>
                    <a:pt x="6180" y="1808"/>
                  </a:lnTo>
                  <a:lnTo>
                    <a:pt x="5985" y="1417"/>
                  </a:lnTo>
                  <a:lnTo>
                    <a:pt x="5765" y="1075"/>
                  </a:lnTo>
                  <a:lnTo>
                    <a:pt x="5496" y="758"/>
                  </a:lnTo>
                  <a:lnTo>
                    <a:pt x="5227" y="489"/>
                  </a:lnTo>
                  <a:lnTo>
                    <a:pt x="4910" y="293"/>
                  </a:lnTo>
                  <a:lnTo>
                    <a:pt x="4763" y="196"/>
                  </a:lnTo>
                  <a:lnTo>
                    <a:pt x="4592" y="123"/>
                  </a:lnTo>
                  <a:lnTo>
                    <a:pt x="4397" y="49"/>
                  </a:lnTo>
                  <a:lnTo>
                    <a:pt x="4202" y="0"/>
                  </a:lnTo>
                  <a:lnTo>
                    <a:pt x="4031" y="98"/>
                  </a:lnTo>
                  <a:lnTo>
                    <a:pt x="3860" y="147"/>
                  </a:lnTo>
                  <a:lnTo>
                    <a:pt x="3664" y="196"/>
                  </a:lnTo>
                  <a:lnTo>
                    <a:pt x="3469" y="220"/>
                  </a:lnTo>
                  <a:lnTo>
                    <a:pt x="3274" y="196"/>
                  </a:lnTo>
                  <a:lnTo>
                    <a:pt x="3078" y="147"/>
                  </a:lnTo>
                  <a:lnTo>
                    <a:pt x="2907" y="98"/>
                  </a:lnTo>
                  <a:lnTo>
                    <a:pt x="2736"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492" name="Google Shape;492;p38"/>
          <p:cNvSpPr/>
          <p:nvPr/>
        </p:nvSpPr>
        <p:spPr>
          <a:xfrm>
            <a:off x="5841600" y="2995007"/>
            <a:ext cx="319561" cy="336908"/>
          </a:xfrm>
          <a:custGeom>
            <a:avLst/>
            <a:gdLst/>
            <a:ahLst/>
            <a:cxnLst/>
            <a:rect l="l" t="t" r="r" b="b"/>
            <a:pathLst>
              <a:path w="15290" h="16120" extrusionOk="0">
                <a:moveTo>
                  <a:pt x="7645" y="1"/>
                </a:moveTo>
                <a:lnTo>
                  <a:pt x="7303" y="25"/>
                </a:lnTo>
                <a:lnTo>
                  <a:pt x="7010" y="98"/>
                </a:lnTo>
                <a:lnTo>
                  <a:pt x="6766" y="172"/>
                </a:lnTo>
                <a:lnTo>
                  <a:pt x="6546" y="294"/>
                </a:lnTo>
                <a:lnTo>
                  <a:pt x="6351" y="391"/>
                </a:lnTo>
                <a:lnTo>
                  <a:pt x="6204" y="538"/>
                </a:lnTo>
                <a:lnTo>
                  <a:pt x="6058" y="660"/>
                </a:lnTo>
                <a:lnTo>
                  <a:pt x="5960" y="782"/>
                </a:lnTo>
                <a:lnTo>
                  <a:pt x="5569" y="856"/>
                </a:lnTo>
                <a:lnTo>
                  <a:pt x="5203" y="978"/>
                </a:lnTo>
                <a:lnTo>
                  <a:pt x="4885" y="1149"/>
                </a:lnTo>
                <a:lnTo>
                  <a:pt x="4617" y="1320"/>
                </a:lnTo>
                <a:lnTo>
                  <a:pt x="4372" y="1539"/>
                </a:lnTo>
                <a:lnTo>
                  <a:pt x="4177" y="1759"/>
                </a:lnTo>
                <a:lnTo>
                  <a:pt x="4030" y="2028"/>
                </a:lnTo>
                <a:lnTo>
                  <a:pt x="3908" y="2296"/>
                </a:lnTo>
                <a:lnTo>
                  <a:pt x="3811" y="2565"/>
                </a:lnTo>
                <a:lnTo>
                  <a:pt x="3737" y="2834"/>
                </a:lnTo>
                <a:lnTo>
                  <a:pt x="3689" y="3127"/>
                </a:lnTo>
                <a:lnTo>
                  <a:pt x="3640" y="3420"/>
                </a:lnTo>
                <a:lnTo>
                  <a:pt x="3640" y="3713"/>
                </a:lnTo>
                <a:lnTo>
                  <a:pt x="3640" y="3982"/>
                </a:lnTo>
                <a:lnTo>
                  <a:pt x="3689" y="4495"/>
                </a:lnTo>
                <a:lnTo>
                  <a:pt x="3689" y="4519"/>
                </a:lnTo>
                <a:lnTo>
                  <a:pt x="3566" y="4568"/>
                </a:lnTo>
                <a:lnTo>
                  <a:pt x="3469" y="4666"/>
                </a:lnTo>
                <a:lnTo>
                  <a:pt x="3395" y="4812"/>
                </a:lnTo>
                <a:lnTo>
                  <a:pt x="3322" y="4983"/>
                </a:lnTo>
                <a:lnTo>
                  <a:pt x="3273" y="5178"/>
                </a:lnTo>
                <a:lnTo>
                  <a:pt x="3249" y="5398"/>
                </a:lnTo>
                <a:lnTo>
                  <a:pt x="3224" y="5642"/>
                </a:lnTo>
                <a:lnTo>
                  <a:pt x="3249" y="5887"/>
                </a:lnTo>
                <a:lnTo>
                  <a:pt x="3298" y="6155"/>
                </a:lnTo>
                <a:lnTo>
                  <a:pt x="3347" y="6400"/>
                </a:lnTo>
                <a:lnTo>
                  <a:pt x="3444" y="6619"/>
                </a:lnTo>
                <a:lnTo>
                  <a:pt x="3542" y="6790"/>
                </a:lnTo>
                <a:lnTo>
                  <a:pt x="3640" y="6961"/>
                </a:lnTo>
                <a:lnTo>
                  <a:pt x="3762" y="7059"/>
                </a:lnTo>
                <a:lnTo>
                  <a:pt x="3884" y="7132"/>
                </a:lnTo>
                <a:lnTo>
                  <a:pt x="4030" y="7132"/>
                </a:lnTo>
                <a:lnTo>
                  <a:pt x="4104" y="7108"/>
                </a:lnTo>
                <a:lnTo>
                  <a:pt x="4275" y="7523"/>
                </a:lnTo>
                <a:lnTo>
                  <a:pt x="4494" y="7889"/>
                </a:lnTo>
                <a:lnTo>
                  <a:pt x="4714" y="8256"/>
                </a:lnTo>
                <a:lnTo>
                  <a:pt x="4983" y="8598"/>
                </a:lnTo>
                <a:lnTo>
                  <a:pt x="5252" y="8891"/>
                </a:lnTo>
                <a:lnTo>
                  <a:pt x="5545" y="9159"/>
                </a:lnTo>
                <a:lnTo>
                  <a:pt x="5862" y="9404"/>
                </a:lnTo>
                <a:lnTo>
                  <a:pt x="6180" y="9623"/>
                </a:lnTo>
                <a:lnTo>
                  <a:pt x="6180" y="10698"/>
                </a:lnTo>
                <a:lnTo>
                  <a:pt x="5667" y="10747"/>
                </a:lnTo>
                <a:lnTo>
                  <a:pt x="5081" y="10845"/>
                </a:lnTo>
                <a:lnTo>
                  <a:pt x="4519" y="10967"/>
                </a:lnTo>
                <a:lnTo>
                  <a:pt x="3957" y="11089"/>
                </a:lnTo>
                <a:lnTo>
                  <a:pt x="3420" y="11260"/>
                </a:lnTo>
                <a:lnTo>
                  <a:pt x="2931" y="11455"/>
                </a:lnTo>
                <a:lnTo>
                  <a:pt x="2467" y="11675"/>
                </a:lnTo>
                <a:lnTo>
                  <a:pt x="2028" y="11919"/>
                </a:lnTo>
                <a:lnTo>
                  <a:pt x="1637" y="12188"/>
                </a:lnTo>
                <a:lnTo>
                  <a:pt x="1271" y="12456"/>
                </a:lnTo>
                <a:lnTo>
                  <a:pt x="953" y="12774"/>
                </a:lnTo>
                <a:lnTo>
                  <a:pt x="684" y="13116"/>
                </a:lnTo>
                <a:lnTo>
                  <a:pt x="440" y="13458"/>
                </a:lnTo>
                <a:lnTo>
                  <a:pt x="269" y="13849"/>
                </a:lnTo>
                <a:lnTo>
                  <a:pt x="123" y="14239"/>
                </a:lnTo>
                <a:lnTo>
                  <a:pt x="49" y="14679"/>
                </a:lnTo>
                <a:lnTo>
                  <a:pt x="1" y="15119"/>
                </a:lnTo>
                <a:lnTo>
                  <a:pt x="49" y="15167"/>
                </a:lnTo>
                <a:lnTo>
                  <a:pt x="245" y="15265"/>
                </a:lnTo>
                <a:lnTo>
                  <a:pt x="416" y="15338"/>
                </a:lnTo>
                <a:lnTo>
                  <a:pt x="636" y="15436"/>
                </a:lnTo>
                <a:lnTo>
                  <a:pt x="904" y="15534"/>
                </a:lnTo>
                <a:lnTo>
                  <a:pt x="1271" y="15607"/>
                </a:lnTo>
                <a:lnTo>
                  <a:pt x="1710" y="15705"/>
                </a:lnTo>
                <a:lnTo>
                  <a:pt x="2223" y="15802"/>
                </a:lnTo>
                <a:lnTo>
                  <a:pt x="2834" y="15876"/>
                </a:lnTo>
                <a:lnTo>
                  <a:pt x="3566" y="15973"/>
                </a:lnTo>
                <a:lnTo>
                  <a:pt x="4397" y="16022"/>
                </a:lnTo>
                <a:lnTo>
                  <a:pt x="5325" y="16071"/>
                </a:lnTo>
                <a:lnTo>
                  <a:pt x="6399" y="16096"/>
                </a:lnTo>
                <a:lnTo>
                  <a:pt x="7621" y="16120"/>
                </a:lnTo>
                <a:lnTo>
                  <a:pt x="8817" y="16096"/>
                </a:lnTo>
                <a:lnTo>
                  <a:pt x="9892" y="16071"/>
                </a:lnTo>
                <a:lnTo>
                  <a:pt x="10844" y="16022"/>
                </a:lnTo>
                <a:lnTo>
                  <a:pt x="11675" y="15973"/>
                </a:lnTo>
                <a:lnTo>
                  <a:pt x="12408" y="15876"/>
                </a:lnTo>
                <a:lnTo>
                  <a:pt x="13018" y="15802"/>
                </a:lnTo>
                <a:lnTo>
                  <a:pt x="13555" y="15705"/>
                </a:lnTo>
                <a:lnTo>
                  <a:pt x="13995" y="15607"/>
                </a:lnTo>
                <a:lnTo>
                  <a:pt x="14361" y="15534"/>
                </a:lnTo>
                <a:lnTo>
                  <a:pt x="14654" y="15436"/>
                </a:lnTo>
                <a:lnTo>
                  <a:pt x="14874" y="15338"/>
                </a:lnTo>
                <a:lnTo>
                  <a:pt x="15045" y="15265"/>
                </a:lnTo>
                <a:lnTo>
                  <a:pt x="15216" y="15167"/>
                </a:lnTo>
                <a:lnTo>
                  <a:pt x="15289" y="15119"/>
                </a:lnTo>
                <a:lnTo>
                  <a:pt x="15241" y="14655"/>
                </a:lnTo>
                <a:lnTo>
                  <a:pt x="15167" y="14215"/>
                </a:lnTo>
                <a:lnTo>
                  <a:pt x="15045" y="13800"/>
                </a:lnTo>
                <a:lnTo>
                  <a:pt x="14874" y="13409"/>
                </a:lnTo>
                <a:lnTo>
                  <a:pt x="14630" y="13043"/>
                </a:lnTo>
                <a:lnTo>
                  <a:pt x="14361" y="12701"/>
                </a:lnTo>
                <a:lnTo>
                  <a:pt x="14044" y="12408"/>
                </a:lnTo>
                <a:lnTo>
                  <a:pt x="13678" y="12115"/>
                </a:lnTo>
                <a:lnTo>
                  <a:pt x="13287" y="11846"/>
                </a:lnTo>
                <a:lnTo>
                  <a:pt x="12847" y="11626"/>
                </a:lnTo>
                <a:lnTo>
                  <a:pt x="12359" y="11406"/>
                </a:lnTo>
                <a:lnTo>
                  <a:pt x="11846" y="11235"/>
                </a:lnTo>
                <a:lnTo>
                  <a:pt x="11284" y="11064"/>
                </a:lnTo>
                <a:lnTo>
                  <a:pt x="10698" y="10942"/>
                </a:lnTo>
                <a:lnTo>
                  <a:pt x="10063" y="10820"/>
                </a:lnTo>
                <a:lnTo>
                  <a:pt x="9428" y="10747"/>
                </a:lnTo>
                <a:lnTo>
                  <a:pt x="9110" y="10722"/>
                </a:lnTo>
                <a:lnTo>
                  <a:pt x="9110" y="9623"/>
                </a:lnTo>
                <a:lnTo>
                  <a:pt x="9428" y="9404"/>
                </a:lnTo>
                <a:lnTo>
                  <a:pt x="9745" y="9159"/>
                </a:lnTo>
                <a:lnTo>
                  <a:pt x="10039" y="8891"/>
                </a:lnTo>
                <a:lnTo>
                  <a:pt x="10332" y="8598"/>
                </a:lnTo>
                <a:lnTo>
                  <a:pt x="10576" y="8256"/>
                </a:lnTo>
                <a:lnTo>
                  <a:pt x="10796" y="7889"/>
                </a:lnTo>
                <a:lnTo>
                  <a:pt x="11015" y="7523"/>
                </a:lnTo>
                <a:lnTo>
                  <a:pt x="11186" y="7108"/>
                </a:lnTo>
                <a:lnTo>
                  <a:pt x="11260" y="7132"/>
                </a:lnTo>
                <a:lnTo>
                  <a:pt x="11406" y="7132"/>
                </a:lnTo>
                <a:lnTo>
                  <a:pt x="11528" y="7059"/>
                </a:lnTo>
                <a:lnTo>
                  <a:pt x="11650" y="6961"/>
                </a:lnTo>
                <a:lnTo>
                  <a:pt x="11748" y="6790"/>
                </a:lnTo>
                <a:lnTo>
                  <a:pt x="11846" y="6619"/>
                </a:lnTo>
                <a:lnTo>
                  <a:pt x="11944" y="6400"/>
                </a:lnTo>
                <a:lnTo>
                  <a:pt x="11992" y="6155"/>
                </a:lnTo>
                <a:lnTo>
                  <a:pt x="12041" y="5887"/>
                </a:lnTo>
                <a:lnTo>
                  <a:pt x="12066" y="5642"/>
                </a:lnTo>
                <a:lnTo>
                  <a:pt x="12041" y="5398"/>
                </a:lnTo>
                <a:lnTo>
                  <a:pt x="12017" y="5203"/>
                </a:lnTo>
                <a:lnTo>
                  <a:pt x="11968" y="5007"/>
                </a:lnTo>
                <a:lnTo>
                  <a:pt x="11919" y="4836"/>
                </a:lnTo>
                <a:lnTo>
                  <a:pt x="11846" y="4690"/>
                </a:lnTo>
                <a:lnTo>
                  <a:pt x="11748" y="4592"/>
                </a:lnTo>
                <a:lnTo>
                  <a:pt x="11626" y="4519"/>
                </a:lnTo>
                <a:lnTo>
                  <a:pt x="11699" y="4153"/>
                </a:lnTo>
                <a:lnTo>
                  <a:pt x="11724" y="3811"/>
                </a:lnTo>
                <a:lnTo>
                  <a:pt x="11724" y="3493"/>
                </a:lnTo>
                <a:lnTo>
                  <a:pt x="11724" y="3200"/>
                </a:lnTo>
                <a:lnTo>
                  <a:pt x="11699" y="2907"/>
                </a:lnTo>
                <a:lnTo>
                  <a:pt x="11650" y="2638"/>
                </a:lnTo>
                <a:lnTo>
                  <a:pt x="11577" y="2394"/>
                </a:lnTo>
                <a:lnTo>
                  <a:pt x="11504" y="2150"/>
                </a:lnTo>
                <a:lnTo>
                  <a:pt x="11406" y="1930"/>
                </a:lnTo>
                <a:lnTo>
                  <a:pt x="11309" y="1710"/>
                </a:lnTo>
                <a:lnTo>
                  <a:pt x="11186" y="1515"/>
                </a:lnTo>
                <a:lnTo>
                  <a:pt x="11040" y="1344"/>
                </a:lnTo>
                <a:lnTo>
                  <a:pt x="10893" y="1173"/>
                </a:lnTo>
                <a:lnTo>
                  <a:pt x="10747" y="1026"/>
                </a:lnTo>
                <a:lnTo>
                  <a:pt x="10429" y="758"/>
                </a:lnTo>
                <a:lnTo>
                  <a:pt x="10063" y="562"/>
                </a:lnTo>
                <a:lnTo>
                  <a:pt x="9697" y="367"/>
                </a:lnTo>
                <a:lnTo>
                  <a:pt x="9330" y="245"/>
                </a:lnTo>
                <a:lnTo>
                  <a:pt x="8964" y="147"/>
                </a:lnTo>
                <a:lnTo>
                  <a:pt x="8598" y="74"/>
                </a:lnTo>
                <a:lnTo>
                  <a:pt x="8256" y="25"/>
                </a:lnTo>
                <a:lnTo>
                  <a:pt x="7938"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493" name="Google Shape;493;p38"/>
          <p:cNvGrpSpPr/>
          <p:nvPr/>
        </p:nvGrpSpPr>
        <p:grpSpPr>
          <a:xfrm>
            <a:off x="6389134" y="3001056"/>
            <a:ext cx="351204" cy="324661"/>
            <a:chOff x="5975075" y="2327500"/>
            <a:chExt cx="420100" cy="388350"/>
          </a:xfrm>
        </p:grpSpPr>
        <p:sp>
          <p:nvSpPr>
            <p:cNvPr id="494" name="Google Shape;494;p38"/>
            <p:cNvSpPr/>
            <p:nvPr/>
          </p:nvSpPr>
          <p:spPr>
            <a:xfrm>
              <a:off x="5975075" y="2474650"/>
              <a:ext cx="98325" cy="220450"/>
            </a:xfrm>
            <a:custGeom>
              <a:avLst/>
              <a:gdLst/>
              <a:ahLst/>
              <a:cxnLst/>
              <a:rect l="l" t="t" r="r" b="b"/>
              <a:pathLst>
                <a:path w="3933" h="8818" extrusionOk="0">
                  <a:moveTo>
                    <a:pt x="2418" y="1002"/>
                  </a:moveTo>
                  <a:lnTo>
                    <a:pt x="2565" y="1027"/>
                  </a:lnTo>
                  <a:lnTo>
                    <a:pt x="2687" y="1075"/>
                  </a:lnTo>
                  <a:lnTo>
                    <a:pt x="2809" y="1124"/>
                  </a:lnTo>
                  <a:lnTo>
                    <a:pt x="2907" y="1222"/>
                  </a:lnTo>
                  <a:lnTo>
                    <a:pt x="3005" y="1320"/>
                  </a:lnTo>
                  <a:lnTo>
                    <a:pt x="3078" y="1442"/>
                  </a:lnTo>
                  <a:lnTo>
                    <a:pt x="3102" y="1564"/>
                  </a:lnTo>
                  <a:lnTo>
                    <a:pt x="3127" y="1710"/>
                  </a:lnTo>
                  <a:lnTo>
                    <a:pt x="3102" y="1857"/>
                  </a:lnTo>
                  <a:lnTo>
                    <a:pt x="3078" y="1979"/>
                  </a:lnTo>
                  <a:lnTo>
                    <a:pt x="3005" y="2101"/>
                  </a:lnTo>
                  <a:lnTo>
                    <a:pt x="2907" y="2223"/>
                  </a:lnTo>
                  <a:lnTo>
                    <a:pt x="2809" y="2297"/>
                  </a:lnTo>
                  <a:lnTo>
                    <a:pt x="2687" y="2370"/>
                  </a:lnTo>
                  <a:lnTo>
                    <a:pt x="2565" y="2394"/>
                  </a:lnTo>
                  <a:lnTo>
                    <a:pt x="2418" y="2419"/>
                  </a:lnTo>
                  <a:lnTo>
                    <a:pt x="2272" y="2394"/>
                  </a:lnTo>
                  <a:lnTo>
                    <a:pt x="2150" y="2370"/>
                  </a:lnTo>
                  <a:lnTo>
                    <a:pt x="2028" y="2297"/>
                  </a:lnTo>
                  <a:lnTo>
                    <a:pt x="1930" y="2223"/>
                  </a:lnTo>
                  <a:lnTo>
                    <a:pt x="1832" y="2101"/>
                  </a:lnTo>
                  <a:lnTo>
                    <a:pt x="1759" y="1979"/>
                  </a:lnTo>
                  <a:lnTo>
                    <a:pt x="1735" y="1857"/>
                  </a:lnTo>
                  <a:lnTo>
                    <a:pt x="1710" y="1710"/>
                  </a:lnTo>
                  <a:lnTo>
                    <a:pt x="1735" y="1564"/>
                  </a:lnTo>
                  <a:lnTo>
                    <a:pt x="1759" y="1442"/>
                  </a:lnTo>
                  <a:lnTo>
                    <a:pt x="1832" y="1320"/>
                  </a:lnTo>
                  <a:lnTo>
                    <a:pt x="1930" y="1222"/>
                  </a:lnTo>
                  <a:lnTo>
                    <a:pt x="2028" y="1124"/>
                  </a:lnTo>
                  <a:lnTo>
                    <a:pt x="2150" y="1075"/>
                  </a:lnTo>
                  <a:lnTo>
                    <a:pt x="2272" y="1027"/>
                  </a:lnTo>
                  <a:lnTo>
                    <a:pt x="2418" y="1002"/>
                  </a:lnTo>
                  <a:close/>
                  <a:moveTo>
                    <a:pt x="1" y="1"/>
                  </a:moveTo>
                  <a:lnTo>
                    <a:pt x="1" y="8817"/>
                  </a:lnTo>
                  <a:lnTo>
                    <a:pt x="3933" y="8817"/>
                  </a:lnTo>
                  <a:lnTo>
                    <a:pt x="393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95" name="Google Shape;495;p38"/>
            <p:cNvSpPr/>
            <p:nvPr/>
          </p:nvSpPr>
          <p:spPr>
            <a:xfrm>
              <a:off x="6088025" y="2327500"/>
              <a:ext cx="307150" cy="388350"/>
            </a:xfrm>
            <a:custGeom>
              <a:avLst/>
              <a:gdLst/>
              <a:ahLst/>
              <a:cxnLst/>
              <a:rect l="l" t="t" r="r" b="b"/>
              <a:pathLst>
                <a:path w="12286" h="15534" extrusionOk="0">
                  <a:moveTo>
                    <a:pt x="6326" y="1"/>
                  </a:moveTo>
                  <a:lnTo>
                    <a:pt x="5960" y="25"/>
                  </a:lnTo>
                  <a:lnTo>
                    <a:pt x="5716" y="74"/>
                  </a:lnTo>
                  <a:lnTo>
                    <a:pt x="5520" y="147"/>
                  </a:lnTo>
                  <a:lnTo>
                    <a:pt x="5374" y="221"/>
                  </a:lnTo>
                  <a:lnTo>
                    <a:pt x="4983" y="1466"/>
                  </a:lnTo>
                  <a:lnTo>
                    <a:pt x="4788" y="2028"/>
                  </a:lnTo>
                  <a:lnTo>
                    <a:pt x="4592" y="2541"/>
                  </a:lnTo>
                  <a:lnTo>
                    <a:pt x="4397" y="3005"/>
                  </a:lnTo>
                  <a:lnTo>
                    <a:pt x="4202" y="3396"/>
                  </a:lnTo>
                  <a:lnTo>
                    <a:pt x="4031" y="3689"/>
                  </a:lnTo>
                  <a:lnTo>
                    <a:pt x="3884" y="3933"/>
                  </a:lnTo>
                  <a:lnTo>
                    <a:pt x="3664" y="4153"/>
                  </a:lnTo>
                  <a:lnTo>
                    <a:pt x="3322" y="4495"/>
                  </a:lnTo>
                  <a:lnTo>
                    <a:pt x="2516" y="5252"/>
                  </a:lnTo>
                  <a:lnTo>
                    <a:pt x="1442" y="6229"/>
                  </a:lnTo>
                  <a:lnTo>
                    <a:pt x="1" y="6229"/>
                  </a:lnTo>
                  <a:lnTo>
                    <a:pt x="1" y="13433"/>
                  </a:lnTo>
                  <a:lnTo>
                    <a:pt x="1515" y="13433"/>
                  </a:lnTo>
                  <a:lnTo>
                    <a:pt x="2004" y="13678"/>
                  </a:lnTo>
                  <a:lnTo>
                    <a:pt x="2687" y="13971"/>
                  </a:lnTo>
                  <a:lnTo>
                    <a:pt x="3567" y="14313"/>
                  </a:lnTo>
                  <a:lnTo>
                    <a:pt x="4544" y="14679"/>
                  </a:lnTo>
                  <a:lnTo>
                    <a:pt x="5594" y="14997"/>
                  </a:lnTo>
                  <a:lnTo>
                    <a:pt x="6131" y="15143"/>
                  </a:lnTo>
                  <a:lnTo>
                    <a:pt x="6668" y="15265"/>
                  </a:lnTo>
                  <a:lnTo>
                    <a:pt x="7181" y="15387"/>
                  </a:lnTo>
                  <a:lnTo>
                    <a:pt x="7694" y="15461"/>
                  </a:lnTo>
                  <a:lnTo>
                    <a:pt x="8158" y="15509"/>
                  </a:lnTo>
                  <a:lnTo>
                    <a:pt x="8622" y="15534"/>
                  </a:lnTo>
                  <a:lnTo>
                    <a:pt x="9404" y="15534"/>
                  </a:lnTo>
                  <a:lnTo>
                    <a:pt x="9819" y="15509"/>
                  </a:lnTo>
                  <a:lnTo>
                    <a:pt x="10210" y="15461"/>
                  </a:lnTo>
                  <a:lnTo>
                    <a:pt x="10552" y="15363"/>
                  </a:lnTo>
                  <a:lnTo>
                    <a:pt x="10723" y="15314"/>
                  </a:lnTo>
                  <a:lnTo>
                    <a:pt x="10845" y="15265"/>
                  </a:lnTo>
                  <a:lnTo>
                    <a:pt x="10967" y="15192"/>
                  </a:lnTo>
                  <a:lnTo>
                    <a:pt x="11064" y="15094"/>
                  </a:lnTo>
                  <a:lnTo>
                    <a:pt x="11113" y="14997"/>
                  </a:lnTo>
                  <a:lnTo>
                    <a:pt x="11162" y="14874"/>
                  </a:lnTo>
                  <a:lnTo>
                    <a:pt x="11235" y="14166"/>
                  </a:lnTo>
                  <a:lnTo>
                    <a:pt x="11211" y="13995"/>
                  </a:lnTo>
                  <a:lnTo>
                    <a:pt x="11162" y="13849"/>
                  </a:lnTo>
                  <a:lnTo>
                    <a:pt x="11064" y="13702"/>
                  </a:lnTo>
                  <a:lnTo>
                    <a:pt x="10918" y="13580"/>
                  </a:lnTo>
                  <a:lnTo>
                    <a:pt x="11040" y="13556"/>
                  </a:lnTo>
                  <a:lnTo>
                    <a:pt x="11162" y="13507"/>
                  </a:lnTo>
                  <a:lnTo>
                    <a:pt x="11284" y="13458"/>
                  </a:lnTo>
                  <a:lnTo>
                    <a:pt x="11382" y="13360"/>
                  </a:lnTo>
                  <a:lnTo>
                    <a:pt x="11455" y="13263"/>
                  </a:lnTo>
                  <a:lnTo>
                    <a:pt x="11528" y="13140"/>
                  </a:lnTo>
                  <a:lnTo>
                    <a:pt x="11577" y="12994"/>
                  </a:lnTo>
                  <a:lnTo>
                    <a:pt x="11602" y="12872"/>
                  </a:lnTo>
                  <a:lnTo>
                    <a:pt x="11675" y="11993"/>
                  </a:lnTo>
                  <a:lnTo>
                    <a:pt x="11675" y="11870"/>
                  </a:lnTo>
                  <a:lnTo>
                    <a:pt x="11675" y="11773"/>
                  </a:lnTo>
                  <a:lnTo>
                    <a:pt x="11651" y="11651"/>
                  </a:lnTo>
                  <a:lnTo>
                    <a:pt x="11602" y="11553"/>
                  </a:lnTo>
                  <a:lnTo>
                    <a:pt x="11480" y="11382"/>
                  </a:lnTo>
                  <a:lnTo>
                    <a:pt x="11406" y="11309"/>
                  </a:lnTo>
                  <a:lnTo>
                    <a:pt x="11333" y="11235"/>
                  </a:lnTo>
                  <a:lnTo>
                    <a:pt x="11455" y="11211"/>
                  </a:lnTo>
                  <a:lnTo>
                    <a:pt x="11553" y="11162"/>
                  </a:lnTo>
                  <a:lnTo>
                    <a:pt x="11651" y="11089"/>
                  </a:lnTo>
                  <a:lnTo>
                    <a:pt x="11748" y="10991"/>
                  </a:lnTo>
                  <a:lnTo>
                    <a:pt x="11822" y="10893"/>
                  </a:lnTo>
                  <a:lnTo>
                    <a:pt x="11870" y="10796"/>
                  </a:lnTo>
                  <a:lnTo>
                    <a:pt x="11919" y="10674"/>
                  </a:lnTo>
                  <a:lnTo>
                    <a:pt x="11944" y="10527"/>
                  </a:lnTo>
                  <a:lnTo>
                    <a:pt x="12017" y="9672"/>
                  </a:lnTo>
                  <a:lnTo>
                    <a:pt x="12017" y="9550"/>
                  </a:lnTo>
                  <a:lnTo>
                    <a:pt x="12017" y="9428"/>
                  </a:lnTo>
                  <a:lnTo>
                    <a:pt x="11993" y="9306"/>
                  </a:lnTo>
                  <a:lnTo>
                    <a:pt x="11944" y="9208"/>
                  </a:lnTo>
                  <a:lnTo>
                    <a:pt x="11895" y="9111"/>
                  </a:lnTo>
                  <a:lnTo>
                    <a:pt x="11822" y="9037"/>
                  </a:lnTo>
                  <a:lnTo>
                    <a:pt x="11748" y="8964"/>
                  </a:lnTo>
                  <a:lnTo>
                    <a:pt x="11651" y="8891"/>
                  </a:lnTo>
                  <a:lnTo>
                    <a:pt x="11748" y="8866"/>
                  </a:lnTo>
                  <a:lnTo>
                    <a:pt x="11846" y="8793"/>
                  </a:lnTo>
                  <a:lnTo>
                    <a:pt x="11944" y="8720"/>
                  </a:lnTo>
                  <a:lnTo>
                    <a:pt x="12017" y="8647"/>
                  </a:lnTo>
                  <a:lnTo>
                    <a:pt x="12090" y="8549"/>
                  </a:lnTo>
                  <a:lnTo>
                    <a:pt x="12139" y="8451"/>
                  </a:lnTo>
                  <a:lnTo>
                    <a:pt x="12163" y="8329"/>
                  </a:lnTo>
                  <a:lnTo>
                    <a:pt x="12188" y="8207"/>
                  </a:lnTo>
                  <a:lnTo>
                    <a:pt x="12286" y="7328"/>
                  </a:lnTo>
                  <a:lnTo>
                    <a:pt x="12261" y="7206"/>
                  </a:lnTo>
                  <a:lnTo>
                    <a:pt x="12237" y="7083"/>
                  </a:lnTo>
                  <a:lnTo>
                    <a:pt x="12188" y="6986"/>
                  </a:lnTo>
                  <a:lnTo>
                    <a:pt x="12139" y="6888"/>
                  </a:lnTo>
                  <a:lnTo>
                    <a:pt x="12066" y="6790"/>
                  </a:lnTo>
                  <a:lnTo>
                    <a:pt x="11968" y="6717"/>
                  </a:lnTo>
                  <a:lnTo>
                    <a:pt x="11748" y="6571"/>
                  </a:lnTo>
                  <a:lnTo>
                    <a:pt x="11504" y="6448"/>
                  </a:lnTo>
                  <a:lnTo>
                    <a:pt x="11211" y="6351"/>
                  </a:lnTo>
                  <a:lnTo>
                    <a:pt x="10893" y="6278"/>
                  </a:lnTo>
                  <a:lnTo>
                    <a:pt x="10576" y="6229"/>
                  </a:lnTo>
                  <a:lnTo>
                    <a:pt x="9892" y="6131"/>
                  </a:lnTo>
                  <a:lnTo>
                    <a:pt x="8842" y="6033"/>
                  </a:lnTo>
                  <a:lnTo>
                    <a:pt x="7596" y="5960"/>
                  </a:lnTo>
                  <a:lnTo>
                    <a:pt x="6326" y="5887"/>
                  </a:lnTo>
                  <a:lnTo>
                    <a:pt x="6497" y="5594"/>
                  </a:lnTo>
                  <a:lnTo>
                    <a:pt x="6644" y="5252"/>
                  </a:lnTo>
                  <a:lnTo>
                    <a:pt x="6790" y="4885"/>
                  </a:lnTo>
                  <a:lnTo>
                    <a:pt x="6888" y="4495"/>
                  </a:lnTo>
                  <a:lnTo>
                    <a:pt x="6986" y="4104"/>
                  </a:lnTo>
                  <a:lnTo>
                    <a:pt x="7083" y="3689"/>
                  </a:lnTo>
                  <a:lnTo>
                    <a:pt x="7181" y="2883"/>
                  </a:lnTo>
                  <a:lnTo>
                    <a:pt x="7254" y="2150"/>
                  </a:lnTo>
                  <a:lnTo>
                    <a:pt x="7303" y="1539"/>
                  </a:lnTo>
                  <a:lnTo>
                    <a:pt x="7303" y="978"/>
                  </a:lnTo>
                  <a:lnTo>
                    <a:pt x="7303" y="807"/>
                  </a:lnTo>
                  <a:lnTo>
                    <a:pt x="7230" y="611"/>
                  </a:lnTo>
                  <a:lnTo>
                    <a:pt x="7157" y="465"/>
                  </a:lnTo>
                  <a:lnTo>
                    <a:pt x="7035" y="318"/>
                  </a:lnTo>
                  <a:lnTo>
                    <a:pt x="6888" y="172"/>
                  </a:lnTo>
                  <a:lnTo>
                    <a:pt x="6717" y="98"/>
                  </a:lnTo>
                  <a:lnTo>
                    <a:pt x="6522" y="25"/>
                  </a:lnTo>
                  <a:lnTo>
                    <a:pt x="6326"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496" name="Google Shape;496;p38"/>
          <p:cNvGrpSpPr/>
          <p:nvPr/>
        </p:nvGrpSpPr>
        <p:grpSpPr>
          <a:xfrm>
            <a:off x="7020545" y="2991358"/>
            <a:ext cx="215437" cy="351204"/>
            <a:chOff x="6730350" y="2315900"/>
            <a:chExt cx="257700" cy="420100"/>
          </a:xfrm>
        </p:grpSpPr>
        <p:sp>
          <p:nvSpPr>
            <p:cNvPr id="497" name="Google Shape;497;p38"/>
            <p:cNvSpPr/>
            <p:nvPr/>
          </p:nvSpPr>
          <p:spPr>
            <a:xfrm>
              <a:off x="6807900" y="2671250"/>
              <a:ext cx="102600" cy="22625"/>
            </a:xfrm>
            <a:custGeom>
              <a:avLst/>
              <a:gdLst/>
              <a:ahLst/>
              <a:cxnLst/>
              <a:rect l="l" t="t" r="r" b="b"/>
              <a:pathLst>
                <a:path w="4104" h="905" extrusionOk="0">
                  <a:moveTo>
                    <a:pt x="1" y="1"/>
                  </a:moveTo>
                  <a:lnTo>
                    <a:pt x="1" y="905"/>
                  </a:lnTo>
                  <a:lnTo>
                    <a:pt x="4104" y="905"/>
                  </a:lnTo>
                  <a:lnTo>
                    <a:pt x="410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98" name="Google Shape;498;p38"/>
            <p:cNvSpPr/>
            <p:nvPr/>
          </p:nvSpPr>
          <p:spPr>
            <a:xfrm>
              <a:off x="6807900" y="2636450"/>
              <a:ext cx="102600" cy="22625"/>
            </a:xfrm>
            <a:custGeom>
              <a:avLst/>
              <a:gdLst/>
              <a:ahLst/>
              <a:cxnLst/>
              <a:rect l="l" t="t" r="r" b="b"/>
              <a:pathLst>
                <a:path w="4104" h="905" extrusionOk="0">
                  <a:moveTo>
                    <a:pt x="1" y="1"/>
                  </a:moveTo>
                  <a:lnTo>
                    <a:pt x="1" y="905"/>
                  </a:lnTo>
                  <a:lnTo>
                    <a:pt x="4104" y="905"/>
                  </a:lnTo>
                  <a:lnTo>
                    <a:pt x="410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99" name="Google Shape;499;p38"/>
            <p:cNvSpPr/>
            <p:nvPr/>
          </p:nvSpPr>
          <p:spPr>
            <a:xfrm>
              <a:off x="6807900" y="2706075"/>
              <a:ext cx="102600" cy="29925"/>
            </a:xfrm>
            <a:custGeom>
              <a:avLst/>
              <a:gdLst/>
              <a:ahLst/>
              <a:cxnLst/>
              <a:rect l="l" t="t" r="r" b="b"/>
              <a:pathLst>
                <a:path w="4104" h="1197" extrusionOk="0">
                  <a:moveTo>
                    <a:pt x="1" y="0"/>
                  </a:moveTo>
                  <a:lnTo>
                    <a:pt x="1" y="171"/>
                  </a:lnTo>
                  <a:lnTo>
                    <a:pt x="25" y="318"/>
                  </a:lnTo>
                  <a:lnTo>
                    <a:pt x="98" y="464"/>
                  </a:lnTo>
                  <a:lnTo>
                    <a:pt x="196" y="586"/>
                  </a:lnTo>
                  <a:lnTo>
                    <a:pt x="343" y="660"/>
                  </a:lnTo>
                  <a:lnTo>
                    <a:pt x="1881" y="1172"/>
                  </a:lnTo>
                  <a:lnTo>
                    <a:pt x="2052" y="1197"/>
                  </a:lnTo>
                  <a:lnTo>
                    <a:pt x="2223" y="1172"/>
                  </a:lnTo>
                  <a:lnTo>
                    <a:pt x="3762" y="660"/>
                  </a:lnTo>
                  <a:lnTo>
                    <a:pt x="3908" y="586"/>
                  </a:lnTo>
                  <a:lnTo>
                    <a:pt x="4006" y="464"/>
                  </a:lnTo>
                  <a:lnTo>
                    <a:pt x="4079" y="318"/>
                  </a:lnTo>
                  <a:lnTo>
                    <a:pt x="4104" y="171"/>
                  </a:lnTo>
                  <a:lnTo>
                    <a:pt x="410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00" name="Google Shape;500;p38"/>
            <p:cNvSpPr/>
            <p:nvPr/>
          </p:nvSpPr>
          <p:spPr>
            <a:xfrm>
              <a:off x="6811575" y="2463675"/>
              <a:ext cx="95275" cy="160600"/>
            </a:xfrm>
            <a:custGeom>
              <a:avLst/>
              <a:gdLst/>
              <a:ahLst/>
              <a:cxnLst/>
              <a:rect l="l" t="t" r="r" b="b"/>
              <a:pathLst>
                <a:path w="3811" h="6424" extrusionOk="0">
                  <a:moveTo>
                    <a:pt x="1905" y="0"/>
                  </a:moveTo>
                  <a:lnTo>
                    <a:pt x="928" y="831"/>
                  </a:lnTo>
                  <a:lnTo>
                    <a:pt x="855" y="879"/>
                  </a:lnTo>
                  <a:lnTo>
                    <a:pt x="782" y="904"/>
                  </a:lnTo>
                  <a:lnTo>
                    <a:pt x="684" y="879"/>
                  </a:lnTo>
                  <a:lnTo>
                    <a:pt x="611" y="831"/>
                  </a:lnTo>
                  <a:lnTo>
                    <a:pt x="0" y="318"/>
                  </a:lnTo>
                  <a:lnTo>
                    <a:pt x="1319" y="6423"/>
                  </a:lnTo>
                  <a:lnTo>
                    <a:pt x="2491" y="6423"/>
                  </a:lnTo>
                  <a:lnTo>
                    <a:pt x="3810" y="318"/>
                  </a:lnTo>
                  <a:lnTo>
                    <a:pt x="3200" y="831"/>
                  </a:lnTo>
                  <a:lnTo>
                    <a:pt x="3126" y="879"/>
                  </a:lnTo>
                  <a:lnTo>
                    <a:pt x="3029" y="904"/>
                  </a:lnTo>
                  <a:lnTo>
                    <a:pt x="2955" y="879"/>
                  </a:lnTo>
                  <a:lnTo>
                    <a:pt x="2882" y="831"/>
                  </a:lnTo>
                  <a:lnTo>
                    <a:pt x="1905"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01" name="Google Shape;501;p38"/>
            <p:cNvSpPr/>
            <p:nvPr/>
          </p:nvSpPr>
          <p:spPr>
            <a:xfrm>
              <a:off x="6730350" y="2315900"/>
              <a:ext cx="257700" cy="308375"/>
            </a:xfrm>
            <a:custGeom>
              <a:avLst/>
              <a:gdLst/>
              <a:ahLst/>
              <a:cxnLst/>
              <a:rect l="l" t="t" r="r" b="b"/>
              <a:pathLst>
                <a:path w="10308" h="12335" extrusionOk="0">
                  <a:moveTo>
                    <a:pt x="5154" y="1"/>
                  </a:moveTo>
                  <a:lnTo>
                    <a:pt x="4617" y="25"/>
                  </a:lnTo>
                  <a:lnTo>
                    <a:pt x="4128" y="98"/>
                  </a:lnTo>
                  <a:lnTo>
                    <a:pt x="3615" y="245"/>
                  </a:lnTo>
                  <a:lnTo>
                    <a:pt x="3151" y="416"/>
                  </a:lnTo>
                  <a:lnTo>
                    <a:pt x="2712" y="636"/>
                  </a:lnTo>
                  <a:lnTo>
                    <a:pt x="2272" y="880"/>
                  </a:lnTo>
                  <a:lnTo>
                    <a:pt x="1881" y="1173"/>
                  </a:lnTo>
                  <a:lnTo>
                    <a:pt x="1515" y="1515"/>
                  </a:lnTo>
                  <a:lnTo>
                    <a:pt x="1198" y="1881"/>
                  </a:lnTo>
                  <a:lnTo>
                    <a:pt x="880" y="2272"/>
                  </a:lnTo>
                  <a:lnTo>
                    <a:pt x="636" y="2687"/>
                  </a:lnTo>
                  <a:lnTo>
                    <a:pt x="416" y="3151"/>
                  </a:lnTo>
                  <a:lnTo>
                    <a:pt x="245" y="3615"/>
                  </a:lnTo>
                  <a:lnTo>
                    <a:pt x="123" y="4104"/>
                  </a:lnTo>
                  <a:lnTo>
                    <a:pt x="50" y="4617"/>
                  </a:lnTo>
                  <a:lnTo>
                    <a:pt x="1" y="5154"/>
                  </a:lnTo>
                  <a:lnTo>
                    <a:pt x="25" y="5423"/>
                  </a:lnTo>
                  <a:lnTo>
                    <a:pt x="50" y="5691"/>
                  </a:lnTo>
                  <a:lnTo>
                    <a:pt x="123" y="6204"/>
                  </a:lnTo>
                  <a:lnTo>
                    <a:pt x="245" y="6693"/>
                  </a:lnTo>
                  <a:lnTo>
                    <a:pt x="416" y="7132"/>
                  </a:lnTo>
                  <a:lnTo>
                    <a:pt x="636" y="7572"/>
                  </a:lnTo>
                  <a:lnTo>
                    <a:pt x="856" y="7963"/>
                  </a:lnTo>
                  <a:lnTo>
                    <a:pt x="1100" y="8353"/>
                  </a:lnTo>
                  <a:lnTo>
                    <a:pt x="1369" y="8744"/>
                  </a:lnTo>
                  <a:lnTo>
                    <a:pt x="1906" y="9526"/>
                  </a:lnTo>
                  <a:lnTo>
                    <a:pt x="2150" y="9941"/>
                  </a:lnTo>
                  <a:lnTo>
                    <a:pt x="2394" y="10356"/>
                  </a:lnTo>
                  <a:lnTo>
                    <a:pt x="2614" y="10796"/>
                  </a:lnTo>
                  <a:lnTo>
                    <a:pt x="2810" y="11284"/>
                  </a:lnTo>
                  <a:lnTo>
                    <a:pt x="2980" y="11797"/>
                  </a:lnTo>
                  <a:lnTo>
                    <a:pt x="3103" y="12334"/>
                  </a:lnTo>
                  <a:lnTo>
                    <a:pt x="4079" y="12334"/>
                  </a:lnTo>
                  <a:lnTo>
                    <a:pt x="3249" y="8500"/>
                  </a:lnTo>
                  <a:lnTo>
                    <a:pt x="2663" y="5642"/>
                  </a:lnTo>
                  <a:lnTo>
                    <a:pt x="2663" y="5520"/>
                  </a:lnTo>
                  <a:lnTo>
                    <a:pt x="2712" y="5423"/>
                  </a:lnTo>
                  <a:lnTo>
                    <a:pt x="2785" y="5374"/>
                  </a:lnTo>
                  <a:lnTo>
                    <a:pt x="2883" y="5349"/>
                  </a:lnTo>
                  <a:lnTo>
                    <a:pt x="2956" y="5349"/>
                  </a:lnTo>
                  <a:lnTo>
                    <a:pt x="3054" y="5398"/>
                  </a:lnTo>
                  <a:lnTo>
                    <a:pt x="4031" y="6253"/>
                  </a:lnTo>
                  <a:lnTo>
                    <a:pt x="4983" y="5398"/>
                  </a:lnTo>
                  <a:lnTo>
                    <a:pt x="5081" y="5349"/>
                  </a:lnTo>
                  <a:lnTo>
                    <a:pt x="5227" y="5349"/>
                  </a:lnTo>
                  <a:lnTo>
                    <a:pt x="5325" y="5398"/>
                  </a:lnTo>
                  <a:lnTo>
                    <a:pt x="6278" y="6253"/>
                  </a:lnTo>
                  <a:lnTo>
                    <a:pt x="7254" y="5398"/>
                  </a:lnTo>
                  <a:lnTo>
                    <a:pt x="7352" y="5349"/>
                  </a:lnTo>
                  <a:lnTo>
                    <a:pt x="7425" y="5349"/>
                  </a:lnTo>
                  <a:lnTo>
                    <a:pt x="7523" y="5374"/>
                  </a:lnTo>
                  <a:lnTo>
                    <a:pt x="7596" y="5423"/>
                  </a:lnTo>
                  <a:lnTo>
                    <a:pt x="7645" y="5520"/>
                  </a:lnTo>
                  <a:lnTo>
                    <a:pt x="7645" y="5642"/>
                  </a:lnTo>
                  <a:lnTo>
                    <a:pt x="7059" y="8500"/>
                  </a:lnTo>
                  <a:lnTo>
                    <a:pt x="6229" y="12334"/>
                  </a:lnTo>
                  <a:lnTo>
                    <a:pt x="7206" y="12334"/>
                  </a:lnTo>
                  <a:lnTo>
                    <a:pt x="7328" y="11797"/>
                  </a:lnTo>
                  <a:lnTo>
                    <a:pt x="7499" y="11284"/>
                  </a:lnTo>
                  <a:lnTo>
                    <a:pt x="7694" y="10796"/>
                  </a:lnTo>
                  <a:lnTo>
                    <a:pt x="7914" y="10356"/>
                  </a:lnTo>
                  <a:lnTo>
                    <a:pt x="8158" y="9941"/>
                  </a:lnTo>
                  <a:lnTo>
                    <a:pt x="8402" y="9526"/>
                  </a:lnTo>
                  <a:lnTo>
                    <a:pt x="8940" y="8744"/>
                  </a:lnTo>
                  <a:lnTo>
                    <a:pt x="9208" y="8353"/>
                  </a:lnTo>
                  <a:lnTo>
                    <a:pt x="9453" y="7963"/>
                  </a:lnTo>
                  <a:lnTo>
                    <a:pt x="9672" y="7572"/>
                  </a:lnTo>
                  <a:lnTo>
                    <a:pt x="9892" y="7132"/>
                  </a:lnTo>
                  <a:lnTo>
                    <a:pt x="10063" y="6693"/>
                  </a:lnTo>
                  <a:lnTo>
                    <a:pt x="10185" y="6204"/>
                  </a:lnTo>
                  <a:lnTo>
                    <a:pt x="10259" y="5691"/>
                  </a:lnTo>
                  <a:lnTo>
                    <a:pt x="10283" y="5423"/>
                  </a:lnTo>
                  <a:lnTo>
                    <a:pt x="10307" y="5154"/>
                  </a:lnTo>
                  <a:lnTo>
                    <a:pt x="10259" y="4617"/>
                  </a:lnTo>
                  <a:lnTo>
                    <a:pt x="10185" y="4104"/>
                  </a:lnTo>
                  <a:lnTo>
                    <a:pt x="10063" y="3615"/>
                  </a:lnTo>
                  <a:lnTo>
                    <a:pt x="9892" y="3151"/>
                  </a:lnTo>
                  <a:lnTo>
                    <a:pt x="9672" y="2687"/>
                  </a:lnTo>
                  <a:lnTo>
                    <a:pt x="9428" y="2272"/>
                  </a:lnTo>
                  <a:lnTo>
                    <a:pt x="9111" y="1881"/>
                  </a:lnTo>
                  <a:lnTo>
                    <a:pt x="8793" y="1515"/>
                  </a:lnTo>
                  <a:lnTo>
                    <a:pt x="8427" y="1173"/>
                  </a:lnTo>
                  <a:lnTo>
                    <a:pt x="8036" y="880"/>
                  </a:lnTo>
                  <a:lnTo>
                    <a:pt x="7596" y="636"/>
                  </a:lnTo>
                  <a:lnTo>
                    <a:pt x="7157" y="416"/>
                  </a:lnTo>
                  <a:lnTo>
                    <a:pt x="6693" y="245"/>
                  </a:lnTo>
                  <a:lnTo>
                    <a:pt x="6180" y="98"/>
                  </a:lnTo>
                  <a:lnTo>
                    <a:pt x="5691" y="25"/>
                  </a:lnTo>
                  <a:lnTo>
                    <a:pt x="5154"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02" name="Google Shape;502;p38"/>
          <p:cNvGrpSpPr/>
          <p:nvPr/>
        </p:nvGrpSpPr>
        <p:grpSpPr>
          <a:xfrm>
            <a:off x="2001890" y="3527840"/>
            <a:ext cx="109265" cy="398166"/>
            <a:chOff x="727175" y="2957625"/>
            <a:chExt cx="130700" cy="476275"/>
          </a:xfrm>
        </p:grpSpPr>
        <p:sp>
          <p:nvSpPr>
            <p:cNvPr id="503" name="Google Shape;503;p38"/>
            <p:cNvSpPr/>
            <p:nvPr/>
          </p:nvSpPr>
          <p:spPr>
            <a:xfrm>
              <a:off x="727175" y="2957625"/>
              <a:ext cx="130700" cy="476275"/>
            </a:xfrm>
            <a:custGeom>
              <a:avLst/>
              <a:gdLst/>
              <a:ahLst/>
              <a:cxnLst/>
              <a:rect l="l" t="t" r="r" b="b"/>
              <a:pathLst>
                <a:path w="5228" h="19051" extrusionOk="0">
                  <a:moveTo>
                    <a:pt x="2614" y="489"/>
                  </a:moveTo>
                  <a:lnTo>
                    <a:pt x="2858" y="538"/>
                  </a:lnTo>
                  <a:lnTo>
                    <a:pt x="3102" y="611"/>
                  </a:lnTo>
                  <a:lnTo>
                    <a:pt x="3322" y="709"/>
                  </a:lnTo>
                  <a:lnTo>
                    <a:pt x="3493" y="880"/>
                  </a:lnTo>
                  <a:lnTo>
                    <a:pt x="3664" y="1051"/>
                  </a:lnTo>
                  <a:lnTo>
                    <a:pt x="3762" y="1270"/>
                  </a:lnTo>
                  <a:lnTo>
                    <a:pt x="3835" y="1490"/>
                  </a:lnTo>
                  <a:lnTo>
                    <a:pt x="3859" y="1759"/>
                  </a:lnTo>
                  <a:lnTo>
                    <a:pt x="3859" y="14483"/>
                  </a:lnTo>
                  <a:lnTo>
                    <a:pt x="3884" y="14581"/>
                  </a:lnTo>
                  <a:lnTo>
                    <a:pt x="3908" y="14679"/>
                  </a:lnTo>
                  <a:lnTo>
                    <a:pt x="3957" y="14776"/>
                  </a:lnTo>
                  <a:lnTo>
                    <a:pt x="4030" y="14850"/>
                  </a:lnTo>
                  <a:lnTo>
                    <a:pt x="4177" y="14996"/>
                  </a:lnTo>
                  <a:lnTo>
                    <a:pt x="4324" y="15167"/>
                  </a:lnTo>
                  <a:lnTo>
                    <a:pt x="4446" y="15363"/>
                  </a:lnTo>
                  <a:lnTo>
                    <a:pt x="4543" y="15558"/>
                  </a:lnTo>
                  <a:lnTo>
                    <a:pt x="4641" y="15778"/>
                  </a:lnTo>
                  <a:lnTo>
                    <a:pt x="4690" y="15973"/>
                  </a:lnTo>
                  <a:lnTo>
                    <a:pt x="4714" y="16193"/>
                  </a:lnTo>
                  <a:lnTo>
                    <a:pt x="4739" y="16437"/>
                  </a:lnTo>
                  <a:lnTo>
                    <a:pt x="4714" y="16633"/>
                  </a:lnTo>
                  <a:lnTo>
                    <a:pt x="4690" y="16852"/>
                  </a:lnTo>
                  <a:lnTo>
                    <a:pt x="4641" y="17048"/>
                  </a:lnTo>
                  <a:lnTo>
                    <a:pt x="4568" y="17243"/>
                  </a:lnTo>
                  <a:lnTo>
                    <a:pt x="4470" y="17438"/>
                  </a:lnTo>
                  <a:lnTo>
                    <a:pt x="4372" y="17609"/>
                  </a:lnTo>
                  <a:lnTo>
                    <a:pt x="4250" y="17780"/>
                  </a:lnTo>
                  <a:lnTo>
                    <a:pt x="4104" y="17927"/>
                  </a:lnTo>
                  <a:lnTo>
                    <a:pt x="3957" y="18073"/>
                  </a:lnTo>
                  <a:lnTo>
                    <a:pt x="3811" y="18196"/>
                  </a:lnTo>
                  <a:lnTo>
                    <a:pt x="3615" y="18293"/>
                  </a:lnTo>
                  <a:lnTo>
                    <a:pt x="3444" y="18391"/>
                  </a:lnTo>
                  <a:lnTo>
                    <a:pt x="3249" y="18464"/>
                  </a:lnTo>
                  <a:lnTo>
                    <a:pt x="3029" y="18513"/>
                  </a:lnTo>
                  <a:lnTo>
                    <a:pt x="2834" y="18538"/>
                  </a:lnTo>
                  <a:lnTo>
                    <a:pt x="2614" y="18562"/>
                  </a:lnTo>
                  <a:lnTo>
                    <a:pt x="2394" y="18538"/>
                  </a:lnTo>
                  <a:lnTo>
                    <a:pt x="2174" y="18513"/>
                  </a:lnTo>
                  <a:lnTo>
                    <a:pt x="1979" y="18464"/>
                  </a:lnTo>
                  <a:lnTo>
                    <a:pt x="1784" y="18391"/>
                  </a:lnTo>
                  <a:lnTo>
                    <a:pt x="1613" y="18293"/>
                  </a:lnTo>
                  <a:lnTo>
                    <a:pt x="1417" y="18196"/>
                  </a:lnTo>
                  <a:lnTo>
                    <a:pt x="1271" y="18073"/>
                  </a:lnTo>
                  <a:lnTo>
                    <a:pt x="1124" y="17927"/>
                  </a:lnTo>
                  <a:lnTo>
                    <a:pt x="978" y="17780"/>
                  </a:lnTo>
                  <a:lnTo>
                    <a:pt x="855" y="17609"/>
                  </a:lnTo>
                  <a:lnTo>
                    <a:pt x="758" y="17438"/>
                  </a:lnTo>
                  <a:lnTo>
                    <a:pt x="660" y="17243"/>
                  </a:lnTo>
                  <a:lnTo>
                    <a:pt x="587" y="17048"/>
                  </a:lnTo>
                  <a:lnTo>
                    <a:pt x="538" y="16852"/>
                  </a:lnTo>
                  <a:lnTo>
                    <a:pt x="514" y="16633"/>
                  </a:lnTo>
                  <a:lnTo>
                    <a:pt x="489" y="16437"/>
                  </a:lnTo>
                  <a:lnTo>
                    <a:pt x="514" y="16193"/>
                  </a:lnTo>
                  <a:lnTo>
                    <a:pt x="538" y="15973"/>
                  </a:lnTo>
                  <a:lnTo>
                    <a:pt x="587" y="15778"/>
                  </a:lnTo>
                  <a:lnTo>
                    <a:pt x="684" y="15558"/>
                  </a:lnTo>
                  <a:lnTo>
                    <a:pt x="782" y="15363"/>
                  </a:lnTo>
                  <a:lnTo>
                    <a:pt x="904" y="15167"/>
                  </a:lnTo>
                  <a:lnTo>
                    <a:pt x="1051" y="14996"/>
                  </a:lnTo>
                  <a:lnTo>
                    <a:pt x="1197" y="14850"/>
                  </a:lnTo>
                  <a:lnTo>
                    <a:pt x="1271" y="14776"/>
                  </a:lnTo>
                  <a:lnTo>
                    <a:pt x="1319" y="14679"/>
                  </a:lnTo>
                  <a:lnTo>
                    <a:pt x="1344" y="14581"/>
                  </a:lnTo>
                  <a:lnTo>
                    <a:pt x="1368" y="14483"/>
                  </a:lnTo>
                  <a:lnTo>
                    <a:pt x="1368" y="1759"/>
                  </a:lnTo>
                  <a:lnTo>
                    <a:pt x="1393" y="1490"/>
                  </a:lnTo>
                  <a:lnTo>
                    <a:pt x="1466" y="1270"/>
                  </a:lnTo>
                  <a:lnTo>
                    <a:pt x="1564" y="1051"/>
                  </a:lnTo>
                  <a:lnTo>
                    <a:pt x="1735" y="880"/>
                  </a:lnTo>
                  <a:lnTo>
                    <a:pt x="1906" y="709"/>
                  </a:lnTo>
                  <a:lnTo>
                    <a:pt x="2125" y="611"/>
                  </a:lnTo>
                  <a:lnTo>
                    <a:pt x="2370" y="538"/>
                  </a:lnTo>
                  <a:lnTo>
                    <a:pt x="2614" y="489"/>
                  </a:lnTo>
                  <a:close/>
                  <a:moveTo>
                    <a:pt x="2614" y="0"/>
                  </a:moveTo>
                  <a:lnTo>
                    <a:pt x="2443" y="25"/>
                  </a:lnTo>
                  <a:lnTo>
                    <a:pt x="2272" y="49"/>
                  </a:lnTo>
                  <a:lnTo>
                    <a:pt x="2101" y="98"/>
                  </a:lnTo>
                  <a:lnTo>
                    <a:pt x="1930" y="147"/>
                  </a:lnTo>
                  <a:lnTo>
                    <a:pt x="1784" y="220"/>
                  </a:lnTo>
                  <a:lnTo>
                    <a:pt x="1637" y="318"/>
                  </a:lnTo>
                  <a:lnTo>
                    <a:pt x="1515" y="416"/>
                  </a:lnTo>
                  <a:lnTo>
                    <a:pt x="1393" y="513"/>
                  </a:lnTo>
                  <a:lnTo>
                    <a:pt x="1271" y="635"/>
                  </a:lnTo>
                  <a:lnTo>
                    <a:pt x="1173" y="782"/>
                  </a:lnTo>
                  <a:lnTo>
                    <a:pt x="1075" y="928"/>
                  </a:lnTo>
                  <a:lnTo>
                    <a:pt x="1002" y="1075"/>
                  </a:lnTo>
                  <a:lnTo>
                    <a:pt x="953" y="1246"/>
                  </a:lnTo>
                  <a:lnTo>
                    <a:pt x="904" y="1393"/>
                  </a:lnTo>
                  <a:lnTo>
                    <a:pt x="880" y="1588"/>
                  </a:lnTo>
                  <a:lnTo>
                    <a:pt x="880" y="1759"/>
                  </a:lnTo>
                  <a:lnTo>
                    <a:pt x="880" y="14483"/>
                  </a:lnTo>
                  <a:lnTo>
                    <a:pt x="684" y="14679"/>
                  </a:lnTo>
                  <a:lnTo>
                    <a:pt x="514" y="14874"/>
                  </a:lnTo>
                  <a:lnTo>
                    <a:pt x="367" y="15094"/>
                  </a:lnTo>
                  <a:lnTo>
                    <a:pt x="245" y="15338"/>
                  </a:lnTo>
                  <a:lnTo>
                    <a:pt x="147" y="15607"/>
                  </a:lnTo>
                  <a:lnTo>
                    <a:pt x="74" y="15875"/>
                  </a:lnTo>
                  <a:lnTo>
                    <a:pt x="25" y="16144"/>
                  </a:lnTo>
                  <a:lnTo>
                    <a:pt x="1" y="16437"/>
                  </a:lnTo>
                  <a:lnTo>
                    <a:pt x="25" y="16681"/>
                  </a:lnTo>
                  <a:lnTo>
                    <a:pt x="49" y="16950"/>
                  </a:lnTo>
                  <a:lnTo>
                    <a:pt x="123" y="17194"/>
                  </a:lnTo>
                  <a:lnTo>
                    <a:pt x="196" y="17438"/>
                  </a:lnTo>
                  <a:lnTo>
                    <a:pt x="318" y="17683"/>
                  </a:lnTo>
                  <a:lnTo>
                    <a:pt x="440" y="17878"/>
                  </a:lnTo>
                  <a:lnTo>
                    <a:pt x="611" y="18098"/>
                  </a:lnTo>
                  <a:lnTo>
                    <a:pt x="758" y="18269"/>
                  </a:lnTo>
                  <a:lnTo>
                    <a:pt x="953" y="18440"/>
                  </a:lnTo>
                  <a:lnTo>
                    <a:pt x="1149" y="18586"/>
                  </a:lnTo>
                  <a:lnTo>
                    <a:pt x="1368" y="18733"/>
                  </a:lnTo>
                  <a:lnTo>
                    <a:pt x="1588" y="18831"/>
                  </a:lnTo>
                  <a:lnTo>
                    <a:pt x="1832" y="18928"/>
                  </a:lnTo>
                  <a:lnTo>
                    <a:pt x="2077" y="18977"/>
                  </a:lnTo>
                  <a:lnTo>
                    <a:pt x="2345" y="19026"/>
                  </a:lnTo>
                  <a:lnTo>
                    <a:pt x="2614" y="19050"/>
                  </a:lnTo>
                  <a:lnTo>
                    <a:pt x="2883" y="19026"/>
                  </a:lnTo>
                  <a:lnTo>
                    <a:pt x="3151" y="18977"/>
                  </a:lnTo>
                  <a:lnTo>
                    <a:pt x="3395" y="18928"/>
                  </a:lnTo>
                  <a:lnTo>
                    <a:pt x="3640" y="18831"/>
                  </a:lnTo>
                  <a:lnTo>
                    <a:pt x="3859" y="18733"/>
                  </a:lnTo>
                  <a:lnTo>
                    <a:pt x="4079" y="18586"/>
                  </a:lnTo>
                  <a:lnTo>
                    <a:pt x="4275" y="18440"/>
                  </a:lnTo>
                  <a:lnTo>
                    <a:pt x="4470" y="18269"/>
                  </a:lnTo>
                  <a:lnTo>
                    <a:pt x="4617" y="18098"/>
                  </a:lnTo>
                  <a:lnTo>
                    <a:pt x="4788" y="17878"/>
                  </a:lnTo>
                  <a:lnTo>
                    <a:pt x="4910" y="17683"/>
                  </a:lnTo>
                  <a:lnTo>
                    <a:pt x="5032" y="17438"/>
                  </a:lnTo>
                  <a:lnTo>
                    <a:pt x="5105" y="17194"/>
                  </a:lnTo>
                  <a:lnTo>
                    <a:pt x="5178" y="16950"/>
                  </a:lnTo>
                  <a:lnTo>
                    <a:pt x="5203" y="16681"/>
                  </a:lnTo>
                  <a:lnTo>
                    <a:pt x="5227" y="16437"/>
                  </a:lnTo>
                  <a:lnTo>
                    <a:pt x="5203" y="16144"/>
                  </a:lnTo>
                  <a:lnTo>
                    <a:pt x="5154" y="15875"/>
                  </a:lnTo>
                  <a:lnTo>
                    <a:pt x="5081" y="15607"/>
                  </a:lnTo>
                  <a:lnTo>
                    <a:pt x="4983" y="15338"/>
                  </a:lnTo>
                  <a:lnTo>
                    <a:pt x="4861" y="15094"/>
                  </a:lnTo>
                  <a:lnTo>
                    <a:pt x="4714" y="14874"/>
                  </a:lnTo>
                  <a:lnTo>
                    <a:pt x="4543" y="14679"/>
                  </a:lnTo>
                  <a:lnTo>
                    <a:pt x="4348" y="14483"/>
                  </a:lnTo>
                  <a:lnTo>
                    <a:pt x="4348" y="1759"/>
                  </a:lnTo>
                  <a:lnTo>
                    <a:pt x="4348" y="1588"/>
                  </a:lnTo>
                  <a:lnTo>
                    <a:pt x="4324" y="1393"/>
                  </a:lnTo>
                  <a:lnTo>
                    <a:pt x="4275" y="1246"/>
                  </a:lnTo>
                  <a:lnTo>
                    <a:pt x="4226" y="1075"/>
                  </a:lnTo>
                  <a:lnTo>
                    <a:pt x="4153" y="928"/>
                  </a:lnTo>
                  <a:lnTo>
                    <a:pt x="4055" y="782"/>
                  </a:lnTo>
                  <a:lnTo>
                    <a:pt x="3957" y="635"/>
                  </a:lnTo>
                  <a:lnTo>
                    <a:pt x="3835" y="513"/>
                  </a:lnTo>
                  <a:lnTo>
                    <a:pt x="3713" y="416"/>
                  </a:lnTo>
                  <a:lnTo>
                    <a:pt x="3591" y="318"/>
                  </a:lnTo>
                  <a:lnTo>
                    <a:pt x="3444" y="220"/>
                  </a:lnTo>
                  <a:lnTo>
                    <a:pt x="3298" y="147"/>
                  </a:lnTo>
                  <a:lnTo>
                    <a:pt x="3127" y="98"/>
                  </a:lnTo>
                  <a:lnTo>
                    <a:pt x="2956" y="49"/>
                  </a:lnTo>
                  <a:lnTo>
                    <a:pt x="2785" y="25"/>
                  </a:lnTo>
                  <a:lnTo>
                    <a:pt x="261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04" name="Google Shape;504;p38"/>
            <p:cNvSpPr/>
            <p:nvPr/>
          </p:nvSpPr>
          <p:spPr>
            <a:xfrm>
              <a:off x="751600" y="3090125"/>
              <a:ext cx="81850" cy="319350"/>
            </a:xfrm>
            <a:custGeom>
              <a:avLst/>
              <a:gdLst/>
              <a:ahLst/>
              <a:cxnLst/>
              <a:rect l="l" t="t" r="r" b="b"/>
              <a:pathLst>
                <a:path w="3274" h="12774" extrusionOk="0">
                  <a:moveTo>
                    <a:pt x="880" y="0"/>
                  </a:moveTo>
                  <a:lnTo>
                    <a:pt x="880" y="9183"/>
                  </a:lnTo>
                  <a:lnTo>
                    <a:pt x="855" y="9379"/>
                  </a:lnTo>
                  <a:lnTo>
                    <a:pt x="782" y="9574"/>
                  </a:lnTo>
                  <a:lnTo>
                    <a:pt x="684" y="9745"/>
                  </a:lnTo>
                  <a:lnTo>
                    <a:pt x="538" y="9916"/>
                  </a:lnTo>
                  <a:lnTo>
                    <a:pt x="416" y="10038"/>
                  </a:lnTo>
                  <a:lnTo>
                    <a:pt x="318" y="10160"/>
                  </a:lnTo>
                  <a:lnTo>
                    <a:pt x="220" y="10307"/>
                  </a:lnTo>
                  <a:lnTo>
                    <a:pt x="147" y="10453"/>
                  </a:lnTo>
                  <a:lnTo>
                    <a:pt x="74" y="10624"/>
                  </a:lnTo>
                  <a:lnTo>
                    <a:pt x="49" y="10795"/>
                  </a:lnTo>
                  <a:lnTo>
                    <a:pt x="1" y="10966"/>
                  </a:lnTo>
                  <a:lnTo>
                    <a:pt x="1" y="11137"/>
                  </a:lnTo>
                  <a:lnTo>
                    <a:pt x="1" y="11284"/>
                  </a:lnTo>
                  <a:lnTo>
                    <a:pt x="25" y="11455"/>
                  </a:lnTo>
                  <a:lnTo>
                    <a:pt x="74" y="11601"/>
                  </a:lnTo>
                  <a:lnTo>
                    <a:pt x="123" y="11772"/>
                  </a:lnTo>
                  <a:lnTo>
                    <a:pt x="196" y="11894"/>
                  </a:lnTo>
                  <a:lnTo>
                    <a:pt x="294" y="12041"/>
                  </a:lnTo>
                  <a:lnTo>
                    <a:pt x="367" y="12163"/>
                  </a:lnTo>
                  <a:lnTo>
                    <a:pt x="489" y="12285"/>
                  </a:lnTo>
                  <a:lnTo>
                    <a:pt x="587" y="12383"/>
                  </a:lnTo>
                  <a:lnTo>
                    <a:pt x="733" y="12480"/>
                  </a:lnTo>
                  <a:lnTo>
                    <a:pt x="855" y="12554"/>
                  </a:lnTo>
                  <a:lnTo>
                    <a:pt x="1002" y="12627"/>
                  </a:lnTo>
                  <a:lnTo>
                    <a:pt x="1148" y="12700"/>
                  </a:lnTo>
                  <a:lnTo>
                    <a:pt x="1319" y="12725"/>
                  </a:lnTo>
                  <a:lnTo>
                    <a:pt x="1466" y="12749"/>
                  </a:lnTo>
                  <a:lnTo>
                    <a:pt x="1637" y="12773"/>
                  </a:lnTo>
                  <a:lnTo>
                    <a:pt x="1808" y="12749"/>
                  </a:lnTo>
                  <a:lnTo>
                    <a:pt x="1954" y="12725"/>
                  </a:lnTo>
                  <a:lnTo>
                    <a:pt x="2125" y="12700"/>
                  </a:lnTo>
                  <a:lnTo>
                    <a:pt x="2272" y="12627"/>
                  </a:lnTo>
                  <a:lnTo>
                    <a:pt x="2418" y="12554"/>
                  </a:lnTo>
                  <a:lnTo>
                    <a:pt x="2541" y="12480"/>
                  </a:lnTo>
                  <a:lnTo>
                    <a:pt x="2687" y="12383"/>
                  </a:lnTo>
                  <a:lnTo>
                    <a:pt x="2785" y="12285"/>
                  </a:lnTo>
                  <a:lnTo>
                    <a:pt x="2907" y="12163"/>
                  </a:lnTo>
                  <a:lnTo>
                    <a:pt x="2980" y="12041"/>
                  </a:lnTo>
                  <a:lnTo>
                    <a:pt x="3078" y="11894"/>
                  </a:lnTo>
                  <a:lnTo>
                    <a:pt x="3151" y="11772"/>
                  </a:lnTo>
                  <a:lnTo>
                    <a:pt x="3200" y="11601"/>
                  </a:lnTo>
                  <a:lnTo>
                    <a:pt x="3249" y="11455"/>
                  </a:lnTo>
                  <a:lnTo>
                    <a:pt x="3273" y="11284"/>
                  </a:lnTo>
                  <a:lnTo>
                    <a:pt x="3273" y="11137"/>
                  </a:lnTo>
                  <a:lnTo>
                    <a:pt x="3273" y="10966"/>
                  </a:lnTo>
                  <a:lnTo>
                    <a:pt x="3224" y="10795"/>
                  </a:lnTo>
                  <a:lnTo>
                    <a:pt x="3200" y="10624"/>
                  </a:lnTo>
                  <a:lnTo>
                    <a:pt x="3127" y="10453"/>
                  </a:lnTo>
                  <a:lnTo>
                    <a:pt x="3053" y="10307"/>
                  </a:lnTo>
                  <a:lnTo>
                    <a:pt x="2956" y="10160"/>
                  </a:lnTo>
                  <a:lnTo>
                    <a:pt x="2858" y="10038"/>
                  </a:lnTo>
                  <a:lnTo>
                    <a:pt x="2736" y="9916"/>
                  </a:lnTo>
                  <a:lnTo>
                    <a:pt x="2589" y="9745"/>
                  </a:lnTo>
                  <a:lnTo>
                    <a:pt x="2492" y="9574"/>
                  </a:lnTo>
                  <a:lnTo>
                    <a:pt x="2418" y="9379"/>
                  </a:lnTo>
                  <a:lnTo>
                    <a:pt x="2394" y="9183"/>
                  </a:lnTo>
                  <a:lnTo>
                    <a:pt x="2394" y="8255"/>
                  </a:lnTo>
                  <a:lnTo>
                    <a:pt x="2052" y="8255"/>
                  </a:lnTo>
                  <a:lnTo>
                    <a:pt x="1954" y="8231"/>
                  </a:lnTo>
                  <a:lnTo>
                    <a:pt x="1881" y="8182"/>
                  </a:lnTo>
                  <a:lnTo>
                    <a:pt x="1832" y="8109"/>
                  </a:lnTo>
                  <a:lnTo>
                    <a:pt x="1808" y="8011"/>
                  </a:lnTo>
                  <a:lnTo>
                    <a:pt x="1832" y="7913"/>
                  </a:lnTo>
                  <a:lnTo>
                    <a:pt x="1881" y="7840"/>
                  </a:lnTo>
                  <a:lnTo>
                    <a:pt x="1954" y="7791"/>
                  </a:lnTo>
                  <a:lnTo>
                    <a:pt x="2052" y="7767"/>
                  </a:lnTo>
                  <a:lnTo>
                    <a:pt x="2394" y="7767"/>
                  </a:lnTo>
                  <a:lnTo>
                    <a:pt x="2394" y="6912"/>
                  </a:lnTo>
                  <a:lnTo>
                    <a:pt x="2052" y="6912"/>
                  </a:lnTo>
                  <a:lnTo>
                    <a:pt x="1954" y="6888"/>
                  </a:lnTo>
                  <a:lnTo>
                    <a:pt x="1881" y="6839"/>
                  </a:lnTo>
                  <a:lnTo>
                    <a:pt x="1832" y="6765"/>
                  </a:lnTo>
                  <a:lnTo>
                    <a:pt x="1808" y="6668"/>
                  </a:lnTo>
                  <a:lnTo>
                    <a:pt x="1832" y="6570"/>
                  </a:lnTo>
                  <a:lnTo>
                    <a:pt x="1881" y="6497"/>
                  </a:lnTo>
                  <a:lnTo>
                    <a:pt x="1954" y="6448"/>
                  </a:lnTo>
                  <a:lnTo>
                    <a:pt x="2052" y="6423"/>
                  </a:lnTo>
                  <a:lnTo>
                    <a:pt x="2394" y="6423"/>
                  </a:lnTo>
                  <a:lnTo>
                    <a:pt x="2394" y="5569"/>
                  </a:lnTo>
                  <a:lnTo>
                    <a:pt x="2052" y="5569"/>
                  </a:lnTo>
                  <a:lnTo>
                    <a:pt x="1954" y="5544"/>
                  </a:lnTo>
                  <a:lnTo>
                    <a:pt x="1881" y="5495"/>
                  </a:lnTo>
                  <a:lnTo>
                    <a:pt x="1832" y="5422"/>
                  </a:lnTo>
                  <a:lnTo>
                    <a:pt x="1808" y="5324"/>
                  </a:lnTo>
                  <a:lnTo>
                    <a:pt x="1832" y="5227"/>
                  </a:lnTo>
                  <a:lnTo>
                    <a:pt x="1881" y="5153"/>
                  </a:lnTo>
                  <a:lnTo>
                    <a:pt x="1954" y="5105"/>
                  </a:lnTo>
                  <a:lnTo>
                    <a:pt x="2052" y="5080"/>
                  </a:lnTo>
                  <a:lnTo>
                    <a:pt x="2394" y="5080"/>
                  </a:lnTo>
                  <a:lnTo>
                    <a:pt x="2394" y="4225"/>
                  </a:lnTo>
                  <a:lnTo>
                    <a:pt x="2052" y="4225"/>
                  </a:lnTo>
                  <a:lnTo>
                    <a:pt x="1954" y="4201"/>
                  </a:lnTo>
                  <a:lnTo>
                    <a:pt x="1881" y="4152"/>
                  </a:lnTo>
                  <a:lnTo>
                    <a:pt x="1832" y="4079"/>
                  </a:lnTo>
                  <a:lnTo>
                    <a:pt x="1808" y="3981"/>
                  </a:lnTo>
                  <a:lnTo>
                    <a:pt x="1832" y="3883"/>
                  </a:lnTo>
                  <a:lnTo>
                    <a:pt x="1881" y="3810"/>
                  </a:lnTo>
                  <a:lnTo>
                    <a:pt x="1954" y="3761"/>
                  </a:lnTo>
                  <a:lnTo>
                    <a:pt x="2052" y="3737"/>
                  </a:lnTo>
                  <a:lnTo>
                    <a:pt x="2394" y="3737"/>
                  </a:lnTo>
                  <a:lnTo>
                    <a:pt x="2394" y="2882"/>
                  </a:lnTo>
                  <a:lnTo>
                    <a:pt x="2052" y="2882"/>
                  </a:lnTo>
                  <a:lnTo>
                    <a:pt x="1954" y="2858"/>
                  </a:lnTo>
                  <a:lnTo>
                    <a:pt x="1881" y="2809"/>
                  </a:lnTo>
                  <a:lnTo>
                    <a:pt x="1832" y="2736"/>
                  </a:lnTo>
                  <a:lnTo>
                    <a:pt x="1808" y="2638"/>
                  </a:lnTo>
                  <a:lnTo>
                    <a:pt x="1832" y="2540"/>
                  </a:lnTo>
                  <a:lnTo>
                    <a:pt x="1881" y="2467"/>
                  </a:lnTo>
                  <a:lnTo>
                    <a:pt x="1954" y="2418"/>
                  </a:lnTo>
                  <a:lnTo>
                    <a:pt x="2052" y="2394"/>
                  </a:lnTo>
                  <a:lnTo>
                    <a:pt x="2394" y="2394"/>
                  </a:lnTo>
                  <a:lnTo>
                    <a:pt x="2394" y="1539"/>
                  </a:lnTo>
                  <a:lnTo>
                    <a:pt x="2052" y="1539"/>
                  </a:lnTo>
                  <a:lnTo>
                    <a:pt x="1954" y="1514"/>
                  </a:lnTo>
                  <a:lnTo>
                    <a:pt x="1881" y="1466"/>
                  </a:lnTo>
                  <a:lnTo>
                    <a:pt x="1832" y="1392"/>
                  </a:lnTo>
                  <a:lnTo>
                    <a:pt x="1808" y="1295"/>
                  </a:lnTo>
                  <a:lnTo>
                    <a:pt x="1832" y="1197"/>
                  </a:lnTo>
                  <a:lnTo>
                    <a:pt x="1881" y="1124"/>
                  </a:lnTo>
                  <a:lnTo>
                    <a:pt x="1954" y="1075"/>
                  </a:lnTo>
                  <a:lnTo>
                    <a:pt x="2052" y="1050"/>
                  </a:lnTo>
                  <a:lnTo>
                    <a:pt x="2394" y="1050"/>
                  </a:lnTo>
                  <a:lnTo>
                    <a:pt x="2394"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05" name="Google Shape;505;p38"/>
          <p:cNvSpPr/>
          <p:nvPr/>
        </p:nvSpPr>
        <p:spPr>
          <a:xfrm>
            <a:off x="3016208" y="3512114"/>
            <a:ext cx="334860" cy="429808"/>
          </a:xfrm>
          <a:custGeom>
            <a:avLst/>
            <a:gdLst/>
            <a:ahLst/>
            <a:cxnLst/>
            <a:rect l="l" t="t" r="r" b="b"/>
            <a:pathLst>
              <a:path w="16022" h="20565" extrusionOk="0">
                <a:moveTo>
                  <a:pt x="14434" y="1588"/>
                </a:moveTo>
                <a:lnTo>
                  <a:pt x="14434" y="17683"/>
                </a:lnTo>
                <a:lnTo>
                  <a:pt x="1588" y="17683"/>
                </a:lnTo>
                <a:lnTo>
                  <a:pt x="1588" y="1588"/>
                </a:lnTo>
                <a:close/>
                <a:moveTo>
                  <a:pt x="8011" y="18293"/>
                </a:moveTo>
                <a:lnTo>
                  <a:pt x="8182" y="18318"/>
                </a:lnTo>
                <a:lnTo>
                  <a:pt x="8328" y="18366"/>
                </a:lnTo>
                <a:lnTo>
                  <a:pt x="8475" y="18440"/>
                </a:lnTo>
                <a:lnTo>
                  <a:pt x="8597" y="18537"/>
                </a:lnTo>
                <a:lnTo>
                  <a:pt x="8695" y="18660"/>
                </a:lnTo>
                <a:lnTo>
                  <a:pt x="8768" y="18806"/>
                </a:lnTo>
                <a:lnTo>
                  <a:pt x="8817" y="18953"/>
                </a:lnTo>
                <a:lnTo>
                  <a:pt x="8841" y="19124"/>
                </a:lnTo>
                <a:lnTo>
                  <a:pt x="8817" y="19295"/>
                </a:lnTo>
                <a:lnTo>
                  <a:pt x="8768" y="19441"/>
                </a:lnTo>
                <a:lnTo>
                  <a:pt x="8695" y="19588"/>
                </a:lnTo>
                <a:lnTo>
                  <a:pt x="8597" y="19710"/>
                </a:lnTo>
                <a:lnTo>
                  <a:pt x="8475" y="19807"/>
                </a:lnTo>
                <a:lnTo>
                  <a:pt x="8328" y="19881"/>
                </a:lnTo>
                <a:lnTo>
                  <a:pt x="8182" y="19930"/>
                </a:lnTo>
                <a:lnTo>
                  <a:pt x="8011" y="19954"/>
                </a:lnTo>
                <a:lnTo>
                  <a:pt x="7840" y="19930"/>
                </a:lnTo>
                <a:lnTo>
                  <a:pt x="7693" y="19881"/>
                </a:lnTo>
                <a:lnTo>
                  <a:pt x="7547" y="19807"/>
                </a:lnTo>
                <a:lnTo>
                  <a:pt x="7425" y="19710"/>
                </a:lnTo>
                <a:lnTo>
                  <a:pt x="7327" y="19588"/>
                </a:lnTo>
                <a:lnTo>
                  <a:pt x="7254" y="19441"/>
                </a:lnTo>
                <a:lnTo>
                  <a:pt x="7205" y="19295"/>
                </a:lnTo>
                <a:lnTo>
                  <a:pt x="7181" y="19124"/>
                </a:lnTo>
                <a:lnTo>
                  <a:pt x="7205" y="18953"/>
                </a:lnTo>
                <a:lnTo>
                  <a:pt x="7254" y="18806"/>
                </a:lnTo>
                <a:lnTo>
                  <a:pt x="7327" y="18660"/>
                </a:lnTo>
                <a:lnTo>
                  <a:pt x="7425" y="18537"/>
                </a:lnTo>
                <a:lnTo>
                  <a:pt x="7547" y="18440"/>
                </a:lnTo>
                <a:lnTo>
                  <a:pt x="7693" y="18366"/>
                </a:lnTo>
                <a:lnTo>
                  <a:pt x="7840" y="18318"/>
                </a:lnTo>
                <a:lnTo>
                  <a:pt x="8011" y="18293"/>
                </a:lnTo>
                <a:close/>
                <a:moveTo>
                  <a:pt x="1270" y="0"/>
                </a:moveTo>
                <a:lnTo>
                  <a:pt x="1026" y="25"/>
                </a:lnTo>
                <a:lnTo>
                  <a:pt x="782" y="98"/>
                </a:lnTo>
                <a:lnTo>
                  <a:pt x="562" y="220"/>
                </a:lnTo>
                <a:lnTo>
                  <a:pt x="367" y="367"/>
                </a:lnTo>
                <a:lnTo>
                  <a:pt x="220" y="562"/>
                </a:lnTo>
                <a:lnTo>
                  <a:pt x="98" y="782"/>
                </a:lnTo>
                <a:lnTo>
                  <a:pt x="25" y="1026"/>
                </a:lnTo>
                <a:lnTo>
                  <a:pt x="0" y="1295"/>
                </a:lnTo>
                <a:lnTo>
                  <a:pt x="0" y="19270"/>
                </a:lnTo>
                <a:lnTo>
                  <a:pt x="25" y="19539"/>
                </a:lnTo>
                <a:lnTo>
                  <a:pt x="98" y="19783"/>
                </a:lnTo>
                <a:lnTo>
                  <a:pt x="220" y="20003"/>
                </a:lnTo>
                <a:lnTo>
                  <a:pt x="367" y="20198"/>
                </a:lnTo>
                <a:lnTo>
                  <a:pt x="562" y="20345"/>
                </a:lnTo>
                <a:lnTo>
                  <a:pt x="782" y="20467"/>
                </a:lnTo>
                <a:lnTo>
                  <a:pt x="1026" y="20540"/>
                </a:lnTo>
                <a:lnTo>
                  <a:pt x="1270" y="20565"/>
                </a:lnTo>
                <a:lnTo>
                  <a:pt x="14752" y="20565"/>
                </a:lnTo>
                <a:lnTo>
                  <a:pt x="14996" y="20540"/>
                </a:lnTo>
                <a:lnTo>
                  <a:pt x="15240" y="20467"/>
                </a:lnTo>
                <a:lnTo>
                  <a:pt x="15460" y="20345"/>
                </a:lnTo>
                <a:lnTo>
                  <a:pt x="15655" y="20198"/>
                </a:lnTo>
                <a:lnTo>
                  <a:pt x="15802" y="20003"/>
                </a:lnTo>
                <a:lnTo>
                  <a:pt x="15924" y="19783"/>
                </a:lnTo>
                <a:lnTo>
                  <a:pt x="15997" y="19539"/>
                </a:lnTo>
                <a:lnTo>
                  <a:pt x="16022" y="19270"/>
                </a:lnTo>
                <a:lnTo>
                  <a:pt x="16022" y="1295"/>
                </a:lnTo>
                <a:lnTo>
                  <a:pt x="15997" y="1026"/>
                </a:lnTo>
                <a:lnTo>
                  <a:pt x="15924" y="782"/>
                </a:lnTo>
                <a:lnTo>
                  <a:pt x="15802" y="562"/>
                </a:lnTo>
                <a:lnTo>
                  <a:pt x="15655" y="367"/>
                </a:lnTo>
                <a:lnTo>
                  <a:pt x="15460" y="220"/>
                </a:lnTo>
                <a:lnTo>
                  <a:pt x="15240" y="98"/>
                </a:lnTo>
                <a:lnTo>
                  <a:pt x="14996" y="25"/>
                </a:lnTo>
                <a:lnTo>
                  <a:pt x="1475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06" name="Google Shape;506;p38"/>
          <p:cNvSpPr/>
          <p:nvPr/>
        </p:nvSpPr>
        <p:spPr>
          <a:xfrm>
            <a:off x="2496050" y="3512114"/>
            <a:ext cx="248083" cy="429808"/>
          </a:xfrm>
          <a:custGeom>
            <a:avLst/>
            <a:gdLst/>
            <a:ahLst/>
            <a:cxnLst/>
            <a:rect l="l" t="t" r="r" b="b"/>
            <a:pathLst>
              <a:path w="11870" h="20565" extrusionOk="0">
                <a:moveTo>
                  <a:pt x="6301" y="977"/>
                </a:moveTo>
                <a:lnTo>
                  <a:pt x="6423" y="1002"/>
                </a:lnTo>
                <a:lnTo>
                  <a:pt x="6497" y="1075"/>
                </a:lnTo>
                <a:lnTo>
                  <a:pt x="6570" y="1148"/>
                </a:lnTo>
                <a:lnTo>
                  <a:pt x="6594" y="1270"/>
                </a:lnTo>
                <a:lnTo>
                  <a:pt x="6570" y="1368"/>
                </a:lnTo>
                <a:lnTo>
                  <a:pt x="6497" y="1466"/>
                </a:lnTo>
                <a:lnTo>
                  <a:pt x="6423" y="1515"/>
                </a:lnTo>
                <a:lnTo>
                  <a:pt x="6301" y="1539"/>
                </a:lnTo>
                <a:lnTo>
                  <a:pt x="5569" y="1539"/>
                </a:lnTo>
                <a:lnTo>
                  <a:pt x="5446" y="1515"/>
                </a:lnTo>
                <a:lnTo>
                  <a:pt x="5373" y="1466"/>
                </a:lnTo>
                <a:lnTo>
                  <a:pt x="5300" y="1368"/>
                </a:lnTo>
                <a:lnTo>
                  <a:pt x="5276" y="1270"/>
                </a:lnTo>
                <a:lnTo>
                  <a:pt x="5300" y="1148"/>
                </a:lnTo>
                <a:lnTo>
                  <a:pt x="5373" y="1075"/>
                </a:lnTo>
                <a:lnTo>
                  <a:pt x="5446" y="1002"/>
                </a:lnTo>
                <a:lnTo>
                  <a:pt x="5569" y="977"/>
                </a:lnTo>
                <a:close/>
                <a:moveTo>
                  <a:pt x="10575" y="2565"/>
                </a:moveTo>
                <a:lnTo>
                  <a:pt x="10575" y="16706"/>
                </a:lnTo>
                <a:lnTo>
                  <a:pt x="1295" y="16706"/>
                </a:lnTo>
                <a:lnTo>
                  <a:pt x="1295" y="2565"/>
                </a:lnTo>
                <a:close/>
                <a:moveTo>
                  <a:pt x="5935" y="17780"/>
                </a:moveTo>
                <a:lnTo>
                  <a:pt x="6106" y="17805"/>
                </a:lnTo>
                <a:lnTo>
                  <a:pt x="6277" y="17854"/>
                </a:lnTo>
                <a:lnTo>
                  <a:pt x="6423" y="17927"/>
                </a:lnTo>
                <a:lnTo>
                  <a:pt x="6545" y="18025"/>
                </a:lnTo>
                <a:lnTo>
                  <a:pt x="6643" y="18147"/>
                </a:lnTo>
                <a:lnTo>
                  <a:pt x="6716" y="18293"/>
                </a:lnTo>
                <a:lnTo>
                  <a:pt x="6765" y="18464"/>
                </a:lnTo>
                <a:lnTo>
                  <a:pt x="6790" y="18635"/>
                </a:lnTo>
                <a:lnTo>
                  <a:pt x="6765" y="18806"/>
                </a:lnTo>
                <a:lnTo>
                  <a:pt x="6716" y="18977"/>
                </a:lnTo>
                <a:lnTo>
                  <a:pt x="6643" y="19124"/>
                </a:lnTo>
                <a:lnTo>
                  <a:pt x="6545" y="19246"/>
                </a:lnTo>
                <a:lnTo>
                  <a:pt x="6423" y="19343"/>
                </a:lnTo>
                <a:lnTo>
                  <a:pt x="6277" y="19417"/>
                </a:lnTo>
                <a:lnTo>
                  <a:pt x="6106" y="19465"/>
                </a:lnTo>
                <a:lnTo>
                  <a:pt x="5935" y="19490"/>
                </a:lnTo>
                <a:lnTo>
                  <a:pt x="5764" y="19465"/>
                </a:lnTo>
                <a:lnTo>
                  <a:pt x="5593" y="19417"/>
                </a:lnTo>
                <a:lnTo>
                  <a:pt x="5446" y="19343"/>
                </a:lnTo>
                <a:lnTo>
                  <a:pt x="5324" y="19246"/>
                </a:lnTo>
                <a:lnTo>
                  <a:pt x="5227" y="19124"/>
                </a:lnTo>
                <a:lnTo>
                  <a:pt x="5153" y="18977"/>
                </a:lnTo>
                <a:lnTo>
                  <a:pt x="5105" y="18806"/>
                </a:lnTo>
                <a:lnTo>
                  <a:pt x="5080" y="18635"/>
                </a:lnTo>
                <a:lnTo>
                  <a:pt x="5105" y="18464"/>
                </a:lnTo>
                <a:lnTo>
                  <a:pt x="5153" y="18293"/>
                </a:lnTo>
                <a:lnTo>
                  <a:pt x="5227" y="18147"/>
                </a:lnTo>
                <a:lnTo>
                  <a:pt x="5324" y="18025"/>
                </a:lnTo>
                <a:lnTo>
                  <a:pt x="5446" y="17927"/>
                </a:lnTo>
                <a:lnTo>
                  <a:pt x="5593" y="17854"/>
                </a:lnTo>
                <a:lnTo>
                  <a:pt x="5764" y="17805"/>
                </a:lnTo>
                <a:lnTo>
                  <a:pt x="5935" y="17780"/>
                </a:lnTo>
                <a:close/>
                <a:moveTo>
                  <a:pt x="1295" y="0"/>
                </a:moveTo>
                <a:lnTo>
                  <a:pt x="1026" y="25"/>
                </a:lnTo>
                <a:lnTo>
                  <a:pt x="782" y="98"/>
                </a:lnTo>
                <a:lnTo>
                  <a:pt x="562" y="220"/>
                </a:lnTo>
                <a:lnTo>
                  <a:pt x="366" y="367"/>
                </a:lnTo>
                <a:lnTo>
                  <a:pt x="220" y="562"/>
                </a:lnTo>
                <a:lnTo>
                  <a:pt x="98" y="782"/>
                </a:lnTo>
                <a:lnTo>
                  <a:pt x="25" y="1026"/>
                </a:lnTo>
                <a:lnTo>
                  <a:pt x="0" y="1295"/>
                </a:lnTo>
                <a:lnTo>
                  <a:pt x="0" y="19270"/>
                </a:lnTo>
                <a:lnTo>
                  <a:pt x="25" y="19539"/>
                </a:lnTo>
                <a:lnTo>
                  <a:pt x="98" y="19783"/>
                </a:lnTo>
                <a:lnTo>
                  <a:pt x="220" y="20003"/>
                </a:lnTo>
                <a:lnTo>
                  <a:pt x="366" y="20198"/>
                </a:lnTo>
                <a:lnTo>
                  <a:pt x="562" y="20345"/>
                </a:lnTo>
                <a:lnTo>
                  <a:pt x="782" y="20467"/>
                </a:lnTo>
                <a:lnTo>
                  <a:pt x="1026" y="20540"/>
                </a:lnTo>
                <a:lnTo>
                  <a:pt x="1295" y="20565"/>
                </a:lnTo>
                <a:lnTo>
                  <a:pt x="10575" y="20565"/>
                </a:lnTo>
                <a:lnTo>
                  <a:pt x="10844" y="20540"/>
                </a:lnTo>
                <a:lnTo>
                  <a:pt x="11088" y="20467"/>
                </a:lnTo>
                <a:lnTo>
                  <a:pt x="11308" y="20345"/>
                </a:lnTo>
                <a:lnTo>
                  <a:pt x="11503" y="20198"/>
                </a:lnTo>
                <a:lnTo>
                  <a:pt x="11650" y="20003"/>
                </a:lnTo>
                <a:lnTo>
                  <a:pt x="11772" y="19783"/>
                </a:lnTo>
                <a:lnTo>
                  <a:pt x="11845" y="19539"/>
                </a:lnTo>
                <a:lnTo>
                  <a:pt x="11870" y="19270"/>
                </a:lnTo>
                <a:lnTo>
                  <a:pt x="11870" y="1295"/>
                </a:lnTo>
                <a:lnTo>
                  <a:pt x="11845" y="1026"/>
                </a:lnTo>
                <a:lnTo>
                  <a:pt x="11772" y="782"/>
                </a:lnTo>
                <a:lnTo>
                  <a:pt x="11650" y="562"/>
                </a:lnTo>
                <a:lnTo>
                  <a:pt x="11503" y="367"/>
                </a:lnTo>
                <a:lnTo>
                  <a:pt x="11308" y="220"/>
                </a:lnTo>
                <a:lnTo>
                  <a:pt x="11088" y="98"/>
                </a:lnTo>
                <a:lnTo>
                  <a:pt x="10844" y="25"/>
                </a:lnTo>
                <a:lnTo>
                  <a:pt x="10575"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07" name="Google Shape;507;p38"/>
          <p:cNvGrpSpPr/>
          <p:nvPr/>
        </p:nvGrpSpPr>
        <p:grpSpPr>
          <a:xfrm>
            <a:off x="3553632" y="3540590"/>
            <a:ext cx="386943" cy="372647"/>
            <a:chOff x="2583325" y="2972875"/>
            <a:chExt cx="462850" cy="445750"/>
          </a:xfrm>
        </p:grpSpPr>
        <p:sp>
          <p:nvSpPr>
            <p:cNvPr id="508" name="Google Shape;508;p38"/>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09" name="Google Shape;509;p38"/>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10" name="Google Shape;510;p38"/>
          <p:cNvGrpSpPr/>
          <p:nvPr/>
        </p:nvGrpSpPr>
        <p:grpSpPr>
          <a:xfrm>
            <a:off x="4103886" y="3596246"/>
            <a:ext cx="413486" cy="261354"/>
            <a:chOff x="3241525" y="3039450"/>
            <a:chExt cx="494600" cy="312625"/>
          </a:xfrm>
        </p:grpSpPr>
        <p:sp>
          <p:nvSpPr>
            <p:cNvPr id="511" name="Google Shape;511;p38"/>
            <p:cNvSpPr/>
            <p:nvPr/>
          </p:nvSpPr>
          <p:spPr>
            <a:xfrm>
              <a:off x="3241525" y="3039450"/>
              <a:ext cx="494600" cy="312625"/>
            </a:xfrm>
            <a:custGeom>
              <a:avLst/>
              <a:gdLst/>
              <a:ahLst/>
              <a:cxnLst/>
              <a:rect l="l" t="t" r="r" b="b"/>
              <a:pathLst>
                <a:path w="19784" h="12505" extrusionOk="0">
                  <a:moveTo>
                    <a:pt x="9892" y="977"/>
                  </a:moveTo>
                  <a:lnTo>
                    <a:pt x="10356" y="1001"/>
                  </a:lnTo>
                  <a:lnTo>
                    <a:pt x="10796" y="1050"/>
                  </a:lnTo>
                  <a:lnTo>
                    <a:pt x="11235" y="1124"/>
                  </a:lnTo>
                  <a:lnTo>
                    <a:pt x="11675" y="1221"/>
                  </a:lnTo>
                  <a:lnTo>
                    <a:pt x="12090" y="1343"/>
                  </a:lnTo>
                  <a:lnTo>
                    <a:pt x="12505" y="1490"/>
                  </a:lnTo>
                  <a:lnTo>
                    <a:pt x="12920" y="1661"/>
                  </a:lnTo>
                  <a:lnTo>
                    <a:pt x="13311" y="1832"/>
                  </a:lnTo>
                  <a:lnTo>
                    <a:pt x="13702" y="2027"/>
                  </a:lnTo>
                  <a:lnTo>
                    <a:pt x="14068" y="2223"/>
                  </a:lnTo>
                  <a:lnTo>
                    <a:pt x="14752" y="2662"/>
                  </a:lnTo>
                  <a:lnTo>
                    <a:pt x="15412" y="3126"/>
                  </a:lnTo>
                  <a:lnTo>
                    <a:pt x="15973" y="3590"/>
                  </a:lnTo>
                  <a:lnTo>
                    <a:pt x="16462" y="4005"/>
                  </a:lnTo>
                  <a:lnTo>
                    <a:pt x="16901" y="4421"/>
                  </a:lnTo>
                  <a:lnTo>
                    <a:pt x="17292" y="4811"/>
                  </a:lnTo>
                  <a:lnTo>
                    <a:pt x="17634" y="5178"/>
                  </a:lnTo>
                  <a:lnTo>
                    <a:pt x="18196" y="5813"/>
                  </a:lnTo>
                  <a:lnTo>
                    <a:pt x="18562" y="6252"/>
                  </a:lnTo>
                  <a:lnTo>
                    <a:pt x="18196" y="6692"/>
                  </a:lnTo>
                  <a:lnTo>
                    <a:pt x="17634" y="7327"/>
                  </a:lnTo>
                  <a:lnTo>
                    <a:pt x="17292" y="7693"/>
                  </a:lnTo>
                  <a:lnTo>
                    <a:pt x="16901" y="8084"/>
                  </a:lnTo>
                  <a:lnTo>
                    <a:pt x="16462" y="8499"/>
                  </a:lnTo>
                  <a:lnTo>
                    <a:pt x="15973" y="8915"/>
                  </a:lnTo>
                  <a:lnTo>
                    <a:pt x="15412" y="9379"/>
                  </a:lnTo>
                  <a:lnTo>
                    <a:pt x="14752" y="9843"/>
                  </a:lnTo>
                  <a:lnTo>
                    <a:pt x="14068" y="10282"/>
                  </a:lnTo>
                  <a:lnTo>
                    <a:pt x="13702" y="10478"/>
                  </a:lnTo>
                  <a:lnTo>
                    <a:pt x="13311" y="10673"/>
                  </a:lnTo>
                  <a:lnTo>
                    <a:pt x="12920" y="10844"/>
                  </a:lnTo>
                  <a:lnTo>
                    <a:pt x="12505" y="11015"/>
                  </a:lnTo>
                  <a:lnTo>
                    <a:pt x="12090" y="11161"/>
                  </a:lnTo>
                  <a:lnTo>
                    <a:pt x="11675" y="11284"/>
                  </a:lnTo>
                  <a:lnTo>
                    <a:pt x="11235" y="11381"/>
                  </a:lnTo>
                  <a:lnTo>
                    <a:pt x="10796" y="11455"/>
                  </a:lnTo>
                  <a:lnTo>
                    <a:pt x="10356" y="11503"/>
                  </a:lnTo>
                  <a:lnTo>
                    <a:pt x="9892" y="11528"/>
                  </a:lnTo>
                  <a:lnTo>
                    <a:pt x="9477" y="11528"/>
                  </a:lnTo>
                  <a:lnTo>
                    <a:pt x="9086" y="11479"/>
                  </a:lnTo>
                  <a:lnTo>
                    <a:pt x="8695" y="11430"/>
                  </a:lnTo>
                  <a:lnTo>
                    <a:pt x="8304" y="11332"/>
                  </a:lnTo>
                  <a:lnTo>
                    <a:pt x="7914" y="11235"/>
                  </a:lnTo>
                  <a:lnTo>
                    <a:pt x="7523" y="11113"/>
                  </a:lnTo>
                  <a:lnTo>
                    <a:pt x="7157" y="10990"/>
                  </a:lnTo>
                  <a:lnTo>
                    <a:pt x="6790" y="10844"/>
                  </a:lnTo>
                  <a:lnTo>
                    <a:pt x="6448" y="10673"/>
                  </a:lnTo>
                  <a:lnTo>
                    <a:pt x="6082" y="10502"/>
                  </a:lnTo>
                  <a:lnTo>
                    <a:pt x="5423" y="10111"/>
                  </a:lnTo>
                  <a:lnTo>
                    <a:pt x="4788" y="9696"/>
                  </a:lnTo>
                  <a:lnTo>
                    <a:pt x="4201" y="9232"/>
                  </a:lnTo>
                  <a:lnTo>
                    <a:pt x="3640" y="8792"/>
                  </a:lnTo>
                  <a:lnTo>
                    <a:pt x="3127" y="8328"/>
                  </a:lnTo>
                  <a:lnTo>
                    <a:pt x="2663" y="7889"/>
                  </a:lnTo>
                  <a:lnTo>
                    <a:pt x="2272" y="7474"/>
                  </a:lnTo>
                  <a:lnTo>
                    <a:pt x="1613" y="6741"/>
                  </a:lnTo>
                  <a:lnTo>
                    <a:pt x="1222" y="6252"/>
                  </a:lnTo>
                  <a:lnTo>
                    <a:pt x="1613" y="5764"/>
                  </a:lnTo>
                  <a:lnTo>
                    <a:pt x="2272" y="5031"/>
                  </a:lnTo>
                  <a:lnTo>
                    <a:pt x="2663" y="4616"/>
                  </a:lnTo>
                  <a:lnTo>
                    <a:pt x="3127" y="4176"/>
                  </a:lnTo>
                  <a:lnTo>
                    <a:pt x="3640" y="3712"/>
                  </a:lnTo>
                  <a:lnTo>
                    <a:pt x="4201" y="3273"/>
                  </a:lnTo>
                  <a:lnTo>
                    <a:pt x="4788" y="2833"/>
                  </a:lnTo>
                  <a:lnTo>
                    <a:pt x="5423" y="2394"/>
                  </a:lnTo>
                  <a:lnTo>
                    <a:pt x="6082" y="2003"/>
                  </a:lnTo>
                  <a:lnTo>
                    <a:pt x="6448" y="1832"/>
                  </a:lnTo>
                  <a:lnTo>
                    <a:pt x="6790" y="1661"/>
                  </a:lnTo>
                  <a:lnTo>
                    <a:pt x="7157" y="1514"/>
                  </a:lnTo>
                  <a:lnTo>
                    <a:pt x="7523" y="1392"/>
                  </a:lnTo>
                  <a:lnTo>
                    <a:pt x="7914" y="1270"/>
                  </a:lnTo>
                  <a:lnTo>
                    <a:pt x="8304" y="1172"/>
                  </a:lnTo>
                  <a:lnTo>
                    <a:pt x="8695" y="1075"/>
                  </a:lnTo>
                  <a:lnTo>
                    <a:pt x="9086" y="1026"/>
                  </a:lnTo>
                  <a:lnTo>
                    <a:pt x="9477" y="977"/>
                  </a:lnTo>
                  <a:close/>
                  <a:moveTo>
                    <a:pt x="9892" y="0"/>
                  </a:moveTo>
                  <a:lnTo>
                    <a:pt x="9404" y="25"/>
                  </a:lnTo>
                  <a:lnTo>
                    <a:pt x="8915" y="73"/>
                  </a:lnTo>
                  <a:lnTo>
                    <a:pt x="8451" y="147"/>
                  </a:lnTo>
                  <a:lnTo>
                    <a:pt x="7963" y="244"/>
                  </a:lnTo>
                  <a:lnTo>
                    <a:pt x="7523" y="366"/>
                  </a:lnTo>
                  <a:lnTo>
                    <a:pt x="7059" y="513"/>
                  </a:lnTo>
                  <a:lnTo>
                    <a:pt x="6619" y="684"/>
                  </a:lnTo>
                  <a:lnTo>
                    <a:pt x="6204" y="879"/>
                  </a:lnTo>
                  <a:lnTo>
                    <a:pt x="5765" y="1075"/>
                  </a:lnTo>
                  <a:lnTo>
                    <a:pt x="5374" y="1295"/>
                  </a:lnTo>
                  <a:lnTo>
                    <a:pt x="4959" y="1539"/>
                  </a:lnTo>
                  <a:lnTo>
                    <a:pt x="4592" y="1783"/>
                  </a:lnTo>
                  <a:lnTo>
                    <a:pt x="3860" y="2296"/>
                  </a:lnTo>
                  <a:lnTo>
                    <a:pt x="3176" y="2833"/>
                  </a:lnTo>
                  <a:lnTo>
                    <a:pt x="2565" y="3370"/>
                  </a:lnTo>
                  <a:lnTo>
                    <a:pt x="2028" y="3883"/>
                  </a:lnTo>
                  <a:lnTo>
                    <a:pt x="1539" y="4372"/>
                  </a:lnTo>
                  <a:lnTo>
                    <a:pt x="1149" y="4836"/>
                  </a:lnTo>
                  <a:lnTo>
                    <a:pt x="562" y="5520"/>
                  </a:lnTo>
                  <a:lnTo>
                    <a:pt x="318" y="5837"/>
                  </a:lnTo>
                  <a:lnTo>
                    <a:pt x="1" y="6252"/>
                  </a:lnTo>
                  <a:lnTo>
                    <a:pt x="318" y="6668"/>
                  </a:lnTo>
                  <a:lnTo>
                    <a:pt x="562" y="6985"/>
                  </a:lnTo>
                  <a:lnTo>
                    <a:pt x="1149" y="7669"/>
                  </a:lnTo>
                  <a:lnTo>
                    <a:pt x="1539" y="8133"/>
                  </a:lnTo>
                  <a:lnTo>
                    <a:pt x="2028" y="8621"/>
                  </a:lnTo>
                  <a:lnTo>
                    <a:pt x="2565" y="9134"/>
                  </a:lnTo>
                  <a:lnTo>
                    <a:pt x="3176" y="9672"/>
                  </a:lnTo>
                  <a:lnTo>
                    <a:pt x="3860" y="10209"/>
                  </a:lnTo>
                  <a:lnTo>
                    <a:pt x="4592" y="10722"/>
                  </a:lnTo>
                  <a:lnTo>
                    <a:pt x="4959" y="10966"/>
                  </a:lnTo>
                  <a:lnTo>
                    <a:pt x="5374" y="11210"/>
                  </a:lnTo>
                  <a:lnTo>
                    <a:pt x="5765" y="11430"/>
                  </a:lnTo>
                  <a:lnTo>
                    <a:pt x="6204" y="11625"/>
                  </a:lnTo>
                  <a:lnTo>
                    <a:pt x="6619" y="11821"/>
                  </a:lnTo>
                  <a:lnTo>
                    <a:pt x="7059" y="11992"/>
                  </a:lnTo>
                  <a:lnTo>
                    <a:pt x="7523" y="12138"/>
                  </a:lnTo>
                  <a:lnTo>
                    <a:pt x="7963" y="12260"/>
                  </a:lnTo>
                  <a:lnTo>
                    <a:pt x="8451" y="12358"/>
                  </a:lnTo>
                  <a:lnTo>
                    <a:pt x="8915" y="12431"/>
                  </a:lnTo>
                  <a:lnTo>
                    <a:pt x="9404" y="12480"/>
                  </a:lnTo>
                  <a:lnTo>
                    <a:pt x="9892" y="12505"/>
                  </a:lnTo>
                  <a:lnTo>
                    <a:pt x="10380" y="12480"/>
                  </a:lnTo>
                  <a:lnTo>
                    <a:pt x="10869" y="12431"/>
                  </a:lnTo>
                  <a:lnTo>
                    <a:pt x="11333" y="12358"/>
                  </a:lnTo>
                  <a:lnTo>
                    <a:pt x="11821" y="12260"/>
                  </a:lnTo>
                  <a:lnTo>
                    <a:pt x="12261" y="12138"/>
                  </a:lnTo>
                  <a:lnTo>
                    <a:pt x="12725" y="11992"/>
                  </a:lnTo>
                  <a:lnTo>
                    <a:pt x="13165" y="11821"/>
                  </a:lnTo>
                  <a:lnTo>
                    <a:pt x="13580" y="11625"/>
                  </a:lnTo>
                  <a:lnTo>
                    <a:pt x="14019" y="11430"/>
                  </a:lnTo>
                  <a:lnTo>
                    <a:pt x="14410" y="11210"/>
                  </a:lnTo>
                  <a:lnTo>
                    <a:pt x="14825" y="10966"/>
                  </a:lnTo>
                  <a:lnTo>
                    <a:pt x="15192" y="10722"/>
                  </a:lnTo>
                  <a:lnTo>
                    <a:pt x="15924" y="10209"/>
                  </a:lnTo>
                  <a:lnTo>
                    <a:pt x="16608" y="9672"/>
                  </a:lnTo>
                  <a:lnTo>
                    <a:pt x="17219" y="9134"/>
                  </a:lnTo>
                  <a:lnTo>
                    <a:pt x="17756" y="8621"/>
                  </a:lnTo>
                  <a:lnTo>
                    <a:pt x="18245" y="8133"/>
                  </a:lnTo>
                  <a:lnTo>
                    <a:pt x="18635" y="7669"/>
                  </a:lnTo>
                  <a:lnTo>
                    <a:pt x="19222" y="6985"/>
                  </a:lnTo>
                  <a:lnTo>
                    <a:pt x="19466" y="6668"/>
                  </a:lnTo>
                  <a:lnTo>
                    <a:pt x="19783" y="6252"/>
                  </a:lnTo>
                  <a:lnTo>
                    <a:pt x="19466" y="5837"/>
                  </a:lnTo>
                  <a:lnTo>
                    <a:pt x="19222" y="5520"/>
                  </a:lnTo>
                  <a:lnTo>
                    <a:pt x="18635" y="4836"/>
                  </a:lnTo>
                  <a:lnTo>
                    <a:pt x="18245" y="4372"/>
                  </a:lnTo>
                  <a:lnTo>
                    <a:pt x="17756" y="3883"/>
                  </a:lnTo>
                  <a:lnTo>
                    <a:pt x="17219" y="3370"/>
                  </a:lnTo>
                  <a:lnTo>
                    <a:pt x="16608" y="2833"/>
                  </a:lnTo>
                  <a:lnTo>
                    <a:pt x="15924" y="2296"/>
                  </a:lnTo>
                  <a:lnTo>
                    <a:pt x="15192" y="1783"/>
                  </a:lnTo>
                  <a:lnTo>
                    <a:pt x="14825" y="1539"/>
                  </a:lnTo>
                  <a:lnTo>
                    <a:pt x="14410" y="1295"/>
                  </a:lnTo>
                  <a:lnTo>
                    <a:pt x="14019" y="1075"/>
                  </a:lnTo>
                  <a:lnTo>
                    <a:pt x="13580" y="879"/>
                  </a:lnTo>
                  <a:lnTo>
                    <a:pt x="13165" y="684"/>
                  </a:lnTo>
                  <a:lnTo>
                    <a:pt x="12725" y="513"/>
                  </a:lnTo>
                  <a:lnTo>
                    <a:pt x="12261" y="366"/>
                  </a:lnTo>
                  <a:lnTo>
                    <a:pt x="11821" y="244"/>
                  </a:lnTo>
                  <a:lnTo>
                    <a:pt x="11333" y="147"/>
                  </a:lnTo>
                  <a:lnTo>
                    <a:pt x="10869" y="73"/>
                  </a:lnTo>
                  <a:lnTo>
                    <a:pt x="10380" y="25"/>
                  </a:lnTo>
                  <a:lnTo>
                    <a:pt x="989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12" name="Google Shape;512;p38"/>
            <p:cNvSpPr/>
            <p:nvPr/>
          </p:nvSpPr>
          <p:spPr>
            <a:xfrm>
              <a:off x="3384400" y="3091350"/>
              <a:ext cx="208850" cy="208825"/>
            </a:xfrm>
            <a:custGeom>
              <a:avLst/>
              <a:gdLst/>
              <a:ahLst/>
              <a:cxnLst/>
              <a:rect l="l" t="t" r="r" b="b"/>
              <a:pathLst>
                <a:path w="8354" h="8353" extrusionOk="0">
                  <a:moveTo>
                    <a:pt x="4177" y="0"/>
                  </a:moveTo>
                  <a:lnTo>
                    <a:pt x="3762" y="24"/>
                  </a:lnTo>
                  <a:lnTo>
                    <a:pt x="3347" y="73"/>
                  </a:lnTo>
                  <a:lnTo>
                    <a:pt x="2931" y="195"/>
                  </a:lnTo>
                  <a:lnTo>
                    <a:pt x="2541" y="318"/>
                  </a:lnTo>
                  <a:lnTo>
                    <a:pt x="2174" y="513"/>
                  </a:lnTo>
                  <a:lnTo>
                    <a:pt x="1832" y="708"/>
                  </a:lnTo>
                  <a:lnTo>
                    <a:pt x="1515" y="953"/>
                  </a:lnTo>
                  <a:lnTo>
                    <a:pt x="1222" y="1221"/>
                  </a:lnTo>
                  <a:lnTo>
                    <a:pt x="953" y="1514"/>
                  </a:lnTo>
                  <a:lnTo>
                    <a:pt x="709" y="1832"/>
                  </a:lnTo>
                  <a:lnTo>
                    <a:pt x="514" y="2174"/>
                  </a:lnTo>
                  <a:lnTo>
                    <a:pt x="318" y="2540"/>
                  </a:lnTo>
                  <a:lnTo>
                    <a:pt x="196" y="2931"/>
                  </a:lnTo>
                  <a:lnTo>
                    <a:pt x="74" y="3346"/>
                  </a:lnTo>
                  <a:lnTo>
                    <a:pt x="25" y="3761"/>
                  </a:lnTo>
                  <a:lnTo>
                    <a:pt x="1" y="4176"/>
                  </a:lnTo>
                  <a:lnTo>
                    <a:pt x="25" y="4592"/>
                  </a:lnTo>
                  <a:lnTo>
                    <a:pt x="74" y="5007"/>
                  </a:lnTo>
                  <a:lnTo>
                    <a:pt x="196" y="5422"/>
                  </a:lnTo>
                  <a:lnTo>
                    <a:pt x="318" y="5813"/>
                  </a:lnTo>
                  <a:lnTo>
                    <a:pt x="514" y="6179"/>
                  </a:lnTo>
                  <a:lnTo>
                    <a:pt x="709" y="6521"/>
                  </a:lnTo>
                  <a:lnTo>
                    <a:pt x="953" y="6839"/>
                  </a:lnTo>
                  <a:lnTo>
                    <a:pt x="1222" y="7132"/>
                  </a:lnTo>
                  <a:lnTo>
                    <a:pt x="1515" y="7400"/>
                  </a:lnTo>
                  <a:lnTo>
                    <a:pt x="1832" y="7644"/>
                  </a:lnTo>
                  <a:lnTo>
                    <a:pt x="2174" y="7840"/>
                  </a:lnTo>
                  <a:lnTo>
                    <a:pt x="2541" y="8035"/>
                  </a:lnTo>
                  <a:lnTo>
                    <a:pt x="2931" y="8157"/>
                  </a:lnTo>
                  <a:lnTo>
                    <a:pt x="3347" y="8279"/>
                  </a:lnTo>
                  <a:lnTo>
                    <a:pt x="3762" y="8328"/>
                  </a:lnTo>
                  <a:lnTo>
                    <a:pt x="4177" y="8353"/>
                  </a:lnTo>
                  <a:lnTo>
                    <a:pt x="4592" y="8328"/>
                  </a:lnTo>
                  <a:lnTo>
                    <a:pt x="5007" y="8279"/>
                  </a:lnTo>
                  <a:lnTo>
                    <a:pt x="5423" y="8157"/>
                  </a:lnTo>
                  <a:lnTo>
                    <a:pt x="5813" y="8035"/>
                  </a:lnTo>
                  <a:lnTo>
                    <a:pt x="6180" y="7840"/>
                  </a:lnTo>
                  <a:lnTo>
                    <a:pt x="6522" y="7644"/>
                  </a:lnTo>
                  <a:lnTo>
                    <a:pt x="6839" y="7400"/>
                  </a:lnTo>
                  <a:lnTo>
                    <a:pt x="7132" y="7132"/>
                  </a:lnTo>
                  <a:lnTo>
                    <a:pt x="7401" y="6839"/>
                  </a:lnTo>
                  <a:lnTo>
                    <a:pt x="7645" y="6521"/>
                  </a:lnTo>
                  <a:lnTo>
                    <a:pt x="7840" y="6179"/>
                  </a:lnTo>
                  <a:lnTo>
                    <a:pt x="8036" y="5813"/>
                  </a:lnTo>
                  <a:lnTo>
                    <a:pt x="8158" y="5422"/>
                  </a:lnTo>
                  <a:lnTo>
                    <a:pt x="8280" y="5007"/>
                  </a:lnTo>
                  <a:lnTo>
                    <a:pt x="8329" y="4592"/>
                  </a:lnTo>
                  <a:lnTo>
                    <a:pt x="8353" y="4176"/>
                  </a:lnTo>
                  <a:lnTo>
                    <a:pt x="8329" y="3737"/>
                  </a:lnTo>
                  <a:lnTo>
                    <a:pt x="8256" y="3297"/>
                  </a:lnTo>
                  <a:lnTo>
                    <a:pt x="8134" y="3517"/>
                  </a:lnTo>
                  <a:lnTo>
                    <a:pt x="8011" y="3688"/>
                  </a:lnTo>
                  <a:lnTo>
                    <a:pt x="7840" y="3859"/>
                  </a:lnTo>
                  <a:lnTo>
                    <a:pt x="7645" y="4005"/>
                  </a:lnTo>
                  <a:lnTo>
                    <a:pt x="7425" y="4128"/>
                  </a:lnTo>
                  <a:lnTo>
                    <a:pt x="7205" y="4201"/>
                  </a:lnTo>
                  <a:lnTo>
                    <a:pt x="6961" y="4250"/>
                  </a:lnTo>
                  <a:lnTo>
                    <a:pt x="6717" y="4274"/>
                  </a:lnTo>
                  <a:lnTo>
                    <a:pt x="6546" y="4274"/>
                  </a:lnTo>
                  <a:lnTo>
                    <a:pt x="6375" y="4250"/>
                  </a:lnTo>
                  <a:lnTo>
                    <a:pt x="6204" y="4201"/>
                  </a:lnTo>
                  <a:lnTo>
                    <a:pt x="6058" y="4152"/>
                  </a:lnTo>
                  <a:lnTo>
                    <a:pt x="5887" y="4079"/>
                  </a:lnTo>
                  <a:lnTo>
                    <a:pt x="5764" y="3981"/>
                  </a:lnTo>
                  <a:lnTo>
                    <a:pt x="5618" y="3883"/>
                  </a:lnTo>
                  <a:lnTo>
                    <a:pt x="5496" y="3786"/>
                  </a:lnTo>
                  <a:lnTo>
                    <a:pt x="5398" y="3664"/>
                  </a:lnTo>
                  <a:lnTo>
                    <a:pt x="5300" y="3517"/>
                  </a:lnTo>
                  <a:lnTo>
                    <a:pt x="5203" y="3395"/>
                  </a:lnTo>
                  <a:lnTo>
                    <a:pt x="5129" y="3224"/>
                  </a:lnTo>
                  <a:lnTo>
                    <a:pt x="5081" y="3077"/>
                  </a:lnTo>
                  <a:lnTo>
                    <a:pt x="5032" y="2906"/>
                  </a:lnTo>
                  <a:lnTo>
                    <a:pt x="5007" y="2735"/>
                  </a:lnTo>
                  <a:lnTo>
                    <a:pt x="5007" y="2564"/>
                  </a:lnTo>
                  <a:lnTo>
                    <a:pt x="5007" y="2394"/>
                  </a:lnTo>
                  <a:lnTo>
                    <a:pt x="5032" y="2223"/>
                  </a:lnTo>
                  <a:lnTo>
                    <a:pt x="5081" y="2052"/>
                  </a:lnTo>
                  <a:lnTo>
                    <a:pt x="5129" y="1905"/>
                  </a:lnTo>
                  <a:lnTo>
                    <a:pt x="5203" y="1759"/>
                  </a:lnTo>
                  <a:lnTo>
                    <a:pt x="5300" y="1612"/>
                  </a:lnTo>
                  <a:lnTo>
                    <a:pt x="5398" y="1490"/>
                  </a:lnTo>
                  <a:lnTo>
                    <a:pt x="5496" y="1368"/>
                  </a:lnTo>
                  <a:lnTo>
                    <a:pt x="5618" y="1246"/>
                  </a:lnTo>
                  <a:lnTo>
                    <a:pt x="5764" y="1148"/>
                  </a:lnTo>
                  <a:lnTo>
                    <a:pt x="5887" y="1075"/>
                  </a:lnTo>
                  <a:lnTo>
                    <a:pt x="6033" y="1001"/>
                  </a:lnTo>
                  <a:lnTo>
                    <a:pt x="6204" y="928"/>
                  </a:lnTo>
                  <a:lnTo>
                    <a:pt x="6375" y="879"/>
                  </a:lnTo>
                  <a:lnTo>
                    <a:pt x="6522" y="855"/>
                  </a:lnTo>
                  <a:lnTo>
                    <a:pt x="6717" y="855"/>
                  </a:lnTo>
                  <a:lnTo>
                    <a:pt x="6448" y="659"/>
                  </a:lnTo>
                  <a:lnTo>
                    <a:pt x="6155" y="489"/>
                  </a:lnTo>
                  <a:lnTo>
                    <a:pt x="5838" y="342"/>
                  </a:lnTo>
                  <a:lnTo>
                    <a:pt x="5545" y="220"/>
                  </a:lnTo>
                  <a:lnTo>
                    <a:pt x="5203" y="122"/>
                  </a:lnTo>
                  <a:lnTo>
                    <a:pt x="4885" y="49"/>
                  </a:lnTo>
                  <a:lnTo>
                    <a:pt x="4519" y="24"/>
                  </a:lnTo>
                  <a:lnTo>
                    <a:pt x="4177"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13" name="Google Shape;513;p38"/>
          <p:cNvSpPr/>
          <p:nvPr/>
        </p:nvSpPr>
        <p:spPr>
          <a:xfrm>
            <a:off x="5260180" y="3549381"/>
            <a:ext cx="355300" cy="355279"/>
          </a:xfrm>
          <a:custGeom>
            <a:avLst/>
            <a:gdLst/>
            <a:ahLst/>
            <a:cxnLst/>
            <a:rect l="l" t="t" r="r" b="b"/>
            <a:pathLst>
              <a:path w="17000" h="16999" extrusionOk="0">
                <a:moveTo>
                  <a:pt x="8769" y="5740"/>
                </a:moveTo>
                <a:lnTo>
                  <a:pt x="9037" y="5788"/>
                </a:lnTo>
                <a:lnTo>
                  <a:pt x="9282" y="5862"/>
                </a:lnTo>
                <a:lnTo>
                  <a:pt x="9550" y="5935"/>
                </a:lnTo>
                <a:lnTo>
                  <a:pt x="9794" y="6057"/>
                </a:lnTo>
                <a:lnTo>
                  <a:pt x="10014" y="6204"/>
                </a:lnTo>
                <a:lnTo>
                  <a:pt x="10234" y="6350"/>
                </a:lnTo>
                <a:lnTo>
                  <a:pt x="10454" y="6546"/>
                </a:lnTo>
                <a:lnTo>
                  <a:pt x="10649" y="6765"/>
                </a:lnTo>
                <a:lnTo>
                  <a:pt x="10796" y="6985"/>
                </a:lnTo>
                <a:lnTo>
                  <a:pt x="10942" y="7205"/>
                </a:lnTo>
                <a:lnTo>
                  <a:pt x="11064" y="7449"/>
                </a:lnTo>
                <a:lnTo>
                  <a:pt x="11138" y="7718"/>
                </a:lnTo>
                <a:lnTo>
                  <a:pt x="11211" y="7962"/>
                </a:lnTo>
                <a:lnTo>
                  <a:pt x="11260" y="8231"/>
                </a:lnTo>
                <a:lnTo>
                  <a:pt x="11260" y="8499"/>
                </a:lnTo>
                <a:lnTo>
                  <a:pt x="11260" y="8768"/>
                </a:lnTo>
                <a:lnTo>
                  <a:pt x="11211" y="9037"/>
                </a:lnTo>
                <a:lnTo>
                  <a:pt x="11138" y="9281"/>
                </a:lnTo>
                <a:lnTo>
                  <a:pt x="11064" y="9550"/>
                </a:lnTo>
                <a:lnTo>
                  <a:pt x="10942" y="9794"/>
                </a:lnTo>
                <a:lnTo>
                  <a:pt x="10796" y="10014"/>
                </a:lnTo>
                <a:lnTo>
                  <a:pt x="10649" y="10233"/>
                </a:lnTo>
                <a:lnTo>
                  <a:pt x="10454" y="10453"/>
                </a:lnTo>
                <a:lnTo>
                  <a:pt x="10234" y="10649"/>
                </a:lnTo>
                <a:lnTo>
                  <a:pt x="10014" y="10795"/>
                </a:lnTo>
                <a:lnTo>
                  <a:pt x="9794" y="10942"/>
                </a:lnTo>
                <a:lnTo>
                  <a:pt x="9550" y="11064"/>
                </a:lnTo>
                <a:lnTo>
                  <a:pt x="9282" y="11137"/>
                </a:lnTo>
                <a:lnTo>
                  <a:pt x="9037" y="11210"/>
                </a:lnTo>
                <a:lnTo>
                  <a:pt x="8769" y="11259"/>
                </a:lnTo>
                <a:lnTo>
                  <a:pt x="8231" y="11259"/>
                </a:lnTo>
                <a:lnTo>
                  <a:pt x="7963" y="11210"/>
                </a:lnTo>
                <a:lnTo>
                  <a:pt x="7719" y="11137"/>
                </a:lnTo>
                <a:lnTo>
                  <a:pt x="7450" y="11064"/>
                </a:lnTo>
                <a:lnTo>
                  <a:pt x="7206" y="10942"/>
                </a:lnTo>
                <a:lnTo>
                  <a:pt x="6986" y="10795"/>
                </a:lnTo>
                <a:lnTo>
                  <a:pt x="6766" y="10649"/>
                </a:lnTo>
                <a:lnTo>
                  <a:pt x="6546" y="10453"/>
                </a:lnTo>
                <a:lnTo>
                  <a:pt x="6351" y="10233"/>
                </a:lnTo>
                <a:lnTo>
                  <a:pt x="6204" y="10014"/>
                </a:lnTo>
                <a:lnTo>
                  <a:pt x="6058" y="9794"/>
                </a:lnTo>
                <a:lnTo>
                  <a:pt x="5936" y="9550"/>
                </a:lnTo>
                <a:lnTo>
                  <a:pt x="5862" y="9281"/>
                </a:lnTo>
                <a:lnTo>
                  <a:pt x="5789" y="9037"/>
                </a:lnTo>
                <a:lnTo>
                  <a:pt x="5740" y="8768"/>
                </a:lnTo>
                <a:lnTo>
                  <a:pt x="5740" y="8499"/>
                </a:lnTo>
                <a:lnTo>
                  <a:pt x="5740" y="8231"/>
                </a:lnTo>
                <a:lnTo>
                  <a:pt x="5789" y="7962"/>
                </a:lnTo>
                <a:lnTo>
                  <a:pt x="5862" y="7718"/>
                </a:lnTo>
                <a:lnTo>
                  <a:pt x="5936" y="7449"/>
                </a:lnTo>
                <a:lnTo>
                  <a:pt x="6058" y="7205"/>
                </a:lnTo>
                <a:lnTo>
                  <a:pt x="6204" y="6985"/>
                </a:lnTo>
                <a:lnTo>
                  <a:pt x="6351" y="6765"/>
                </a:lnTo>
                <a:lnTo>
                  <a:pt x="6546" y="6546"/>
                </a:lnTo>
                <a:lnTo>
                  <a:pt x="6766" y="6350"/>
                </a:lnTo>
                <a:lnTo>
                  <a:pt x="6986" y="6204"/>
                </a:lnTo>
                <a:lnTo>
                  <a:pt x="7206" y="6057"/>
                </a:lnTo>
                <a:lnTo>
                  <a:pt x="7450" y="5935"/>
                </a:lnTo>
                <a:lnTo>
                  <a:pt x="7719" y="5862"/>
                </a:lnTo>
                <a:lnTo>
                  <a:pt x="7963" y="5788"/>
                </a:lnTo>
                <a:lnTo>
                  <a:pt x="8231" y="5740"/>
                </a:lnTo>
                <a:close/>
                <a:moveTo>
                  <a:pt x="7914" y="0"/>
                </a:moveTo>
                <a:lnTo>
                  <a:pt x="7743" y="25"/>
                </a:lnTo>
                <a:lnTo>
                  <a:pt x="7596" y="73"/>
                </a:lnTo>
                <a:lnTo>
                  <a:pt x="7474" y="147"/>
                </a:lnTo>
                <a:lnTo>
                  <a:pt x="7328" y="244"/>
                </a:lnTo>
                <a:lnTo>
                  <a:pt x="7230" y="342"/>
                </a:lnTo>
                <a:lnTo>
                  <a:pt x="7132" y="489"/>
                </a:lnTo>
                <a:lnTo>
                  <a:pt x="7084" y="635"/>
                </a:lnTo>
                <a:lnTo>
                  <a:pt x="7035" y="782"/>
                </a:lnTo>
                <a:lnTo>
                  <a:pt x="6839" y="2540"/>
                </a:lnTo>
                <a:lnTo>
                  <a:pt x="6497" y="2638"/>
                </a:lnTo>
                <a:lnTo>
                  <a:pt x="6131" y="2784"/>
                </a:lnTo>
                <a:lnTo>
                  <a:pt x="5789" y="2931"/>
                </a:lnTo>
                <a:lnTo>
                  <a:pt x="5447" y="3102"/>
                </a:lnTo>
                <a:lnTo>
                  <a:pt x="4079" y="2027"/>
                </a:lnTo>
                <a:lnTo>
                  <a:pt x="3933" y="1930"/>
                </a:lnTo>
                <a:lnTo>
                  <a:pt x="3786" y="1881"/>
                </a:lnTo>
                <a:lnTo>
                  <a:pt x="3640" y="1832"/>
                </a:lnTo>
                <a:lnTo>
                  <a:pt x="3493" y="1832"/>
                </a:lnTo>
                <a:lnTo>
                  <a:pt x="3322" y="1856"/>
                </a:lnTo>
                <a:lnTo>
                  <a:pt x="3176" y="1905"/>
                </a:lnTo>
                <a:lnTo>
                  <a:pt x="3029" y="1978"/>
                </a:lnTo>
                <a:lnTo>
                  <a:pt x="2907" y="2076"/>
                </a:lnTo>
                <a:lnTo>
                  <a:pt x="2077" y="2907"/>
                </a:lnTo>
                <a:lnTo>
                  <a:pt x="1979" y="3029"/>
                </a:lnTo>
                <a:lnTo>
                  <a:pt x="1906" y="3175"/>
                </a:lnTo>
                <a:lnTo>
                  <a:pt x="1857" y="3322"/>
                </a:lnTo>
                <a:lnTo>
                  <a:pt x="1833" y="3493"/>
                </a:lnTo>
                <a:lnTo>
                  <a:pt x="1833" y="3639"/>
                </a:lnTo>
                <a:lnTo>
                  <a:pt x="1881" y="3786"/>
                </a:lnTo>
                <a:lnTo>
                  <a:pt x="1930" y="3932"/>
                </a:lnTo>
                <a:lnTo>
                  <a:pt x="2028" y="4079"/>
                </a:lnTo>
                <a:lnTo>
                  <a:pt x="3103" y="5447"/>
                </a:lnTo>
                <a:lnTo>
                  <a:pt x="2932" y="5788"/>
                </a:lnTo>
                <a:lnTo>
                  <a:pt x="2785" y="6130"/>
                </a:lnTo>
                <a:lnTo>
                  <a:pt x="2639" y="6497"/>
                </a:lnTo>
                <a:lnTo>
                  <a:pt x="2541" y="6839"/>
                </a:lnTo>
                <a:lnTo>
                  <a:pt x="782" y="7034"/>
                </a:lnTo>
                <a:lnTo>
                  <a:pt x="636" y="7083"/>
                </a:lnTo>
                <a:lnTo>
                  <a:pt x="489" y="7132"/>
                </a:lnTo>
                <a:lnTo>
                  <a:pt x="343" y="7229"/>
                </a:lnTo>
                <a:lnTo>
                  <a:pt x="245" y="7327"/>
                </a:lnTo>
                <a:lnTo>
                  <a:pt x="147" y="7474"/>
                </a:lnTo>
                <a:lnTo>
                  <a:pt x="74" y="7596"/>
                </a:lnTo>
                <a:lnTo>
                  <a:pt x="25" y="7742"/>
                </a:lnTo>
                <a:lnTo>
                  <a:pt x="1" y="7913"/>
                </a:lnTo>
                <a:lnTo>
                  <a:pt x="1" y="9086"/>
                </a:lnTo>
                <a:lnTo>
                  <a:pt x="25" y="9257"/>
                </a:lnTo>
                <a:lnTo>
                  <a:pt x="74" y="9403"/>
                </a:lnTo>
                <a:lnTo>
                  <a:pt x="147" y="9525"/>
                </a:lnTo>
                <a:lnTo>
                  <a:pt x="245" y="9672"/>
                </a:lnTo>
                <a:lnTo>
                  <a:pt x="343" y="9769"/>
                </a:lnTo>
                <a:lnTo>
                  <a:pt x="489" y="9867"/>
                </a:lnTo>
                <a:lnTo>
                  <a:pt x="636" y="9916"/>
                </a:lnTo>
                <a:lnTo>
                  <a:pt x="782" y="9965"/>
                </a:lnTo>
                <a:lnTo>
                  <a:pt x="2541" y="10160"/>
                </a:lnTo>
                <a:lnTo>
                  <a:pt x="2639" y="10502"/>
                </a:lnTo>
                <a:lnTo>
                  <a:pt x="2785" y="10868"/>
                </a:lnTo>
                <a:lnTo>
                  <a:pt x="2932" y="11210"/>
                </a:lnTo>
                <a:lnTo>
                  <a:pt x="3103" y="11552"/>
                </a:lnTo>
                <a:lnTo>
                  <a:pt x="2028" y="12920"/>
                </a:lnTo>
                <a:lnTo>
                  <a:pt x="1930" y="13067"/>
                </a:lnTo>
                <a:lnTo>
                  <a:pt x="1881" y="13213"/>
                </a:lnTo>
                <a:lnTo>
                  <a:pt x="1833" y="13360"/>
                </a:lnTo>
                <a:lnTo>
                  <a:pt x="1833" y="13506"/>
                </a:lnTo>
                <a:lnTo>
                  <a:pt x="1857" y="13677"/>
                </a:lnTo>
                <a:lnTo>
                  <a:pt x="1906" y="13824"/>
                </a:lnTo>
                <a:lnTo>
                  <a:pt x="1979" y="13970"/>
                </a:lnTo>
                <a:lnTo>
                  <a:pt x="2077" y="14092"/>
                </a:lnTo>
                <a:lnTo>
                  <a:pt x="2907" y="14923"/>
                </a:lnTo>
                <a:lnTo>
                  <a:pt x="3029" y="15020"/>
                </a:lnTo>
                <a:lnTo>
                  <a:pt x="3176" y="15094"/>
                </a:lnTo>
                <a:lnTo>
                  <a:pt x="3322" y="15142"/>
                </a:lnTo>
                <a:lnTo>
                  <a:pt x="3493" y="15167"/>
                </a:lnTo>
                <a:lnTo>
                  <a:pt x="3640" y="15167"/>
                </a:lnTo>
                <a:lnTo>
                  <a:pt x="3786" y="15118"/>
                </a:lnTo>
                <a:lnTo>
                  <a:pt x="3933" y="15069"/>
                </a:lnTo>
                <a:lnTo>
                  <a:pt x="4079" y="14996"/>
                </a:lnTo>
                <a:lnTo>
                  <a:pt x="5447" y="13897"/>
                </a:lnTo>
                <a:lnTo>
                  <a:pt x="5789" y="14068"/>
                </a:lnTo>
                <a:lnTo>
                  <a:pt x="6131" y="14214"/>
                </a:lnTo>
                <a:lnTo>
                  <a:pt x="6497" y="14361"/>
                </a:lnTo>
                <a:lnTo>
                  <a:pt x="6839" y="14459"/>
                </a:lnTo>
                <a:lnTo>
                  <a:pt x="7035" y="16217"/>
                </a:lnTo>
                <a:lnTo>
                  <a:pt x="7084" y="16364"/>
                </a:lnTo>
                <a:lnTo>
                  <a:pt x="7132" y="16510"/>
                </a:lnTo>
                <a:lnTo>
                  <a:pt x="7230" y="16657"/>
                </a:lnTo>
                <a:lnTo>
                  <a:pt x="7328" y="16754"/>
                </a:lnTo>
                <a:lnTo>
                  <a:pt x="7474" y="16852"/>
                </a:lnTo>
                <a:lnTo>
                  <a:pt x="7596" y="16925"/>
                </a:lnTo>
                <a:lnTo>
                  <a:pt x="7743" y="16974"/>
                </a:lnTo>
                <a:lnTo>
                  <a:pt x="7914" y="16999"/>
                </a:lnTo>
                <a:lnTo>
                  <a:pt x="9086" y="16999"/>
                </a:lnTo>
                <a:lnTo>
                  <a:pt x="9257" y="16974"/>
                </a:lnTo>
                <a:lnTo>
                  <a:pt x="9404" y="16925"/>
                </a:lnTo>
                <a:lnTo>
                  <a:pt x="9526" y="16852"/>
                </a:lnTo>
                <a:lnTo>
                  <a:pt x="9672" y="16754"/>
                </a:lnTo>
                <a:lnTo>
                  <a:pt x="9770" y="16657"/>
                </a:lnTo>
                <a:lnTo>
                  <a:pt x="9868" y="16510"/>
                </a:lnTo>
                <a:lnTo>
                  <a:pt x="9917" y="16364"/>
                </a:lnTo>
                <a:lnTo>
                  <a:pt x="9965" y="16217"/>
                </a:lnTo>
                <a:lnTo>
                  <a:pt x="10161" y="14459"/>
                </a:lnTo>
                <a:lnTo>
                  <a:pt x="10503" y="14361"/>
                </a:lnTo>
                <a:lnTo>
                  <a:pt x="10869" y="14214"/>
                </a:lnTo>
                <a:lnTo>
                  <a:pt x="11211" y="14068"/>
                </a:lnTo>
                <a:lnTo>
                  <a:pt x="11553" y="13897"/>
                </a:lnTo>
                <a:lnTo>
                  <a:pt x="12921" y="14996"/>
                </a:lnTo>
                <a:lnTo>
                  <a:pt x="13067" y="15069"/>
                </a:lnTo>
                <a:lnTo>
                  <a:pt x="13214" y="15118"/>
                </a:lnTo>
                <a:lnTo>
                  <a:pt x="13360" y="15167"/>
                </a:lnTo>
                <a:lnTo>
                  <a:pt x="13507" y="15167"/>
                </a:lnTo>
                <a:lnTo>
                  <a:pt x="13678" y="15142"/>
                </a:lnTo>
                <a:lnTo>
                  <a:pt x="13824" y="15094"/>
                </a:lnTo>
                <a:lnTo>
                  <a:pt x="13971" y="15020"/>
                </a:lnTo>
                <a:lnTo>
                  <a:pt x="14093" y="14923"/>
                </a:lnTo>
                <a:lnTo>
                  <a:pt x="14923" y="14092"/>
                </a:lnTo>
                <a:lnTo>
                  <a:pt x="15021" y="13970"/>
                </a:lnTo>
                <a:lnTo>
                  <a:pt x="15094" y="13824"/>
                </a:lnTo>
                <a:lnTo>
                  <a:pt x="15143" y="13677"/>
                </a:lnTo>
                <a:lnTo>
                  <a:pt x="15168" y="13506"/>
                </a:lnTo>
                <a:lnTo>
                  <a:pt x="15168" y="13360"/>
                </a:lnTo>
                <a:lnTo>
                  <a:pt x="15119" y="13213"/>
                </a:lnTo>
                <a:lnTo>
                  <a:pt x="15070" y="13067"/>
                </a:lnTo>
                <a:lnTo>
                  <a:pt x="14997" y="12920"/>
                </a:lnTo>
                <a:lnTo>
                  <a:pt x="13898" y="11552"/>
                </a:lnTo>
                <a:lnTo>
                  <a:pt x="14068" y="11210"/>
                </a:lnTo>
                <a:lnTo>
                  <a:pt x="14215" y="10868"/>
                </a:lnTo>
                <a:lnTo>
                  <a:pt x="14362" y="10502"/>
                </a:lnTo>
                <a:lnTo>
                  <a:pt x="14459" y="10160"/>
                </a:lnTo>
                <a:lnTo>
                  <a:pt x="16218" y="9965"/>
                </a:lnTo>
                <a:lnTo>
                  <a:pt x="16364" y="9916"/>
                </a:lnTo>
                <a:lnTo>
                  <a:pt x="16511" y="9867"/>
                </a:lnTo>
                <a:lnTo>
                  <a:pt x="16657" y="9769"/>
                </a:lnTo>
                <a:lnTo>
                  <a:pt x="16755" y="9672"/>
                </a:lnTo>
                <a:lnTo>
                  <a:pt x="16853" y="9525"/>
                </a:lnTo>
                <a:lnTo>
                  <a:pt x="16926" y="9403"/>
                </a:lnTo>
                <a:lnTo>
                  <a:pt x="16975" y="9257"/>
                </a:lnTo>
                <a:lnTo>
                  <a:pt x="16999" y="9086"/>
                </a:lnTo>
                <a:lnTo>
                  <a:pt x="16999" y="7913"/>
                </a:lnTo>
                <a:lnTo>
                  <a:pt x="16975" y="7742"/>
                </a:lnTo>
                <a:lnTo>
                  <a:pt x="16926" y="7596"/>
                </a:lnTo>
                <a:lnTo>
                  <a:pt x="16853" y="7474"/>
                </a:lnTo>
                <a:lnTo>
                  <a:pt x="16755" y="7327"/>
                </a:lnTo>
                <a:lnTo>
                  <a:pt x="16657" y="7229"/>
                </a:lnTo>
                <a:lnTo>
                  <a:pt x="16511" y="7132"/>
                </a:lnTo>
                <a:lnTo>
                  <a:pt x="16364" y="7083"/>
                </a:lnTo>
                <a:lnTo>
                  <a:pt x="16218" y="7034"/>
                </a:lnTo>
                <a:lnTo>
                  <a:pt x="14459" y="6839"/>
                </a:lnTo>
                <a:lnTo>
                  <a:pt x="14362" y="6497"/>
                </a:lnTo>
                <a:lnTo>
                  <a:pt x="14215" y="6130"/>
                </a:lnTo>
                <a:lnTo>
                  <a:pt x="14068" y="5788"/>
                </a:lnTo>
                <a:lnTo>
                  <a:pt x="13898" y="5447"/>
                </a:lnTo>
                <a:lnTo>
                  <a:pt x="14997" y="4079"/>
                </a:lnTo>
                <a:lnTo>
                  <a:pt x="15070" y="3932"/>
                </a:lnTo>
                <a:lnTo>
                  <a:pt x="15119" y="3786"/>
                </a:lnTo>
                <a:lnTo>
                  <a:pt x="15168" y="3639"/>
                </a:lnTo>
                <a:lnTo>
                  <a:pt x="15168" y="3493"/>
                </a:lnTo>
                <a:lnTo>
                  <a:pt x="15143" y="3322"/>
                </a:lnTo>
                <a:lnTo>
                  <a:pt x="15094" y="3175"/>
                </a:lnTo>
                <a:lnTo>
                  <a:pt x="15021" y="3029"/>
                </a:lnTo>
                <a:lnTo>
                  <a:pt x="14923" y="2907"/>
                </a:lnTo>
                <a:lnTo>
                  <a:pt x="14093" y="2076"/>
                </a:lnTo>
                <a:lnTo>
                  <a:pt x="13971" y="1978"/>
                </a:lnTo>
                <a:lnTo>
                  <a:pt x="13824" y="1905"/>
                </a:lnTo>
                <a:lnTo>
                  <a:pt x="13678" y="1856"/>
                </a:lnTo>
                <a:lnTo>
                  <a:pt x="13507" y="1832"/>
                </a:lnTo>
                <a:lnTo>
                  <a:pt x="13360" y="1832"/>
                </a:lnTo>
                <a:lnTo>
                  <a:pt x="13214" y="1881"/>
                </a:lnTo>
                <a:lnTo>
                  <a:pt x="13067" y="1930"/>
                </a:lnTo>
                <a:lnTo>
                  <a:pt x="12921" y="2027"/>
                </a:lnTo>
                <a:lnTo>
                  <a:pt x="11553" y="3102"/>
                </a:lnTo>
                <a:lnTo>
                  <a:pt x="11211" y="2931"/>
                </a:lnTo>
                <a:lnTo>
                  <a:pt x="10869" y="2784"/>
                </a:lnTo>
                <a:lnTo>
                  <a:pt x="10503" y="2638"/>
                </a:lnTo>
                <a:lnTo>
                  <a:pt x="10161" y="2540"/>
                </a:lnTo>
                <a:lnTo>
                  <a:pt x="9965" y="782"/>
                </a:lnTo>
                <a:lnTo>
                  <a:pt x="9917" y="635"/>
                </a:lnTo>
                <a:lnTo>
                  <a:pt x="9868" y="489"/>
                </a:lnTo>
                <a:lnTo>
                  <a:pt x="9770" y="342"/>
                </a:lnTo>
                <a:lnTo>
                  <a:pt x="9672" y="244"/>
                </a:lnTo>
                <a:lnTo>
                  <a:pt x="9526" y="147"/>
                </a:lnTo>
                <a:lnTo>
                  <a:pt x="9404" y="73"/>
                </a:lnTo>
                <a:lnTo>
                  <a:pt x="9257" y="25"/>
                </a:lnTo>
                <a:lnTo>
                  <a:pt x="9086"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14" name="Google Shape;514;p38"/>
          <p:cNvGrpSpPr/>
          <p:nvPr/>
        </p:nvGrpSpPr>
        <p:grpSpPr>
          <a:xfrm>
            <a:off x="5787319" y="3568680"/>
            <a:ext cx="427781" cy="316489"/>
            <a:chOff x="5255200" y="3006475"/>
            <a:chExt cx="511700" cy="378575"/>
          </a:xfrm>
        </p:grpSpPr>
        <p:sp>
          <p:nvSpPr>
            <p:cNvPr id="515" name="Google Shape;515;p38"/>
            <p:cNvSpPr/>
            <p:nvPr/>
          </p:nvSpPr>
          <p:spPr>
            <a:xfrm>
              <a:off x="5255200" y="3006475"/>
              <a:ext cx="349900" cy="349875"/>
            </a:xfrm>
            <a:custGeom>
              <a:avLst/>
              <a:gdLst/>
              <a:ahLst/>
              <a:cxnLst/>
              <a:rect l="l" t="t" r="r" b="b"/>
              <a:pathLst>
                <a:path w="13996" h="13995" extrusionOk="0">
                  <a:moveTo>
                    <a:pt x="6986" y="4714"/>
                  </a:moveTo>
                  <a:lnTo>
                    <a:pt x="7206" y="4738"/>
                  </a:lnTo>
                  <a:lnTo>
                    <a:pt x="7425" y="4763"/>
                  </a:lnTo>
                  <a:lnTo>
                    <a:pt x="7645" y="4812"/>
                  </a:lnTo>
                  <a:lnTo>
                    <a:pt x="7841" y="4885"/>
                  </a:lnTo>
                  <a:lnTo>
                    <a:pt x="8060" y="4983"/>
                  </a:lnTo>
                  <a:lnTo>
                    <a:pt x="8256" y="5105"/>
                  </a:lnTo>
                  <a:lnTo>
                    <a:pt x="8427" y="5227"/>
                  </a:lnTo>
                  <a:lnTo>
                    <a:pt x="8598" y="5398"/>
                  </a:lnTo>
                  <a:lnTo>
                    <a:pt x="8769" y="5569"/>
                  </a:lnTo>
                  <a:lnTo>
                    <a:pt x="8891" y="5740"/>
                  </a:lnTo>
                  <a:lnTo>
                    <a:pt x="9013" y="5935"/>
                  </a:lnTo>
                  <a:lnTo>
                    <a:pt x="9111" y="6155"/>
                  </a:lnTo>
                  <a:lnTo>
                    <a:pt x="9184" y="6350"/>
                  </a:lnTo>
                  <a:lnTo>
                    <a:pt x="9233" y="6570"/>
                  </a:lnTo>
                  <a:lnTo>
                    <a:pt x="9257" y="6790"/>
                  </a:lnTo>
                  <a:lnTo>
                    <a:pt x="9257" y="7010"/>
                  </a:lnTo>
                  <a:lnTo>
                    <a:pt x="9257" y="7229"/>
                  </a:lnTo>
                  <a:lnTo>
                    <a:pt x="9233" y="7425"/>
                  </a:lnTo>
                  <a:lnTo>
                    <a:pt x="9184" y="7645"/>
                  </a:lnTo>
                  <a:lnTo>
                    <a:pt x="9111" y="7864"/>
                  </a:lnTo>
                  <a:lnTo>
                    <a:pt x="9013" y="8060"/>
                  </a:lnTo>
                  <a:lnTo>
                    <a:pt x="8891" y="8255"/>
                  </a:lnTo>
                  <a:lnTo>
                    <a:pt x="8769" y="8451"/>
                  </a:lnTo>
                  <a:lnTo>
                    <a:pt x="8598" y="8622"/>
                  </a:lnTo>
                  <a:lnTo>
                    <a:pt x="8427" y="8768"/>
                  </a:lnTo>
                  <a:lnTo>
                    <a:pt x="8256" y="8915"/>
                  </a:lnTo>
                  <a:lnTo>
                    <a:pt x="8060" y="9012"/>
                  </a:lnTo>
                  <a:lnTo>
                    <a:pt x="7841" y="9110"/>
                  </a:lnTo>
                  <a:lnTo>
                    <a:pt x="7645" y="9183"/>
                  </a:lnTo>
                  <a:lnTo>
                    <a:pt x="7425" y="9232"/>
                  </a:lnTo>
                  <a:lnTo>
                    <a:pt x="7206" y="9257"/>
                  </a:lnTo>
                  <a:lnTo>
                    <a:pt x="6986" y="9281"/>
                  </a:lnTo>
                  <a:lnTo>
                    <a:pt x="6766" y="9257"/>
                  </a:lnTo>
                  <a:lnTo>
                    <a:pt x="6546" y="9232"/>
                  </a:lnTo>
                  <a:lnTo>
                    <a:pt x="6351" y="9183"/>
                  </a:lnTo>
                  <a:lnTo>
                    <a:pt x="6131" y="9110"/>
                  </a:lnTo>
                  <a:lnTo>
                    <a:pt x="5936" y="9012"/>
                  </a:lnTo>
                  <a:lnTo>
                    <a:pt x="5740" y="8915"/>
                  </a:lnTo>
                  <a:lnTo>
                    <a:pt x="5545" y="8768"/>
                  </a:lnTo>
                  <a:lnTo>
                    <a:pt x="5374" y="8622"/>
                  </a:lnTo>
                  <a:lnTo>
                    <a:pt x="5227" y="8451"/>
                  </a:lnTo>
                  <a:lnTo>
                    <a:pt x="5081" y="8255"/>
                  </a:lnTo>
                  <a:lnTo>
                    <a:pt x="4983" y="8060"/>
                  </a:lnTo>
                  <a:lnTo>
                    <a:pt x="4885" y="7864"/>
                  </a:lnTo>
                  <a:lnTo>
                    <a:pt x="4812" y="7645"/>
                  </a:lnTo>
                  <a:lnTo>
                    <a:pt x="4763" y="7425"/>
                  </a:lnTo>
                  <a:lnTo>
                    <a:pt x="4714" y="7229"/>
                  </a:lnTo>
                  <a:lnTo>
                    <a:pt x="4714" y="7010"/>
                  </a:lnTo>
                  <a:lnTo>
                    <a:pt x="4714" y="6790"/>
                  </a:lnTo>
                  <a:lnTo>
                    <a:pt x="4763" y="6570"/>
                  </a:lnTo>
                  <a:lnTo>
                    <a:pt x="4812" y="6350"/>
                  </a:lnTo>
                  <a:lnTo>
                    <a:pt x="4885" y="6155"/>
                  </a:lnTo>
                  <a:lnTo>
                    <a:pt x="4983" y="5935"/>
                  </a:lnTo>
                  <a:lnTo>
                    <a:pt x="5081" y="5740"/>
                  </a:lnTo>
                  <a:lnTo>
                    <a:pt x="5227" y="5569"/>
                  </a:lnTo>
                  <a:lnTo>
                    <a:pt x="5374" y="5398"/>
                  </a:lnTo>
                  <a:lnTo>
                    <a:pt x="5545" y="5227"/>
                  </a:lnTo>
                  <a:lnTo>
                    <a:pt x="5740" y="5105"/>
                  </a:lnTo>
                  <a:lnTo>
                    <a:pt x="5936" y="4983"/>
                  </a:lnTo>
                  <a:lnTo>
                    <a:pt x="6131" y="4885"/>
                  </a:lnTo>
                  <a:lnTo>
                    <a:pt x="6351" y="4812"/>
                  </a:lnTo>
                  <a:lnTo>
                    <a:pt x="6546" y="4763"/>
                  </a:lnTo>
                  <a:lnTo>
                    <a:pt x="6766" y="4738"/>
                  </a:lnTo>
                  <a:lnTo>
                    <a:pt x="6986" y="4714"/>
                  </a:lnTo>
                  <a:close/>
                  <a:moveTo>
                    <a:pt x="6497" y="0"/>
                  </a:moveTo>
                  <a:lnTo>
                    <a:pt x="6375" y="25"/>
                  </a:lnTo>
                  <a:lnTo>
                    <a:pt x="6253" y="49"/>
                  </a:lnTo>
                  <a:lnTo>
                    <a:pt x="6131" y="122"/>
                  </a:lnTo>
                  <a:lnTo>
                    <a:pt x="6033" y="196"/>
                  </a:lnTo>
                  <a:lnTo>
                    <a:pt x="5936" y="293"/>
                  </a:lnTo>
                  <a:lnTo>
                    <a:pt x="5862" y="391"/>
                  </a:lnTo>
                  <a:lnTo>
                    <a:pt x="5813" y="513"/>
                  </a:lnTo>
                  <a:lnTo>
                    <a:pt x="5789" y="635"/>
                  </a:lnTo>
                  <a:lnTo>
                    <a:pt x="5618" y="2076"/>
                  </a:lnTo>
                  <a:lnTo>
                    <a:pt x="5325" y="2174"/>
                  </a:lnTo>
                  <a:lnTo>
                    <a:pt x="5032" y="2296"/>
                  </a:lnTo>
                  <a:lnTo>
                    <a:pt x="4763" y="2418"/>
                  </a:lnTo>
                  <a:lnTo>
                    <a:pt x="4495" y="2565"/>
                  </a:lnTo>
                  <a:lnTo>
                    <a:pt x="3347" y="1661"/>
                  </a:lnTo>
                  <a:lnTo>
                    <a:pt x="3225" y="1588"/>
                  </a:lnTo>
                  <a:lnTo>
                    <a:pt x="3103" y="1539"/>
                  </a:lnTo>
                  <a:lnTo>
                    <a:pt x="2980" y="1514"/>
                  </a:lnTo>
                  <a:lnTo>
                    <a:pt x="2736" y="1514"/>
                  </a:lnTo>
                  <a:lnTo>
                    <a:pt x="2590" y="1563"/>
                  </a:lnTo>
                  <a:lnTo>
                    <a:pt x="2492" y="1637"/>
                  </a:lnTo>
                  <a:lnTo>
                    <a:pt x="2394" y="1710"/>
                  </a:lnTo>
                  <a:lnTo>
                    <a:pt x="1710" y="2394"/>
                  </a:lnTo>
                  <a:lnTo>
                    <a:pt x="1613" y="2491"/>
                  </a:lnTo>
                  <a:lnTo>
                    <a:pt x="1564" y="2614"/>
                  </a:lnTo>
                  <a:lnTo>
                    <a:pt x="1515" y="2736"/>
                  </a:lnTo>
                  <a:lnTo>
                    <a:pt x="1491" y="2858"/>
                  </a:lnTo>
                  <a:lnTo>
                    <a:pt x="1491" y="3004"/>
                  </a:lnTo>
                  <a:lnTo>
                    <a:pt x="1515" y="3126"/>
                  </a:lnTo>
                  <a:lnTo>
                    <a:pt x="1564" y="3249"/>
                  </a:lnTo>
                  <a:lnTo>
                    <a:pt x="1637" y="3346"/>
                  </a:lnTo>
                  <a:lnTo>
                    <a:pt x="2541" y="4494"/>
                  </a:lnTo>
                  <a:lnTo>
                    <a:pt x="2394" y="4763"/>
                  </a:lnTo>
                  <a:lnTo>
                    <a:pt x="2272" y="5056"/>
                  </a:lnTo>
                  <a:lnTo>
                    <a:pt x="2174" y="5349"/>
                  </a:lnTo>
                  <a:lnTo>
                    <a:pt x="2077" y="5642"/>
                  </a:lnTo>
                  <a:lnTo>
                    <a:pt x="636" y="5789"/>
                  </a:lnTo>
                  <a:lnTo>
                    <a:pt x="514" y="5837"/>
                  </a:lnTo>
                  <a:lnTo>
                    <a:pt x="392" y="5886"/>
                  </a:lnTo>
                  <a:lnTo>
                    <a:pt x="269" y="5959"/>
                  </a:lnTo>
                  <a:lnTo>
                    <a:pt x="172" y="6033"/>
                  </a:lnTo>
                  <a:lnTo>
                    <a:pt x="99" y="6155"/>
                  </a:lnTo>
                  <a:lnTo>
                    <a:pt x="50" y="6253"/>
                  </a:lnTo>
                  <a:lnTo>
                    <a:pt x="1" y="6399"/>
                  </a:lnTo>
                  <a:lnTo>
                    <a:pt x="1" y="6521"/>
                  </a:lnTo>
                  <a:lnTo>
                    <a:pt x="1" y="7474"/>
                  </a:lnTo>
                  <a:lnTo>
                    <a:pt x="1" y="7620"/>
                  </a:lnTo>
                  <a:lnTo>
                    <a:pt x="50" y="7742"/>
                  </a:lnTo>
                  <a:lnTo>
                    <a:pt x="99" y="7864"/>
                  </a:lnTo>
                  <a:lnTo>
                    <a:pt x="172" y="7962"/>
                  </a:lnTo>
                  <a:lnTo>
                    <a:pt x="269" y="8060"/>
                  </a:lnTo>
                  <a:lnTo>
                    <a:pt x="392" y="8133"/>
                  </a:lnTo>
                  <a:lnTo>
                    <a:pt x="514" y="8182"/>
                  </a:lnTo>
                  <a:lnTo>
                    <a:pt x="636" y="8206"/>
                  </a:lnTo>
                  <a:lnTo>
                    <a:pt x="2077" y="8377"/>
                  </a:lnTo>
                  <a:lnTo>
                    <a:pt x="2174" y="8670"/>
                  </a:lnTo>
                  <a:lnTo>
                    <a:pt x="2272" y="8939"/>
                  </a:lnTo>
                  <a:lnTo>
                    <a:pt x="2394" y="9232"/>
                  </a:lnTo>
                  <a:lnTo>
                    <a:pt x="2541" y="9501"/>
                  </a:lnTo>
                  <a:lnTo>
                    <a:pt x="1637" y="10649"/>
                  </a:lnTo>
                  <a:lnTo>
                    <a:pt x="1564" y="10771"/>
                  </a:lnTo>
                  <a:lnTo>
                    <a:pt x="1515" y="10893"/>
                  </a:lnTo>
                  <a:lnTo>
                    <a:pt x="1491" y="11015"/>
                  </a:lnTo>
                  <a:lnTo>
                    <a:pt x="1491" y="11137"/>
                  </a:lnTo>
                  <a:lnTo>
                    <a:pt x="1515" y="11259"/>
                  </a:lnTo>
                  <a:lnTo>
                    <a:pt x="1564" y="11381"/>
                  </a:lnTo>
                  <a:lnTo>
                    <a:pt x="1613" y="11504"/>
                  </a:lnTo>
                  <a:lnTo>
                    <a:pt x="1710" y="11601"/>
                  </a:lnTo>
                  <a:lnTo>
                    <a:pt x="2394" y="12285"/>
                  </a:lnTo>
                  <a:lnTo>
                    <a:pt x="2492" y="12383"/>
                  </a:lnTo>
                  <a:lnTo>
                    <a:pt x="2590" y="12432"/>
                  </a:lnTo>
                  <a:lnTo>
                    <a:pt x="2736" y="12480"/>
                  </a:lnTo>
                  <a:lnTo>
                    <a:pt x="2858" y="12505"/>
                  </a:lnTo>
                  <a:lnTo>
                    <a:pt x="2980" y="12505"/>
                  </a:lnTo>
                  <a:lnTo>
                    <a:pt x="3103" y="12456"/>
                  </a:lnTo>
                  <a:lnTo>
                    <a:pt x="3225" y="12407"/>
                  </a:lnTo>
                  <a:lnTo>
                    <a:pt x="3347" y="12358"/>
                  </a:lnTo>
                  <a:lnTo>
                    <a:pt x="4495" y="11455"/>
                  </a:lnTo>
                  <a:lnTo>
                    <a:pt x="4763" y="11577"/>
                  </a:lnTo>
                  <a:lnTo>
                    <a:pt x="5032" y="11723"/>
                  </a:lnTo>
                  <a:lnTo>
                    <a:pt x="5325" y="11821"/>
                  </a:lnTo>
                  <a:lnTo>
                    <a:pt x="5618" y="11919"/>
                  </a:lnTo>
                  <a:lnTo>
                    <a:pt x="5789" y="13360"/>
                  </a:lnTo>
                  <a:lnTo>
                    <a:pt x="5813" y="13482"/>
                  </a:lnTo>
                  <a:lnTo>
                    <a:pt x="5862" y="13604"/>
                  </a:lnTo>
                  <a:lnTo>
                    <a:pt x="5936" y="13726"/>
                  </a:lnTo>
                  <a:lnTo>
                    <a:pt x="6033" y="13824"/>
                  </a:lnTo>
                  <a:lnTo>
                    <a:pt x="6131" y="13897"/>
                  </a:lnTo>
                  <a:lnTo>
                    <a:pt x="6253" y="13946"/>
                  </a:lnTo>
                  <a:lnTo>
                    <a:pt x="6375" y="13995"/>
                  </a:lnTo>
                  <a:lnTo>
                    <a:pt x="7596" y="13995"/>
                  </a:lnTo>
                  <a:lnTo>
                    <a:pt x="7743" y="13946"/>
                  </a:lnTo>
                  <a:lnTo>
                    <a:pt x="7841" y="13897"/>
                  </a:lnTo>
                  <a:lnTo>
                    <a:pt x="7963" y="13824"/>
                  </a:lnTo>
                  <a:lnTo>
                    <a:pt x="8036" y="13726"/>
                  </a:lnTo>
                  <a:lnTo>
                    <a:pt x="8109" y="13604"/>
                  </a:lnTo>
                  <a:lnTo>
                    <a:pt x="8158" y="13482"/>
                  </a:lnTo>
                  <a:lnTo>
                    <a:pt x="8183" y="13360"/>
                  </a:lnTo>
                  <a:lnTo>
                    <a:pt x="8353" y="11919"/>
                  </a:lnTo>
                  <a:lnTo>
                    <a:pt x="8647" y="11821"/>
                  </a:lnTo>
                  <a:lnTo>
                    <a:pt x="8940" y="11723"/>
                  </a:lnTo>
                  <a:lnTo>
                    <a:pt x="9233" y="11577"/>
                  </a:lnTo>
                  <a:lnTo>
                    <a:pt x="9501" y="11455"/>
                  </a:lnTo>
                  <a:lnTo>
                    <a:pt x="10649" y="12358"/>
                  </a:lnTo>
                  <a:lnTo>
                    <a:pt x="10747" y="12407"/>
                  </a:lnTo>
                  <a:lnTo>
                    <a:pt x="10869" y="12456"/>
                  </a:lnTo>
                  <a:lnTo>
                    <a:pt x="10991" y="12505"/>
                  </a:lnTo>
                  <a:lnTo>
                    <a:pt x="11138" y="12505"/>
                  </a:lnTo>
                  <a:lnTo>
                    <a:pt x="11260" y="12480"/>
                  </a:lnTo>
                  <a:lnTo>
                    <a:pt x="11382" y="12432"/>
                  </a:lnTo>
                  <a:lnTo>
                    <a:pt x="11504" y="12383"/>
                  </a:lnTo>
                  <a:lnTo>
                    <a:pt x="11602" y="12285"/>
                  </a:lnTo>
                  <a:lnTo>
                    <a:pt x="12286" y="11601"/>
                  </a:lnTo>
                  <a:lnTo>
                    <a:pt x="12359" y="11504"/>
                  </a:lnTo>
                  <a:lnTo>
                    <a:pt x="12432" y="11381"/>
                  </a:lnTo>
                  <a:lnTo>
                    <a:pt x="12457" y="11259"/>
                  </a:lnTo>
                  <a:lnTo>
                    <a:pt x="12481" y="11137"/>
                  </a:lnTo>
                  <a:lnTo>
                    <a:pt x="12481" y="11015"/>
                  </a:lnTo>
                  <a:lnTo>
                    <a:pt x="12457" y="10893"/>
                  </a:lnTo>
                  <a:lnTo>
                    <a:pt x="12408" y="10771"/>
                  </a:lnTo>
                  <a:lnTo>
                    <a:pt x="12334" y="10649"/>
                  </a:lnTo>
                  <a:lnTo>
                    <a:pt x="11431" y="9501"/>
                  </a:lnTo>
                  <a:lnTo>
                    <a:pt x="11577" y="9232"/>
                  </a:lnTo>
                  <a:lnTo>
                    <a:pt x="11699" y="8939"/>
                  </a:lnTo>
                  <a:lnTo>
                    <a:pt x="11822" y="8670"/>
                  </a:lnTo>
                  <a:lnTo>
                    <a:pt x="11895" y="8377"/>
                  </a:lnTo>
                  <a:lnTo>
                    <a:pt x="13360" y="8206"/>
                  </a:lnTo>
                  <a:lnTo>
                    <a:pt x="13482" y="8182"/>
                  </a:lnTo>
                  <a:lnTo>
                    <a:pt x="13604" y="8133"/>
                  </a:lnTo>
                  <a:lnTo>
                    <a:pt x="13702" y="8060"/>
                  </a:lnTo>
                  <a:lnTo>
                    <a:pt x="13800" y="7962"/>
                  </a:lnTo>
                  <a:lnTo>
                    <a:pt x="13873" y="7864"/>
                  </a:lnTo>
                  <a:lnTo>
                    <a:pt x="13946" y="7742"/>
                  </a:lnTo>
                  <a:lnTo>
                    <a:pt x="13971" y="7620"/>
                  </a:lnTo>
                  <a:lnTo>
                    <a:pt x="13995" y="7474"/>
                  </a:lnTo>
                  <a:lnTo>
                    <a:pt x="13995" y="6521"/>
                  </a:lnTo>
                  <a:lnTo>
                    <a:pt x="13971" y="6399"/>
                  </a:lnTo>
                  <a:lnTo>
                    <a:pt x="13946" y="6253"/>
                  </a:lnTo>
                  <a:lnTo>
                    <a:pt x="13873" y="6155"/>
                  </a:lnTo>
                  <a:lnTo>
                    <a:pt x="13800" y="6033"/>
                  </a:lnTo>
                  <a:lnTo>
                    <a:pt x="13702" y="5959"/>
                  </a:lnTo>
                  <a:lnTo>
                    <a:pt x="13604" y="5886"/>
                  </a:lnTo>
                  <a:lnTo>
                    <a:pt x="13482" y="5837"/>
                  </a:lnTo>
                  <a:lnTo>
                    <a:pt x="13360" y="5789"/>
                  </a:lnTo>
                  <a:lnTo>
                    <a:pt x="11895" y="5642"/>
                  </a:lnTo>
                  <a:lnTo>
                    <a:pt x="11822" y="5349"/>
                  </a:lnTo>
                  <a:lnTo>
                    <a:pt x="11699" y="5056"/>
                  </a:lnTo>
                  <a:lnTo>
                    <a:pt x="11577" y="4763"/>
                  </a:lnTo>
                  <a:lnTo>
                    <a:pt x="11431" y="4494"/>
                  </a:lnTo>
                  <a:lnTo>
                    <a:pt x="12334" y="3346"/>
                  </a:lnTo>
                  <a:lnTo>
                    <a:pt x="12408" y="3249"/>
                  </a:lnTo>
                  <a:lnTo>
                    <a:pt x="12457" y="3126"/>
                  </a:lnTo>
                  <a:lnTo>
                    <a:pt x="12481" y="3004"/>
                  </a:lnTo>
                  <a:lnTo>
                    <a:pt x="12481" y="2858"/>
                  </a:lnTo>
                  <a:lnTo>
                    <a:pt x="12457" y="2736"/>
                  </a:lnTo>
                  <a:lnTo>
                    <a:pt x="12432" y="2614"/>
                  </a:lnTo>
                  <a:lnTo>
                    <a:pt x="12359" y="2491"/>
                  </a:lnTo>
                  <a:lnTo>
                    <a:pt x="12286" y="2394"/>
                  </a:lnTo>
                  <a:lnTo>
                    <a:pt x="11602" y="1710"/>
                  </a:lnTo>
                  <a:lnTo>
                    <a:pt x="11504" y="1637"/>
                  </a:lnTo>
                  <a:lnTo>
                    <a:pt x="11382" y="1563"/>
                  </a:lnTo>
                  <a:lnTo>
                    <a:pt x="11260" y="1514"/>
                  </a:lnTo>
                  <a:lnTo>
                    <a:pt x="10991" y="1514"/>
                  </a:lnTo>
                  <a:lnTo>
                    <a:pt x="10869" y="1539"/>
                  </a:lnTo>
                  <a:lnTo>
                    <a:pt x="10747" y="1588"/>
                  </a:lnTo>
                  <a:lnTo>
                    <a:pt x="10649" y="1661"/>
                  </a:lnTo>
                  <a:lnTo>
                    <a:pt x="9501" y="2565"/>
                  </a:lnTo>
                  <a:lnTo>
                    <a:pt x="9233" y="2418"/>
                  </a:lnTo>
                  <a:lnTo>
                    <a:pt x="8940" y="2296"/>
                  </a:lnTo>
                  <a:lnTo>
                    <a:pt x="8647" y="2174"/>
                  </a:lnTo>
                  <a:lnTo>
                    <a:pt x="8353" y="2076"/>
                  </a:lnTo>
                  <a:lnTo>
                    <a:pt x="8183" y="635"/>
                  </a:lnTo>
                  <a:lnTo>
                    <a:pt x="8158" y="513"/>
                  </a:lnTo>
                  <a:lnTo>
                    <a:pt x="8109" y="391"/>
                  </a:lnTo>
                  <a:lnTo>
                    <a:pt x="8036" y="293"/>
                  </a:lnTo>
                  <a:lnTo>
                    <a:pt x="7963" y="196"/>
                  </a:lnTo>
                  <a:lnTo>
                    <a:pt x="7841" y="122"/>
                  </a:lnTo>
                  <a:lnTo>
                    <a:pt x="7743" y="49"/>
                  </a:lnTo>
                  <a:lnTo>
                    <a:pt x="7596" y="25"/>
                  </a:lnTo>
                  <a:lnTo>
                    <a:pt x="747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16" name="Google Shape;516;p38"/>
            <p:cNvSpPr/>
            <p:nvPr/>
          </p:nvSpPr>
          <p:spPr>
            <a:xfrm>
              <a:off x="5567825" y="3185975"/>
              <a:ext cx="199075" cy="199075"/>
            </a:xfrm>
            <a:custGeom>
              <a:avLst/>
              <a:gdLst/>
              <a:ahLst/>
              <a:cxnLst/>
              <a:rect l="l" t="t" r="r" b="b"/>
              <a:pathLst>
                <a:path w="7963" h="7963" extrusionOk="0">
                  <a:moveTo>
                    <a:pt x="3933" y="2296"/>
                  </a:moveTo>
                  <a:lnTo>
                    <a:pt x="4103" y="2321"/>
                  </a:lnTo>
                  <a:lnTo>
                    <a:pt x="4274" y="2321"/>
                  </a:lnTo>
                  <a:lnTo>
                    <a:pt x="4421" y="2370"/>
                  </a:lnTo>
                  <a:lnTo>
                    <a:pt x="4592" y="2419"/>
                  </a:lnTo>
                  <a:lnTo>
                    <a:pt x="4738" y="2492"/>
                  </a:lnTo>
                  <a:lnTo>
                    <a:pt x="4885" y="2565"/>
                  </a:lnTo>
                  <a:lnTo>
                    <a:pt x="5032" y="2663"/>
                  </a:lnTo>
                  <a:lnTo>
                    <a:pt x="5154" y="2785"/>
                  </a:lnTo>
                  <a:lnTo>
                    <a:pt x="5276" y="2883"/>
                  </a:lnTo>
                  <a:lnTo>
                    <a:pt x="5373" y="3029"/>
                  </a:lnTo>
                  <a:lnTo>
                    <a:pt x="5447" y="3151"/>
                  </a:lnTo>
                  <a:lnTo>
                    <a:pt x="5520" y="3298"/>
                  </a:lnTo>
                  <a:lnTo>
                    <a:pt x="5593" y="3444"/>
                  </a:lnTo>
                  <a:lnTo>
                    <a:pt x="5618" y="3615"/>
                  </a:lnTo>
                  <a:lnTo>
                    <a:pt x="5642" y="3762"/>
                  </a:lnTo>
                  <a:lnTo>
                    <a:pt x="5667" y="3933"/>
                  </a:lnTo>
                  <a:lnTo>
                    <a:pt x="5667" y="4079"/>
                  </a:lnTo>
                  <a:lnTo>
                    <a:pt x="5642" y="4250"/>
                  </a:lnTo>
                  <a:lnTo>
                    <a:pt x="5618" y="4421"/>
                  </a:lnTo>
                  <a:lnTo>
                    <a:pt x="5569" y="4568"/>
                  </a:lnTo>
                  <a:lnTo>
                    <a:pt x="5496" y="4739"/>
                  </a:lnTo>
                  <a:lnTo>
                    <a:pt x="5398" y="4885"/>
                  </a:lnTo>
                  <a:lnTo>
                    <a:pt x="5300" y="5007"/>
                  </a:lnTo>
                  <a:lnTo>
                    <a:pt x="5203" y="5154"/>
                  </a:lnTo>
                  <a:lnTo>
                    <a:pt x="5080" y="5252"/>
                  </a:lnTo>
                  <a:lnTo>
                    <a:pt x="4958" y="5349"/>
                  </a:lnTo>
                  <a:lnTo>
                    <a:pt x="4812" y="5447"/>
                  </a:lnTo>
                  <a:lnTo>
                    <a:pt x="4665" y="5520"/>
                  </a:lnTo>
                  <a:lnTo>
                    <a:pt x="4519" y="5569"/>
                  </a:lnTo>
                  <a:lnTo>
                    <a:pt x="4372" y="5618"/>
                  </a:lnTo>
                  <a:lnTo>
                    <a:pt x="4201" y="5642"/>
                  </a:lnTo>
                  <a:lnTo>
                    <a:pt x="4055" y="5667"/>
                  </a:lnTo>
                  <a:lnTo>
                    <a:pt x="3884" y="5642"/>
                  </a:lnTo>
                  <a:lnTo>
                    <a:pt x="3713" y="5642"/>
                  </a:lnTo>
                  <a:lnTo>
                    <a:pt x="3566" y="5594"/>
                  </a:lnTo>
                  <a:lnTo>
                    <a:pt x="3395" y="5545"/>
                  </a:lnTo>
                  <a:lnTo>
                    <a:pt x="3249" y="5471"/>
                  </a:lnTo>
                  <a:lnTo>
                    <a:pt x="3102" y="5398"/>
                  </a:lnTo>
                  <a:lnTo>
                    <a:pt x="2956" y="5300"/>
                  </a:lnTo>
                  <a:lnTo>
                    <a:pt x="2833" y="5178"/>
                  </a:lnTo>
                  <a:lnTo>
                    <a:pt x="2711" y="5081"/>
                  </a:lnTo>
                  <a:lnTo>
                    <a:pt x="2614" y="4934"/>
                  </a:lnTo>
                  <a:lnTo>
                    <a:pt x="2540" y="4812"/>
                  </a:lnTo>
                  <a:lnTo>
                    <a:pt x="2467" y="4665"/>
                  </a:lnTo>
                  <a:lnTo>
                    <a:pt x="2394" y="4519"/>
                  </a:lnTo>
                  <a:lnTo>
                    <a:pt x="2369" y="4348"/>
                  </a:lnTo>
                  <a:lnTo>
                    <a:pt x="2321" y="4201"/>
                  </a:lnTo>
                  <a:lnTo>
                    <a:pt x="2321" y="4030"/>
                  </a:lnTo>
                  <a:lnTo>
                    <a:pt x="2321" y="3884"/>
                  </a:lnTo>
                  <a:lnTo>
                    <a:pt x="2345" y="3713"/>
                  </a:lnTo>
                  <a:lnTo>
                    <a:pt x="2369" y="3542"/>
                  </a:lnTo>
                  <a:lnTo>
                    <a:pt x="2418" y="3395"/>
                  </a:lnTo>
                  <a:lnTo>
                    <a:pt x="2492" y="3224"/>
                  </a:lnTo>
                  <a:lnTo>
                    <a:pt x="2589" y="3078"/>
                  </a:lnTo>
                  <a:lnTo>
                    <a:pt x="2687" y="2956"/>
                  </a:lnTo>
                  <a:lnTo>
                    <a:pt x="2785" y="2809"/>
                  </a:lnTo>
                  <a:lnTo>
                    <a:pt x="2907" y="2712"/>
                  </a:lnTo>
                  <a:lnTo>
                    <a:pt x="3029" y="2614"/>
                  </a:lnTo>
                  <a:lnTo>
                    <a:pt x="3175" y="2516"/>
                  </a:lnTo>
                  <a:lnTo>
                    <a:pt x="3322" y="2443"/>
                  </a:lnTo>
                  <a:lnTo>
                    <a:pt x="3468" y="2394"/>
                  </a:lnTo>
                  <a:lnTo>
                    <a:pt x="3615" y="2345"/>
                  </a:lnTo>
                  <a:lnTo>
                    <a:pt x="3786" y="2321"/>
                  </a:lnTo>
                  <a:lnTo>
                    <a:pt x="3933" y="2296"/>
                  </a:lnTo>
                  <a:close/>
                  <a:moveTo>
                    <a:pt x="3053" y="1"/>
                  </a:moveTo>
                  <a:lnTo>
                    <a:pt x="2980" y="25"/>
                  </a:lnTo>
                  <a:lnTo>
                    <a:pt x="2443" y="196"/>
                  </a:lnTo>
                  <a:lnTo>
                    <a:pt x="2369" y="220"/>
                  </a:lnTo>
                  <a:lnTo>
                    <a:pt x="2296" y="269"/>
                  </a:lnTo>
                  <a:lnTo>
                    <a:pt x="2198" y="391"/>
                  </a:lnTo>
                  <a:lnTo>
                    <a:pt x="2150" y="538"/>
                  </a:lnTo>
                  <a:lnTo>
                    <a:pt x="2150" y="611"/>
                  </a:lnTo>
                  <a:lnTo>
                    <a:pt x="2150" y="684"/>
                  </a:lnTo>
                  <a:lnTo>
                    <a:pt x="2394" y="1832"/>
                  </a:lnTo>
                  <a:lnTo>
                    <a:pt x="2223" y="1954"/>
                  </a:lnTo>
                  <a:lnTo>
                    <a:pt x="2076" y="2101"/>
                  </a:lnTo>
                  <a:lnTo>
                    <a:pt x="1002" y="1686"/>
                  </a:lnTo>
                  <a:lnTo>
                    <a:pt x="928" y="1686"/>
                  </a:lnTo>
                  <a:lnTo>
                    <a:pt x="831" y="1661"/>
                  </a:lnTo>
                  <a:lnTo>
                    <a:pt x="684" y="1710"/>
                  </a:lnTo>
                  <a:lnTo>
                    <a:pt x="562" y="1784"/>
                  </a:lnTo>
                  <a:lnTo>
                    <a:pt x="513" y="1832"/>
                  </a:lnTo>
                  <a:lnTo>
                    <a:pt x="464" y="1906"/>
                  </a:lnTo>
                  <a:lnTo>
                    <a:pt x="220" y="2394"/>
                  </a:lnTo>
                  <a:lnTo>
                    <a:pt x="196" y="2467"/>
                  </a:lnTo>
                  <a:lnTo>
                    <a:pt x="171" y="2541"/>
                  </a:lnTo>
                  <a:lnTo>
                    <a:pt x="196" y="2712"/>
                  </a:lnTo>
                  <a:lnTo>
                    <a:pt x="245" y="2834"/>
                  </a:lnTo>
                  <a:lnTo>
                    <a:pt x="293" y="2907"/>
                  </a:lnTo>
                  <a:lnTo>
                    <a:pt x="367" y="2956"/>
                  </a:lnTo>
                  <a:lnTo>
                    <a:pt x="1344" y="3591"/>
                  </a:lnTo>
                  <a:lnTo>
                    <a:pt x="1319" y="3786"/>
                  </a:lnTo>
                  <a:lnTo>
                    <a:pt x="1295" y="4006"/>
                  </a:lnTo>
                  <a:lnTo>
                    <a:pt x="245" y="4494"/>
                  </a:lnTo>
                  <a:lnTo>
                    <a:pt x="196" y="4519"/>
                  </a:lnTo>
                  <a:lnTo>
                    <a:pt x="123" y="4568"/>
                  </a:lnTo>
                  <a:lnTo>
                    <a:pt x="49" y="4714"/>
                  </a:lnTo>
                  <a:lnTo>
                    <a:pt x="0" y="4861"/>
                  </a:lnTo>
                  <a:lnTo>
                    <a:pt x="25" y="4934"/>
                  </a:lnTo>
                  <a:lnTo>
                    <a:pt x="25" y="5007"/>
                  </a:lnTo>
                  <a:lnTo>
                    <a:pt x="220" y="5545"/>
                  </a:lnTo>
                  <a:lnTo>
                    <a:pt x="245" y="5594"/>
                  </a:lnTo>
                  <a:lnTo>
                    <a:pt x="293" y="5667"/>
                  </a:lnTo>
                  <a:lnTo>
                    <a:pt x="391" y="5764"/>
                  </a:lnTo>
                  <a:lnTo>
                    <a:pt x="538" y="5813"/>
                  </a:lnTo>
                  <a:lnTo>
                    <a:pt x="684" y="5813"/>
                  </a:lnTo>
                  <a:lnTo>
                    <a:pt x="1832" y="5569"/>
                  </a:lnTo>
                  <a:lnTo>
                    <a:pt x="1954" y="5740"/>
                  </a:lnTo>
                  <a:lnTo>
                    <a:pt x="2101" y="5887"/>
                  </a:lnTo>
                  <a:lnTo>
                    <a:pt x="1710" y="6986"/>
                  </a:lnTo>
                  <a:lnTo>
                    <a:pt x="1686" y="7059"/>
                  </a:lnTo>
                  <a:lnTo>
                    <a:pt x="1686" y="7132"/>
                  </a:lnTo>
                  <a:lnTo>
                    <a:pt x="1710" y="7279"/>
                  </a:lnTo>
                  <a:lnTo>
                    <a:pt x="1783" y="7401"/>
                  </a:lnTo>
                  <a:lnTo>
                    <a:pt x="1857" y="7450"/>
                  </a:lnTo>
                  <a:lnTo>
                    <a:pt x="1905" y="7499"/>
                  </a:lnTo>
                  <a:lnTo>
                    <a:pt x="2418" y="7743"/>
                  </a:lnTo>
                  <a:lnTo>
                    <a:pt x="2492" y="7792"/>
                  </a:lnTo>
                  <a:lnTo>
                    <a:pt x="2711" y="7792"/>
                  </a:lnTo>
                  <a:lnTo>
                    <a:pt x="2858" y="7718"/>
                  </a:lnTo>
                  <a:lnTo>
                    <a:pt x="2907" y="7669"/>
                  </a:lnTo>
                  <a:lnTo>
                    <a:pt x="2956" y="7621"/>
                  </a:lnTo>
                  <a:lnTo>
                    <a:pt x="3591" y="6644"/>
                  </a:lnTo>
                  <a:lnTo>
                    <a:pt x="3810" y="6668"/>
                  </a:lnTo>
                  <a:lnTo>
                    <a:pt x="4006" y="6668"/>
                  </a:lnTo>
                  <a:lnTo>
                    <a:pt x="4494" y="7718"/>
                  </a:lnTo>
                  <a:lnTo>
                    <a:pt x="4543" y="7792"/>
                  </a:lnTo>
                  <a:lnTo>
                    <a:pt x="4592" y="7840"/>
                  </a:lnTo>
                  <a:lnTo>
                    <a:pt x="4714" y="7914"/>
                  </a:lnTo>
                  <a:lnTo>
                    <a:pt x="4861" y="7963"/>
                  </a:lnTo>
                  <a:lnTo>
                    <a:pt x="4934" y="7963"/>
                  </a:lnTo>
                  <a:lnTo>
                    <a:pt x="5007" y="7938"/>
                  </a:lnTo>
                  <a:lnTo>
                    <a:pt x="5544" y="7767"/>
                  </a:lnTo>
                  <a:lnTo>
                    <a:pt x="5618" y="7743"/>
                  </a:lnTo>
                  <a:lnTo>
                    <a:pt x="5667" y="7694"/>
                  </a:lnTo>
                  <a:lnTo>
                    <a:pt x="5764" y="7572"/>
                  </a:lnTo>
                  <a:lnTo>
                    <a:pt x="5838" y="7425"/>
                  </a:lnTo>
                  <a:lnTo>
                    <a:pt x="5838" y="7352"/>
                  </a:lnTo>
                  <a:lnTo>
                    <a:pt x="5838" y="7279"/>
                  </a:lnTo>
                  <a:lnTo>
                    <a:pt x="5593" y="6131"/>
                  </a:lnTo>
                  <a:lnTo>
                    <a:pt x="5740" y="6009"/>
                  </a:lnTo>
                  <a:lnTo>
                    <a:pt x="5911" y="5862"/>
                  </a:lnTo>
                  <a:lnTo>
                    <a:pt x="6985" y="6277"/>
                  </a:lnTo>
                  <a:lnTo>
                    <a:pt x="7059" y="6277"/>
                  </a:lnTo>
                  <a:lnTo>
                    <a:pt x="7132" y="6302"/>
                  </a:lnTo>
                  <a:lnTo>
                    <a:pt x="7278" y="6253"/>
                  </a:lnTo>
                  <a:lnTo>
                    <a:pt x="7425" y="6180"/>
                  </a:lnTo>
                  <a:lnTo>
                    <a:pt x="7474" y="6131"/>
                  </a:lnTo>
                  <a:lnTo>
                    <a:pt x="7523" y="6058"/>
                  </a:lnTo>
                  <a:lnTo>
                    <a:pt x="7767" y="5545"/>
                  </a:lnTo>
                  <a:lnTo>
                    <a:pt x="7791" y="5496"/>
                  </a:lnTo>
                  <a:lnTo>
                    <a:pt x="7816" y="5398"/>
                  </a:lnTo>
                  <a:lnTo>
                    <a:pt x="7791" y="5252"/>
                  </a:lnTo>
                  <a:lnTo>
                    <a:pt x="7718" y="5129"/>
                  </a:lnTo>
                  <a:lnTo>
                    <a:pt x="7669" y="5056"/>
                  </a:lnTo>
                  <a:lnTo>
                    <a:pt x="7620" y="5007"/>
                  </a:lnTo>
                  <a:lnTo>
                    <a:pt x="6643" y="4372"/>
                  </a:lnTo>
                  <a:lnTo>
                    <a:pt x="6668" y="4177"/>
                  </a:lnTo>
                  <a:lnTo>
                    <a:pt x="6668" y="3957"/>
                  </a:lnTo>
                  <a:lnTo>
                    <a:pt x="7718" y="3469"/>
                  </a:lnTo>
                  <a:lnTo>
                    <a:pt x="7791" y="3444"/>
                  </a:lnTo>
                  <a:lnTo>
                    <a:pt x="7865" y="3395"/>
                  </a:lnTo>
                  <a:lnTo>
                    <a:pt x="7938" y="3249"/>
                  </a:lnTo>
                  <a:lnTo>
                    <a:pt x="7962" y="3102"/>
                  </a:lnTo>
                  <a:lnTo>
                    <a:pt x="7962" y="3029"/>
                  </a:lnTo>
                  <a:lnTo>
                    <a:pt x="7962" y="2956"/>
                  </a:lnTo>
                  <a:lnTo>
                    <a:pt x="7767" y="2419"/>
                  </a:lnTo>
                  <a:lnTo>
                    <a:pt x="7743" y="2345"/>
                  </a:lnTo>
                  <a:lnTo>
                    <a:pt x="7694" y="2296"/>
                  </a:lnTo>
                  <a:lnTo>
                    <a:pt x="7572" y="2199"/>
                  </a:lnTo>
                  <a:lnTo>
                    <a:pt x="7449" y="2150"/>
                  </a:lnTo>
                  <a:lnTo>
                    <a:pt x="7278" y="2150"/>
                  </a:lnTo>
                  <a:lnTo>
                    <a:pt x="6155" y="2394"/>
                  </a:lnTo>
                  <a:lnTo>
                    <a:pt x="6033" y="2223"/>
                  </a:lnTo>
                  <a:lnTo>
                    <a:pt x="5886" y="2077"/>
                  </a:lnTo>
                  <a:lnTo>
                    <a:pt x="6277" y="978"/>
                  </a:lnTo>
                  <a:lnTo>
                    <a:pt x="6302" y="904"/>
                  </a:lnTo>
                  <a:lnTo>
                    <a:pt x="6302" y="831"/>
                  </a:lnTo>
                  <a:lnTo>
                    <a:pt x="6277" y="684"/>
                  </a:lnTo>
                  <a:lnTo>
                    <a:pt x="6179" y="562"/>
                  </a:lnTo>
                  <a:lnTo>
                    <a:pt x="6131" y="489"/>
                  </a:lnTo>
                  <a:lnTo>
                    <a:pt x="6082" y="465"/>
                  </a:lnTo>
                  <a:lnTo>
                    <a:pt x="5569" y="196"/>
                  </a:lnTo>
                  <a:lnTo>
                    <a:pt x="5496" y="172"/>
                  </a:lnTo>
                  <a:lnTo>
                    <a:pt x="5276" y="172"/>
                  </a:lnTo>
                  <a:lnTo>
                    <a:pt x="5129" y="245"/>
                  </a:lnTo>
                  <a:lnTo>
                    <a:pt x="5080" y="294"/>
                  </a:lnTo>
                  <a:lnTo>
                    <a:pt x="5032" y="343"/>
                  </a:lnTo>
                  <a:lnTo>
                    <a:pt x="4397" y="1319"/>
                  </a:lnTo>
                  <a:lnTo>
                    <a:pt x="4177" y="1295"/>
                  </a:lnTo>
                  <a:lnTo>
                    <a:pt x="3981" y="1295"/>
                  </a:lnTo>
                  <a:lnTo>
                    <a:pt x="3493" y="245"/>
                  </a:lnTo>
                  <a:lnTo>
                    <a:pt x="3444" y="172"/>
                  </a:lnTo>
                  <a:lnTo>
                    <a:pt x="3395" y="123"/>
                  </a:lnTo>
                  <a:lnTo>
                    <a:pt x="3273" y="49"/>
                  </a:lnTo>
                  <a:lnTo>
                    <a:pt x="3127"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17" name="Google Shape;517;p38"/>
          <p:cNvGrpSpPr/>
          <p:nvPr/>
        </p:nvGrpSpPr>
        <p:grpSpPr>
          <a:xfrm>
            <a:off x="4701104" y="3550308"/>
            <a:ext cx="346104" cy="353231"/>
            <a:chOff x="3955900" y="2984500"/>
            <a:chExt cx="414000" cy="422525"/>
          </a:xfrm>
        </p:grpSpPr>
        <p:sp>
          <p:nvSpPr>
            <p:cNvPr id="518" name="Google Shape;518;p38"/>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19" name="Google Shape;519;p38"/>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20" name="Google Shape;520;p38"/>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21" name="Google Shape;521;p38"/>
          <p:cNvSpPr/>
          <p:nvPr/>
        </p:nvSpPr>
        <p:spPr>
          <a:xfrm>
            <a:off x="1865117" y="4138449"/>
            <a:ext cx="386922" cy="304241"/>
          </a:xfrm>
          <a:custGeom>
            <a:avLst/>
            <a:gdLst/>
            <a:ahLst/>
            <a:cxnLst/>
            <a:rect l="l" t="t" r="r" b="b"/>
            <a:pathLst>
              <a:path w="18513" h="14557" extrusionOk="0">
                <a:moveTo>
                  <a:pt x="9159" y="2125"/>
                </a:moveTo>
                <a:lnTo>
                  <a:pt x="9403" y="2150"/>
                </a:lnTo>
                <a:lnTo>
                  <a:pt x="9672" y="2198"/>
                </a:lnTo>
                <a:lnTo>
                  <a:pt x="9916" y="2272"/>
                </a:lnTo>
                <a:lnTo>
                  <a:pt x="10160" y="2345"/>
                </a:lnTo>
                <a:lnTo>
                  <a:pt x="10404" y="2443"/>
                </a:lnTo>
                <a:lnTo>
                  <a:pt x="10624" y="2565"/>
                </a:lnTo>
                <a:lnTo>
                  <a:pt x="10820" y="2687"/>
                </a:lnTo>
                <a:lnTo>
                  <a:pt x="10893" y="2760"/>
                </a:lnTo>
                <a:lnTo>
                  <a:pt x="10942" y="2858"/>
                </a:lnTo>
                <a:lnTo>
                  <a:pt x="10942" y="2956"/>
                </a:lnTo>
                <a:lnTo>
                  <a:pt x="10917" y="3078"/>
                </a:lnTo>
                <a:lnTo>
                  <a:pt x="10844" y="3151"/>
                </a:lnTo>
                <a:lnTo>
                  <a:pt x="10771" y="3200"/>
                </a:lnTo>
                <a:lnTo>
                  <a:pt x="10698" y="3224"/>
                </a:lnTo>
                <a:lnTo>
                  <a:pt x="10600" y="3175"/>
                </a:lnTo>
                <a:lnTo>
                  <a:pt x="10404" y="3053"/>
                </a:lnTo>
                <a:lnTo>
                  <a:pt x="10209" y="2956"/>
                </a:lnTo>
                <a:lnTo>
                  <a:pt x="10014" y="2882"/>
                </a:lnTo>
                <a:lnTo>
                  <a:pt x="9794" y="2809"/>
                </a:lnTo>
                <a:lnTo>
                  <a:pt x="9574" y="2760"/>
                </a:lnTo>
                <a:lnTo>
                  <a:pt x="9354" y="2711"/>
                </a:lnTo>
                <a:lnTo>
                  <a:pt x="9110" y="2687"/>
                </a:lnTo>
                <a:lnTo>
                  <a:pt x="8646" y="2687"/>
                </a:lnTo>
                <a:lnTo>
                  <a:pt x="8426" y="2711"/>
                </a:lnTo>
                <a:lnTo>
                  <a:pt x="8206" y="2760"/>
                </a:lnTo>
                <a:lnTo>
                  <a:pt x="7987" y="2809"/>
                </a:lnTo>
                <a:lnTo>
                  <a:pt x="7767" y="2882"/>
                </a:lnTo>
                <a:lnTo>
                  <a:pt x="7547" y="2956"/>
                </a:lnTo>
                <a:lnTo>
                  <a:pt x="7352" y="3053"/>
                </a:lnTo>
                <a:lnTo>
                  <a:pt x="7181" y="3175"/>
                </a:lnTo>
                <a:lnTo>
                  <a:pt x="7107" y="3200"/>
                </a:lnTo>
                <a:lnTo>
                  <a:pt x="7059" y="3224"/>
                </a:lnTo>
                <a:lnTo>
                  <a:pt x="7010" y="3200"/>
                </a:lnTo>
                <a:lnTo>
                  <a:pt x="6936" y="3175"/>
                </a:lnTo>
                <a:lnTo>
                  <a:pt x="6888" y="3127"/>
                </a:lnTo>
                <a:lnTo>
                  <a:pt x="6863" y="3078"/>
                </a:lnTo>
                <a:lnTo>
                  <a:pt x="6839" y="2956"/>
                </a:lnTo>
                <a:lnTo>
                  <a:pt x="6839" y="2858"/>
                </a:lnTo>
                <a:lnTo>
                  <a:pt x="6888" y="2760"/>
                </a:lnTo>
                <a:lnTo>
                  <a:pt x="6936" y="2687"/>
                </a:lnTo>
                <a:lnTo>
                  <a:pt x="7156" y="2565"/>
                </a:lnTo>
                <a:lnTo>
                  <a:pt x="7376" y="2443"/>
                </a:lnTo>
                <a:lnTo>
                  <a:pt x="7620" y="2345"/>
                </a:lnTo>
                <a:lnTo>
                  <a:pt x="7864" y="2272"/>
                </a:lnTo>
                <a:lnTo>
                  <a:pt x="8109" y="2198"/>
                </a:lnTo>
                <a:lnTo>
                  <a:pt x="8377" y="2150"/>
                </a:lnTo>
                <a:lnTo>
                  <a:pt x="8622" y="2125"/>
                </a:lnTo>
                <a:close/>
                <a:moveTo>
                  <a:pt x="3761" y="5373"/>
                </a:moveTo>
                <a:lnTo>
                  <a:pt x="3884" y="5398"/>
                </a:lnTo>
                <a:lnTo>
                  <a:pt x="4030" y="5447"/>
                </a:lnTo>
                <a:lnTo>
                  <a:pt x="4128" y="5496"/>
                </a:lnTo>
                <a:lnTo>
                  <a:pt x="4250" y="5569"/>
                </a:lnTo>
                <a:lnTo>
                  <a:pt x="4323" y="5691"/>
                </a:lnTo>
                <a:lnTo>
                  <a:pt x="4372" y="5789"/>
                </a:lnTo>
                <a:lnTo>
                  <a:pt x="4421" y="5911"/>
                </a:lnTo>
                <a:lnTo>
                  <a:pt x="4445" y="6057"/>
                </a:lnTo>
                <a:lnTo>
                  <a:pt x="4421" y="6204"/>
                </a:lnTo>
                <a:lnTo>
                  <a:pt x="4372" y="6326"/>
                </a:lnTo>
                <a:lnTo>
                  <a:pt x="4323" y="6448"/>
                </a:lnTo>
                <a:lnTo>
                  <a:pt x="4250" y="6546"/>
                </a:lnTo>
                <a:lnTo>
                  <a:pt x="4128" y="6619"/>
                </a:lnTo>
                <a:lnTo>
                  <a:pt x="4030" y="6692"/>
                </a:lnTo>
                <a:lnTo>
                  <a:pt x="3884" y="6717"/>
                </a:lnTo>
                <a:lnTo>
                  <a:pt x="3761" y="6741"/>
                </a:lnTo>
                <a:lnTo>
                  <a:pt x="3615" y="6717"/>
                </a:lnTo>
                <a:lnTo>
                  <a:pt x="3493" y="6692"/>
                </a:lnTo>
                <a:lnTo>
                  <a:pt x="3371" y="6619"/>
                </a:lnTo>
                <a:lnTo>
                  <a:pt x="3273" y="6546"/>
                </a:lnTo>
                <a:lnTo>
                  <a:pt x="3200" y="6448"/>
                </a:lnTo>
                <a:lnTo>
                  <a:pt x="3126" y="6326"/>
                </a:lnTo>
                <a:lnTo>
                  <a:pt x="3102" y="6204"/>
                </a:lnTo>
                <a:lnTo>
                  <a:pt x="3078" y="6057"/>
                </a:lnTo>
                <a:lnTo>
                  <a:pt x="3102" y="5911"/>
                </a:lnTo>
                <a:lnTo>
                  <a:pt x="3126" y="5789"/>
                </a:lnTo>
                <a:lnTo>
                  <a:pt x="3200" y="5691"/>
                </a:lnTo>
                <a:lnTo>
                  <a:pt x="3273" y="5569"/>
                </a:lnTo>
                <a:lnTo>
                  <a:pt x="3371" y="5496"/>
                </a:lnTo>
                <a:lnTo>
                  <a:pt x="3493" y="5447"/>
                </a:lnTo>
                <a:lnTo>
                  <a:pt x="3615" y="5398"/>
                </a:lnTo>
                <a:lnTo>
                  <a:pt x="3761" y="5373"/>
                </a:lnTo>
                <a:close/>
                <a:moveTo>
                  <a:pt x="17609" y="6741"/>
                </a:moveTo>
                <a:lnTo>
                  <a:pt x="17609" y="6790"/>
                </a:lnTo>
                <a:lnTo>
                  <a:pt x="17585" y="6888"/>
                </a:lnTo>
                <a:lnTo>
                  <a:pt x="17560" y="6937"/>
                </a:lnTo>
                <a:lnTo>
                  <a:pt x="17512" y="7010"/>
                </a:lnTo>
                <a:lnTo>
                  <a:pt x="17365" y="7132"/>
                </a:lnTo>
                <a:lnTo>
                  <a:pt x="17365" y="7132"/>
                </a:lnTo>
                <a:lnTo>
                  <a:pt x="17389" y="7010"/>
                </a:lnTo>
                <a:lnTo>
                  <a:pt x="17414" y="6863"/>
                </a:lnTo>
                <a:lnTo>
                  <a:pt x="17463" y="6790"/>
                </a:lnTo>
                <a:lnTo>
                  <a:pt x="17512" y="6766"/>
                </a:lnTo>
                <a:lnTo>
                  <a:pt x="17560" y="6741"/>
                </a:lnTo>
                <a:close/>
                <a:moveTo>
                  <a:pt x="4836" y="0"/>
                </a:moveTo>
                <a:lnTo>
                  <a:pt x="4738" y="196"/>
                </a:lnTo>
                <a:lnTo>
                  <a:pt x="4641" y="391"/>
                </a:lnTo>
                <a:lnTo>
                  <a:pt x="4543" y="684"/>
                </a:lnTo>
                <a:lnTo>
                  <a:pt x="4445" y="1002"/>
                </a:lnTo>
                <a:lnTo>
                  <a:pt x="4396" y="1393"/>
                </a:lnTo>
                <a:lnTo>
                  <a:pt x="4372" y="1783"/>
                </a:lnTo>
                <a:lnTo>
                  <a:pt x="4372" y="2003"/>
                </a:lnTo>
                <a:lnTo>
                  <a:pt x="4421" y="2223"/>
                </a:lnTo>
                <a:lnTo>
                  <a:pt x="4079" y="2443"/>
                </a:lnTo>
                <a:lnTo>
                  <a:pt x="3688" y="2736"/>
                </a:lnTo>
                <a:lnTo>
                  <a:pt x="3273" y="3151"/>
                </a:lnTo>
                <a:lnTo>
                  <a:pt x="2833" y="3615"/>
                </a:lnTo>
                <a:lnTo>
                  <a:pt x="2418" y="4128"/>
                </a:lnTo>
                <a:lnTo>
                  <a:pt x="2027" y="4665"/>
                </a:lnTo>
                <a:lnTo>
                  <a:pt x="1856" y="4958"/>
                </a:lnTo>
                <a:lnTo>
                  <a:pt x="1710" y="5251"/>
                </a:lnTo>
                <a:lnTo>
                  <a:pt x="1563" y="5544"/>
                </a:lnTo>
                <a:lnTo>
                  <a:pt x="1466" y="5813"/>
                </a:lnTo>
                <a:lnTo>
                  <a:pt x="562" y="5813"/>
                </a:lnTo>
                <a:lnTo>
                  <a:pt x="464" y="5838"/>
                </a:lnTo>
                <a:lnTo>
                  <a:pt x="342" y="5862"/>
                </a:lnTo>
                <a:lnTo>
                  <a:pt x="244" y="5911"/>
                </a:lnTo>
                <a:lnTo>
                  <a:pt x="171" y="5984"/>
                </a:lnTo>
                <a:lnTo>
                  <a:pt x="98" y="6057"/>
                </a:lnTo>
                <a:lnTo>
                  <a:pt x="49" y="6155"/>
                </a:lnTo>
                <a:lnTo>
                  <a:pt x="25" y="6277"/>
                </a:lnTo>
                <a:lnTo>
                  <a:pt x="0" y="6375"/>
                </a:lnTo>
                <a:lnTo>
                  <a:pt x="0" y="8622"/>
                </a:lnTo>
                <a:lnTo>
                  <a:pt x="25" y="8744"/>
                </a:lnTo>
                <a:lnTo>
                  <a:pt x="49" y="8842"/>
                </a:lnTo>
                <a:lnTo>
                  <a:pt x="98" y="8939"/>
                </a:lnTo>
                <a:lnTo>
                  <a:pt x="171" y="9013"/>
                </a:lnTo>
                <a:lnTo>
                  <a:pt x="244" y="9086"/>
                </a:lnTo>
                <a:lnTo>
                  <a:pt x="342" y="9135"/>
                </a:lnTo>
                <a:lnTo>
                  <a:pt x="464" y="9183"/>
                </a:lnTo>
                <a:lnTo>
                  <a:pt x="1514" y="9183"/>
                </a:lnTo>
                <a:lnTo>
                  <a:pt x="1588" y="9379"/>
                </a:lnTo>
                <a:lnTo>
                  <a:pt x="1685" y="9599"/>
                </a:lnTo>
                <a:lnTo>
                  <a:pt x="1930" y="10014"/>
                </a:lnTo>
                <a:lnTo>
                  <a:pt x="2223" y="10405"/>
                </a:lnTo>
                <a:lnTo>
                  <a:pt x="2589" y="10795"/>
                </a:lnTo>
                <a:lnTo>
                  <a:pt x="2980" y="11162"/>
                </a:lnTo>
                <a:lnTo>
                  <a:pt x="3419" y="11504"/>
                </a:lnTo>
                <a:lnTo>
                  <a:pt x="3908" y="11821"/>
                </a:lnTo>
                <a:lnTo>
                  <a:pt x="4421" y="12065"/>
                </a:lnTo>
                <a:lnTo>
                  <a:pt x="4421" y="14557"/>
                </a:lnTo>
                <a:lnTo>
                  <a:pt x="5105" y="14557"/>
                </a:lnTo>
                <a:lnTo>
                  <a:pt x="6326" y="12896"/>
                </a:lnTo>
                <a:lnTo>
                  <a:pt x="6936" y="13067"/>
                </a:lnTo>
                <a:lnTo>
                  <a:pt x="7571" y="13164"/>
                </a:lnTo>
                <a:lnTo>
                  <a:pt x="8231" y="13238"/>
                </a:lnTo>
                <a:lnTo>
                  <a:pt x="8890" y="13262"/>
                </a:lnTo>
                <a:lnTo>
                  <a:pt x="9550" y="13238"/>
                </a:lnTo>
                <a:lnTo>
                  <a:pt x="10209" y="13164"/>
                </a:lnTo>
                <a:lnTo>
                  <a:pt x="10844" y="13067"/>
                </a:lnTo>
                <a:lnTo>
                  <a:pt x="11455" y="12896"/>
                </a:lnTo>
                <a:lnTo>
                  <a:pt x="12627" y="14557"/>
                </a:lnTo>
                <a:lnTo>
                  <a:pt x="13384" y="14557"/>
                </a:lnTo>
                <a:lnTo>
                  <a:pt x="13384" y="12065"/>
                </a:lnTo>
                <a:lnTo>
                  <a:pt x="13726" y="11919"/>
                </a:lnTo>
                <a:lnTo>
                  <a:pt x="14044" y="11748"/>
                </a:lnTo>
                <a:lnTo>
                  <a:pt x="14337" y="11577"/>
                </a:lnTo>
                <a:lnTo>
                  <a:pt x="14630" y="11382"/>
                </a:lnTo>
                <a:lnTo>
                  <a:pt x="14898" y="11162"/>
                </a:lnTo>
                <a:lnTo>
                  <a:pt x="15143" y="10942"/>
                </a:lnTo>
                <a:lnTo>
                  <a:pt x="15387" y="10698"/>
                </a:lnTo>
                <a:lnTo>
                  <a:pt x="15607" y="10429"/>
                </a:lnTo>
                <a:lnTo>
                  <a:pt x="15778" y="10160"/>
                </a:lnTo>
                <a:lnTo>
                  <a:pt x="15949" y="9892"/>
                </a:lnTo>
                <a:lnTo>
                  <a:pt x="16119" y="9599"/>
                </a:lnTo>
                <a:lnTo>
                  <a:pt x="16242" y="9281"/>
                </a:lnTo>
                <a:lnTo>
                  <a:pt x="16364" y="8964"/>
                </a:lnTo>
                <a:lnTo>
                  <a:pt x="16437" y="8622"/>
                </a:lnTo>
                <a:lnTo>
                  <a:pt x="16510" y="8280"/>
                </a:lnTo>
                <a:lnTo>
                  <a:pt x="16559" y="7938"/>
                </a:lnTo>
                <a:lnTo>
                  <a:pt x="16974" y="7938"/>
                </a:lnTo>
                <a:lnTo>
                  <a:pt x="17096" y="7913"/>
                </a:lnTo>
                <a:lnTo>
                  <a:pt x="17316" y="8109"/>
                </a:lnTo>
                <a:lnTo>
                  <a:pt x="17536" y="8231"/>
                </a:lnTo>
                <a:lnTo>
                  <a:pt x="17780" y="8329"/>
                </a:lnTo>
                <a:lnTo>
                  <a:pt x="18024" y="8353"/>
                </a:lnTo>
                <a:lnTo>
                  <a:pt x="18171" y="8353"/>
                </a:lnTo>
                <a:lnTo>
                  <a:pt x="18318" y="8304"/>
                </a:lnTo>
                <a:lnTo>
                  <a:pt x="18415" y="8255"/>
                </a:lnTo>
                <a:lnTo>
                  <a:pt x="18464" y="8158"/>
                </a:lnTo>
                <a:lnTo>
                  <a:pt x="18513" y="8060"/>
                </a:lnTo>
                <a:lnTo>
                  <a:pt x="18488" y="7962"/>
                </a:lnTo>
                <a:lnTo>
                  <a:pt x="18440" y="7865"/>
                </a:lnTo>
                <a:lnTo>
                  <a:pt x="18342" y="7791"/>
                </a:lnTo>
                <a:lnTo>
                  <a:pt x="18244" y="7767"/>
                </a:lnTo>
                <a:lnTo>
                  <a:pt x="18147" y="7767"/>
                </a:lnTo>
                <a:lnTo>
                  <a:pt x="18024" y="7791"/>
                </a:lnTo>
                <a:lnTo>
                  <a:pt x="17902" y="7767"/>
                </a:lnTo>
                <a:lnTo>
                  <a:pt x="17756" y="7718"/>
                </a:lnTo>
                <a:lnTo>
                  <a:pt x="17634" y="7645"/>
                </a:lnTo>
                <a:lnTo>
                  <a:pt x="17780" y="7523"/>
                </a:lnTo>
                <a:lnTo>
                  <a:pt x="17927" y="7376"/>
                </a:lnTo>
                <a:lnTo>
                  <a:pt x="18049" y="7230"/>
                </a:lnTo>
                <a:lnTo>
                  <a:pt x="18122" y="7059"/>
                </a:lnTo>
                <a:lnTo>
                  <a:pt x="18171" y="6888"/>
                </a:lnTo>
                <a:lnTo>
                  <a:pt x="18171" y="6717"/>
                </a:lnTo>
                <a:lnTo>
                  <a:pt x="18147" y="6546"/>
                </a:lnTo>
                <a:lnTo>
                  <a:pt x="18073" y="6424"/>
                </a:lnTo>
                <a:lnTo>
                  <a:pt x="18000" y="6326"/>
                </a:lnTo>
                <a:lnTo>
                  <a:pt x="17902" y="6253"/>
                </a:lnTo>
                <a:lnTo>
                  <a:pt x="17805" y="6204"/>
                </a:lnTo>
                <a:lnTo>
                  <a:pt x="17683" y="6179"/>
                </a:lnTo>
                <a:lnTo>
                  <a:pt x="17560" y="6179"/>
                </a:lnTo>
                <a:lnTo>
                  <a:pt x="17438" y="6204"/>
                </a:lnTo>
                <a:lnTo>
                  <a:pt x="17341" y="6228"/>
                </a:lnTo>
                <a:lnTo>
                  <a:pt x="17243" y="6277"/>
                </a:lnTo>
                <a:lnTo>
                  <a:pt x="17145" y="6326"/>
                </a:lnTo>
                <a:lnTo>
                  <a:pt x="17048" y="6424"/>
                </a:lnTo>
                <a:lnTo>
                  <a:pt x="16974" y="6497"/>
                </a:lnTo>
                <a:lnTo>
                  <a:pt x="16925" y="6619"/>
                </a:lnTo>
                <a:lnTo>
                  <a:pt x="16852" y="6790"/>
                </a:lnTo>
                <a:lnTo>
                  <a:pt x="16803" y="6985"/>
                </a:lnTo>
                <a:lnTo>
                  <a:pt x="16803" y="7181"/>
                </a:lnTo>
                <a:lnTo>
                  <a:pt x="16828" y="7376"/>
                </a:lnTo>
                <a:lnTo>
                  <a:pt x="16706" y="7376"/>
                </a:lnTo>
                <a:lnTo>
                  <a:pt x="16584" y="7352"/>
                </a:lnTo>
                <a:lnTo>
                  <a:pt x="16559" y="7034"/>
                </a:lnTo>
                <a:lnTo>
                  <a:pt x="16535" y="6717"/>
                </a:lnTo>
                <a:lnTo>
                  <a:pt x="16486" y="6399"/>
                </a:lnTo>
                <a:lnTo>
                  <a:pt x="16413" y="6082"/>
                </a:lnTo>
                <a:lnTo>
                  <a:pt x="16315" y="5764"/>
                </a:lnTo>
                <a:lnTo>
                  <a:pt x="16217" y="5471"/>
                </a:lnTo>
                <a:lnTo>
                  <a:pt x="16095" y="5178"/>
                </a:lnTo>
                <a:lnTo>
                  <a:pt x="15949" y="4885"/>
                </a:lnTo>
                <a:lnTo>
                  <a:pt x="15802" y="4616"/>
                </a:lnTo>
                <a:lnTo>
                  <a:pt x="15631" y="4323"/>
                </a:lnTo>
                <a:lnTo>
                  <a:pt x="15436" y="4079"/>
                </a:lnTo>
                <a:lnTo>
                  <a:pt x="15240" y="3810"/>
                </a:lnTo>
                <a:lnTo>
                  <a:pt x="15020" y="3566"/>
                </a:lnTo>
                <a:lnTo>
                  <a:pt x="14801" y="3322"/>
                </a:lnTo>
                <a:lnTo>
                  <a:pt x="14556" y="3102"/>
                </a:lnTo>
                <a:lnTo>
                  <a:pt x="14312" y="2882"/>
                </a:lnTo>
                <a:lnTo>
                  <a:pt x="14044" y="2663"/>
                </a:lnTo>
                <a:lnTo>
                  <a:pt x="13750" y="2467"/>
                </a:lnTo>
                <a:lnTo>
                  <a:pt x="13457" y="2272"/>
                </a:lnTo>
                <a:lnTo>
                  <a:pt x="13164" y="2101"/>
                </a:lnTo>
                <a:lnTo>
                  <a:pt x="12847" y="1930"/>
                </a:lnTo>
                <a:lnTo>
                  <a:pt x="12529" y="1783"/>
                </a:lnTo>
                <a:lnTo>
                  <a:pt x="12212" y="1637"/>
                </a:lnTo>
                <a:lnTo>
                  <a:pt x="11870" y="1515"/>
                </a:lnTo>
                <a:lnTo>
                  <a:pt x="11528" y="1393"/>
                </a:lnTo>
                <a:lnTo>
                  <a:pt x="11162" y="1295"/>
                </a:lnTo>
                <a:lnTo>
                  <a:pt x="10795" y="1222"/>
                </a:lnTo>
                <a:lnTo>
                  <a:pt x="10429" y="1148"/>
                </a:lnTo>
                <a:lnTo>
                  <a:pt x="10063" y="1099"/>
                </a:lnTo>
                <a:lnTo>
                  <a:pt x="9672" y="1051"/>
                </a:lnTo>
                <a:lnTo>
                  <a:pt x="9281" y="1026"/>
                </a:lnTo>
                <a:lnTo>
                  <a:pt x="8353" y="1026"/>
                </a:lnTo>
                <a:lnTo>
                  <a:pt x="7816" y="1075"/>
                </a:lnTo>
                <a:lnTo>
                  <a:pt x="7278" y="1148"/>
                </a:lnTo>
                <a:lnTo>
                  <a:pt x="6765" y="1270"/>
                </a:lnTo>
                <a:lnTo>
                  <a:pt x="6619" y="1051"/>
                </a:lnTo>
                <a:lnTo>
                  <a:pt x="6472" y="880"/>
                </a:lnTo>
                <a:lnTo>
                  <a:pt x="6301" y="709"/>
                </a:lnTo>
                <a:lnTo>
                  <a:pt x="6155" y="562"/>
                </a:lnTo>
                <a:lnTo>
                  <a:pt x="5984" y="440"/>
                </a:lnTo>
                <a:lnTo>
                  <a:pt x="5837" y="342"/>
                </a:lnTo>
                <a:lnTo>
                  <a:pt x="5520" y="196"/>
                </a:lnTo>
                <a:lnTo>
                  <a:pt x="5251" y="98"/>
                </a:lnTo>
                <a:lnTo>
                  <a:pt x="5031" y="49"/>
                </a:lnTo>
                <a:lnTo>
                  <a:pt x="483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22" name="Google Shape;522;p38"/>
          <p:cNvSpPr/>
          <p:nvPr/>
        </p:nvSpPr>
        <p:spPr>
          <a:xfrm>
            <a:off x="6430165" y="3533037"/>
            <a:ext cx="269526" cy="387967"/>
          </a:xfrm>
          <a:custGeom>
            <a:avLst/>
            <a:gdLst/>
            <a:ahLst/>
            <a:cxnLst/>
            <a:rect l="l" t="t" r="r" b="b"/>
            <a:pathLst>
              <a:path w="12896" h="18563" extrusionOk="0">
                <a:moveTo>
                  <a:pt x="6448" y="1564"/>
                </a:moveTo>
                <a:lnTo>
                  <a:pt x="6814" y="1588"/>
                </a:lnTo>
                <a:lnTo>
                  <a:pt x="7181" y="1637"/>
                </a:lnTo>
                <a:lnTo>
                  <a:pt x="7523" y="1735"/>
                </a:lnTo>
                <a:lnTo>
                  <a:pt x="7865" y="1857"/>
                </a:lnTo>
                <a:lnTo>
                  <a:pt x="8182" y="2003"/>
                </a:lnTo>
                <a:lnTo>
                  <a:pt x="8475" y="2199"/>
                </a:lnTo>
                <a:lnTo>
                  <a:pt x="8768" y="2394"/>
                </a:lnTo>
                <a:lnTo>
                  <a:pt x="9013" y="2638"/>
                </a:lnTo>
                <a:lnTo>
                  <a:pt x="9257" y="2883"/>
                </a:lnTo>
                <a:lnTo>
                  <a:pt x="9477" y="3176"/>
                </a:lnTo>
                <a:lnTo>
                  <a:pt x="9647" y="3469"/>
                </a:lnTo>
                <a:lnTo>
                  <a:pt x="9794" y="3786"/>
                </a:lnTo>
                <a:lnTo>
                  <a:pt x="9916" y="4128"/>
                </a:lnTo>
                <a:lnTo>
                  <a:pt x="10014" y="4470"/>
                </a:lnTo>
                <a:lnTo>
                  <a:pt x="10063" y="4836"/>
                </a:lnTo>
                <a:lnTo>
                  <a:pt x="10087" y="5203"/>
                </a:lnTo>
                <a:lnTo>
                  <a:pt x="10087" y="7547"/>
                </a:lnTo>
                <a:lnTo>
                  <a:pt x="2809" y="7547"/>
                </a:lnTo>
                <a:lnTo>
                  <a:pt x="2809" y="5203"/>
                </a:lnTo>
                <a:lnTo>
                  <a:pt x="2833" y="4836"/>
                </a:lnTo>
                <a:lnTo>
                  <a:pt x="2882" y="4470"/>
                </a:lnTo>
                <a:lnTo>
                  <a:pt x="2980" y="4128"/>
                </a:lnTo>
                <a:lnTo>
                  <a:pt x="3102" y="3786"/>
                </a:lnTo>
                <a:lnTo>
                  <a:pt x="3249" y="3469"/>
                </a:lnTo>
                <a:lnTo>
                  <a:pt x="3420" y="3176"/>
                </a:lnTo>
                <a:lnTo>
                  <a:pt x="3639" y="2883"/>
                </a:lnTo>
                <a:lnTo>
                  <a:pt x="3884" y="2638"/>
                </a:lnTo>
                <a:lnTo>
                  <a:pt x="4128" y="2394"/>
                </a:lnTo>
                <a:lnTo>
                  <a:pt x="4421" y="2199"/>
                </a:lnTo>
                <a:lnTo>
                  <a:pt x="4714" y="2003"/>
                </a:lnTo>
                <a:lnTo>
                  <a:pt x="5032" y="1857"/>
                </a:lnTo>
                <a:lnTo>
                  <a:pt x="5373" y="1735"/>
                </a:lnTo>
                <a:lnTo>
                  <a:pt x="5715" y="1637"/>
                </a:lnTo>
                <a:lnTo>
                  <a:pt x="6082" y="1588"/>
                </a:lnTo>
                <a:lnTo>
                  <a:pt x="6448" y="1564"/>
                </a:lnTo>
                <a:close/>
                <a:moveTo>
                  <a:pt x="6448" y="10991"/>
                </a:moveTo>
                <a:lnTo>
                  <a:pt x="6692" y="11015"/>
                </a:lnTo>
                <a:lnTo>
                  <a:pt x="6937" y="11089"/>
                </a:lnTo>
                <a:lnTo>
                  <a:pt x="7132" y="11211"/>
                </a:lnTo>
                <a:lnTo>
                  <a:pt x="7327" y="11357"/>
                </a:lnTo>
                <a:lnTo>
                  <a:pt x="7474" y="11528"/>
                </a:lnTo>
                <a:lnTo>
                  <a:pt x="7572" y="11748"/>
                </a:lnTo>
                <a:lnTo>
                  <a:pt x="7645" y="11968"/>
                </a:lnTo>
                <a:lnTo>
                  <a:pt x="7669" y="12212"/>
                </a:lnTo>
                <a:lnTo>
                  <a:pt x="7669" y="12383"/>
                </a:lnTo>
                <a:lnTo>
                  <a:pt x="7645" y="12530"/>
                </a:lnTo>
                <a:lnTo>
                  <a:pt x="7596" y="12701"/>
                </a:lnTo>
                <a:lnTo>
                  <a:pt x="7523" y="12823"/>
                </a:lnTo>
                <a:lnTo>
                  <a:pt x="7425" y="12969"/>
                </a:lnTo>
                <a:lnTo>
                  <a:pt x="7327" y="13067"/>
                </a:lnTo>
                <a:lnTo>
                  <a:pt x="7205" y="13189"/>
                </a:lnTo>
                <a:lnTo>
                  <a:pt x="7083" y="13262"/>
                </a:lnTo>
                <a:lnTo>
                  <a:pt x="7230" y="15094"/>
                </a:lnTo>
                <a:lnTo>
                  <a:pt x="5667" y="15094"/>
                </a:lnTo>
                <a:lnTo>
                  <a:pt x="5813" y="13262"/>
                </a:lnTo>
                <a:lnTo>
                  <a:pt x="5691" y="13189"/>
                </a:lnTo>
                <a:lnTo>
                  <a:pt x="5569" y="13067"/>
                </a:lnTo>
                <a:lnTo>
                  <a:pt x="5471" y="12969"/>
                </a:lnTo>
                <a:lnTo>
                  <a:pt x="5373" y="12823"/>
                </a:lnTo>
                <a:lnTo>
                  <a:pt x="5300" y="12701"/>
                </a:lnTo>
                <a:lnTo>
                  <a:pt x="5251" y="12530"/>
                </a:lnTo>
                <a:lnTo>
                  <a:pt x="5227" y="12383"/>
                </a:lnTo>
                <a:lnTo>
                  <a:pt x="5227" y="12212"/>
                </a:lnTo>
                <a:lnTo>
                  <a:pt x="5251" y="11968"/>
                </a:lnTo>
                <a:lnTo>
                  <a:pt x="5325" y="11748"/>
                </a:lnTo>
                <a:lnTo>
                  <a:pt x="5422" y="11528"/>
                </a:lnTo>
                <a:lnTo>
                  <a:pt x="5569" y="11357"/>
                </a:lnTo>
                <a:lnTo>
                  <a:pt x="5764" y="11211"/>
                </a:lnTo>
                <a:lnTo>
                  <a:pt x="5960" y="11089"/>
                </a:lnTo>
                <a:lnTo>
                  <a:pt x="6204" y="11015"/>
                </a:lnTo>
                <a:lnTo>
                  <a:pt x="6448" y="10991"/>
                </a:lnTo>
                <a:close/>
                <a:moveTo>
                  <a:pt x="6448" y="1"/>
                </a:moveTo>
                <a:lnTo>
                  <a:pt x="5911" y="25"/>
                </a:lnTo>
                <a:lnTo>
                  <a:pt x="5398" y="123"/>
                </a:lnTo>
                <a:lnTo>
                  <a:pt x="4909" y="245"/>
                </a:lnTo>
                <a:lnTo>
                  <a:pt x="4421" y="416"/>
                </a:lnTo>
                <a:lnTo>
                  <a:pt x="3981" y="636"/>
                </a:lnTo>
                <a:lnTo>
                  <a:pt x="3542" y="904"/>
                </a:lnTo>
                <a:lnTo>
                  <a:pt x="3151" y="1197"/>
                </a:lnTo>
                <a:lnTo>
                  <a:pt x="2760" y="1539"/>
                </a:lnTo>
                <a:lnTo>
                  <a:pt x="2443" y="1906"/>
                </a:lnTo>
                <a:lnTo>
                  <a:pt x="2125" y="2296"/>
                </a:lnTo>
                <a:lnTo>
                  <a:pt x="1881" y="2736"/>
                </a:lnTo>
                <a:lnTo>
                  <a:pt x="1661" y="3176"/>
                </a:lnTo>
                <a:lnTo>
                  <a:pt x="1466" y="3664"/>
                </a:lnTo>
                <a:lnTo>
                  <a:pt x="1344" y="4153"/>
                </a:lnTo>
                <a:lnTo>
                  <a:pt x="1270" y="4690"/>
                </a:lnTo>
                <a:lnTo>
                  <a:pt x="1246" y="5203"/>
                </a:lnTo>
                <a:lnTo>
                  <a:pt x="1246" y="7547"/>
                </a:lnTo>
                <a:lnTo>
                  <a:pt x="391" y="7547"/>
                </a:lnTo>
                <a:lnTo>
                  <a:pt x="293" y="7572"/>
                </a:lnTo>
                <a:lnTo>
                  <a:pt x="220" y="7621"/>
                </a:lnTo>
                <a:lnTo>
                  <a:pt x="147" y="7669"/>
                </a:lnTo>
                <a:lnTo>
                  <a:pt x="74" y="7743"/>
                </a:lnTo>
                <a:lnTo>
                  <a:pt x="49" y="7840"/>
                </a:lnTo>
                <a:lnTo>
                  <a:pt x="0" y="7914"/>
                </a:lnTo>
                <a:lnTo>
                  <a:pt x="0" y="8036"/>
                </a:lnTo>
                <a:lnTo>
                  <a:pt x="0" y="18074"/>
                </a:lnTo>
                <a:lnTo>
                  <a:pt x="0" y="18171"/>
                </a:lnTo>
                <a:lnTo>
                  <a:pt x="49" y="18269"/>
                </a:lnTo>
                <a:lnTo>
                  <a:pt x="74" y="18342"/>
                </a:lnTo>
                <a:lnTo>
                  <a:pt x="147" y="18416"/>
                </a:lnTo>
                <a:lnTo>
                  <a:pt x="220" y="18464"/>
                </a:lnTo>
                <a:lnTo>
                  <a:pt x="293" y="18513"/>
                </a:lnTo>
                <a:lnTo>
                  <a:pt x="391" y="18538"/>
                </a:lnTo>
                <a:lnTo>
                  <a:pt x="489" y="18562"/>
                </a:lnTo>
                <a:lnTo>
                  <a:pt x="12407" y="18562"/>
                </a:lnTo>
                <a:lnTo>
                  <a:pt x="12505" y="18538"/>
                </a:lnTo>
                <a:lnTo>
                  <a:pt x="12603" y="18513"/>
                </a:lnTo>
                <a:lnTo>
                  <a:pt x="12676" y="18464"/>
                </a:lnTo>
                <a:lnTo>
                  <a:pt x="12749" y="18416"/>
                </a:lnTo>
                <a:lnTo>
                  <a:pt x="12822" y="18342"/>
                </a:lnTo>
                <a:lnTo>
                  <a:pt x="12847" y="18269"/>
                </a:lnTo>
                <a:lnTo>
                  <a:pt x="12896" y="18171"/>
                </a:lnTo>
                <a:lnTo>
                  <a:pt x="12896" y="18074"/>
                </a:lnTo>
                <a:lnTo>
                  <a:pt x="12896" y="8036"/>
                </a:lnTo>
                <a:lnTo>
                  <a:pt x="12896" y="7914"/>
                </a:lnTo>
                <a:lnTo>
                  <a:pt x="12847" y="7840"/>
                </a:lnTo>
                <a:lnTo>
                  <a:pt x="12822" y="7743"/>
                </a:lnTo>
                <a:lnTo>
                  <a:pt x="12749" y="7669"/>
                </a:lnTo>
                <a:lnTo>
                  <a:pt x="12676" y="7621"/>
                </a:lnTo>
                <a:lnTo>
                  <a:pt x="12603" y="7572"/>
                </a:lnTo>
                <a:lnTo>
                  <a:pt x="12505" y="7547"/>
                </a:lnTo>
                <a:lnTo>
                  <a:pt x="11650" y="7547"/>
                </a:lnTo>
                <a:lnTo>
                  <a:pt x="11650" y="5203"/>
                </a:lnTo>
                <a:lnTo>
                  <a:pt x="11626" y="4690"/>
                </a:lnTo>
                <a:lnTo>
                  <a:pt x="11552" y="4153"/>
                </a:lnTo>
                <a:lnTo>
                  <a:pt x="11430" y="3664"/>
                </a:lnTo>
                <a:lnTo>
                  <a:pt x="11235" y="3176"/>
                </a:lnTo>
                <a:lnTo>
                  <a:pt x="11015" y="2736"/>
                </a:lnTo>
                <a:lnTo>
                  <a:pt x="10771" y="2296"/>
                </a:lnTo>
                <a:lnTo>
                  <a:pt x="10453" y="1906"/>
                </a:lnTo>
                <a:lnTo>
                  <a:pt x="10136" y="1539"/>
                </a:lnTo>
                <a:lnTo>
                  <a:pt x="9745" y="1197"/>
                </a:lnTo>
                <a:lnTo>
                  <a:pt x="9354" y="904"/>
                </a:lnTo>
                <a:lnTo>
                  <a:pt x="8939" y="636"/>
                </a:lnTo>
                <a:lnTo>
                  <a:pt x="8475" y="416"/>
                </a:lnTo>
                <a:lnTo>
                  <a:pt x="7987" y="245"/>
                </a:lnTo>
                <a:lnTo>
                  <a:pt x="7498" y="123"/>
                </a:lnTo>
                <a:lnTo>
                  <a:pt x="6985" y="25"/>
                </a:lnTo>
                <a:lnTo>
                  <a:pt x="6448"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23" name="Google Shape;523;p38"/>
          <p:cNvGrpSpPr/>
          <p:nvPr/>
        </p:nvGrpSpPr>
        <p:grpSpPr>
          <a:xfrm>
            <a:off x="6996050" y="3545188"/>
            <a:ext cx="264427" cy="375719"/>
            <a:chOff x="6701050" y="2978375"/>
            <a:chExt cx="316300" cy="449425"/>
          </a:xfrm>
        </p:grpSpPr>
        <p:sp>
          <p:nvSpPr>
            <p:cNvPr id="524" name="Google Shape;524;p38"/>
            <p:cNvSpPr/>
            <p:nvPr/>
          </p:nvSpPr>
          <p:spPr>
            <a:xfrm>
              <a:off x="6701050" y="2978375"/>
              <a:ext cx="316300" cy="78175"/>
            </a:xfrm>
            <a:custGeom>
              <a:avLst/>
              <a:gdLst/>
              <a:ahLst/>
              <a:cxnLst/>
              <a:rect l="l" t="t" r="r" b="b"/>
              <a:pathLst>
                <a:path w="12652" h="3127" extrusionOk="0">
                  <a:moveTo>
                    <a:pt x="7840" y="782"/>
                  </a:moveTo>
                  <a:lnTo>
                    <a:pt x="7865" y="807"/>
                  </a:lnTo>
                  <a:lnTo>
                    <a:pt x="7889" y="831"/>
                  </a:lnTo>
                  <a:lnTo>
                    <a:pt x="7889" y="880"/>
                  </a:lnTo>
                  <a:lnTo>
                    <a:pt x="7889" y="1417"/>
                  </a:lnTo>
                  <a:lnTo>
                    <a:pt x="4763" y="1417"/>
                  </a:lnTo>
                  <a:lnTo>
                    <a:pt x="4763" y="880"/>
                  </a:lnTo>
                  <a:lnTo>
                    <a:pt x="4763" y="831"/>
                  </a:lnTo>
                  <a:lnTo>
                    <a:pt x="4787" y="807"/>
                  </a:lnTo>
                  <a:lnTo>
                    <a:pt x="4812" y="782"/>
                  </a:lnTo>
                  <a:close/>
                  <a:moveTo>
                    <a:pt x="4861" y="1"/>
                  </a:moveTo>
                  <a:lnTo>
                    <a:pt x="4690" y="25"/>
                  </a:lnTo>
                  <a:lnTo>
                    <a:pt x="4519" y="74"/>
                  </a:lnTo>
                  <a:lnTo>
                    <a:pt x="4372" y="147"/>
                  </a:lnTo>
                  <a:lnTo>
                    <a:pt x="4250" y="269"/>
                  </a:lnTo>
                  <a:lnTo>
                    <a:pt x="4128" y="392"/>
                  </a:lnTo>
                  <a:lnTo>
                    <a:pt x="4055" y="538"/>
                  </a:lnTo>
                  <a:lnTo>
                    <a:pt x="4006" y="709"/>
                  </a:lnTo>
                  <a:lnTo>
                    <a:pt x="3982" y="880"/>
                  </a:lnTo>
                  <a:lnTo>
                    <a:pt x="3982" y="1417"/>
                  </a:lnTo>
                  <a:lnTo>
                    <a:pt x="391" y="1417"/>
                  </a:lnTo>
                  <a:lnTo>
                    <a:pt x="294" y="1466"/>
                  </a:lnTo>
                  <a:lnTo>
                    <a:pt x="220" y="1491"/>
                  </a:lnTo>
                  <a:lnTo>
                    <a:pt x="147" y="1564"/>
                  </a:lnTo>
                  <a:lnTo>
                    <a:pt x="74" y="1637"/>
                  </a:lnTo>
                  <a:lnTo>
                    <a:pt x="49" y="1710"/>
                  </a:lnTo>
                  <a:lnTo>
                    <a:pt x="1" y="1808"/>
                  </a:lnTo>
                  <a:lnTo>
                    <a:pt x="1" y="1906"/>
                  </a:lnTo>
                  <a:lnTo>
                    <a:pt x="1" y="3127"/>
                  </a:lnTo>
                  <a:lnTo>
                    <a:pt x="12652" y="3127"/>
                  </a:lnTo>
                  <a:lnTo>
                    <a:pt x="12652" y="1906"/>
                  </a:lnTo>
                  <a:lnTo>
                    <a:pt x="12652" y="1808"/>
                  </a:lnTo>
                  <a:lnTo>
                    <a:pt x="12603" y="1710"/>
                  </a:lnTo>
                  <a:lnTo>
                    <a:pt x="12578" y="1637"/>
                  </a:lnTo>
                  <a:lnTo>
                    <a:pt x="12505" y="1564"/>
                  </a:lnTo>
                  <a:lnTo>
                    <a:pt x="12432" y="1491"/>
                  </a:lnTo>
                  <a:lnTo>
                    <a:pt x="12359" y="1466"/>
                  </a:lnTo>
                  <a:lnTo>
                    <a:pt x="12261" y="1417"/>
                  </a:lnTo>
                  <a:lnTo>
                    <a:pt x="8671" y="1417"/>
                  </a:lnTo>
                  <a:lnTo>
                    <a:pt x="8671" y="880"/>
                  </a:lnTo>
                  <a:lnTo>
                    <a:pt x="8646" y="709"/>
                  </a:lnTo>
                  <a:lnTo>
                    <a:pt x="8597" y="538"/>
                  </a:lnTo>
                  <a:lnTo>
                    <a:pt x="8524" y="392"/>
                  </a:lnTo>
                  <a:lnTo>
                    <a:pt x="8402" y="269"/>
                  </a:lnTo>
                  <a:lnTo>
                    <a:pt x="8280" y="147"/>
                  </a:lnTo>
                  <a:lnTo>
                    <a:pt x="8133" y="74"/>
                  </a:lnTo>
                  <a:lnTo>
                    <a:pt x="7962" y="25"/>
                  </a:lnTo>
                  <a:lnTo>
                    <a:pt x="779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25" name="Google Shape;525;p38"/>
            <p:cNvSpPr/>
            <p:nvPr/>
          </p:nvSpPr>
          <p:spPr>
            <a:xfrm>
              <a:off x="6713875" y="3068750"/>
              <a:ext cx="290650" cy="359050"/>
            </a:xfrm>
            <a:custGeom>
              <a:avLst/>
              <a:gdLst/>
              <a:ahLst/>
              <a:cxnLst/>
              <a:rect l="l" t="t" r="r" b="b"/>
              <a:pathLst>
                <a:path w="11626" h="14362" extrusionOk="0">
                  <a:moveTo>
                    <a:pt x="2614" y="1686"/>
                  </a:moveTo>
                  <a:lnTo>
                    <a:pt x="2711" y="1710"/>
                  </a:lnTo>
                  <a:lnTo>
                    <a:pt x="2785" y="1759"/>
                  </a:lnTo>
                  <a:lnTo>
                    <a:pt x="2834" y="1857"/>
                  </a:lnTo>
                  <a:lnTo>
                    <a:pt x="2858" y="1930"/>
                  </a:lnTo>
                  <a:lnTo>
                    <a:pt x="2858" y="12432"/>
                  </a:lnTo>
                  <a:lnTo>
                    <a:pt x="2834" y="12529"/>
                  </a:lnTo>
                  <a:lnTo>
                    <a:pt x="2785" y="12603"/>
                  </a:lnTo>
                  <a:lnTo>
                    <a:pt x="2711" y="12652"/>
                  </a:lnTo>
                  <a:lnTo>
                    <a:pt x="2614" y="12676"/>
                  </a:lnTo>
                  <a:lnTo>
                    <a:pt x="2516" y="12652"/>
                  </a:lnTo>
                  <a:lnTo>
                    <a:pt x="2443" y="12603"/>
                  </a:lnTo>
                  <a:lnTo>
                    <a:pt x="2394" y="12529"/>
                  </a:lnTo>
                  <a:lnTo>
                    <a:pt x="2369" y="12432"/>
                  </a:lnTo>
                  <a:lnTo>
                    <a:pt x="2369" y="1930"/>
                  </a:lnTo>
                  <a:lnTo>
                    <a:pt x="2394" y="1857"/>
                  </a:lnTo>
                  <a:lnTo>
                    <a:pt x="2443" y="1759"/>
                  </a:lnTo>
                  <a:lnTo>
                    <a:pt x="2516" y="1710"/>
                  </a:lnTo>
                  <a:lnTo>
                    <a:pt x="2614" y="1686"/>
                  </a:lnTo>
                  <a:close/>
                  <a:moveTo>
                    <a:pt x="5813" y="1686"/>
                  </a:moveTo>
                  <a:lnTo>
                    <a:pt x="5911" y="1710"/>
                  </a:lnTo>
                  <a:lnTo>
                    <a:pt x="5984" y="1759"/>
                  </a:lnTo>
                  <a:lnTo>
                    <a:pt x="6033" y="1857"/>
                  </a:lnTo>
                  <a:lnTo>
                    <a:pt x="6057" y="1930"/>
                  </a:lnTo>
                  <a:lnTo>
                    <a:pt x="6057" y="12432"/>
                  </a:lnTo>
                  <a:lnTo>
                    <a:pt x="6033" y="12529"/>
                  </a:lnTo>
                  <a:lnTo>
                    <a:pt x="5984" y="12603"/>
                  </a:lnTo>
                  <a:lnTo>
                    <a:pt x="5911" y="12652"/>
                  </a:lnTo>
                  <a:lnTo>
                    <a:pt x="5813" y="12676"/>
                  </a:lnTo>
                  <a:lnTo>
                    <a:pt x="5715" y="12652"/>
                  </a:lnTo>
                  <a:lnTo>
                    <a:pt x="5642" y="12603"/>
                  </a:lnTo>
                  <a:lnTo>
                    <a:pt x="5593" y="12529"/>
                  </a:lnTo>
                  <a:lnTo>
                    <a:pt x="5569" y="12432"/>
                  </a:lnTo>
                  <a:lnTo>
                    <a:pt x="5569" y="1930"/>
                  </a:lnTo>
                  <a:lnTo>
                    <a:pt x="5593" y="1857"/>
                  </a:lnTo>
                  <a:lnTo>
                    <a:pt x="5642" y="1759"/>
                  </a:lnTo>
                  <a:lnTo>
                    <a:pt x="5715" y="1710"/>
                  </a:lnTo>
                  <a:lnTo>
                    <a:pt x="5813" y="1686"/>
                  </a:lnTo>
                  <a:close/>
                  <a:moveTo>
                    <a:pt x="9013" y="1686"/>
                  </a:moveTo>
                  <a:lnTo>
                    <a:pt x="9110" y="1710"/>
                  </a:lnTo>
                  <a:lnTo>
                    <a:pt x="9183" y="1759"/>
                  </a:lnTo>
                  <a:lnTo>
                    <a:pt x="9232" y="1857"/>
                  </a:lnTo>
                  <a:lnTo>
                    <a:pt x="9257" y="1930"/>
                  </a:lnTo>
                  <a:lnTo>
                    <a:pt x="9257" y="12432"/>
                  </a:lnTo>
                  <a:lnTo>
                    <a:pt x="9232" y="12529"/>
                  </a:lnTo>
                  <a:lnTo>
                    <a:pt x="9183" y="12603"/>
                  </a:lnTo>
                  <a:lnTo>
                    <a:pt x="9110" y="12652"/>
                  </a:lnTo>
                  <a:lnTo>
                    <a:pt x="9013" y="12676"/>
                  </a:lnTo>
                  <a:lnTo>
                    <a:pt x="8915" y="12652"/>
                  </a:lnTo>
                  <a:lnTo>
                    <a:pt x="8842" y="12603"/>
                  </a:lnTo>
                  <a:lnTo>
                    <a:pt x="8793" y="12529"/>
                  </a:lnTo>
                  <a:lnTo>
                    <a:pt x="8768" y="12432"/>
                  </a:lnTo>
                  <a:lnTo>
                    <a:pt x="8768" y="1930"/>
                  </a:lnTo>
                  <a:lnTo>
                    <a:pt x="8793" y="1857"/>
                  </a:lnTo>
                  <a:lnTo>
                    <a:pt x="8842" y="1759"/>
                  </a:lnTo>
                  <a:lnTo>
                    <a:pt x="8915" y="1710"/>
                  </a:lnTo>
                  <a:lnTo>
                    <a:pt x="9013" y="1686"/>
                  </a:lnTo>
                  <a:close/>
                  <a:moveTo>
                    <a:pt x="0" y="0"/>
                  </a:moveTo>
                  <a:lnTo>
                    <a:pt x="0" y="13873"/>
                  </a:lnTo>
                  <a:lnTo>
                    <a:pt x="0" y="13970"/>
                  </a:lnTo>
                  <a:lnTo>
                    <a:pt x="49" y="14068"/>
                  </a:lnTo>
                  <a:lnTo>
                    <a:pt x="74" y="14141"/>
                  </a:lnTo>
                  <a:lnTo>
                    <a:pt x="147" y="14215"/>
                  </a:lnTo>
                  <a:lnTo>
                    <a:pt x="220" y="14263"/>
                  </a:lnTo>
                  <a:lnTo>
                    <a:pt x="294" y="14312"/>
                  </a:lnTo>
                  <a:lnTo>
                    <a:pt x="391" y="14337"/>
                  </a:lnTo>
                  <a:lnTo>
                    <a:pt x="489" y="14361"/>
                  </a:lnTo>
                  <a:lnTo>
                    <a:pt x="11137" y="14361"/>
                  </a:lnTo>
                  <a:lnTo>
                    <a:pt x="11235" y="14337"/>
                  </a:lnTo>
                  <a:lnTo>
                    <a:pt x="11333" y="14312"/>
                  </a:lnTo>
                  <a:lnTo>
                    <a:pt x="11406" y="14263"/>
                  </a:lnTo>
                  <a:lnTo>
                    <a:pt x="11479" y="14215"/>
                  </a:lnTo>
                  <a:lnTo>
                    <a:pt x="11553" y="14141"/>
                  </a:lnTo>
                  <a:lnTo>
                    <a:pt x="11577" y="14068"/>
                  </a:lnTo>
                  <a:lnTo>
                    <a:pt x="11626" y="13970"/>
                  </a:lnTo>
                  <a:lnTo>
                    <a:pt x="11626" y="13873"/>
                  </a:lnTo>
                  <a:lnTo>
                    <a:pt x="11626"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26" name="Google Shape;526;p38"/>
          <p:cNvGrpSpPr/>
          <p:nvPr/>
        </p:nvGrpSpPr>
        <p:grpSpPr>
          <a:xfrm>
            <a:off x="2431678" y="4163849"/>
            <a:ext cx="376743" cy="253203"/>
            <a:chOff x="1241275" y="3718400"/>
            <a:chExt cx="450650" cy="302875"/>
          </a:xfrm>
        </p:grpSpPr>
        <p:sp>
          <p:nvSpPr>
            <p:cNvPr id="527" name="Google Shape;527;p38"/>
            <p:cNvSpPr/>
            <p:nvPr/>
          </p:nvSpPr>
          <p:spPr>
            <a:xfrm>
              <a:off x="1241275" y="3718400"/>
              <a:ext cx="450650" cy="302875"/>
            </a:xfrm>
            <a:custGeom>
              <a:avLst/>
              <a:gdLst/>
              <a:ahLst/>
              <a:cxnLst/>
              <a:rect l="l" t="t" r="r" b="b"/>
              <a:pathLst>
                <a:path w="18026" h="12115" extrusionOk="0">
                  <a:moveTo>
                    <a:pt x="17048" y="977"/>
                  </a:moveTo>
                  <a:lnTo>
                    <a:pt x="17048" y="3127"/>
                  </a:lnTo>
                  <a:lnTo>
                    <a:pt x="978" y="3127"/>
                  </a:lnTo>
                  <a:lnTo>
                    <a:pt x="978" y="977"/>
                  </a:lnTo>
                  <a:close/>
                  <a:moveTo>
                    <a:pt x="17048" y="5447"/>
                  </a:moveTo>
                  <a:lnTo>
                    <a:pt x="17048" y="11137"/>
                  </a:lnTo>
                  <a:lnTo>
                    <a:pt x="978" y="11137"/>
                  </a:lnTo>
                  <a:lnTo>
                    <a:pt x="978" y="5447"/>
                  </a:lnTo>
                  <a:close/>
                  <a:moveTo>
                    <a:pt x="978" y="1"/>
                  </a:moveTo>
                  <a:lnTo>
                    <a:pt x="782" y="25"/>
                  </a:lnTo>
                  <a:lnTo>
                    <a:pt x="587" y="74"/>
                  </a:lnTo>
                  <a:lnTo>
                    <a:pt x="416" y="172"/>
                  </a:lnTo>
                  <a:lnTo>
                    <a:pt x="294" y="294"/>
                  </a:lnTo>
                  <a:lnTo>
                    <a:pt x="172" y="440"/>
                  </a:lnTo>
                  <a:lnTo>
                    <a:pt x="74" y="611"/>
                  </a:lnTo>
                  <a:lnTo>
                    <a:pt x="25" y="782"/>
                  </a:lnTo>
                  <a:lnTo>
                    <a:pt x="1" y="977"/>
                  </a:lnTo>
                  <a:lnTo>
                    <a:pt x="1" y="11137"/>
                  </a:lnTo>
                  <a:lnTo>
                    <a:pt x="25" y="11333"/>
                  </a:lnTo>
                  <a:lnTo>
                    <a:pt x="74" y="11504"/>
                  </a:lnTo>
                  <a:lnTo>
                    <a:pt x="172" y="11675"/>
                  </a:lnTo>
                  <a:lnTo>
                    <a:pt x="294" y="11821"/>
                  </a:lnTo>
                  <a:lnTo>
                    <a:pt x="416" y="11943"/>
                  </a:lnTo>
                  <a:lnTo>
                    <a:pt x="587" y="12041"/>
                  </a:lnTo>
                  <a:lnTo>
                    <a:pt x="782" y="12090"/>
                  </a:lnTo>
                  <a:lnTo>
                    <a:pt x="978" y="12114"/>
                  </a:lnTo>
                  <a:lnTo>
                    <a:pt x="17048" y="12114"/>
                  </a:lnTo>
                  <a:lnTo>
                    <a:pt x="17243" y="12090"/>
                  </a:lnTo>
                  <a:lnTo>
                    <a:pt x="17439" y="12041"/>
                  </a:lnTo>
                  <a:lnTo>
                    <a:pt x="17610" y="11943"/>
                  </a:lnTo>
                  <a:lnTo>
                    <a:pt x="17732" y="11821"/>
                  </a:lnTo>
                  <a:lnTo>
                    <a:pt x="17854" y="11675"/>
                  </a:lnTo>
                  <a:lnTo>
                    <a:pt x="17952" y="11504"/>
                  </a:lnTo>
                  <a:lnTo>
                    <a:pt x="18001" y="11333"/>
                  </a:lnTo>
                  <a:lnTo>
                    <a:pt x="18025" y="11137"/>
                  </a:lnTo>
                  <a:lnTo>
                    <a:pt x="18025" y="977"/>
                  </a:lnTo>
                  <a:lnTo>
                    <a:pt x="18001" y="782"/>
                  </a:lnTo>
                  <a:lnTo>
                    <a:pt x="17952" y="611"/>
                  </a:lnTo>
                  <a:lnTo>
                    <a:pt x="17854" y="440"/>
                  </a:lnTo>
                  <a:lnTo>
                    <a:pt x="17732" y="294"/>
                  </a:lnTo>
                  <a:lnTo>
                    <a:pt x="17610" y="172"/>
                  </a:lnTo>
                  <a:lnTo>
                    <a:pt x="17439" y="74"/>
                  </a:lnTo>
                  <a:lnTo>
                    <a:pt x="17243" y="25"/>
                  </a:lnTo>
                  <a:lnTo>
                    <a:pt x="1704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28" name="Google Shape;528;p38"/>
            <p:cNvSpPr/>
            <p:nvPr/>
          </p:nvSpPr>
          <p:spPr>
            <a:xfrm>
              <a:off x="1293175" y="3895475"/>
              <a:ext cx="174050" cy="12225"/>
            </a:xfrm>
            <a:custGeom>
              <a:avLst/>
              <a:gdLst/>
              <a:ahLst/>
              <a:cxnLst/>
              <a:rect l="l" t="t" r="r" b="b"/>
              <a:pathLst>
                <a:path w="6962" h="489" extrusionOk="0">
                  <a:moveTo>
                    <a:pt x="245" y="0"/>
                  </a:moveTo>
                  <a:lnTo>
                    <a:pt x="147" y="25"/>
                  </a:lnTo>
                  <a:lnTo>
                    <a:pt x="74" y="74"/>
                  </a:lnTo>
                  <a:lnTo>
                    <a:pt x="25" y="147"/>
                  </a:lnTo>
                  <a:lnTo>
                    <a:pt x="1" y="244"/>
                  </a:lnTo>
                  <a:lnTo>
                    <a:pt x="25" y="342"/>
                  </a:lnTo>
                  <a:lnTo>
                    <a:pt x="74" y="415"/>
                  </a:lnTo>
                  <a:lnTo>
                    <a:pt x="147" y="464"/>
                  </a:lnTo>
                  <a:lnTo>
                    <a:pt x="245" y="489"/>
                  </a:lnTo>
                  <a:lnTo>
                    <a:pt x="6717" y="489"/>
                  </a:lnTo>
                  <a:lnTo>
                    <a:pt x="6815" y="464"/>
                  </a:lnTo>
                  <a:lnTo>
                    <a:pt x="6888" y="415"/>
                  </a:lnTo>
                  <a:lnTo>
                    <a:pt x="6961" y="342"/>
                  </a:lnTo>
                  <a:lnTo>
                    <a:pt x="6961" y="244"/>
                  </a:lnTo>
                  <a:lnTo>
                    <a:pt x="6961" y="147"/>
                  </a:lnTo>
                  <a:lnTo>
                    <a:pt x="6888" y="74"/>
                  </a:lnTo>
                  <a:lnTo>
                    <a:pt x="6815" y="25"/>
                  </a:lnTo>
                  <a:lnTo>
                    <a:pt x="671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29" name="Google Shape;529;p38"/>
            <p:cNvSpPr/>
            <p:nvPr/>
          </p:nvSpPr>
          <p:spPr>
            <a:xfrm>
              <a:off x="1293175" y="3935775"/>
              <a:ext cx="122750" cy="12225"/>
            </a:xfrm>
            <a:custGeom>
              <a:avLst/>
              <a:gdLst/>
              <a:ahLst/>
              <a:cxnLst/>
              <a:rect l="l" t="t" r="r" b="b"/>
              <a:pathLst>
                <a:path w="4910" h="489" extrusionOk="0">
                  <a:moveTo>
                    <a:pt x="245" y="0"/>
                  </a:moveTo>
                  <a:lnTo>
                    <a:pt x="147" y="25"/>
                  </a:lnTo>
                  <a:lnTo>
                    <a:pt x="74" y="73"/>
                  </a:lnTo>
                  <a:lnTo>
                    <a:pt x="25" y="147"/>
                  </a:lnTo>
                  <a:lnTo>
                    <a:pt x="1" y="244"/>
                  </a:lnTo>
                  <a:lnTo>
                    <a:pt x="25" y="342"/>
                  </a:lnTo>
                  <a:lnTo>
                    <a:pt x="74" y="415"/>
                  </a:lnTo>
                  <a:lnTo>
                    <a:pt x="147" y="464"/>
                  </a:lnTo>
                  <a:lnTo>
                    <a:pt x="245" y="489"/>
                  </a:lnTo>
                  <a:lnTo>
                    <a:pt x="4666" y="489"/>
                  </a:lnTo>
                  <a:lnTo>
                    <a:pt x="4763" y="464"/>
                  </a:lnTo>
                  <a:lnTo>
                    <a:pt x="4837" y="415"/>
                  </a:lnTo>
                  <a:lnTo>
                    <a:pt x="4885" y="342"/>
                  </a:lnTo>
                  <a:lnTo>
                    <a:pt x="4910" y="244"/>
                  </a:lnTo>
                  <a:lnTo>
                    <a:pt x="4885" y="147"/>
                  </a:lnTo>
                  <a:lnTo>
                    <a:pt x="4837" y="73"/>
                  </a:lnTo>
                  <a:lnTo>
                    <a:pt x="4763" y="25"/>
                  </a:lnTo>
                  <a:lnTo>
                    <a:pt x="466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30" name="Google Shape;530;p38"/>
            <p:cNvSpPr/>
            <p:nvPr/>
          </p:nvSpPr>
          <p:spPr>
            <a:xfrm>
              <a:off x="1570375" y="3901575"/>
              <a:ext cx="62300" cy="40325"/>
            </a:xfrm>
            <a:custGeom>
              <a:avLst/>
              <a:gdLst/>
              <a:ahLst/>
              <a:cxnLst/>
              <a:rect l="l" t="t" r="r" b="b"/>
              <a:pathLst>
                <a:path w="2492" h="1613" extrusionOk="0">
                  <a:moveTo>
                    <a:pt x="392" y="0"/>
                  </a:moveTo>
                  <a:lnTo>
                    <a:pt x="294" y="25"/>
                  </a:lnTo>
                  <a:lnTo>
                    <a:pt x="221" y="74"/>
                  </a:lnTo>
                  <a:lnTo>
                    <a:pt x="147" y="147"/>
                  </a:lnTo>
                  <a:lnTo>
                    <a:pt x="99" y="220"/>
                  </a:lnTo>
                  <a:lnTo>
                    <a:pt x="50" y="294"/>
                  </a:lnTo>
                  <a:lnTo>
                    <a:pt x="25" y="391"/>
                  </a:lnTo>
                  <a:lnTo>
                    <a:pt x="1" y="489"/>
                  </a:lnTo>
                  <a:lnTo>
                    <a:pt x="1" y="1124"/>
                  </a:lnTo>
                  <a:lnTo>
                    <a:pt x="25" y="1222"/>
                  </a:lnTo>
                  <a:lnTo>
                    <a:pt x="50" y="1319"/>
                  </a:lnTo>
                  <a:lnTo>
                    <a:pt x="99" y="1393"/>
                  </a:lnTo>
                  <a:lnTo>
                    <a:pt x="147" y="1466"/>
                  </a:lnTo>
                  <a:lnTo>
                    <a:pt x="221" y="1515"/>
                  </a:lnTo>
                  <a:lnTo>
                    <a:pt x="294" y="1564"/>
                  </a:lnTo>
                  <a:lnTo>
                    <a:pt x="392" y="1588"/>
                  </a:lnTo>
                  <a:lnTo>
                    <a:pt x="489" y="1612"/>
                  </a:lnTo>
                  <a:lnTo>
                    <a:pt x="2004" y="1612"/>
                  </a:lnTo>
                  <a:lnTo>
                    <a:pt x="2101" y="1588"/>
                  </a:lnTo>
                  <a:lnTo>
                    <a:pt x="2199" y="1564"/>
                  </a:lnTo>
                  <a:lnTo>
                    <a:pt x="2272" y="1515"/>
                  </a:lnTo>
                  <a:lnTo>
                    <a:pt x="2345" y="1466"/>
                  </a:lnTo>
                  <a:lnTo>
                    <a:pt x="2394" y="1393"/>
                  </a:lnTo>
                  <a:lnTo>
                    <a:pt x="2443" y="1319"/>
                  </a:lnTo>
                  <a:lnTo>
                    <a:pt x="2492" y="1222"/>
                  </a:lnTo>
                  <a:lnTo>
                    <a:pt x="2492" y="1124"/>
                  </a:lnTo>
                  <a:lnTo>
                    <a:pt x="2492" y="489"/>
                  </a:lnTo>
                  <a:lnTo>
                    <a:pt x="2492" y="391"/>
                  </a:lnTo>
                  <a:lnTo>
                    <a:pt x="2443" y="294"/>
                  </a:lnTo>
                  <a:lnTo>
                    <a:pt x="2394" y="220"/>
                  </a:lnTo>
                  <a:lnTo>
                    <a:pt x="2345" y="147"/>
                  </a:lnTo>
                  <a:lnTo>
                    <a:pt x="2272" y="74"/>
                  </a:lnTo>
                  <a:lnTo>
                    <a:pt x="2199" y="25"/>
                  </a:lnTo>
                  <a:lnTo>
                    <a:pt x="210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1" name="Google Shape;531;p38"/>
          <p:cNvGrpSpPr/>
          <p:nvPr/>
        </p:nvGrpSpPr>
        <p:grpSpPr>
          <a:xfrm>
            <a:off x="3000324" y="4144453"/>
            <a:ext cx="366502" cy="292496"/>
            <a:chOff x="1921475" y="3695200"/>
            <a:chExt cx="438400" cy="349875"/>
          </a:xfrm>
        </p:grpSpPr>
        <p:sp>
          <p:nvSpPr>
            <p:cNvPr id="532" name="Google Shape;532;p38"/>
            <p:cNvSpPr/>
            <p:nvPr/>
          </p:nvSpPr>
          <p:spPr>
            <a:xfrm>
              <a:off x="2246900" y="3992550"/>
              <a:ext cx="52525" cy="52525"/>
            </a:xfrm>
            <a:custGeom>
              <a:avLst/>
              <a:gdLst/>
              <a:ahLst/>
              <a:cxnLst/>
              <a:rect l="l" t="t" r="r" b="b"/>
              <a:pathLst>
                <a:path w="2101" h="2101" extrusionOk="0">
                  <a:moveTo>
                    <a:pt x="831" y="1"/>
                  </a:moveTo>
                  <a:lnTo>
                    <a:pt x="636" y="74"/>
                  </a:lnTo>
                  <a:lnTo>
                    <a:pt x="465" y="171"/>
                  </a:lnTo>
                  <a:lnTo>
                    <a:pt x="318" y="294"/>
                  </a:lnTo>
                  <a:lnTo>
                    <a:pt x="172" y="440"/>
                  </a:lnTo>
                  <a:lnTo>
                    <a:pt x="74" y="636"/>
                  </a:lnTo>
                  <a:lnTo>
                    <a:pt x="25" y="831"/>
                  </a:lnTo>
                  <a:lnTo>
                    <a:pt x="1" y="1051"/>
                  </a:lnTo>
                  <a:lnTo>
                    <a:pt x="25" y="1246"/>
                  </a:lnTo>
                  <a:lnTo>
                    <a:pt x="74" y="1441"/>
                  </a:lnTo>
                  <a:lnTo>
                    <a:pt x="172" y="1637"/>
                  </a:lnTo>
                  <a:lnTo>
                    <a:pt x="318" y="1783"/>
                  </a:lnTo>
                  <a:lnTo>
                    <a:pt x="465" y="1906"/>
                  </a:lnTo>
                  <a:lnTo>
                    <a:pt x="636" y="2003"/>
                  </a:lnTo>
                  <a:lnTo>
                    <a:pt x="831" y="2076"/>
                  </a:lnTo>
                  <a:lnTo>
                    <a:pt x="1051" y="2101"/>
                  </a:lnTo>
                  <a:lnTo>
                    <a:pt x="1271" y="2076"/>
                  </a:lnTo>
                  <a:lnTo>
                    <a:pt x="1466" y="2003"/>
                  </a:lnTo>
                  <a:lnTo>
                    <a:pt x="1637" y="1906"/>
                  </a:lnTo>
                  <a:lnTo>
                    <a:pt x="1783" y="1783"/>
                  </a:lnTo>
                  <a:lnTo>
                    <a:pt x="1930" y="1637"/>
                  </a:lnTo>
                  <a:lnTo>
                    <a:pt x="2028" y="1441"/>
                  </a:lnTo>
                  <a:lnTo>
                    <a:pt x="2077" y="1246"/>
                  </a:lnTo>
                  <a:lnTo>
                    <a:pt x="2101" y="1051"/>
                  </a:lnTo>
                  <a:lnTo>
                    <a:pt x="2077" y="831"/>
                  </a:lnTo>
                  <a:lnTo>
                    <a:pt x="2028" y="636"/>
                  </a:lnTo>
                  <a:lnTo>
                    <a:pt x="1930" y="440"/>
                  </a:lnTo>
                  <a:lnTo>
                    <a:pt x="1783" y="294"/>
                  </a:lnTo>
                  <a:lnTo>
                    <a:pt x="1637" y="171"/>
                  </a:lnTo>
                  <a:lnTo>
                    <a:pt x="1466" y="74"/>
                  </a:lnTo>
                  <a:lnTo>
                    <a:pt x="127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33" name="Google Shape;533;p38"/>
            <p:cNvSpPr/>
            <p:nvPr/>
          </p:nvSpPr>
          <p:spPr>
            <a:xfrm>
              <a:off x="2033800" y="3992550"/>
              <a:ext cx="52550" cy="52525"/>
            </a:xfrm>
            <a:custGeom>
              <a:avLst/>
              <a:gdLst/>
              <a:ahLst/>
              <a:cxnLst/>
              <a:rect l="l" t="t" r="r" b="b"/>
              <a:pathLst>
                <a:path w="2102" h="2101" extrusionOk="0">
                  <a:moveTo>
                    <a:pt x="831" y="1"/>
                  </a:moveTo>
                  <a:lnTo>
                    <a:pt x="636" y="74"/>
                  </a:lnTo>
                  <a:lnTo>
                    <a:pt x="465" y="171"/>
                  </a:lnTo>
                  <a:lnTo>
                    <a:pt x="318" y="294"/>
                  </a:lnTo>
                  <a:lnTo>
                    <a:pt x="172" y="440"/>
                  </a:lnTo>
                  <a:lnTo>
                    <a:pt x="74" y="636"/>
                  </a:lnTo>
                  <a:lnTo>
                    <a:pt x="25" y="831"/>
                  </a:lnTo>
                  <a:lnTo>
                    <a:pt x="1" y="1051"/>
                  </a:lnTo>
                  <a:lnTo>
                    <a:pt x="25" y="1246"/>
                  </a:lnTo>
                  <a:lnTo>
                    <a:pt x="74" y="1441"/>
                  </a:lnTo>
                  <a:lnTo>
                    <a:pt x="172" y="1637"/>
                  </a:lnTo>
                  <a:lnTo>
                    <a:pt x="318" y="1783"/>
                  </a:lnTo>
                  <a:lnTo>
                    <a:pt x="465" y="1906"/>
                  </a:lnTo>
                  <a:lnTo>
                    <a:pt x="636" y="2003"/>
                  </a:lnTo>
                  <a:lnTo>
                    <a:pt x="831" y="2076"/>
                  </a:lnTo>
                  <a:lnTo>
                    <a:pt x="1051" y="2101"/>
                  </a:lnTo>
                  <a:lnTo>
                    <a:pt x="1271" y="2076"/>
                  </a:lnTo>
                  <a:lnTo>
                    <a:pt x="1466" y="2003"/>
                  </a:lnTo>
                  <a:lnTo>
                    <a:pt x="1637" y="1906"/>
                  </a:lnTo>
                  <a:lnTo>
                    <a:pt x="1784" y="1783"/>
                  </a:lnTo>
                  <a:lnTo>
                    <a:pt x="1930" y="1637"/>
                  </a:lnTo>
                  <a:lnTo>
                    <a:pt x="2028" y="1441"/>
                  </a:lnTo>
                  <a:lnTo>
                    <a:pt x="2077" y="1246"/>
                  </a:lnTo>
                  <a:lnTo>
                    <a:pt x="2101" y="1051"/>
                  </a:lnTo>
                  <a:lnTo>
                    <a:pt x="2077" y="831"/>
                  </a:lnTo>
                  <a:lnTo>
                    <a:pt x="2028" y="636"/>
                  </a:lnTo>
                  <a:lnTo>
                    <a:pt x="1930" y="440"/>
                  </a:lnTo>
                  <a:lnTo>
                    <a:pt x="1784" y="294"/>
                  </a:lnTo>
                  <a:lnTo>
                    <a:pt x="1637" y="171"/>
                  </a:lnTo>
                  <a:lnTo>
                    <a:pt x="1466" y="74"/>
                  </a:lnTo>
                  <a:lnTo>
                    <a:pt x="127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34" name="Google Shape;534;p38"/>
            <p:cNvSpPr/>
            <p:nvPr/>
          </p:nvSpPr>
          <p:spPr>
            <a:xfrm>
              <a:off x="1921475" y="3695200"/>
              <a:ext cx="438400" cy="297975"/>
            </a:xfrm>
            <a:custGeom>
              <a:avLst/>
              <a:gdLst/>
              <a:ahLst/>
              <a:cxnLst/>
              <a:rect l="l" t="t" r="r" b="b"/>
              <a:pathLst>
                <a:path w="17536" h="11919" extrusionOk="0">
                  <a:moveTo>
                    <a:pt x="15729" y="3371"/>
                  </a:moveTo>
                  <a:lnTo>
                    <a:pt x="15826" y="3395"/>
                  </a:lnTo>
                  <a:lnTo>
                    <a:pt x="15899" y="3444"/>
                  </a:lnTo>
                  <a:lnTo>
                    <a:pt x="15948" y="3517"/>
                  </a:lnTo>
                  <a:lnTo>
                    <a:pt x="15973" y="3615"/>
                  </a:lnTo>
                  <a:lnTo>
                    <a:pt x="15948" y="3713"/>
                  </a:lnTo>
                  <a:lnTo>
                    <a:pt x="13994" y="8060"/>
                  </a:lnTo>
                  <a:lnTo>
                    <a:pt x="13946" y="8133"/>
                  </a:lnTo>
                  <a:lnTo>
                    <a:pt x="13897" y="8158"/>
                  </a:lnTo>
                  <a:lnTo>
                    <a:pt x="13848" y="8207"/>
                  </a:lnTo>
                  <a:lnTo>
                    <a:pt x="13775" y="8207"/>
                  </a:lnTo>
                  <a:lnTo>
                    <a:pt x="13677" y="8182"/>
                  </a:lnTo>
                  <a:lnTo>
                    <a:pt x="13604" y="8133"/>
                  </a:lnTo>
                  <a:lnTo>
                    <a:pt x="13555" y="8036"/>
                  </a:lnTo>
                  <a:lnTo>
                    <a:pt x="13530" y="7962"/>
                  </a:lnTo>
                  <a:lnTo>
                    <a:pt x="13555" y="7865"/>
                  </a:lnTo>
                  <a:lnTo>
                    <a:pt x="15509" y="3517"/>
                  </a:lnTo>
                  <a:lnTo>
                    <a:pt x="15558" y="3420"/>
                  </a:lnTo>
                  <a:lnTo>
                    <a:pt x="15631" y="3371"/>
                  </a:lnTo>
                  <a:close/>
                  <a:moveTo>
                    <a:pt x="13628" y="3273"/>
                  </a:moveTo>
                  <a:lnTo>
                    <a:pt x="13726" y="3298"/>
                  </a:lnTo>
                  <a:lnTo>
                    <a:pt x="13824" y="3322"/>
                  </a:lnTo>
                  <a:lnTo>
                    <a:pt x="13872" y="3395"/>
                  </a:lnTo>
                  <a:lnTo>
                    <a:pt x="13897" y="3493"/>
                  </a:lnTo>
                  <a:lnTo>
                    <a:pt x="13897" y="3591"/>
                  </a:lnTo>
                  <a:lnTo>
                    <a:pt x="12602" y="8158"/>
                  </a:lnTo>
                  <a:lnTo>
                    <a:pt x="12578" y="8231"/>
                  </a:lnTo>
                  <a:lnTo>
                    <a:pt x="12505" y="8304"/>
                  </a:lnTo>
                  <a:lnTo>
                    <a:pt x="12456" y="8329"/>
                  </a:lnTo>
                  <a:lnTo>
                    <a:pt x="12358" y="8353"/>
                  </a:lnTo>
                  <a:lnTo>
                    <a:pt x="12309" y="8329"/>
                  </a:lnTo>
                  <a:lnTo>
                    <a:pt x="12212" y="8304"/>
                  </a:lnTo>
                  <a:lnTo>
                    <a:pt x="12163" y="8231"/>
                  </a:lnTo>
                  <a:lnTo>
                    <a:pt x="12138" y="8133"/>
                  </a:lnTo>
                  <a:lnTo>
                    <a:pt x="12138" y="8036"/>
                  </a:lnTo>
                  <a:lnTo>
                    <a:pt x="13433" y="3469"/>
                  </a:lnTo>
                  <a:lnTo>
                    <a:pt x="13482" y="3371"/>
                  </a:lnTo>
                  <a:lnTo>
                    <a:pt x="13530" y="3298"/>
                  </a:lnTo>
                  <a:lnTo>
                    <a:pt x="13628" y="3273"/>
                  </a:lnTo>
                  <a:close/>
                  <a:moveTo>
                    <a:pt x="11625" y="3200"/>
                  </a:moveTo>
                  <a:lnTo>
                    <a:pt x="11723" y="3224"/>
                  </a:lnTo>
                  <a:lnTo>
                    <a:pt x="11796" y="3298"/>
                  </a:lnTo>
                  <a:lnTo>
                    <a:pt x="11821" y="3371"/>
                  </a:lnTo>
                  <a:lnTo>
                    <a:pt x="11845" y="3469"/>
                  </a:lnTo>
                  <a:lnTo>
                    <a:pt x="11210" y="8280"/>
                  </a:lnTo>
                  <a:lnTo>
                    <a:pt x="11186" y="8353"/>
                  </a:lnTo>
                  <a:lnTo>
                    <a:pt x="11137" y="8426"/>
                  </a:lnTo>
                  <a:lnTo>
                    <a:pt x="11064" y="8475"/>
                  </a:lnTo>
                  <a:lnTo>
                    <a:pt x="10966" y="8500"/>
                  </a:lnTo>
                  <a:lnTo>
                    <a:pt x="10942" y="8500"/>
                  </a:lnTo>
                  <a:lnTo>
                    <a:pt x="10844" y="8451"/>
                  </a:lnTo>
                  <a:lnTo>
                    <a:pt x="10771" y="8402"/>
                  </a:lnTo>
                  <a:lnTo>
                    <a:pt x="10722" y="8304"/>
                  </a:lnTo>
                  <a:lnTo>
                    <a:pt x="10722" y="8207"/>
                  </a:lnTo>
                  <a:lnTo>
                    <a:pt x="11357" y="3420"/>
                  </a:lnTo>
                  <a:lnTo>
                    <a:pt x="11381" y="3322"/>
                  </a:lnTo>
                  <a:lnTo>
                    <a:pt x="11454" y="3249"/>
                  </a:lnTo>
                  <a:lnTo>
                    <a:pt x="11528" y="3200"/>
                  </a:lnTo>
                  <a:close/>
                  <a:moveTo>
                    <a:pt x="9525" y="3102"/>
                  </a:moveTo>
                  <a:lnTo>
                    <a:pt x="9623" y="3127"/>
                  </a:lnTo>
                  <a:lnTo>
                    <a:pt x="9696" y="3175"/>
                  </a:lnTo>
                  <a:lnTo>
                    <a:pt x="9745" y="3249"/>
                  </a:lnTo>
                  <a:lnTo>
                    <a:pt x="9769" y="3346"/>
                  </a:lnTo>
                  <a:lnTo>
                    <a:pt x="9818" y="8378"/>
                  </a:lnTo>
                  <a:lnTo>
                    <a:pt x="9794" y="8475"/>
                  </a:lnTo>
                  <a:lnTo>
                    <a:pt x="9745" y="8573"/>
                  </a:lnTo>
                  <a:lnTo>
                    <a:pt x="9672" y="8622"/>
                  </a:lnTo>
                  <a:lnTo>
                    <a:pt x="9574" y="8646"/>
                  </a:lnTo>
                  <a:lnTo>
                    <a:pt x="9476" y="8622"/>
                  </a:lnTo>
                  <a:lnTo>
                    <a:pt x="9403" y="8573"/>
                  </a:lnTo>
                  <a:lnTo>
                    <a:pt x="9354" y="8475"/>
                  </a:lnTo>
                  <a:lnTo>
                    <a:pt x="9330" y="8402"/>
                  </a:lnTo>
                  <a:lnTo>
                    <a:pt x="9281" y="3346"/>
                  </a:lnTo>
                  <a:lnTo>
                    <a:pt x="9305" y="3273"/>
                  </a:lnTo>
                  <a:lnTo>
                    <a:pt x="9354" y="3175"/>
                  </a:lnTo>
                  <a:lnTo>
                    <a:pt x="9427" y="3127"/>
                  </a:lnTo>
                  <a:lnTo>
                    <a:pt x="9525" y="3102"/>
                  </a:lnTo>
                  <a:close/>
                  <a:moveTo>
                    <a:pt x="7522" y="3029"/>
                  </a:moveTo>
                  <a:lnTo>
                    <a:pt x="7620" y="3078"/>
                  </a:lnTo>
                  <a:lnTo>
                    <a:pt x="7669" y="3151"/>
                  </a:lnTo>
                  <a:lnTo>
                    <a:pt x="7693" y="3249"/>
                  </a:lnTo>
                  <a:lnTo>
                    <a:pt x="8402" y="8500"/>
                  </a:lnTo>
                  <a:lnTo>
                    <a:pt x="8402" y="8597"/>
                  </a:lnTo>
                  <a:lnTo>
                    <a:pt x="8353" y="8671"/>
                  </a:lnTo>
                  <a:lnTo>
                    <a:pt x="8279" y="8744"/>
                  </a:lnTo>
                  <a:lnTo>
                    <a:pt x="8206" y="8768"/>
                  </a:lnTo>
                  <a:lnTo>
                    <a:pt x="8084" y="8768"/>
                  </a:lnTo>
                  <a:lnTo>
                    <a:pt x="8011" y="8720"/>
                  </a:lnTo>
                  <a:lnTo>
                    <a:pt x="7962" y="8646"/>
                  </a:lnTo>
                  <a:lnTo>
                    <a:pt x="7913" y="8573"/>
                  </a:lnTo>
                  <a:lnTo>
                    <a:pt x="7229" y="3298"/>
                  </a:lnTo>
                  <a:lnTo>
                    <a:pt x="7229" y="3200"/>
                  </a:lnTo>
                  <a:lnTo>
                    <a:pt x="7278" y="3127"/>
                  </a:lnTo>
                  <a:lnTo>
                    <a:pt x="7327" y="3053"/>
                  </a:lnTo>
                  <a:lnTo>
                    <a:pt x="7425" y="3029"/>
                  </a:lnTo>
                  <a:close/>
                  <a:moveTo>
                    <a:pt x="5446" y="2956"/>
                  </a:moveTo>
                  <a:lnTo>
                    <a:pt x="5520" y="2980"/>
                  </a:lnTo>
                  <a:lnTo>
                    <a:pt x="5593" y="3053"/>
                  </a:lnTo>
                  <a:lnTo>
                    <a:pt x="5642" y="3127"/>
                  </a:lnTo>
                  <a:lnTo>
                    <a:pt x="7009" y="8622"/>
                  </a:lnTo>
                  <a:lnTo>
                    <a:pt x="7009" y="8720"/>
                  </a:lnTo>
                  <a:lnTo>
                    <a:pt x="6985" y="8793"/>
                  </a:lnTo>
                  <a:lnTo>
                    <a:pt x="6912" y="8866"/>
                  </a:lnTo>
                  <a:lnTo>
                    <a:pt x="6814" y="8915"/>
                  </a:lnTo>
                  <a:lnTo>
                    <a:pt x="6692" y="8915"/>
                  </a:lnTo>
                  <a:lnTo>
                    <a:pt x="6619" y="8866"/>
                  </a:lnTo>
                  <a:lnTo>
                    <a:pt x="6570" y="8817"/>
                  </a:lnTo>
                  <a:lnTo>
                    <a:pt x="6521" y="8744"/>
                  </a:lnTo>
                  <a:lnTo>
                    <a:pt x="5153" y="3249"/>
                  </a:lnTo>
                  <a:lnTo>
                    <a:pt x="5153" y="3151"/>
                  </a:lnTo>
                  <a:lnTo>
                    <a:pt x="5178" y="3053"/>
                  </a:lnTo>
                  <a:lnTo>
                    <a:pt x="5251" y="3005"/>
                  </a:lnTo>
                  <a:lnTo>
                    <a:pt x="5349" y="2956"/>
                  </a:lnTo>
                  <a:close/>
                  <a:moveTo>
                    <a:pt x="391" y="0"/>
                  </a:moveTo>
                  <a:lnTo>
                    <a:pt x="293" y="25"/>
                  </a:lnTo>
                  <a:lnTo>
                    <a:pt x="220" y="74"/>
                  </a:lnTo>
                  <a:lnTo>
                    <a:pt x="147" y="123"/>
                  </a:lnTo>
                  <a:lnTo>
                    <a:pt x="73" y="196"/>
                  </a:lnTo>
                  <a:lnTo>
                    <a:pt x="25" y="294"/>
                  </a:lnTo>
                  <a:lnTo>
                    <a:pt x="0" y="367"/>
                  </a:lnTo>
                  <a:lnTo>
                    <a:pt x="0" y="489"/>
                  </a:lnTo>
                  <a:lnTo>
                    <a:pt x="0" y="587"/>
                  </a:lnTo>
                  <a:lnTo>
                    <a:pt x="25" y="660"/>
                  </a:lnTo>
                  <a:lnTo>
                    <a:pt x="73" y="758"/>
                  </a:lnTo>
                  <a:lnTo>
                    <a:pt x="147" y="831"/>
                  </a:lnTo>
                  <a:lnTo>
                    <a:pt x="220" y="880"/>
                  </a:lnTo>
                  <a:lnTo>
                    <a:pt x="293" y="929"/>
                  </a:lnTo>
                  <a:lnTo>
                    <a:pt x="391" y="953"/>
                  </a:lnTo>
                  <a:lnTo>
                    <a:pt x="489" y="977"/>
                  </a:lnTo>
                  <a:lnTo>
                    <a:pt x="3346" y="977"/>
                  </a:lnTo>
                  <a:lnTo>
                    <a:pt x="5300" y="9281"/>
                  </a:lnTo>
                  <a:lnTo>
                    <a:pt x="4518" y="11235"/>
                  </a:lnTo>
                  <a:lnTo>
                    <a:pt x="4494" y="11357"/>
                  </a:lnTo>
                  <a:lnTo>
                    <a:pt x="4494" y="11479"/>
                  </a:lnTo>
                  <a:lnTo>
                    <a:pt x="4518" y="11577"/>
                  </a:lnTo>
                  <a:lnTo>
                    <a:pt x="4567" y="11699"/>
                  </a:lnTo>
                  <a:lnTo>
                    <a:pt x="4592" y="11724"/>
                  </a:lnTo>
                  <a:lnTo>
                    <a:pt x="4811" y="11577"/>
                  </a:lnTo>
                  <a:lnTo>
                    <a:pt x="5031" y="11479"/>
                  </a:lnTo>
                  <a:lnTo>
                    <a:pt x="5275" y="11406"/>
                  </a:lnTo>
                  <a:lnTo>
                    <a:pt x="5715" y="11406"/>
                  </a:lnTo>
                  <a:lnTo>
                    <a:pt x="5886" y="11430"/>
                  </a:lnTo>
                  <a:lnTo>
                    <a:pt x="6033" y="11479"/>
                  </a:lnTo>
                  <a:lnTo>
                    <a:pt x="6179" y="11528"/>
                  </a:lnTo>
                  <a:lnTo>
                    <a:pt x="6326" y="11601"/>
                  </a:lnTo>
                  <a:lnTo>
                    <a:pt x="6448" y="11699"/>
                  </a:lnTo>
                  <a:lnTo>
                    <a:pt x="6570" y="11797"/>
                  </a:lnTo>
                  <a:lnTo>
                    <a:pt x="6692" y="11919"/>
                  </a:lnTo>
                  <a:lnTo>
                    <a:pt x="12920" y="11919"/>
                  </a:lnTo>
                  <a:lnTo>
                    <a:pt x="13042" y="11797"/>
                  </a:lnTo>
                  <a:lnTo>
                    <a:pt x="13164" y="11699"/>
                  </a:lnTo>
                  <a:lnTo>
                    <a:pt x="13286" y="11601"/>
                  </a:lnTo>
                  <a:lnTo>
                    <a:pt x="13433" y="11528"/>
                  </a:lnTo>
                  <a:lnTo>
                    <a:pt x="13579" y="11479"/>
                  </a:lnTo>
                  <a:lnTo>
                    <a:pt x="13726" y="11430"/>
                  </a:lnTo>
                  <a:lnTo>
                    <a:pt x="13897" y="11406"/>
                  </a:lnTo>
                  <a:lnTo>
                    <a:pt x="14312" y="11406"/>
                  </a:lnTo>
                  <a:lnTo>
                    <a:pt x="14556" y="11479"/>
                  </a:lnTo>
                  <a:lnTo>
                    <a:pt x="14776" y="11553"/>
                  </a:lnTo>
                  <a:lnTo>
                    <a:pt x="14971" y="11699"/>
                  </a:lnTo>
                  <a:lnTo>
                    <a:pt x="15020" y="11553"/>
                  </a:lnTo>
                  <a:lnTo>
                    <a:pt x="15045" y="11430"/>
                  </a:lnTo>
                  <a:lnTo>
                    <a:pt x="15045" y="11308"/>
                  </a:lnTo>
                  <a:lnTo>
                    <a:pt x="15020" y="11235"/>
                  </a:lnTo>
                  <a:lnTo>
                    <a:pt x="14971" y="11137"/>
                  </a:lnTo>
                  <a:lnTo>
                    <a:pt x="14898" y="11064"/>
                  </a:lnTo>
                  <a:lnTo>
                    <a:pt x="14825" y="11015"/>
                  </a:lnTo>
                  <a:lnTo>
                    <a:pt x="14752" y="10966"/>
                  </a:lnTo>
                  <a:lnTo>
                    <a:pt x="14654" y="10942"/>
                  </a:lnTo>
                  <a:lnTo>
                    <a:pt x="5691" y="10942"/>
                  </a:lnTo>
                  <a:lnTo>
                    <a:pt x="6106" y="9916"/>
                  </a:lnTo>
                  <a:lnTo>
                    <a:pt x="6252" y="9941"/>
                  </a:lnTo>
                  <a:lnTo>
                    <a:pt x="6423" y="9941"/>
                  </a:lnTo>
                  <a:lnTo>
                    <a:pt x="13848" y="9257"/>
                  </a:lnTo>
                  <a:lnTo>
                    <a:pt x="14019" y="9232"/>
                  </a:lnTo>
                  <a:lnTo>
                    <a:pt x="14190" y="9159"/>
                  </a:lnTo>
                  <a:lnTo>
                    <a:pt x="14336" y="9086"/>
                  </a:lnTo>
                  <a:lnTo>
                    <a:pt x="14507" y="8988"/>
                  </a:lnTo>
                  <a:lnTo>
                    <a:pt x="14654" y="8890"/>
                  </a:lnTo>
                  <a:lnTo>
                    <a:pt x="14776" y="8768"/>
                  </a:lnTo>
                  <a:lnTo>
                    <a:pt x="14874" y="8622"/>
                  </a:lnTo>
                  <a:lnTo>
                    <a:pt x="14971" y="8475"/>
                  </a:lnTo>
                  <a:lnTo>
                    <a:pt x="17463" y="3151"/>
                  </a:lnTo>
                  <a:lnTo>
                    <a:pt x="17511" y="3005"/>
                  </a:lnTo>
                  <a:lnTo>
                    <a:pt x="17536" y="2882"/>
                  </a:lnTo>
                  <a:lnTo>
                    <a:pt x="17511" y="2760"/>
                  </a:lnTo>
                  <a:lnTo>
                    <a:pt x="17487" y="2638"/>
                  </a:lnTo>
                  <a:lnTo>
                    <a:pt x="17414" y="2565"/>
                  </a:lnTo>
                  <a:lnTo>
                    <a:pt x="17292" y="2492"/>
                  </a:lnTo>
                  <a:lnTo>
                    <a:pt x="17169" y="2443"/>
                  </a:lnTo>
                  <a:lnTo>
                    <a:pt x="17023" y="2418"/>
                  </a:lnTo>
                  <a:lnTo>
                    <a:pt x="4592" y="2003"/>
                  </a:lnTo>
                  <a:lnTo>
                    <a:pt x="4225" y="367"/>
                  </a:lnTo>
                  <a:lnTo>
                    <a:pt x="4152" y="220"/>
                  </a:lnTo>
                  <a:lnTo>
                    <a:pt x="4054" y="98"/>
                  </a:lnTo>
                  <a:lnTo>
                    <a:pt x="3908" y="25"/>
                  </a:lnTo>
                  <a:lnTo>
                    <a:pt x="3737"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5" name="Google Shape;535;p38"/>
          <p:cNvGrpSpPr/>
          <p:nvPr/>
        </p:nvGrpSpPr>
        <p:grpSpPr>
          <a:xfrm>
            <a:off x="3567426" y="4139855"/>
            <a:ext cx="359355" cy="301190"/>
            <a:chOff x="2599825" y="3689700"/>
            <a:chExt cx="429850" cy="360275"/>
          </a:xfrm>
        </p:grpSpPr>
        <p:sp>
          <p:nvSpPr>
            <p:cNvPr id="536" name="Google Shape;536;p38"/>
            <p:cNvSpPr/>
            <p:nvPr/>
          </p:nvSpPr>
          <p:spPr>
            <a:xfrm>
              <a:off x="2599825" y="3689700"/>
              <a:ext cx="429850" cy="169150"/>
            </a:xfrm>
            <a:custGeom>
              <a:avLst/>
              <a:gdLst/>
              <a:ahLst/>
              <a:cxnLst/>
              <a:rect l="l" t="t" r="r" b="b"/>
              <a:pathLst>
                <a:path w="17194" h="6766" extrusionOk="0">
                  <a:moveTo>
                    <a:pt x="10160" y="978"/>
                  </a:moveTo>
                  <a:lnTo>
                    <a:pt x="10258" y="1002"/>
                  </a:lnTo>
                  <a:lnTo>
                    <a:pt x="10355" y="1026"/>
                  </a:lnTo>
                  <a:lnTo>
                    <a:pt x="10429" y="1075"/>
                  </a:lnTo>
                  <a:lnTo>
                    <a:pt x="10502" y="1124"/>
                  </a:lnTo>
                  <a:lnTo>
                    <a:pt x="10575" y="1197"/>
                  </a:lnTo>
                  <a:lnTo>
                    <a:pt x="10600" y="1295"/>
                  </a:lnTo>
                  <a:lnTo>
                    <a:pt x="10649" y="1368"/>
                  </a:lnTo>
                  <a:lnTo>
                    <a:pt x="10649" y="1466"/>
                  </a:lnTo>
                  <a:lnTo>
                    <a:pt x="10649" y="1881"/>
                  </a:lnTo>
                  <a:lnTo>
                    <a:pt x="6545" y="1881"/>
                  </a:lnTo>
                  <a:lnTo>
                    <a:pt x="6545" y="1466"/>
                  </a:lnTo>
                  <a:lnTo>
                    <a:pt x="6545" y="1368"/>
                  </a:lnTo>
                  <a:lnTo>
                    <a:pt x="6594" y="1295"/>
                  </a:lnTo>
                  <a:lnTo>
                    <a:pt x="6619" y="1197"/>
                  </a:lnTo>
                  <a:lnTo>
                    <a:pt x="6692" y="1124"/>
                  </a:lnTo>
                  <a:lnTo>
                    <a:pt x="6765" y="1075"/>
                  </a:lnTo>
                  <a:lnTo>
                    <a:pt x="6839" y="1026"/>
                  </a:lnTo>
                  <a:lnTo>
                    <a:pt x="6936" y="1002"/>
                  </a:lnTo>
                  <a:lnTo>
                    <a:pt x="7034" y="978"/>
                  </a:lnTo>
                  <a:close/>
                  <a:moveTo>
                    <a:pt x="7034" y="1"/>
                  </a:moveTo>
                  <a:lnTo>
                    <a:pt x="6887" y="25"/>
                  </a:lnTo>
                  <a:lnTo>
                    <a:pt x="6741" y="50"/>
                  </a:lnTo>
                  <a:lnTo>
                    <a:pt x="6472" y="123"/>
                  </a:lnTo>
                  <a:lnTo>
                    <a:pt x="6204" y="269"/>
                  </a:lnTo>
                  <a:lnTo>
                    <a:pt x="6008" y="440"/>
                  </a:lnTo>
                  <a:lnTo>
                    <a:pt x="5813" y="660"/>
                  </a:lnTo>
                  <a:lnTo>
                    <a:pt x="5691" y="904"/>
                  </a:lnTo>
                  <a:lnTo>
                    <a:pt x="5593" y="1173"/>
                  </a:lnTo>
                  <a:lnTo>
                    <a:pt x="5569" y="1320"/>
                  </a:lnTo>
                  <a:lnTo>
                    <a:pt x="5569" y="1466"/>
                  </a:lnTo>
                  <a:lnTo>
                    <a:pt x="5569" y="1881"/>
                  </a:lnTo>
                  <a:lnTo>
                    <a:pt x="391" y="1881"/>
                  </a:lnTo>
                  <a:lnTo>
                    <a:pt x="293" y="1906"/>
                  </a:lnTo>
                  <a:lnTo>
                    <a:pt x="220" y="1955"/>
                  </a:lnTo>
                  <a:lnTo>
                    <a:pt x="147" y="2028"/>
                  </a:lnTo>
                  <a:lnTo>
                    <a:pt x="73" y="2077"/>
                  </a:lnTo>
                  <a:lnTo>
                    <a:pt x="49" y="2174"/>
                  </a:lnTo>
                  <a:lnTo>
                    <a:pt x="0" y="2272"/>
                  </a:lnTo>
                  <a:lnTo>
                    <a:pt x="0" y="2370"/>
                  </a:lnTo>
                  <a:lnTo>
                    <a:pt x="0" y="5789"/>
                  </a:lnTo>
                  <a:lnTo>
                    <a:pt x="24" y="5984"/>
                  </a:lnTo>
                  <a:lnTo>
                    <a:pt x="73" y="6155"/>
                  </a:lnTo>
                  <a:lnTo>
                    <a:pt x="171" y="6326"/>
                  </a:lnTo>
                  <a:lnTo>
                    <a:pt x="293" y="6473"/>
                  </a:lnTo>
                  <a:lnTo>
                    <a:pt x="440" y="6595"/>
                  </a:lnTo>
                  <a:lnTo>
                    <a:pt x="586" y="6693"/>
                  </a:lnTo>
                  <a:lnTo>
                    <a:pt x="782" y="6741"/>
                  </a:lnTo>
                  <a:lnTo>
                    <a:pt x="977" y="6766"/>
                  </a:lnTo>
                  <a:lnTo>
                    <a:pt x="7742" y="6766"/>
                  </a:lnTo>
                  <a:lnTo>
                    <a:pt x="7742" y="6155"/>
                  </a:lnTo>
                  <a:lnTo>
                    <a:pt x="7767" y="6058"/>
                  </a:lnTo>
                  <a:lnTo>
                    <a:pt x="7791" y="5984"/>
                  </a:lnTo>
                  <a:lnTo>
                    <a:pt x="7840" y="5887"/>
                  </a:lnTo>
                  <a:lnTo>
                    <a:pt x="7889" y="5813"/>
                  </a:lnTo>
                  <a:lnTo>
                    <a:pt x="7962" y="5765"/>
                  </a:lnTo>
                  <a:lnTo>
                    <a:pt x="8060" y="5716"/>
                  </a:lnTo>
                  <a:lnTo>
                    <a:pt x="8133" y="5691"/>
                  </a:lnTo>
                  <a:lnTo>
                    <a:pt x="8231" y="5667"/>
                  </a:lnTo>
                  <a:lnTo>
                    <a:pt x="8963" y="5667"/>
                  </a:lnTo>
                  <a:lnTo>
                    <a:pt x="9061" y="5691"/>
                  </a:lnTo>
                  <a:lnTo>
                    <a:pt x="9134" y="5716"/>
                  </a:lnTo>
                  <a:lnTo>
                    <a:pt x="9232" y="5765"/>
                  </a:lnTo>
                  <a:lnTo>
                    <a:pt x="9305" y="5813"/>
                  </a:lnTo>
                  <a:lnTo>
                    <a:pt x="9354" y="5887"/>
                  </a:lnTo>
                  <a:lnTo>
                    <a:pt x="9403" y="5984"/>
                  </a:lnTo>
                  <a:lnTo>
                    <a:pt x="9427" y="6058"/>
                  </a:lnTo>
                  <a:lnTo>
                    <a:pt x="9452" y="6155"/>
                  </a:lnTo>
                  <a:lnTo>
                    <a:pt x="9452" y="6766"/>
                  </a:lnTo>
                  <a:lnTo>
                    <a:pt x="16217" y="6766"/>
                  </a:lnTo>
                  <a:lnTo>
                    <a:pt x="16412" y="6741"/>
                  </a:lnTo>
                  <a:lnTo>
                    <a:pt x="16608" y="6693"/>
                  </a:lnTo>
                  <a:lnTo>
                    <a:pt x="16754" y="6595"/>
                  </a:lnTo>
                  <a:lnTo>
                    <a:pt x="16901" y="6473"/>
                  </a:lnTo>
                  <a:lnTo>
                    <a:pt x="17023" y="6326"/>
                  </a:lnTo>
                  <a:lnTo>
                    <a:pt x="17121" y="6155"/>
                  </a:lnTo>
                  <a:lnTo>
                    <a:pt x="17169" y="5984"/>
                  </a:lnTo>
                  <a:lnTo>
                    <a:pt x="17194" y="5789"/>
                  </a:lnTo>
                  <a:lnTo>
                    <a:pt x="17194" y="2370"/>
                  </a:lnTo>
                  <a:lnTo>
                    <a:pt x="17194" y="2272"/>
                  </a:lnTo>
                  <a:lnTo>
                    <a:pt x="17145" y="2174"/>
                  </a:lnTo>
                  <a:lnTo>
                    <a:pt x="17121" y="2077"/>
                  </a:lnTo>
                  <a:lnTo>
                    <a:pt x="17047" y="2028"/>
                  </a:lnTo>
                  <a:lnTo>
                    <a:pt x="16974" y="1955"/>
                  </a:lnTo>
                  <a:lnTo>
                    <a:pt x="16901" y="1906"/>
                  </a:lnTo>
                  <a:lnTo>
                    <a:pt x="16803" y="1881"/>
                  </a:lnTo>
                  <a:lnTo>
                    <a:pt x="11625" y="1881"/>
                  </a:lnTo>
                  <a:lnTo>
                    <a:pt x="11625" y="1466"/>
                  </a:lnTo>
                  <a:lnTo>
                    <a:pt x="11625" y="1320"/>
                  </a:lnTo>
                  <a:lnTo>
                    <a:pt x="11601" y="1173"/>
                  </a:lnTo>
                  <a:lnTo>
                    <a:pt x="11503" y="904"/>
                  </a:lnTo>
                  <a:lnTo>
                    <a:pt x="11381" y="660"/>
                  </a:lnTo>
                  <a:lnTo>
                    <a:pt x="11186" y="440"/>
                  </a:lnTo>
                  <a:lnTo>
                    <a:pt x="10990" y="269"/>
                  </a:lnTo>
                  <a:lnTo>
                    <a:pt x="10722" y="123"/>
                  </a:lnTo>
                  <a:lnTo>
                    <a:pt x="10453" y="50"/>
                  </a:lnTo>
                  <a:lnTo>
                    <a:pt x="10307" y="25"/>
                  </a:lnTo>
                  <a:lnTo>
                    <a:pt x="101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37" name="Google Shape;537;p38"/>
            <p:cNvSpPr/>
            <p:nvPr/>
          </p:nvSpPr>
          <p:spPr>
            <a:xfrm>
              <a:off x="2599825" y="3861275"/>
              <a:ext cx="429850" cy="188700"/>
            </a:xfrm>
            <a:custGeom>
              <a:avLst/>
              <a:gdLst/>
              <a:ahLst/>
              <a:cxnLst/>
              <a:rect l="l" t="t" r="r" b="b"/>
              <a:pathLst>
                <a:path w="17194" h="7548" extrusionOk="0">
                  <a:moveTo>
                    <a:pt x="0" y="1"/>
                  </a:moveTo>
                  <a:lnTo>
                    <a:pt x="0" y="7059"/>
                  </a:lnTo>
                  <a:lnTo>
                    <a:pt x="0" y="7157"/>
                  </a:lnTo>
                  <a:lnTo>
                    <a:pt x="49" y="7230"/>
                  </a:lnTo>
                  <a:lnTo>
                    <a:pt x="73" y="7327"/>
                  </a:lnTo>
                  <a:lnTo>
                    <a:pt x="147" y="7401"/>
                  </a:lnTo>
                  <a:lnTo>
                    <a:pt x="220" y="7450"/>
                  </a:lnTo>
                  <a:lnTo>
                    <a:pt x="293" y="7498"/>
                  </a:lnTo>
                  <a:lnTo>
                    <a:pt x="391" y="7523"/>
                  </a:lnTo>
                  <a:lnTo>
                    <a:pt x="489" y="7547"/>
                  </a:lnTo>
                  <a:lnTo>
                    <a:pt x="16705" y="7547"/>
                  </a:lnTo>
                  <a:lnTo>
                    <a:pt x="16803" y="7523"/>
                  </a:lnTo>
                  <a:lnTo>
                    <a:pt x="16901" y="7498"/>
                  </a:lnTo>
                  <a:lnTo>
                    <a:pt x="16974" y="7450"/>
                  </a:lnTo>
                  <a:lnTo>
                    <a:pt x="17047" y="7401"/>
                  </a:lnTo>
                  <a:lnTo>
                    <a:pt x="17121" y="7327"/>
                  </a:lnTo>
                  <a:lnTo>
                    <a:pt x="17145" y="7230"/>
                  </a:lnTo>
                  <a:lnTo>
                    <a:pt x="17194" y="7157"/>
                  </a:lnTo>
                  <a:lnTo>
                    <a:pt x="17194" y="7059"/>
                  </a:lnTo>
                  <a:lnTo>
                    <a:pt x="17194" y="1"/>
                  </a:lnTo>
                  <a:lnTo>
                    <a:pt x="16974" y="172"/>
                  </a:lnTo>
                  <a:lnTo>
                    <a:pt x="16754" y="294"/>
                  </a:lnTo>
                  <a:lnTo>
                    <a:pt x="16486" y="367"/>
                  </a:lnTo>
                  <a:lnTo>
                    <a:pt x="16217" y="391"/>
                  </a:lnTo>
                  <a:lnTo>
                    <a:pt x="9452" y="391"/>
                  </a:lnTo>
                  <a:lnTo>
                    <a:pt x="9452" y="855"/>
                  </a:lnTo>
                  <a:lnTo>
                    <a:pt x="9427" y="953"/>
                  </a:lnTo>
                  <a:lnTo>
                    <a:pt x="9403" y="1051"/>
                  </a:lnTo>
                  <a:lnTo>
                    <a:pt x="9354" y="1148"/>
                  </a:lnTo>
                  <a:lnTo>
                    <a:pt x="9305" y="1197"/>
                  </a:lnTo>
                  <a:lnTo>
                    <a:pt x="9232" y="1271"/>
                  </a:lnTo>
                  <a:lnTo>
                    <a:pt x="9134" y="1319"/>
                  </a:lnTo>
                  <a:lnTo>
                    <a:pt x="9061" y="1344"/>
                  </a:lnTo>
                  <a:lnTo>
                    <a:pt x="8133" y="1344"/>
                  </a:lnTo>
                  <a:lnTo>
                    <a:pt x="8060" y="1319"/>
                  </a:lnTo>
                  <a:lnTo>
                    <a:pt x="7962" y="1271"/>
                  </a:lnTo>
                  <a:lnTo>
                    <a:pt x="7889" y="1197"/>
                  </a:lnTo>
                  <a:lnTo>
                    <a:pt x="7840" y="1148"/>
                  </a:lnTo>
                  <a:lnTo>
                    <a:pt x="7791" y="1051"/>
                  </a:lnTo>
                  <a:lnTo>
                    <a:pt x="7767" y="953"/>
                  </a:lnTo>
                  <a:lnTo>
                    <a:pt x="7742" y="855"/>
                  </a:lnTo>
                  <a:lnTo>
                    <a:pt x="7742" y="391"/>
                  </a:lnTo>
                  <a:lnTo>
                    <a:pt x="977" y="391"/>
                  </a:lnTo>
                  <a:lnTo>
                    <a:pt x="708" y="367"/>
                  </a:lnTo>
                  <a:lnTo>
                    <a:pt x="440" y="294"/>
                  </a:lnTo>
                  <a:lnTo>
                    <a:pt x="220" y="172"/>
                  </a:lnTo>
                  <a:lnTo>
                    <a:pt x="0"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8" name="Google Shape;538;p38"/>
          <p:cNvGrpSpPr/>
          <p:nvPr/>
        </p:nvGrpSpPr>
        <p:grpSpPr>
          <a:xfrm>
            <a:off x="4148300" y="4108714"/>
            <a:ext cx="324661" cy="338956"/>
            <a:chOff x="3294650" y="3652450"/>
            <a:chExt cx="388350" cy="405450"/>
          </a:xfrm>
        </p:grpSpPr>
        <p:sp>
          <p:nvSpPr>
            <p:cNvPr id="539" name="Google Shape;539;p38"/>
            <p:cNvSpPr/>
            <p:nvPr/>
          </p:nvSpPr>
          <p:spPr>
            <a:xfrm>
              <a:off x="3294650" y="3681775"/>
              <a:ext cx="376150" cy="376125"/>
            </a:xfrm>
            <a:custGeom>
              <a:avLst/>
              <a:gdLst/>
              <a:ahLst/>
              <a:cxnLst/>
              <a:rect l="l" t="t" r="r" b="b"/>
              <a:pathLst>
                <a:path w="15046" h="15045" extrusionOk="0">
                  <a:moveTo>
                    <a:pt x="7132" y="0"/>
                  </a:moveTo>
                  <a:lnTo>
                    <a:pt x="6766" y="49"/>
                  </a:lnTo>
                  <a:lnTo>
                    <a:pt x="6375" y="98"/>
                  </a:lnTo>
                  <a:lnTo>
                    <a:pt x="6009" y="147"/>
                  </a:lnTo>
                  <a:lnTo>
                    <a:pt x="5642" y="244"/>
                  </a:lnTo>
                  <a:lnTo>
                    <a:pt x="5276" y="342"/>
                  </a:lnTo>
                  <a:lnTo>
                    <a:pt x="4934" y="464"/>
                  </a:lnTo>
                  <a:lnTo>
                    <a:pt x="4592" y="586"/>
                  </a:lnTo>
                  <a:lnTo>
                    <a:pt x="4250" y="733"/>
                  </a:lnTo>
                  <a:lnTo>
                    <a:pt x="3933" y="904"/>
                  </a:lnTo>
                  <a:lnTo>
                    <a:pt x="3615" y="1099"/>
                  </a:lnTo>
                  <a:lnTo>
                    <a:pt x="3322" y="1295"/>
                  </a:lnTo>
                  <a:lnTo>
                    <a:pt x="3029" y="1490"/>
                  </a:lnTo>
                  <a:lnTo>
                    <a:pt x="2736" y="1710"/>
                  </a:lnTo>
                  <a:lnTo>
                    <a:pt x="2467" y="1954"/>
                  </a:lnTo>
                  <a:lnTo>
                    <a:pt x="2199" y="2198"/>
                  </a:lnTo>
                  <a:lnTo>
                    <a:pt x="1954" y="2467"/>
                  </a:lnTo>
                  <a:lnTo>
                    <a:pt x="1710" y="2736"/>
                  </a:lnTo>
                  <a:lnTo>
                    <a:pt x="1490" y="3029"/>
                  </a:lnTo>
                  <a:lnTo>
                    <a:pt x="1295" y="3322"/>
                  </a:lnTo>
                  <a:lnTo>
                    <a:pt x="1100" y="3615"/>
                  </a:lnTo>
                  <a:lnTo>
                    <a:pt x="904" y="3932"/>
                  </a:lnTo>
                  <a:lnTo>
                    <a:pt x="733" y="4250"/>
                  </a:lnTo>
                  <a:lnTo>
                    <a:pt x="587" y="4592"/>
                  </a:lnTo>
                  <a:lnTo>
                    <a:pt x="465" y="4934"/>
                  </a:lnTo>
                  <a:lnTo>
                    <a:pt x="342" y="5276"/>
                  </a:lnTo>
                  <a:lnTo>
                    <a:pt x="245" y="5642"/>
                  </a:lnTo>
                  <a:lnTo>
                    <a:pt x="147" y="6008"/>
                  </a:lnTo>
                  <a:lnTo>
                    <a:pt x="98" y="6375"/>
                  </a:lnTo>
                  <a:lnTo>
                    <a:pt x="49" y="6765"/>
                  </a:lnTo>
                  <a:lnTo>
                    <a:pt x="0" y="7132"/>
                  </a:lnTo>
                  <a:lnTo>
                    <a:pt x="0" y="7522"/>
                  </a:lnTo>
                  <a:lnTo>
                    <a:pt x="0" y="7913"/>
                  </a:lnTo>
                  <a:lnTo>
                    <a:pt x="49" y="8280"/>
                  </a:lnTo>
                  <a:lnTo>
                    <a:pt x="98" y="8670"/>
                  </a:lnTo>
                  <a:lnTo>
                    <a:pt x="147" y="9037"/>
                  </a:lnTo>
                  <a:lnTo>
                    <a:pt x="245" y="9403"/>
                  </a:lnTo>
                  <a:lnTo>
                    <a:pt x="342" y="9769"/>
                  </a:lnTo>
                  <a:lnTo>
                    <a:pt x="465" y="10111"/>
                  </a:lnTo>
                  <a:lnTo>
                    <a:pt x="587" y="10453"/>
                  </a:lnTo>
                  <a:lnTo>
                    <a:pt x="733" y="10795"/>
                  </a:lnTo>
                  <a:lnTo>
                    <a:pt x="904" y="11113"/>
                  </a:lnTo>
                  <a:lnTo>
                    <a:pt x="1100" y="11430"/>
                  </a:lnTo>
                  <a:lnTo>
                    <a:pt x="1295" y="11723"/>
                  </a:lnTo>
                  <a:lnTo>
                    <a:pt x="1490" y="12016"/>
                  </a:lnTo>
                  <a:lnTo>
                    <a:pt x="1710" y="12309"/>
                  </a:lnTo>
                  <a:lnTo>
                    <a:pt x="1954" y="12578"/>
                  </a:lnTo>
                  <a:lnTo>
                    <a:pt x="2199" y="12847"/>
                  </a:lnTo>
                  <a:lnTo>
                    <a:pt x="2467" y="13091"/>
                  </a:lnTo>
                  <a:lnTo>
                    <a:pt x="2736" y="13335"/>
                  </a:lnTo>
                  <a:lnTo>
                    <a:pt x="3029" y="13555"/>
                  </a:lnTo>
                  <a:lnTo>
                    <a:pt x="3322" y="13750"/>
                  </a:lnTo>
                  <a:lnTo>
                    <a:pt x="3615" y="13946"/>
                  </a:lnTo>
                  <a:lnTo>
                    <a:pt x="3933" y="14141"/>
                  </a:lnTo>
                  <a:lnTo>
                    <a:pt x="4250" y="14312"/>
                  </a:lnTo>
                  <a:lnTo>
                    <a:pt x="4592" y="14459"/>
                  </a:lnTo>
                  <a:lnTo>
                    <a:pt x="4934" y="14581"/>
                  </a:lnTo>
                  <a:lnTo>
                    <a:pt x="5276" y="14703"/>
                  </a:lnTo>
                  <a:lnTo>
                    <a:pt x="5642" y="14801"/>
                  </a:lnTo>
                  <a:lnTo>
                    <a:pt x="6009" y="14898"/>
                  </a:lnTo>
                  <a:lnTo>
                    <a:pt x="6375" y="14947"/>
                  </a:lnTo>
                  <a:lnTo>
                    <a:pt x="6766" y="14996"/>
                  </a:lnTo>
                  <a:lnTo>
                    <a:pt x="7132" y="15045"/>
                  </a:lnTo>
                  <a:lnTo>
                    <a:pt x="7914" y="15045"/>
                  </a:lnTo>
                  <a:lnTo>
                    <a:pt x="8280" y="14996"/>
                  </a:lnTo>
                  <a:lnTo>
                    <a:pt x="8671" y="14947"/>
                  </a:lnTo>
                  <a:lnTo>
                    <a:pt x="9037" y="14898"/>
                  </a:lnTo>
                  <a:lnTo>
                    <a:pt x="9403" y="14801"/>
                  </a:lnTo>
                  <a:lnTo>
                    <a:pt x="9770" y="14703"/>
                  </a:lnTo>
                  <a:lnTo>
                    <a:pt x="10112" y="14581"/>
                  </a:lnTo>
                  <a:lnTo>
                    <a:pt x="10454" y="14459"/>
                  </a:lnTo>
                  <a:lnTo>
                    <a:pt x="10795" y="14312"/>
                  </a:lnTo>
                  <a:lnTo>
                    <a:pt x="11113" y="14141"/>
                  </a:lnTo>
                  <a:lnTo>
                    <a:pt x="11430" y="13946"/>
                  </a:lnTo>
                  <a:lnTo>
                    <a:pt x="11724" y="13750"/>
                  </a:lnTo>
                  <a:lnTo>
                    <a:pt x="12017" y="13555"/>
                  </a:lnTo>
                  <a:lnTo>
                    <a:pt x="12310" y="13335"/>
                  </a:lnTo>
                  <a:lnTo>
                    <a:pt x="12578" y="13091"/>
                  </a:lnTo>
                  <a:lnTo>
                    <a:pt x="12847" y="12847"/>
                  </a:lnTo>
                  <a:lnTo>
                    <a:pt x="13091" y="12578"/>
                  </a:lnTo>
                  <a:lnTo>
                    <a:pt x="13335" y="12309"/>
                  </a:lnTo>
                  <a:lnTo>
                    <a:pt x="13555" y="12016"/>
                  </a:lnTo>
                  <a:lnTo>
                    <a:pt x="13751" y="11723"/>
                  </a:lnTo>
                  <a:lnTo>
                    <a:pt x="13946" y="11430"/>
                  </a:lnTo>
                  <a:lnTo>
                    <a:pt x="14141" y="11113"/>
                  </a:lnTo>
                  <a:lnTo>
                    <a:pt x="14312" y="10795"/>
                  </a:lnTo>
                  <a:lnTo>
                    <a:pt x="14459" y="10453"/>
                  </a:lnTo>
                  <a:lnTo>
                    <a:pt x="14581" y="10111"/>
                  </a:lnTo>
                  <a:lnTo>
                    <a:pt x="14703" y="9769"/>
                  </a:lnTo>
                  <a:lnTo>
                    <a:pt x="14801" y="9403"/>
                  </a:lnTo>
                  <a:lnTo>
                    <a:pt x="14899" y="9037"/>
                  </a:lnTo>
                  <a:lnTo>
                    <a:pt x="14947" y="8670"/>
                  </a:lnTo>
                  <a:lnTo>
                    <a:pt x="14996" y="8280"/>
                  </a:lnTo>
                  <a:lnTo>
                    <a:pt x="15045" y="7913"/>
                  </a:lnTo>
                  <a:lnTo>
                    <a:pt x="15045" y="7522"/>
                  </a:lnTo>
                  <a:lnTo>
                    <a:pt x="7523" y="7522"/>
                  </a:lnTo>
                  <a:lnTo>
                    <a:pt x="7523"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0" name="Google Shape;540;p38"/>
            <p:cNvSpPr/>
            <p:nvPr/>
          </p:nvSpPr>
          <p:spPr>
            <a:xfrm>
              <a:off x="3494925" y="3760525"/>
              <a:ext cx="188075" cy="97100"/>
            </a:xfrm>
            <a:custGeom>
              <a:avLst/>
              <a:gdLst/>
              <a:ahLst/>
              <a:cxnLst/>
              <a:rect l="l" t="t" r="r" b="b"/>
              <a:pathLst>
                <a:path w="7523" h="3884" extrusionOk="0">
                  <a:moveTo>
                    <a:pt x="2491" y="2956"/>
                  </a:moveTo>
                  <a:lnTo>
                    <a:pt x="2491" y="3396"/>
                  </a:lnTo>
                  <a:lnTo>
                    <a:pt x="1759" y="3396"/>
                  </a:lnTo>
                  <a:lnTo>
                    <a:pt x="2491" y="2956"/>
                  </a:lnTo>
                  <a:close/>
                  <a:moveTo>
                    <a:pt x="3346" y="2443"/>
                  </a:moveTo>
                  <a:lnTo>
                    <a:pt x="3346" y="3396"/>
                  </a:lnTo>
                  <a:lnTo>
                    <a:pt x="2980" y="3396"/>
                  </a:lnTo>
                  <a:lnTo>
                    <a:pt x="2980" y="2663"/>
                  </a:lnTo>
                  <a:lnTo>
                    <a:pt x="3346" y="2443"/>
                  </a:lnTo>
                  <a:close/>
                  <a:moveTo>
                    <a:pt x="4201" y="1930"/>
                  </a:moveTo>
                  <a:lnTo>
                    <a:pt x="4201" y="3396"/>
                  </a:lnTo>
                  <a:lnTo>
                    <a:pt x="3835" y="3396"/>
                  </a:lnTo>
                  <a:lnTo>
                    <a:pt x="3835" y="2150"/>
                  </a:lnTo>
                  <a:lnTo>
                    <a:pt x="3835" y="2150"/>
                  </a:lnTo>
                  <a:lnTo>
                    <a:pt x="4201" y="1930"/>
                  </a:lnTo>
                  <a:close/>
                  <a:moveTo>
                    <a:pt x="5056" y="1393"/>
                  </a:moveTo>
                  <a:lnTo>
                    <a:pt x="5056" y="3396"/>
                  </a:lnTo>
                  <a:lnTo>
                    <a:pt x="4689" y="3396"/>
                  </a:lnTo>
                  <a:lnTo>
                    <a:pt x="4689" y="1637"/>
                  </a:lnTo>
                  <a:lnTo>
                    <a:pt x="5056" y="1393"/>
                  </a:lnTo>
                  <a:close/>
                  <a:moveTo>
                    <a:pt x="5911" y="885"/>
                  </a:moveTo>
                  <a:lnTo>
                    <a:pt x="5911" y="3396"/>
                  </a:lnTo>
                  <a:lnTo>
                    <a:pt x="5544" y="3396"/>
                  </a:lnTo>
                  <a:lnTo>
                    <a:pt x="5544" y="1100"/>
                  </a:lnTo>
                  <a:lnTo>
                    <a:pt x="5911" y="885"/>
                  </a:lnTo>
                  <a:close/>
                  <a:moveTo>
                    <a:pt x="6399" y="978"/>
                  </a:moveTo>
                  <a:lnTo>
                    <a:pt x="6619" y="1539"/>
                  </a:lnTo>
                  <a:lnTo>
                    <a:pt x="6790" y="2031"/>
                  </a:lnTo>
                  <a:lnTo>
                    <a:pt x="6790" y="3396"/>
                  </a:lnTo>
                  <a:lnTo>
                    <a:pt x="6399" y="3396"/>
                  </a:lnTo>
                  <a:lnTo>
                    <a:pt x="6399" y="978"/>
                  </a:lnTo>
                  <a:close/>
                  <a:moveTo>
                    <a:pt x="6448" y="1"/>
                  </a:moveTo>
                  <a:lnTo>
                    <a:pt x="0" y="3884"/>
                  </a:lnTo>
                  <a:lnTo>
                    <a:pt x="7523" y="3884"/>
                  </a:lnTo>
                  <a:lnTo>
                    <a:pt x="7498" y="3347"/>
                  </a:lnTo>
                  <a:lnTo>
                    <a:pt x="7449" y="2834"/>
                  </a:lnTo>
                  <a:lnTo>
                    <a:pt x="7352" y="2321"/>
                  </a:lnTo>
                  <a:lnTo>
                    <a:pt x="7229" y="1832"/>
                  </a:lnTo>
                  <a:lnTo>
                    <a:pt x="7083" y="1344"/>
                  </a:lnTo>
                  <a:lnTo>
                    <a:pt x="6912" y="880"/>
                  </a:lnTo>
                  <a:lnTo>
                    <a:pt x="6692" y="440"/>
                  </a:lnTo>
                  <a:lnTo>
                    <a:pt x="644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1" name="Google Shape;541;p38"/>
            <p:cNvSpPr/>
            <p:nvPr/>
          </p:nvSpPr>
          <p:spPr>
            <a:xfrm>
              <a:off x="3494925" y="3652450"/>
              <a:ext cx="161200" cy="188100"/>
            </a:xfrm>
            <a:custGeom>
              <a:avLst/>
              <a:gdLst/>
              <a:ahLst/>
              <a:cxnLst/>
              <a:rect l="l" t="t" r="r" b="b"/>
              <a:pathLst>
                <a:path w="6448" h="7524" extrusionOk="0">
                  <a:moveTo>
                    <a:pt x="489" y="514"/>
                  </a:moveTo>
                  <a:lnTo>
                    <a:pt x="879" y="538"/>
                  </a:lnTo>
                  <a:lnTo>
                    <a:pt x="1270" y="611"/>
                  </a:lnTo>
                  <a:lnTo>
                    <a:pt x="1661" y="685"/>
                  </a:lnTo>
                  <a:lnTo>
                    <a:pt x="2052" y="782"/>
                  </a:lnTo>
                  <a:lnTo>
                    <a:pt x="2418" y="929"/>
                  </a:lnTo>
                  <a:lnTo>
                    <a:pt x="2809" y="1075"/>
                  </a:lnTo>
                  <a:lnTo>
                    <a:pt x="3151" y="1246"/>
                  </a:lnTo>
                  <a:lnTo>
                    <a:pt x="3517" y="1417"/>
                  </a:lnTo>
                  <a:lnTo>
                    <a:pt x="3835" y="1637"/>
                  </a:lnTo>
                  <a:lnTo>
                    <a:pt x="4152" y="1857"/>
                  </a:lnTo>
                  <a:lnTo>
                    <a:pt x="4445" y="2077"/>
                  </a:lnTo>
                  <a:lnTo>
                    <a:pt x="4738" y="2321"/>
                  </a:lnTo>
                  <a:lnTo>
                    <a:pt x="5031" y="2590"/>
                  </a:lnTo>
                  <a:lnTo>
                    <a:pt x="5276" y="2883"/>
                  </a:lnTo>
                  <a:lnTo>
                    <a:pt x="5520" y="3176"/>
                  </a:lnTo>
                  <a:lnTo>
                    <a:pt x="5764" y="3493"/>
                  </a:lnTo>
                  <a:lnTo>
                    <a:pt x="489" y="6668"/>
                  </a:lnTo>
                  <a:lnTo>
                    <a:pt x="489" y="514"/>
                  </a:lnTo>
                  <a:close/>
                  <a:moveTo>
                    <a:pt x="0" y="1"/>
                  </a:moveTo>
                  <a:lnTo>
                    <a:pt x="0" y="7523"/>
                  </a:lnTo>
                  <a:lnTo>
                    <a:pt x="6448" y="3640"/>
                  </a:lnTo>
                  <a:lnTo>
                    <a:pt x="6179" y="3249"/>
                  </a:lnTo>
                  <a:lnTo>
                    <a:pt x="5911" y="2858"/>
                  </a:lnTo>
                  <a:lnTo>
                    <a:pt x="5593" y="2492"/>
                  </a:lnTo>
                  <a:lnTo>
                    <a:pt x="5276" y="2150"/>
                  </a:lnTo>
                  <a:lnTo>
                    <a:pt x="4909" y="1833"/>
                  </a:lnTo>
                  <a:lnTo>
                    <a:pt x="4543" y="1540"/>
                  </a:lnTo>
                  <a:lnTo>
                    <a:pt x="4152" y="1246"/>
                  </a:lnTo>
                  <a:lnTo>
                    <a:pt x="3761" y="1002"/>
                  </a:lnTo>
                  <a:lnTo>
                    <a:pt x="3322" y="782"/>
                  </a:lnTo>
                  <a:lnTo>
                    <a:pt x="2882" y="587"/>
                  </a:lnTo>
                  <a:lnTo>
                    <a:pt x="2443" y="416"/>
                  </a:lnTo>
                  <a:lnTo>
                    <a:pt x="1978" y="270"/>
                  </a:lnTo>
                  <a:lnTo>
                    <a:pt x="1490" y="147"/>
                  </a:lnTo>
                  <a:lnTo>
                    <a:pt x="1002" y="74"/>
                  </a:lnTo>
                  <a:lnTo>
                    <a:pt x="513" y="25"/>
                  </a:lnTo>
                  <a:lnTo>
                    <a:pt x="0"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42" name="Google Shape;542;p38"/>
          <p:cNvGrpSpPr/>
          <p:nvPr/>
        </p:nvGrpSpPr>
        <p:grpSpPr>
          <a:xfrm>
            <a:off x="4684781" y="4151600"/>
            <a:ext cx="378750" cy="277698"/>
            <a:chOff x="3936375" y="3703750"/>
            <a:chExt cx="453050" cy="332175"/>
          </a:xfrm>
        </p:grpSpPr>
        <p:sp>
          <p:nvSpPr>
            <p:cNvPr id="543" name="Google Shape;543;p38"/>
            <p:cNvSpPr/>
            <p:nvPr/>
          </p:nvSpPr>
          <p:spPr>
            <a:xfrm>
              <a:off x="3936375" y="3703750"/>
              <a:ext cx="453050" cy="332175"/>
            </a:xfrm>
            <a:custGeom>
              <a:avLst/>
              <a:gdLst/>
              <a:ahLst/>
              <a:cxnLst/>
              <a:rect l="l" t="t" r="r" b="b"/>
              <a:pathLst>
                <a:path w="18122" h="13287" extrusionOk="0">
                  <a:moveTo>
                    <a:pt x="366" y="0"/>
                  </a:moveTo>
                  <a:lnTo>
                    <a:pt x="293" y="49"/>
                  </a:lnTo>
                  <a:lnTo>
                    <a:pt x="195" y="74"/>
                  </a:lnTo>
                  <a:lnTo>
                    <a:pt x="122" y="147"/>
                  </a:lnTo>
                  <a:lnTo>
                    <a:pt x="73" y="220"/>
                  </a:lnTo>
                  <a:lnTo>
                    <a:pt x="24" y="293"/>
                  </a:lnTo>
                  <a:lnTo>
                    <a:pt x="0" y="391"/>
                  </a:lnTo>
                  <a:lnTo>
                    <a:pt x="0" y="489"/>
                  </a:lnTo>
                  <a:lnTo>
                    <a:pt x="0" y="12798"/>
                  </a:lnTo>
                  <a:lnTo>
                    <a:pt x="0" y="12896"/>
                  </a:lnTo>
                  <a:lnTo>
                    <a:pt x="24" y="12993"/>
                  </a:lnTo>
                  <a:lnTo>
                    <a:pt x="73" y="13067"/>
                  </a:lnTo>
                  <a:lnTo>
                    <a:pt x="122" y="13140"/>
                  </a:lnTo>
                  <a:lnTo>
                    <a:pt x="195" y="13213"/>
                  </a:lnTo>
                  <a:lnTo>
                    <a:pt x="293" y="13238"/>
                  </a:lnTo>
                  <a:lnTo>
                    <a:pt x="366" y="13287"/>
                  </a:lnTo>
                  <a:lnTo>
                    <a:pt x="17756" y="13287"/>
                  </a:lnTo>
                  <a:lnTo>
                    <a:pt x="17829" y="13238"/>
                  </a:lnTo>
                  <a:lnTo>
                    <a:pt x="17927" y="13213"/>
                  </a:lnTo>
                  <a:lnTo>
                    <a:pt x="18000" y="13140"/>
                  </a:lnTo>
                  <a:lnTo>
                    <a:pt x="18049" y="13067"/>
                  </a:lnTo>
                  <a:lnTo>
                    <a:pt x="18098" y="12993"/>
                  </a:lnTo>
                  <a:lnTo>
                    <a:pt x="18122" y="12896"/>
                  </a:lnTo>
                  <a:lnTo>
                    <a:pt x="18122" y="12798"/>
                  </a:lnTo>
                  <a:lnTo>
                    <a:pt x="18122" y="12700"/>
                  </a:lnTo>
                  <a:lnTo>
                    <a:pt x="18098" y="12603"/>
                  </a:lnTo>
                  <a:lnTo>
                    <a:pt x="18049" y="12529"/>
                  </a:lnTo>
                  <a:lnTo>
                    <a:pt x="18000" y="12456"/>
                  </a:lnTo>
                  <a:lnTo>
                    <a:pt x="17927" y="12383"/>
                  </a:lnTo>
                  <a:lnTo>
                    <a:pt x="17829" y="12358"/>
                  </a:lnTo>
                  <a:lnTo>
                    <a:pt x="17756" y="12310"/>
                  </a:lnTo>
                  <a:lnTo>
                    <a:pt x="977" y="12310"/>
                  </a:lnTo>
                  <a:lnTo>
                    <a:pt x="977" y="489"/>
                  </a:lnTo>
                  <a:lnTo>
                    <a:pt x="953" y="391"/>
                  </a:lnTo>
                  <a:lnTo>
                    <a:pt x="928" y="293"/>
                  </a:lnTo>
                  <a:lnTo>
                    <a:pt x="879" y="220"/>
                  </a:lnTo>
                  <a:lnTo>
                    <a:pt x="830" y="147"/>
                  </a:lnTo>
                  <a:lnTo>
                    <a:pt x="757" y="74"/>
                  </a:lnTo>
                  <a:lnTo>
                    <a:pt x="659" y="49"/>
                  </a:lnTo>
                  <a:lnTo>
                    <a:pt x="58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4" name="Google Shape;544;p38"/>
            <p:cNvSpPr/>
            <p:nvPr/>
          </p:nvSpPr>
          <p:spPr>
            <a:xfrm>
              <a:off x="3988875" y="3864325"/>
              <a:ext cx="77575" cy="133125"/>
            </a:xfrm>
            <a:custGeom>
              <a:avLst/>
              <a:gdLst/>
              <a:ahLst/>
              <a:cxnLst/>
              <a:rect l="l" t="t" r="r" b="b"/>
              <a:pathLst>
                <a:path w="3103" h="5325" extrusionOk="0">
                  <a:moveTo>
                    <a:pt x="489" y="1"/>
                  </a:moveTo>
                  <a:lnTo>
                    <a:pt x="391" y="25"/>
                  </a:lnTo>
                  <a:lnTo>
                    <a:pt x="294" y="50"/>
                  </a:lnTo>
                  <a:lnTo>
                    <a:pt x="196" y="98"/>
                  </a:lnTo>
                  <a:lnTo>
                    <a:pt x="147" y="147"/>
                  </a:lnTo>
                  <a:lnTo>
                    <a:pt x="74" y="220"/>
                  </a:lnTo>
                  <a:lnTo>
                    <a:pt x="25" y="294"/>
                  </a:lnTo>
                  <a:lnTo>
                    <a:pt x="0" y="391"/>
                  </a:lnTo>
                  <a:lnTo>
                    <a:pt x="0" y="489"/>
                  </a:lnTo>
                  <a:lnTo>
                    <a:pt x="0" y="5325"/>
                  </a:lnTo>
                  <a:lnTo>
                    <a:pt x="3102" y="5325"/>
                  </a:lnTo>
                  <a:lnTo>
                    <a:pt x="3102" y="489"/>
                  </a:lnTo>
                  <a:lnTo>
                    <a:pt x="3102" y="391"/>
                  </a:lnTo>
                  <a:lnTo>
                    <a:pt x="3053" y="294"/>
                  </a:lnTo>
                  <a:lnTo>
                    <a:pt x="3029" y="220"/>
                  </a:lnTo>
                  <a:lnTo>
                    <a:pt x="2956" y="147"/>
                  </a:lnTo>
                  <a:lnTo>
                    <a:pt x="2882" y="98"/>
                  </a:lnTo>
                  <a:lnTo>
                    <a:pt x="2809" y="50"/>
                  </a:lnTo>
                  <a:lnTo>
                    <a:pt x="2711" y="25"/>
                  </a:lnTo>
                  <a:lnTo>
                    <a:pt x="261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5" name="Google Shape;545;p38"/>
            <p:cNvSpPr/>
            <p:nvPr/>
          </p:nvSpPr>
          <p:spPr>
            <a:xfrm>
              <a:off x="4259350" y="3864325"/>
              <a:ext cx="77575" cy="133125"/>
            </a:xfrm>
            <a:custGeom>
              <a:avLst/>
              <a:gdLst/>
              <a:ahLst/>
              <a:cxnLst/>
              <a:rect l="l" t="t" r="r" b="b"/>
              <a:pathLst>
                <a:path w="3103" h="5325" extrusionOk="0">
                  <a:moveTo>
                    <a:pt x="489" y="1"/>
                  </a:moveTo>
                  <a:lnTo>
                    <a:pt x="392" y="25"/>
                  </a:lnTo>
                  <a:lnTo>
                    <a:pt x="294" y="50"/>
                  </a:lnTo>
                  <a:lnTo>
                    <a:pt x="221" y="98"/>
                  </a:lnTo>
                  <a:lnTo>
                    <a:pt x="147" y="147"/>
                  </a:lnTo>
                  <a:lnTo>
                    <a:pt x="74" y="220"/>
                  </a:lnTo>
                  <a:lnTo>
                    <a:pt x="50" y="294"/>
                  </a:lnTo>
                  <a:lnTo>
                    <a:pt x="1" y="391"/>
                  </a:lnTo>
                  <a:lnTo>
                    <a:pt x="1" y="489"/>
                  </a:lnTo>
                  <a:lnTo>
                    <a:pt x="1" y="5325"/>
                  </a:lnTo>
                  <a:lnTo>
                    <a:pt x="3103" y="5325"/>
                  </a:lnTo>
                  <a:lnTo>
                    <a:pt x="3103" y="489"/>
                  </a:lnTo>
                  <a:lnTo>
                    <a:pt x="3103" y="391"/>
                  </a:lnTo>
                  <a:lnTo>
                    <a:pt x="3078" y="294"/>
                  </a:lnTo>
                  <a:lnTo>
                    <a:pt x="3029" y="220"/>
                  </a:lnTo>
                  <a:lnTo>
                    <a:pt x="2956" y="147"/>
                  </a:lnTo>
                  <a:lnTo>
                    <a:pt x="2907" y="98"/>
                  </a:lnTo>
                  <a:lnTo>
                    <a:pt x="2810" y="50"/>
                  </a:lnTo>
                  <a:lnTo>
                    <a:pt x="2712" y="25"/>
                  </a:lnTo>
                  <a:lnTo>
                    <a:pt x="261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6" name="Google Shape;546;p38"/>
            <p:cNvSpPr/>
            <p:nvPr/>
          </p:nvSpPr>
          <p:spPr>
            <a:xfrm>
              <a:off x="4078625" y="3717800"/>
              <a:ext cx="77575" cy="279650"/>
            </a:xfrm>
            <a:custGeom>
              <a:avLst/>
              <a:gdLst/>
              <a:ahLst/>
              <a:cxnLst/>
              <a:rect l="l" t="t" r="r" b="b"/>
              <a:pathLst>
                <a:path w="3103" h="11186" extrusionOk="0">
                  <a:moveTo>
                    <a:pt x="489" y="0"/>
                  </a:moveTo>
                  <a:lnTo>
                    <a:pt x="391" y="25"/>
                  </a:lnTo>
                  <a:lnTo>
                    <a:pt x="294" y="49"/>
                  </a:lnTo>
                  <a:lnTo>
                    <a:pt x="220" y="98"/>
                  </a:lnTo>
                  <a:lnTo>
                    <a:pt x="147" y="147"/>
                  </a:lnTo>
                  <a:lnTo>
                    <a:pt x="74" y="220"/>
                  </a:lnTo>
                  <a:lnTo>
                    <a:pt x="49" y="293"/>
                  </a:lnTo>
                  <a:lnTo>
                    <a:pt x="1" y="391"/>
                  </a:lnTo>
                  <a:lnTo>
                    <a:pt x="1" y="489"/>
                  </a:lnTo>
                  <a:lnTo>
                    <a:pt x="1" y="11186"/>
                  </a:lnTo>
                  <a:lnTo>
                    <a:pt x="3102" y="11186"/>
                  </a:lnTo>
                  <a:lnTo>
                    <a:pt x="3102" y="489"/>
                  </a:lnTo>
                  <a:lnTo>
                    <a:pt x="3102" y="391"/>
                  </a:lnTo>
                  <a:lnTo>
                    <a:pt x="3078" y="293"/>
                  </a:lnTo>
                  <a:lnTo>
                    <a:pt x="3029" y="220"/>
                  </a:lnTo>
                  <a:lnTo>
                    <a:pt x="2956" y="147"/>
                  </a:lnTo>
                  <a:lnTo>
                    <a:pt x="2907" y="98"/>
                  </a:lnTo>
                  <a:lnTo>
                    <a:pt x="2809" y="49"/>
                  </a:lnTo>
                  <a:lnTo>
                    <a:pt x="2712" y="25"/>
                  </a:lnTo>
                  <a:lnTo>
                    <a:pt x="261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7" name="Google Shape;547;p38"/>
            <p:cNvSpPr/>
            <p:nvPr/>
          </p:nvSpPr>
          <p:spPr>
            <a:xfrm>
              <a:off x="4168375" y="3788625"/>
              <a:ext cx="78175" cy="208825"/>
            </a:xfrm>
            <a:custGeom>
              <a:avLst/>
              <a:gdLst/>
              <a:ahLst/>
              <a:cxnLst/>
              <a:rect l="l" t="t" r="r" b="b"/>
              <a:pathLst>
                <a:path w="3127" h="8353" extrusionOk="0">
                  <a:moveTo>
                    <a:pt x="489" y="0"/>
                  </a:moveTo>
                  <a:lnTo>
                    <a:pt x="392" y="25"/>
                  </a:lnTo>
                  <a:lnTo>
                    <a:pt x="318" y="49"/>
                  </a:lnTo>
                  <a:lnTo>
                    <a:pt x="221" y="98"/>
                  </a:lnTo>
                  <a:lnTo>
                    <a:pt x="147" y="147"/>
                  </a:lnTo>
                  <a:lnTo>
                    <a:pt x="99" y="220"/>
                  </a:lnTo>
                  <a:lnTo>
                    <a:pt x="50" y="293"/>
                  </a:lnTo>
                  <a:lnTo>
                    <a:pt x="25" y="391"/>
                  </a:lnTo>
                  <a:lnTo>
                    <a:pt x="1" y="489"/>
                  </a:lnTo>
                  <a:lnTo>
                    <a:pt x="1" y="8353"/>
                  </a:lnTo>
                  <a:lnTo>
                    <a:pt x="3127" y="8353"/>
                  </a:lnTo>
                  <a:lnTo>
                    <a:pt x="3127" y="489"/>
                  </a:lnTo>
                  <a:lnTo>
                    <a:pt x="3103" y="391"/>
                  </a:lnTo>
                  <a:lnTo>
                    <a:pt x="3078" y="293"/>
                  </a:lnTo>
                  <a:lnTo>
                    <a:pt x="3029" y="220"/>
                  </a:lnTo>
                  <a:lnTo>
                    <a:pt x="2980" y="147"/>
                  </a:lnTo>
                  <a:lnTo>
                    <a:pt x="2907" y="98"/>
                  </a:lnTo>
                  <a:lnTo>
                    <a:pt x="2809" y="49"/>
                  </a:lnTo>
                  <a:lnTo>
                    <a:pt x="2736" y="25"/>
                  </a:lnTo>
                  <a:lnTo>
                    <a:pt x="2639"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48" name="Google Shape;548;p38"/>
          <p:cNvGrpSpPr/>
          <p:nvPr/>
        </p:nvGrpSpPr>
        <p:grpSpPr>
          <a:xfrm>
            <a:off x="5248307" y="4151600"/>
            <a:ext cx="378750" cy="277698"/>
            <a:chOff x="4610450" y="3703750"/>
            <a:chExt cx="453050" cy="332175"/>
          </a:xfrm>
        </p:grpSpPr>
        <p:sp>
          <p:nvSpPr>
            <p:cNvPr id="549" name="Google Shape;549;p38"/>
            <p:cNvSpPr/>
            <p:nvPr/>
          </p:nvSpPr>
          <p:spPr>
            <a:xfrm>
              <a:off x="4610450" y="3703750"/>
              <a:ext cx="453050" cy="332175"/>
            </a:xfrm>
            <a:custGeom>
              <a:avLst/>
              <a:gdLst/>
              <a:ahLst/>
              <a:cxnLst/>
              <a:rect l="l" t="t" r="r" b="b"/>
              <a:pathLst>
                <a:path w="18122" h="13287" extrusionOk="0">
                  <a:moveTo>
                    <a:pt x="366" y="0"/>
                  </a:moveTo>
                  <a:lnTo>
                    <a:pt x="293" y="49"/>
                  </a:lnTo>
                  <a:lnTo>
                    <a:pt x="195" y="74"/>
                  </a:lnTo>
                  <a:lnTo>
                    <a:pt x="122" y="147"/>
                  </a:lnTo>
                  <a:lnTo>
                    <a:pt x="73" y="220"/>
                  </a:lnTo>
                  <a:lnTo>
                    <a:pt x="25" y="293"/>
                  </a:lnTo>
                  <a:lnTo>
                    <a:pt x="0" y="391"/>
                  </a:lnTo>
                  <a:lnTo>
                    <a:pt x="0" y="489"/>
                  </a:lnTo>
                  <a:lnTo>
                    <a:pt x="0" y="12798"/>
                  </a:lnTo>
                  <a:lnTo>
                    <a:pt x="0" y="12896"/>
                  </a:lnTo>
                  <a:lnTo>
                    <a:pt x="25" y="12993"/>
                  </a:lnTo>
                  <a:lnTo>
                    <a:pt x="73" y="13067"/>
                  </a:lnTo>
                  <a:lnTo>
                    <a:pt x="122" y="13140"/>
                  </a:lnTo>
                  <a:lnTo>
                    <a:pt x="195" y="13213"/>
                  </a:lnTo>
                  <a:lnTo>
                    <a:pt x="293" y="13238"/>
                  </a:lnTo>
                  <a:lnTo>
                    <a:pt x="366" y="13287"/>
                  </a:lnTo>
                  <a:lnTo>
                    <a:pt x="17756" y="13287"/>
                  </a:lnTo>
                  <a:lnTo>
                    <a:pt x="17829" y="13238"/>
                  </a:lnTo>
                  <a:lnTo>
                    <a:pt x="17927" y="13213"/>
                  </a:lnTo>
                  <a:lnTo>
                    <a:pt x="18000" y="13140"/>
                  </a:lnTo>
                  <a:lnTo>
                    <a:pt x="18049" y="13067"/>
                  </a:lnTo>
                  <a:lnTo>
                    <a:pt x="18098" y="12993"/>
                  </a:lnTo>
                  <a:lnTo>
                    <a:pt x="18122" y="12896"/>
                  </a:lnTo>
                  <a:lnTo>
                    <a:pt x="18122" y="12798"/>
                  </a:lnTo>
                  <a:lnTo>
                    <a:pt x="18122" y="12700"/>
                  </a:lnTo>
                  <a:lnTo>
                    <a:pt x="18098" y="12603"/>
                  </a:lnTo>
                  <a:lnTo>
                    <a:pt x="18049" y="12529"/>
                  </a:lnTo>
                  <a:lnTo>
                    <a:pt x="18000" y="12456"/>
                  </a:lnTo>
                  <a:lnTo>
                    <a:pt x="17927" y="12383"/>
                  </a:lnTo>
                  <a:lnTo>
                    <a:pt x="17829" y="12358"/>
                  </a:lnTo>
                  <a:lnTo>
                    <a:pt x="17756" y="12310"/>
                  </a:lnTo>
                  <a:lnTo>
                    <a:pt x="977" y="12310"/>
                  </a:lnTo>
                  <a:lnTo>
                    <a:pt x="977" y="489"/>
                  </a:lnTo>
                  <a:lnTo>
                    <a:pt x="953" y="391"/>
                  </a:lnTo>
                  <a:lnTo>
                    <a:pt x="928" y="293"/>
                  </a:lnTo>
                  <a:lnTo>
                    <a:pt x="879" y="220"/>
                  </a:lnTo>
                  <a:lnTo>
                    <a:pt x="830" y="147"/>
                  </a:lnTo>
                  <a:lnTo>
                    <a:pt x="757" y="74"/>
                  </a:lnTo>
                  <a:lnTo>
                    <a:pt x="660" y="49"/>
                  </a:lnTo>
                  <a:lnTo>
                    <a:pt x="586"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50" name="Google Shape;550;p38"/>
            <p:cNvSpPr/>
            <p:nvPr/>
          </p:nvSpPr>
          <p:spPr>
            <a:xfrm>
              <a:off x="4642200" y="3730000"/>
              <a:ext cx="389550" cy="249150"/>
            </a:xfrm>
            <a:custGeom>
              <a:avLst/>
              <a:gdLst/>
              <a:ahLst/>
              <a:cxnLst/>
              <a:rect l="l" t="t" r="r" b="b"/>
              <a:pathLst>
                <a:path w="15582" h="9966" extrusionOk="0">
                  <a:moveTo>
                    <a:pt x="14752" y="1"/>
                  </a:moveTo>
                  <a:lnTo>
                    <a:pt x="14629" y="49"/>
                  </a:lnTo>
                  <a:lnTo>
                    <a:pt x="14507" y="98"/>
                  </a:lnTo>
                  <a:lnTo>
                    <a:pt x="14410" y="196"/>
                  </a:lnTo>
                  <a:lnTo>
                    <a:pt x="14336" y="294"/>
                  </a:lnTo>
                  <a:lnTo>
                    <a:pt x="14263" y="416"/>
                  </a:lnTo>
                  <a:lnTo>
                    <a:pt x="14239" y="538"/>
                  </a:lnTo>
                  <a:lnTo>
                    <a:pt x="14214" y="684"/>
                  </a:lnTo>
                  <a:lnTo>
                    <a:pt x="14239" y="831"/>
                  </a:lnTo>
                  <a:lnTo>
                    <a:pt x="14288" y="1002"/>
                  </a:lnTo>
                  <a:lnTo>
                    <a:pt x="11308" y="4372"/>
                  </a:lnTo>
                  <a:lnTo>
                    <a:pt x="11161" y="4323"/>
                  </a:lnTo>
                  <a:lnTo>
                    <a:pt x="11015" y="4299"/>
                  </a:lnTo>
                  <a:lnTo>
                    <a:pt x="10844" y="4323"/>
                  </a:lnTo>
                  <a:lnTo>
                    <a:pt x="10087" y="3005"/>
                  </a:lnTo>
                  <a:lnTo>
                    <a:pt x="10160" y="2907"/>
                  </a:lnTo>
                  <a:lnTo>
                    <a:pt x="10209" y="2809"/>
                  </a:lnTo>
                  <a:lnTo>
                    <a:pt x="10233" y="2687"/>
                  </a:lnTo>
                  <a:lnTo>
                    <a:pt x="10233" y="2565"/>
                  </a:lnTo>
                  <a:lnTo>
                    <a:pt x="10233" y="2418"/>
                  </a:lnTo>
                  <a:lnTo>
                    <a:pt x="10184" y="2296"/>
                  </a:lnTo>
                  <a:lnTo>
                    <a:pt x="10136" y="2174"/>
                  </a:lnTo>
                  <a:lnTo>
                    <a:pt x="10038" y="2077"/>
                  </a:lnTo>
                  <a:lnTo>
                    <a:pt x="9940" y="2003"/>
                  </a:lnTo>
                  <a:lnTo>
                    <a:pt x="9818" y="1930"/>
                  </a:lnTo>
                  <a:lnTo>
                    <a:pt x="9696" y="1906"/>
                  </a:lnTo>
                  <a:lnTo>
                    <a:pt x="9549" y="1881"/>
                  </a:lnTo>
                  <a:lnTo>
                    <a:pt x="9427" y="1906"/>
                  </a:lnTo>
                  <a:lnTo>
                    <a:pt x="9281" y="1930"/>
                  </a:lnTo>
                  <a:lnTo>
                    <a:pt x="9183" y="2003"/>
                  </a:lnTo>
                  <a:lnTo>
                    <a:pt x="9085" y="2077"/>
                  </a:lnTo>
                  <a:lnTo>
                    <a:pt x="8988" y="2174"/>
                  </a:lnTo>
                  <a:lnTo>
                    <a:pt x="8939" y="2296"/>
                  </a:lnTo>
                  <a:lnTo>
                    <a:pt x="8890" y="2418"/>
                  </a:lnTo>
                  <a:lnTo>
                    <a:pt x="8866" y="2565"/>
                  </a:lnTo>
                  <a:lnTo>
                    <a:pt x="8890" y="2663"/>
                  </a:lnTo>
                  <a:lnTo>
                    <a:pt x="8914" y="2785"/>
                  </a:lnTo>
                  <a:lnTo>
                    <a:pt x="8939" y="2883"/>
                  </a:lnTo>
                  <a:lnTo>
                    <a:pt x="8988" y="2956"/>
                  </a:lnTo>
                  <a:lnTo>
                    <a:pt x="6521" y="6668"/>
                  </a:lnTo>
                  <a:lnTo>
                    <a:pt x="6399" y="6644"/>
                  </a:lnTo>
                  <a:lnTo>
                    <a:pt x="6130" y="6644"/>
                  </a:lnTo>
                  <a:lnTo>
                    <a:pt x="5959" y="6717"/>
                  </a:lnTo>
                  <a:lnTo>
                    <a:pt x="4714" y="5398"/>
                  </a:lnTo>
                  <a:lnTo>
                    <a:pt x="4763" y="5252"/>
                  </a:lnTo>
                  <a:lnTo>
                    <a:pt x="4763" y="5105"/>
                  </a:lnTo>
                  <a:lnTo>
                    <a:pt x="4763" y="4958"/>
                  </a:lnTo>
                  <a:lnTo>
                    <a:pt x="4714" y="4836"/>
                  </a:lnTo>
                  <a:lnTo>
                    <a:pt x="4665" y="4714"/>
                  </a:lnTo>
                  <a:lnTo>
                    <a:pt x="4567" y="4617"/>
                  </a:lnTo>
                  <a:lnTo>
                    <a:pt x="4470" y="4543"/>
                  </a:lnTo>
                  <a:lnTo>
                    <a:pt x="4347" y="4470"/>
                  </a:lnTo>
                  <a:lnTo>
                    <a:pt x="4225" y="4446"/>
                  </a:lnTo>
                  <a:lnTo>
                    <a:pt x="4079" y="4421"/>
                  </a:lnTo>
                  <a:lnTo>
                    <a:pt x="3957" y="4446"/>
                  </a:lnTo>
                  <a:lnTo>
                    <a:pt x="3810" y="4470"/>
                  </a:lnTo>
                  <a:lnTo>
                    <a:pt x="3712" y="4543"/>
                  </a:lnTo>
                  <a:lnTo>
                    <a:pt x="3615" y="4617"/>
                  </a:lnTo>
                  <a:lnTo>
                    <a:pt x="3517" y="4714"/>
                  </a:lnTo>
                  <a:lnTo>
                    <a:pt x="3468" y="4836"/>
                  </a:lnTo>
                  <a:lnTo>
                    <a:pt x="3419" y="4958"/>
                  </a:lnTo>
                  <a:lnTo>
                    <a:pt x="3395" y="5105"/>
                  </a:lnTo>
                  <a:lnTo>
                    <a:pt x="3419" y="5276"/>
                  </a:lnTo>
                  <a:lnTo>
                    <a:pt x="3493" y="5447"/>
                  </a:lnTo>
                  <a:lnTo>
                    <a:pt x="49" y="9574"/>
                  </a:lnTo>
                  <a:lnTo>
                    <a:pt x="0" y="9648"/>
                  </a:lnTo>
                  <a:lnTo>
                    <a:pt x="0" y="9745"/>
                  </a:lnTo>
                  <a:lnTo>
                    <a:pt x="25" y="9843"/>
                  </a:lnTo>
                  <a:lnTo>
                    <a:pt x="98" y="9916"/>
                  </a:lnTo>
                  <a:lnTo>
                    <a:pt x="171" y="9965"/>
                  </a:lnTo>
                  <a:lnTo>
                    <a:pt x="244" y="9965"/>
                  </a:lnTo>
                  <a:lnTo>
                    <a:pt x="342" y="9941"/>
                  </a:lnTo>
                  <a:lnTo>
                    <a:pt x="440" y="9892"/>
                  </a:lnTo>
                  <a:lnTo>
                    <a:pt x="3859" y="5740"/>
                  </a:lnTo>
                  <a:lnTo>
                    <a:pt x="3981" y="5789"/>
                  </a:lnTo>
                  <a:lnTo>
                    <a:pt x="4079" y="5789"/>
                  </a:lnTo>
                  <a:lnTo>
                    <a:pt x="4225" y="5764"/>
                  </a:lnTo>
                  <a:lnTo>
                    <a:pt x="4347" y="5740"/>
                  </a:lnTo>
                  <a:lnTo>
                    <a:pt x="5642" y="7083"/>
                  </a:lnTo>
                  <a:lnTo>
                    <a:pt x="5617" y="7205"/>
                  </a:lnTo>
                  <a:lnTo>
                    <a:pt x="5617" y="7328"/>
                  </a:lnTo>
                  <a:lnTo>
                    <a:pt x="5617" y="7450"/>
                  </a:lnTo>
                  <a:lnTo>
                    <a:pt x="5666" y="7572"/>
                  </a:lnTo>
                  <a:lnTo>
                    <a:pt x="5740" y="7694"/>
                  </a:lnTo>
                  <a:lnTo>
                    <a:pt x="5813" y="7792"/>
                  </a:lnTo>
                  <a:lnTo>
                    <a:pt x="5910" y="7889"/>
                  </a:lnTo>
                  <a:lnTo>
                    <a:pt x="6033" y="7938"/>
                  </a:lnTo>
                  <a:lnTo>
                    <a:pt x="6155" y="7987"/>
                  </a:lnTo>
                  <a:lnTo>
                    <a:pt x="6301" y="8011"/>
                  </a:lnTo>
                  <a:lnTo>
                    <a:pt x="6448" y="7987"/>
                  </a:lnTo>
                  <a:lnTo>
                    <a:pt x="6570" y="7938"/>
                  </a:lnTo>
                  <a:lnTo>
                    <a:pt x="6692" y="7889"/>
                  </a:lnTo>
                  <a:lnTo>
                    <a:pt x="6790" y="7792"/>
                  </a:lnTo>
                  <a:lnTo>
                    <a:pt x="6863" y="7694"/>
                  </a:lnTo>
                  <a:lnTo>
                    <a:pt x="6936" y="7572"/>
                  </a:lnTo>
                  <a:lnTo>
                    <a:pt x="6961" y="7450"/>
                  </a:lnTo>
                  <a:lnTo>
                    <a:pt x="6985" y="7328"/>
                  </a:lnTo>
                  <a:lnTo>
                    <a:pt x="6961" y="7132"/>
                  </a:lnTo>
                  <a:lnTo>
                    <a:pt x="6887" y="6986"/>
                  </a:lnTo>
                  <a:lnTo>
                    <a:pt x="9403" y="3224"/>
                  </a:lnTo>
                  <a:lnTo>
                    <a:pt x="9549" y="3249"/>
                  </a:lnTo>
                  <a:lnTo>
                    <a:pt x="9647" y="3249"/>
                  </a:lnTo>
                  <a:lnTo>
                    <a:pt x="10429" y="4617"/>
                  </a:lnTo>
                  <a:lnTo>
                    <a:pt x="10355" y="4788"/>
                  </a:lnTo>
                  <a:lnTo>
                    <a:pt x="10331" y="4885"/>
                  </a:lnTo>
                  <a:lnTo>
                    <a:pt x="10331" y="4983"/>
                  </a:lnTo>
                  <a:lnTo>
                    <a:pt x="10331" y="5129"/>
                  </a:lnTo>
                  <a:lnTo>
                    <a:pt x="10380" y="5252"/>
                  </a:lnTo>
                  <a:lnTo>
                    <a:pt x="10429" y="5374"/>
                  </a:lnTo>
                  <a:lnTo>
                    <a:pt x="10526" y="5471"/>
                  </a:lnTo>
                  <a:lnTo>
                    <a:pt x="10624" y="5569"/>
                  </a:lnTo>
                  <a:lnTo>
                    <a:pt x="10746" y="5618"/>
                  </a:lnTo>
                  <a:lnTo>
                    <a:pt x="10868" y="5667"/>
                  </a:lnTo>
                  <a:lnTo>
                    <a:pt x="11137" y="5667"/>
                  </a:lnTo>
                  <a:lnTo>
                    <a:pt x="11284" y="5618"/>
                  </a:lnTo>
                  <a:lnTo>
                    <a:pt x="11381" y="5569"/>
                  </a:lnTo>
                  <a:lnTo>
                    <a:pt x="11479" y="5471"/>
                  </a:lnTo>
                  <a:lnTo>
                    <a:pt x="11577" y="5374"/>
                  </a:lnTo>
                  <a:lnTo>
                    <a:pt x="11625" y="5252"/>
                  </a:lnTo>
                  <a:lnTo>
                    <a:pt x="11674" y="5129"/>
                  </a:lnTo>
                  <a:lnTo>
                    <a:pt x="11699" y="4983"/>
                  </a:lnTo>
                  <a:lnTo>
                    <a:pt x="11674" y="4861"/>
                  </a:lnTo>
                  <a:lnTo>
                    <a:pt x="11650" y="4739"/>
                  </a:lnTo>
                  <a:lnTo>
                    <a:pt x="14654" y="1319"/>
                  </a:lnTo>
                  <a:lnTo>
                    <a:pt x="14776" y="1344"/>
                  </a:lnTo>
                  <a:lnTo>
                    <a:pt x="14898" y="1368"/>
                  </a:lnTo>
                  <a:lnTo>
                    <a:pt x="15045" y="1344"/>
                  </a:lnTo>
                  <a:lnTo>
                    <a:pt x="15167" y="1295"/>
                  </a:lnTo>
                  <a:lnTo>
                    <a:pt x="15289" y="1246"/>
                  </a:lnTo>
                  <a:lnTo>
                    <a:pt x="15387" y="1148"/>
                  </a:lnTo>
                  <a:lnTo>
                    <a:pt x="15460" y="1051"/>
                  </a:lnTo>
                  <a:lnTo>
                    <a:pt x="15533" y="953"/>
                  </a:lnTo>
                  <a:lnTo>
                    <a:pt x="15558" y="807"/>
                  </a:lnTo>
                  <a:lnTo>
                    <a:pt x="15582" y="684"/>
                  </a:lnTo>
                  <a:lnTo>
                    <a:pt x="15558" y="538"/>
                  </a:lnTo>
                  <a:lnTo>
                    <a:pt x="15533" y="416"/>
                  </a:lnTo>
                  <a:lnTo>
                    <a:pt x="15460" y="294"/>
                  </a:lnTo>
                  <a:lnTo>
                    <a:pt x="15387" y="196"/>
                  </a:lnTo>
                  <a:lnTo>
                    <a:pt x="15289" y="98"/>
                  </a:lnTo>
                  <a:lnTo>
                    <a:pt x="15167" y="49"/>
                  </a:lnTo>
                  <a:lnTo>
                    <a:pt x="15045"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51" name="Google Shape;551;p38"/>
          <p:cNvGrpSpPr/>
          <p:nvPr/>
        </p:nvGrpSpPr>
        <p:grpSpPr>
          <a:xfrm>
            <a:off x="5825107" y="4123532"/>
            <a:ext cx="352207" cy="333836"/>
            <a:chOff x="5300400" y="3670175"/>
            <a:chExt cx="421300" cy="399325"/>
          </a:xfrm>
        </p:grpSpPr>
        <p:sp>
          <p:nvSpPr>
            <p:cNvPr id="552" name="Google Shape;552;p38"/>
            <p:cNvSpPr/>
            <p:nvPr/>
          </p:nvSpPr>
          <p:spPr>
            <a:xfrm>
              <a:off x="5300400" y="3708025"/>
              <a:ext cx="421300" cy="267450"/>
            </a:xfrm>
            <a:custGeom>
              <a:avLst/>
              <a:gdLst/>
              <a:ahLst/>
              <a:cxnLst/>
              <a:rect l="l" t="t" r="r" b="b"/>
              <a:pathLst>
                <a:path w="16852" h="10698" extrusionOk="0">
                  <a:moveTo>
                    <a:pt x="16364" y="489"/>
                  </a:moveTo>
                  <a:lnTo>
                    <a:pt x="16364" y="10209"/>
                  </a:lnTo>
                  <a:lnTo>
                    <a:pt x="489" y="10209"/>
                  </a:lnTo>
                  <a:lnTo>
                    <a:pt x="489" y="489"/>
                  </a:lnTo>
                  <a:close/>
                  <a:moveTo>
                    <a:pt x="391" y="0"/>
                  </a:moveTo>
                  <a:lnTo>
                    <a:pt x="293" y="25"/>
                  </a:lnTo>
                  <a:lnTo>
                    <a:pt x="196" y="74"/>
                  </a:lnTo>
                  <a:lnTo>
                    <a:pt x="122" y="147"/>
                  </a:lnTo>
                  <a:lnTo>
                    <a:pt x="73" y="220"/>
                  </a:lnTo>
                  <a:lnTo>
                    <a:pt x="25" y="293"/>
                  </a:lnTo>
                  <a:lnTo>
                    <a:pt x="0" y="391"/>
                  </a:lnTo>
                  <a:lnTo>
                    <a:pt x="0" y="489"/>
                  </a:lnTo>
                  <a:lnTo>
                    <a:pt x="0" y="10209"/>
                  </a:lnTo>
                  <a:lnTo>
                    <a:pt x="0" y="10307"/>
                  </a:lnTo>
                  <a:lnTo>
                    <a:pt x="25" y="10405"/>
                  </a:lnTo>
                  <a:lnTo>
                    <a:pt x="73" y="10478"/>
                  </a:lnTo>
                  <a:lnTo>
                    <a:pt x="122" y="10551"/>
                  </a:lnTo>
                  <a:lnTo>
                    <a:pt x="196" y="10600"/>
                  </a:lnTo>
                  <a:lnTo>
                    <a:pt x="293" y="10649"/>
                  </a:lnTo>
                  <a:lnTo>
                    <a:pt x="391" y="10673"/>
                  </a:lnTo>
                  <a:lnTo>
                    <a:pt x="489" y="10698"/>
                  </a:lnTo>
                  <a:lnTo>
                    <a:pt x="16364" y="10698"/>
                  </a:lnTo>
                  <a:lnTo>
                    <a:pt x="16461" y="10673"/>
                  </a:lnTo>
                  <a:lnTo>
                    <a:pt x="16559" y="10649"/>
                  </a:lnTo>
                  <a:lnTo>
                    <a:pt x="16657" y="10600"/>
                  </a:lnTo>
                  <a:lnTo>
                    <a:pt x="16730" y="10551"/>
                  </a:lnTo>
                  <a:lnTo>
                    <a:pt x="16779" y="10478"/>
                  </a:lnTo>
                  <a:lnTo>
                    <a:pt x="16828" y="10405"/>
                  </a:lnTo>
                  <a:lnTo>
                    <a:pt x="16852" y="10307"/>
                  </a:lnTo>
                  <a:lnTo>
                    <a:pt x="16852" y="10209"/>
                  </a:lnTo>
                  <a:lnTo>
                    <a:pt x="16852" y="489"/>
                  </a:lnTo>
                  <a:lnTo>
                    <a:pt x="16852" y="391"/>
                  </a:lnTo>
                  <a:lnTo>
                    <a:pt x="16828" y="293"/>
                  </a:lnTo>
                  <a:lnTo>
                    <a:pt x="16779" y="220"/>
                  </a:lnTo>
                  <a:lnTo>
                    <a:pt x="16730" y="147"/>
                  </a:lnTo>
                  <a:lnTo>
                    <a:pt x="16657" y="74"/>
                  </a:lnTo>
                  <a:lnTo>
                    <a:pt x="16559" y="25"/>
                  </a:lnTo>
                  <a:lnTo>
                    <a:pt x="1646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53" name="Google Shape;553;p38"/>
            <p:cNvSpPr/>
            <p:nvPr/>
          </p:nvSpPr>
          <p:spPr>
            <a:xfrm>
              <a:off x="5498825" y="3670175"/>
              <a:ext cx="24450" cy="25650"/>
            </a:xfrm>
            <a:custGeom>
              <a:avLst/>
              <a:gdLst/>
              <a:ahLst/>
              <a:cxnLst/>
              <a:rect l="l" t="t" r="r" b="b"/>
              <a:pathLst>
                <a:path w="978" h="1026" extrusionOk="0">
                  <a:moveTo>
                    <a:pt x="489" y="0"/>
                  </a:moveTo>
                  <a:lnTo>
                    <a:pt x="391" y="25"/>
                  </a:lnTo>
                  <a:lnTo>
                    <a:pt x="294" y="49"/>
                  </a:lnTo>
                  <a:lnTo>
                    <a:pt x="220" y="98"/>
                  </a:lnTo>
                  <a:lnTo>
                    <a:pt x="147" y="147"/>
                  </a:lnTo>
                  <a:lnTo>
                    <a:pt x="74" y="220"/>
                  </a:lnTo>
                  <a:lnTo>
                    <a:pt x="49" y="318"/>
                  </a:lnTo>
                  <a:lnTo>
                    <a:pt x="1" y="391"/>
                  </a:lnTo>
                  <a:lnTo>
                    <a:pt x="1" y="489"/>
                  </a:lnTo>
                  <a:lnTo>
                    <a:pt x="1" y="1026"/>
                  </a:lnTo>
                  <a:lnTo>
                    <a:pt x="978" y="1026"/>
                  </a:lnTo>
                  <a:lnTo>
                    <a:pt x="978" y="489"/>
                  </a:lnTo>
                  <a:lnTo>
                    <a:pt x="978" y="391"/>
                  </a:lnTo>
                  <a:lnTo>
                    <a:pt x="929" y="318"/>
                  </a:lnTo>
                  <a:lnTo>
                    <a:pt x="904" y="220"/>
                  </a:lnTo>
                  <a:lnTo>
                    <a:pt x="831" y="147"/>
                  </a:lnTo>
                  <a:lnTo>
                    <a:pt x="758" y="98"/>
                  </a:lnTo>
                  <a:lnTo>
                    <a:pt x="684" y="49"/>
                  </a:lnTo>
                  <a:lnTo>
                    <a:pt x="587" y="25"/>
                  </a:lnTo>
                  <a:lnTo>
                    <a:pt x="48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54" name="Google Shape;554;p38"/>
            <p:cNvSpPr/>
            <p:nvPr/>
          </p:nvSpPr>
          <p:spPr>
            <a:xfrm>
              <a:off x="5366325" y="3987675"/>
              <a:ext cx="61100" cy="81825"/>
            </a:xfrm>
            <a:custGeom>
              <a:avLst/>
              <a:gdLst/>
              <a:ahLst/>
              <a:cxnLst/>
              <a:rect l="l" t="t" r="r" b="b"/>
              <a:pathLst>
                <a:path w="2444" h="3273" extrusionOk="0">
                  <a:moveTo>
                    <a:pt x="1344" y="0"/>
                  </a:moveTo>
                  <a:lnTo>
                    <a:pt x="50" y="2565"/>
                  </a:lnTo>
                  <a:lnTo>
                    <a:pt x="25" y="2638"/>
                  </a:lnTo>
                  <a:lnTo>
                    <a:pt x="1" y="2736"/>
                  </a:lnTo>
                  <a:lnTo>
                    <a:pt x="1" y="2833"/>
                  </a:lnTo>
                  <a:lnTo>
                    <a:pt x="25" y="2931"/>
                  </a:lnTo>
                  <a:lnTo>
                    <a:pt x="74" y="3004"/>
                  </a:lnTo>
                  <a:lnTo>
                    <a:pt x="123" y="3102"/>
                  </a:lnTo>
                  <a:lnTo>
                    <a:pt x="196" y="3151"/>
                  </a:lnTo>
                  <a:lnTo>
                    <a:pt x="269" y="3224"/>
                  </a:lnTo>
                  <a:lnTo>
                    <a:pt x="392" y="3248"/>
                  </a:lnTo>
                  <a:lnTo>
                    <a:pt x="489" y="3273"/>
                  </a:lnTo>
                  <a:lnTo>
                    <a:pt x="636" y="3248"/>
                  </a:lnTo>
                  <a:lnTo>
                    <a:pt x="758" y="3200"/>
                  </a:lnTo>
                  <a:lnTo>
                    <a:pt x="856" y="3102"/>
                  </a:lnTo>
                  <a:lnTo>
                    <a:pt x="929" y="3004"/>
                  </a:lnTo>
                  <a:lnTo>
                    <a:pt x="2443"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55" name="Google Shape;555;p38"/>
            <p:cNvSpPr/>
            <p:nvPr/>
          </p:nvSpPr>
          <p:spPr>
            <a:xfrm>
              <a:off x="5594700" y="3987675"/>
              <a:ext cx="61075" cy="81825"/>
            </a:xfrm>
            <a:custGeom>
              <a:avLst/>
              <a:gdLst/>
              <a:ahLst/>
              <a:cxnLst/>
              <a:rect l="l" t="t" r="r" b="b"/>
              <a:pathLst>
                <a:path w="2443" h="3273" extrusionOk="0">
                  <a:moveTo>
                    <a:pt x="0" y="0"/>
                  </a:moveTo>
                  <a:lnTo>
                    <a:pt x="1514" y="3004"/>
                  </a:lnTo>
                  <a:lnTo>
                    <a:pt x="1588" y="3102"/>
                  </a:lnTo>
                  <a:lnTo>
                    <a:pt x="1685" y="3200"/>
                  </a:lnTo>
                  <a:lnTo>
                    <a:pt x="1807" y="3248"/>
                  </a:lnTo>
                  <a:lnTo>
                    <a:pt x="1954" y="3273"/>
                  </a:lnTo>
                  <a:lnTo>
                    <a:pt x="2052" y="3248"/>
                  </a:lnTo>
                  <a:lnTo>
                    <a:pt x="2174" y="3224"/>
                  </a:lnTo>
                  <a:lnTo>
                    <a:pt x="2247" y="3151"/>
                  </a:lnTo>
                  <a:lnTo>
                    <a:pt x="2320" y="3102"/>
                  </a:lnTo>
                  <a:lnTo>
                    <a:pt x="2369" y="3004"/>
                  </a:lnTo>
                  <a:lnTo>
                    <a:pt x="2418" y="2931"/>
                  </a:lnTo>
                  <a:lnTo>
                    <a:pt x="2442" y="2833"/>
                  </a:lnTo>
                  <a:lnTo>
                    <a:pt x="2442" y="2736"/>
                  </a:lnTo>
                  <a:lnTo>
                    <a:pt x="2418" y="2638"/>
                  </a:lnTo>
                  <a:lnTo>
                    <a:pt x="2393" y="2565"/>
                  </a:lnTo>
                  <a:lnTo>
                    <a:pt x="109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56" name="Google Shape;556;p38"/>
            <p:cNvSpPr/>
            <p:nvPr/>
          </p:nvSpPr>
          <p:spPr>
            <a:xfrm>
              <a:off x="5324825" y="3732450"/>
              <a:ext cx="372475" cy="218600"/>
            </a:xfrm>
            <a:custGeom>
              <a:avLst/>
              <a:gdLst/>
              <a:ahLst/>
              <a:cxnLst/>
              <a:rect l="l" t="t" r="r" b="b"/>
              <a:pathLst>
                <a:path w="14899" h="8744" extrusionOk="0">
                  <a:moveTo>
                    <a:pt x="12578" y="1319"/>
                  </a:moveTo>
                  <a:lnTo>
                    <a:pt x="12676" y="1344"/>
                  </a:lnTo>
                  <a:lnTo>
                    <a:pt x="12749" y="1392"/>
                  </a:lnTo>
                  <a:lnTo>
                    <a:pt x="12822" y="1441"/>
                  </a:lnTo>
                  <a:lnTo>
                    <a:pt x="12895" y="1515"/>
                  </a:lnTo>
                  <a:lnTo>
                    <a:pt x="12920" y="1612"/>
                  </a:lnTo>
                  <a:lnTo>
                    <a:pt x="12969" y="1710"/>
                  </a:lnTo>
                  <a:lnTo>
                    <a:pt x="12969" y="1808"/>
                  </a:lnTo>
                  <a:lnTo>
                    <a:pt x="12969" y="4079"/>
                  </a:lnTo>
                  <a:lnTo>
                    <a:pt x="12969" y="4177"/>
                  </a:lnTo>
                  <a:lnTo>
                    <a:pt x="12920" y="4274"/>
                  </a:lnTo>
                  <a:lnTo>
                    <a:pt x="12895" y="4348"/>
                  </a:lnTo>
                  <a:lnTo>
                    <a:pt x="12822" y="4421"/>
                  </a:lnTo>
                  <a:lnTo>
                    <a:pt x="12749" y="4470"/>
                  </a:lnTo>
                  <a:lnTo>
                    <a:pt x="12676" y="4519"/>
                  </a:lnTo>
                  <a:lnTo>
                    <a:pt x="12578" y="4543"/>
                  </a:lnTo>
                  <a:lnTo>
                    <a:pt x="12480" y="4567"/>
                  </a:lnTo>
                  <a:lnTo>
                    <a:pt x="12383" y="4543"/>
                  </a:lnTo>
                  <a:lnTo>
                    <a:pt x="12285" y="4519"/>
                  </a:lnTo>
                  <a:lnTo>
                    <a:pt x="12212" y="4470"/>
                  </a:lnTo>
                  <a:lnTo>
                    <a:pt x="12138" y="4421"/>
                  </a:lnTo>
                  <a:lnTo>
                    <a:pt x="12065" y="4348"/>
                  </a:lnTo>
                  <a:lnTo>
                    <a:pt x="12041" y="4274"/>
                  </a:lnTo>
                  <a:lnTo>
                    <a:pt x="11992" y="4177"/>
                  </a:lnTo>
                  <a:lnTo>
                    <a:pt x="11992" y="4079"/>
                  </a:lnTo>
                  <a:lnTo>
                    <a:pt x="11992" y="3004"/>
                  </a:lnTo>
                  <a:lnTo>
                    <a:pt x="7986" y="7010"/>
                  </a:lnTo>
                  <a:lnTo>
                    <a:pt x="7913" y="7059"/>
                  </a:lnTo>
                  <a:lnTo>
                    <a:pt x="7815" y="7107"/>
                  </a:lnTo>
                  <a:lnTo>
                    <a:pt x="7742" y="7132"/>
                  </a:lnTo>
                  <a:lnTo>
                    <a:pt x="7644" y="7156"/>
                  </a:lnTo>
                  <a:lnTo>
                    <a:pt x="7547" y="7132"/>
                  </a:lnTo>
                  <a:lnTo>
                    <a:pt x="7449" y="7107"/>
                  </a:lnTo>
                  <a:lnTo>
                    <a:pt x="7376" y="7059"/>
                  </a:lnTo>
                  <a:lnTo>
                    <a:pt x="7303" y="7010"/>
                  </a:lnTo>
                  <a:lnTo>
                    <a:pt x="5349" y="5056"/>
                  </a:lnTo>
                  <a:lnTo>
                    <a:pt x="2760" y="7620"/>
                  </a:lnTo>
                  <a:lnTo>
                    <a:pt x="2687" y="7694"/>
                  </a:lnTo>
                  <a:lnTo>
                    <a:pt x="2613" y="7742"/>
                  </a:lnTo>
                  <a:lnTo>
                    <a:pt x="2516" y="7767"/>
                  </a:lnTo>
                  <a:lnTo>
                    <a:pt x="2320" y="7767"/>
                  </a:lnTo>
                  <a:lnTo>
                    <a:pt x="2247" y="7742"/>
                  </a:lnTo>
                  <a:lnTo>
                    <a:pt x="2149" y="7694"/>
                  </a:lnTo>
                  <a:lnTo>
                    <a:pt x="2076" y="7620"/>
                  </a:lnTo>
                  <a:lnTo>
                    <a:pt x="2003" y="7547"/>
                  </a:lnTo>
                  <a:lnTo>
                    <a:pt x="1978" y="7474"/>
                  </a:lnTo>
                  <a:lnTo>
                    <a:pt x="1929" y="7376"/>
                  </a:lnTo>
                  <a:lnTo>
                    <a:pt x="1929" y="7278"/>
                  </a:lnTo>
                  <a:lnTo>
                    <a:pt x="1929" y="7205"/>
                  </a:lnTo>
                  <a:lnTo>
                    <a:pt x="1978" y="7107"/>
                  </a:lnTo>
                  <a:lnTo>
                    <a:pt x="2003" y="7010"/>
                  </a:lnTo>
                  <a:lnTo>
                    <a:pt x="2076" y="6936"/>
                  </a:lnTo>
                  <a:lnTo>
                    <a:pt x="5007" y="4006"/>
                  </a:lnTo>
                  <a:lnTo>
                    <a:pt x="5080" y="3957"/>
                  </a:lnTo>
                  <a:lnTo>
                    <a:pt x="5153" y="3908"/>
                  </a:lnTo>
                  <a:lnTo>
                    <a:pt x="5251" y="3884"/>
                  </a:lnTo>
                  <a:lnTo>
                    <a:pt x="5446" y="3884"/>
                  </a:lnTo>
                  <a:lnTo>
                    <a:pt x="5520" y="3908"/>
                  </a:lnTo>
                  <a:lnTo>
                    <a:pt x="5617" y="3957"/>
                  </a:lnTo>
                  <a:lnTo>
                    <a:pt x="5691" y="4006"/>
                  </a:lnTo>
                  <a:lnTo>
                    <a:pt x="7644" y="5960"/>
                  </a:lnTo>
                  <a:lnTo>
                    <a:pt x="11332" y="2296"/>
                  </a:lnTo>
                  <a:lnTo>
                    <a:pt x="10209" y="2296"/>
                  </a:lnTo>
                  <a:lnTo>
                    <a:pt x="10111" y="2272"/>
                  </a:lnTo>
                  <a:lnTo>
                    <a:pt x="10013" y="2247"/>
                  </a:lnTo>
                  <a:lnTo>
                    <a:pt x="9916" y="2198"/>
                  </a:lnTo>
                  <a:lnTo>
                    <a:pt x="9843" y="2150"/>
                  </a:lnTo>
                  <a:lnTo>
                    <a:pt x="9794" y="2076"/>
                  </a:lnTo>
                  <a:lnTo>
                    <a:pt x="9745" y="1979"/>
                  </a:lnTo>
                  <a:lnTo>
                    <a:pt x="9720" y="1905"/>
                  </a:lnTo>
                  <a:lnTo>
                    <a:pt x="9720" y="1808"/>
                  </a:lnTo>
                  <a:lnTo>
                    <a:pt x="9720" y="1710"/>
                  </a:lnTo>
                  <a:lnTo>
                    <a:pt x="9745" y="1612"/>
                  </a:lnTo>
                  <a:lnTo>
                    <a:pt x="9794" y="1515"/>
                  </a:lnTo>
                  <a:lnTo>
                    <a:pt x="9843" y="1441"/>
                  </a:lnTo>
                  <a:lnTo>
                    <a:pt x="9916" y="1392"/>
                  </a:lnTo>
                  <a:lnTo>
                    <a:pt x="10013" y="1344"/>
                  </a:lnTo>
                  <a:lnTo>
                    <a:pt x="10111" y="1319"/>
                  </a:lnTo>
                  <a:close/>
                  <a:moveTo>
                    <a:pt x="0" y="0"/>
                  </a:moveTo>
                  <a:lnTo>
                    <a:pt x="0" y="8744"/>
                  </a:lnTo>
                  <a:lnTo>
                    <a:pt x="14898" y="8744"/>
                  </a:lnTo>
                  <a:lnTo>
                    <a:pt x="14898"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57" name="Google Shape;557;p38"/>
          <p:cNvSpPr/>
          <p:nvPr/>
        </p:nvSpPr>
        <p:spPr>
          <a:xfrm>
            <a:off x="6368905" y="4094558"/>
            <a:ext cx="392042" cy="392021"/>
          </a:xfrm>
          <a:custGeom>
            <a:avLst/>
            <a:gdLst/>
            <a:ahLst/>
            <a:cxnLst/>
            <a:rect l="l" t="t" r="r" b="b"/>
            <a:pathLst>
              <a:path w="18758" h="18757" extrusionOk="0">
                <a:moveTo>
                  <a:pt x="10039" y="2467"/>
                </a:moveTo>
                <a:lnTo>
                  <a:pt x="10380" y="2491"/>
                </a:lnTo>
                <a:lnTo>
                  <a:pt x="10674" y="2516"/>
                </a:lnTo>
                <a:lnTo>
                  <a:pt x="10869" y="2540"/>
                </a:lnTo>
                <a:lnTo>
                  <a:pt x="10967" y="2564"/>
                </a:lnTo>
                <a:lnTo>
                  <a:pt x="10991" y="2589"/>
                </a:lnTo>
                <a:lnTo>
                  <a:pt x="10967" y="2638"/>
                </a:lnTo>
                <a:lnTo>
                  <a:pt x="10893" y="2784"/>
                </a:lnTo>
                <a:lnTo>
                  <a:pt x="10771" y="2955"/>
                </a:lnTo>
                <a:lnTo>
                  <a:pt x="10600" y="3151"/>
                </a:lnTo>
                <a:lnTo>
                  <a:pt x="10405" y="3322"/>
                </a:lnTo>
                <a:lnTo>
                  <a:pt x="10209" y="3468"/>
                </a:lnTo>
                <a:lnTo>
                  <a:pt x="10039" y="3590"/>
                </a:lnTo>
                <a:lnTo>
                  <a:pt x="9941" y="3615"/>
                </a:lnTo>
                <a:lnTo>
                  <a:pt x="9843" y="3639"/>
                </a:lnTo>
                <a:lnTo>
                  <a:pt x="9745" y="3663"/>
                </a:lnTo>
                <a:lnTo>
                  <a:pt x="9648" y="3737"/>
                </a:lnTo>
                <a:lnTo>
                  <a:pt x="9550" y="3810"/>
                </a:lnTo>
                <a:lnTo>
                  <a:pt x="9452" y="3883"/>
                </a:lnTo>
                <a:lnTo>
                  <a:pt x="9355" y="3957"/>
                </a:lnTo>
                <a:lnTo>
                  <a:pt x="9257" y="3981"/>
                </a:lnTo>
                <a:lnTo>
                  <a:pt x="9159" y="4005"/>
                </a:lnTo>
                <a:lnTo>
                  <a:pt x="9086" y="4005"/>
                </a:lnTo>
                <a:lnTo>
                  <a:pt x="8988" y="4054"/>
                </a:lnTo>
                <a:lnTo>
                  <a:pt x="8866" y="4128"/>
                </a:lnTo>
                <a:lnTo>
                  <a:pt x="8793" y="4201"/>
                </a:lnTo>
                <a:lnTo>
                  <a:pt x="8695" y="4274"/>
                </a:lnTo>
                <a:lnTo>
                  <a:pt x="8598" y="4323"/>
                </a:lnTo>
                <a:lnTo>
                  <a:pt x="8500" y="4372"/>
                </a:lnTo>
                <a:lnTo>
                  <a:pt x="8304" y="4372"/>
                </a:lnTo>
                <a:lnTo>
                  <a:pt x="8207" y="4323"/>
                </a:lnTo>
                <a:lnTo>
                  <a:pt x="8109" y="4274"/>
                </a:lnTo>
                <a:lnTo>
                  <a:pt x="8036" y="4201"/>
                </a:lnTo>
                <a:lnTo>
                  <a:pt x="7963" y="4103"/>
                </a:lnTo>
                <a:lnTo>
                  <a:pt x="7938" y="4005"/>
                </a:lnTo>
                <a:lnTo>
                  <a:pt x="7963" y="3908"/>
                </a:lnTo>
                <a:lnTo>
                  <a:pt x="8036" y="3810"/>
                </a:lnTo>
                <a:lnTo>
                  <a:pt x="8109" y="3712"/>
                </a:lnTo>
                <a:lnTo>
                  <a:pt x="8158" y="3615"/>
                </a:lnTo>
                <a:lnTo>
                  <a:pt x="8207" y="3517"/>
                </a:lnTo>
                <a:lnTo>
                  <a:pt x="8207" y="3419"/>
                </a:lnTo>
                <a:lnTo>
                  <a:pt x="8182" y="3273"/>
                </a:lnTo>
                <a:lnTo>
                  <a:pt x="8158" y="3199"/>
                </a:lnTo>
                <a:lnTo>
                  <a:pt x="8109" y="3151"/>
                </a:lnTo>
                <a:lnTo>
                  <a:pt x="8060" y="3102"/>
                </a:lnTo>
                <a:lnTo>
                  <a:pt x="7987" y="3077"/>
                </a:lnTo>
                <a:lnTo>
                  <a:pt x="7840" y="3053"/>
                </a:lnTo>
                <a:lnTo>
                  <a:pt x="7669" y="3028"/>
                </a:lnTo>
                <a:lnTo>
                  <a:pt x="7596" y="2980"/>
                </a:lnTo>
                <a:lnTo>
                  <a:pt x="7547" y="2955"/>
                </a:lnTo>
                <a:lnTo>
                  <a:pt x="7523" y="2906"/>
                </a:lnTo>
                <a:lnTo>
                  <a:pt x="7547" y="2833"/>
                </a:lnTo>
                <a:lnTo>
                  <a:pt x="7572" y="2760"/>
                </a:lnTo>
                <a:lnTo>
                  <a:pt x="7645" y="2662"/>
                </a:lnTo>
                <a:lnTo>
                  <a:pt x="7694" y="2638"/>
                </a:lnTo>
                <a:lnTo>
                  <a:pt x="7792" y="2589"/>
                </a:lnTo>
                <a:lnTo>
                  <a:pt x="8036" y="2540"/>
                </a:lnTo>
                <a:lnTo>
                  <a:pt x="8329" y="2491"/>
                </a:lnTo>
                <a:lnTo>
                  <a:pt x="8671" y="2467"/>
                </a:lnTo>
                <a:close/>
                <a:moveTo>
                  <a:pt x="11455" y="4763"/>
                </a:moveTo>
                <a:lnTo>
                  <a:pt x="11528" y="4787"/>
                </a:lnTo>
                <a:lnTo>
                  <a:pt x="11577" y="4811"/>
                </a:lnTo>
                <a:lnTo>
                  <a:pt x="11626" y="4885"/>
                </a:lnTo>
                <a:lnTo>
                  <a:pt x="11650" y="4958"/>
                </a:lnTo>
                <a:lnTo>
                  <a:pt x="11626" y="5031"/>
                </a:lnTo>
                <a:lnTo>
                  <a:pt x="11577" y="5153"/>
                </a:lnTo>
                <a:lnTo>
                  <a:pt x="11528" y="5251"/>
                </a:lnTo>
                <a:lnTo>
                  <a:pt x="11455" y="5324"/>
                </a:lnTo>
                <a:lnTo>
                  <a:pt x="11357" y="5398"/>
                </a:lnTo>
                <a:lnTo>
                  <a:pt x="11260" y="5471"/>
                </a:lnTo>
                <a:lnTo>
                  <a:pt x="11162" y="5520"/>
                </a:lnTo>
                <a:lnTo>
                  <a:pt x="10991" y="5520"/>
                </a:lnTo>
                <a:lnTo>
                  <a:pt x="10942" y="5471"/>
                </a:lnTo>
                <a:lnTo>
                  <a:pt x="10893" y="5398"/>
                </a:lnTo>
                <a:lnTo>
                  <a:pt x="10869" y="5324"/>
                </a:lnTo>
                <a:lnTo>
                  <a:pt x="10893" y="5251"/>
                </a:lnTo>
                <a:lnTo>
                  <a:pt x="10942" y="5153"/>
                </a:lnTo>
                <a:lnTo>
                  <a:pt x="10991" y="5031"/>
                </a:lnTo>
                <a:lnTo>
                  <a:pt x="11064" y="4958"/>
                </a:lnTo>
                <a:lnTo>
                  <a:pt x="11162" y="4885"/>
                </a:lnTo>
                <a:lnTo>
                  <a:pt x="11260" y="4811"/>
                </a:lnTo>
                <a:lnTo>
                  <a:pt x="11357" y="4787"/>
                </a:lnTo>
                <a:lnTo>
                  <a:pt x="11455" y="4763"/>
                </a:lnTo>
                <a:close/>
                <a:moveTo>
                  <a:pt x="16437" y="12260"/>
                </a:moveTo>
                <a:lnTo>
                  <a:pt x="16511" y="12285"/>
                </a:lnTo>
                <a:lnTo>
                  <a:pt x="16535" y="12334"/>
                </a:lnTo>
                <a:lnTo>
                  <a:pt x="16559" y="12407"/>
                </a:lnTo>
                <a:lnTo>
                  <a:pt x="16584" y="12578"/>
                </a:lnTo>
                <a:lnTo>
                  <a:pt x="16584" y="12651"/>
                </a:lnTo>
                <a:lnTo>
                  <a:pt x="16535" y="12749"/>
                </a:lnTo>
                <a:lnTo>
                  <a:pt x="16486" y="12871"/>
                </a:lnTo>
                <a:lnTo>
                  <a:pt x="16413" y="12944"/>
                </a:lnTo>
                <a:lnTo>
                  <a:pt x="16340" y="13042"/>
                </a:lnTo>
                <a:lnTo>
                  <a:pt x="16266" y="13140"/>
                </a:lnTo>
                <a:lnTo>
                  <a:pt x="16218" y="13237"/>
                </a:lnTo>
                <a:lnTo>
                  <a:pt x="16218" y="13335"/>
                </a:lnTo>
                <a:lnTo>
                  <a:pt x="16193" y="13482"/>
                </a:lnTo>
                <a:lnTo>
                  <a:pt x="16144" y="13555"/>
                </a:lnTo>
                <a:lnTo>
                  <a:pt x="16120" y="13628"/>
                </a:lnTo>
                <a:lnTo>
                  <a:pt x="16071" y="13653"/>
                </a:lnTo>
                <a:lnTo>
                  <a:pt x="15973" y="13653"/>
                </a:lnTo>
                <a:lnTo>
                  <a:pt x="15924" y="13628"/>
                </a:lnTo>
                <a:lnTo>
                  <a:pt x="15900" y="13555"/>
                </a:lnTo>
                <a:lnTo>
                  <a:pt x="15851" y="13433"/>
                </a:lnTo>
                <a:lnTo>
                  <a:pt x="15851" y="13286"/>
                </a:lnTo>
                <a:lnTo>
                  <a:pt x="15827" y="13140"/>
                </a:lnTo>
                <a:lnTo>
                  <a:pt x="15851" y="12969"/>
                </a:lnTo>
                <a:lnTo>
                  <a:pt x="15924" y="12798"/>
                </a:lnTo>
                <a:lnTo>
                  <a:pt x="15998" y="12627"/>
                </a:lnTo>
                <a:lnTo>
                  <a:pt x="16120" y="12480"/>
                </a:lnTo>
                <a:lnTo>
                  <a:pt x="16242" y="12383"/>
                </a:lnTo>
                <a:lnTo>
                  <a:pt x="16340" y="12309"/>
                </a:lnTo>
                <a:lnTo>
                  <a:pt x="16437" y="12260"/>
                </a:lnTo>
                <a:close/>
                <a:moveTo>
                  <a:pt x="13922" y="3615"/>
                </a:moveTo>
                <a:lnTo>
                  <a:pt x="14239" y="3639"/>
                </a:lnTo>
                <a:lnTo>
                  <a:pt x="14483" y="3639"/>
                </a:lnTo>
                <a:lnTo>
                  <a:pt x="14679" y="3688"/>
                </a:lnTo>
                <a:lnTo>
                  <a:pt x="14777" y="3712"/>
                </a:lnTo>
                <a:lnTo>
                  <a:pt x="14825" y="3737"/>
                </a:lnTo>
                <a:lnTo>
                  <a:pt x="14874" y="3761"/>
                </a:lnTo>
                <a:lnTo>
                  <a:pt x="14923" y="3737"/>
                </a:lnTo>
                <a:lnTo>
                  <a:pt x="14972" y="3712"/>
                </a:lnTo>
                <a:lnTo>
                  <a:pt x="15045" y="3688"/>
                </a:lnTo>
                <a:lnTo>
                  <a:pt x="15143" y="3663"/>
                </a:lnTo>
                <a:lnTo>
                  <a:pt x="15485" y="3639"/>
                </a:lnTo>
                <a:lnTo>
                  <a:pt x="15900" y="4103"/>
                </a:lnTo>
                <a:lnTo>
                  <a:pt x="16291" y="4616"/>
                </a:lnTo>
                <a:lnTo>
                  <a:pt x="16633" y="5153"/>
                </a:lnTo>
                <a:lnTo>
                  <a:pt x="16926" y="5715"/>
                </a:lnTo>
                <a:lnTo>
                  <a:pt x="17194" y="6301"/>
                </a:lnTo>
                <a:lnTo>
                  <a:pt x="17390" y="6912"/>
                </a:lnTo>
                <a:lnTo>
                  <a:pt x="17561" y="7547"/>
                </a:lnTo>
                <a:lnTo>
                  <a:pt x="17683" y="8182"/>
                </a:lnTo>
                <a:lnTo>
                  <a:pt x="17414" y="8157"/>
                </a:lnTo>
                <a:lnTo>
                  <a:pt x="17317" y="8133"/>
                </a:lnTo>
                <a:lnTo>
                  <a:pt x="17268" y="8084"/>
                </a:lnTo>
                <a:lnTo>
                  <a:pt x="17219" y="8060"/>
                </a:lnTo>
                <a:lnTo>
                  <a:pt x="17146" y="8035"/>
                </a:lnTo>
                <a:lnTo>
                  <a:pt x="16975" y="8011"/>
                </a:lnTo>
                <a:lnTo>
                  <a:pt x="16877" y="7986"/>
                </a:lnTo>
                <a:lnTo>
                  <a:pt x="16779" y="7938"/>
                </a:lnTo>
                <a:lnTo>
                  <a:pt x="16682" y="7889"/>
                </a:lnTo>
                <a:lnTo>
                  <a:pt x="16584" y="7815"/>
                </a:lnTo>
                <a:lnTo>
                  <a:pt x="16511" y="7742"/>
                </a:lnTo>
                <a:lnTo>
                  <a:pt x="16437" y="7693"/>
                </a:lnTo>
                <a:lnTo>
                  <a:pt x="16364" y="7693"/>
                </a:lnTo>
                <a:lnTo>
                  <a:pt x="16315" y="7718"/>
                </a:lnTo>
                <a:lnTo>
                  <a:pt x="16291" y="7767"/>
                </a:lnTo>
                <a:lnTo>
                  <a:pt x="16291" y="7840"/>
                </a:lnTo>
                <a:lnTo>
                  <a:pt x="16340" y="7913"/>
                </a:lnTo>
                <a:lnTo>
                  <a:pt x="16413" y="8011"/>
                </a:lnTo>
                <a:lnTo>
                  <a:pt x="16486" y="8084"/>
                </a:lnTo>
                <a:lnTo>
                  <a:pt x="16584" y="8133"/>
                </a:lnTo>
                <a:lnTo>
                  <a:pt x="16706" y="8182"/>
                </a:lnTo>
                <a:lnTo>
                  <a:pt x="16779" y="8182"/>
                </a:lnTo>
                <a:lnTo>
                  <a:pt x="16877" y="8206"/>
                </a:lnTo>
                <a:lnTo>
                  <a:pt x="16975" y="8255"/>
                </a:lnTo>
                <a:lnTo>
                  <a:pt x="17072" y="8304"/>
                </a:lnTo>
                <a:lnTo>
                  <a:pt x="17170" y="8377"/>
                </a:lnTo>
                <a:lnTo>
                  <a:pt x="17194" y="8426"/>
                </a:lnTo>
                <a:lnTo>
                  <a:pt x="17219" y="8475"/>
                </a:lnTo>
                <a:lnTo>
                  <a:pt x="17194" y="8621"/>
                </a:lnTo>
                <a:lnTo>
                  <a:pt x="17097" y="8792"/>
                </a:lnTo>
                <a:lnTo>
                  <a:pt x="16975" y="8963"/>
                </a:lnTo>
                <a:lnTo>
                  <a:pt x="16804" y="9110"/>
                </a:lnTo>
                <a:lnTo>
                  <a:pt x="16657" y="9232"/>
                </a:lnTo>
                <a:lnTo>
                  <a:pt x="16511" y="9305"/>
                </a:lnTo>
                <a:lnTo>
                  <a:pt x="16413" y="9330"/>
                </a:lnTo>
                <a:lnTo>
                  <a:pt x="16242" y="9354"/>
                </a:lnTo>
                <a:lnTo>
                  <a:pt x="16169" y="9378"/>
                </a:lnTo>
                <a:lnTo>
                  <a:pt x="16120" y="9427"/>
                </a:lnTo>
                <a:lnTo>
                  <a:pt x="16071" y="9452"/>
                </a:lnTo>
                <a:lnTo>
                  <a:pt x="16022" y="9476"/>
                </a:lnTo>
                <a:lnTo>
                  <a:pt x="15973" y="9452"/>
                </a:lnTo>
                <a:lnTo>
                  <a:pt x="15924" y="9427"/>
                </a:lnTo>
                <a:lnTo>
                  <a:pt x="15900" y="9378"/>
                </a:lnTo>
                <a:lnTo>
                  <a:pt x="15851" y="9305"/>
                </a:lnTo>
                <a:lnTo>
                  <a:pt x="15827" y="9134"/>
                </a:lnTo>
                <a:lnTo>
                  <a:pt x="15802" y="9037"/>
                </a:lnTo>
                <a:lnTo>
                  <a:pt x="15729" y="8890"/>
                </a:lnTo>
                <a:lnTo>
                  <a:pt x="15607" y="8743"/>
                </a:lnTo>
                <a:lnTo>
                  <a:pt x="15460" y="8573"/>
                </a:lnTo>
                <a:lnTo>
                  <a:pt x="15314" y="8402"/>
                </a:lnTo>
                <a:lnTo>
                  <a:pt x="15192" y="8255"/>
                </a:lnTo>
                <a:lnTo>
                  <a:pt x="15094" y="8108"/>
                </a:lnTo>
                <a:lnTo>
                  <a:pt x="15070" y="8011"/>
                </a:lnTo>
                <a:lnTo>
                  <a:pt x="15070" y="7938"/>
                </a:lnTo>
                <a:lnTo>
                  <a:pt x="15045" y="7889"/>
                </a:lnTo>
                <a:lnTo>
                  <a:pt x="15021" y="7889"/>
                </a:lnTo>
                <a:lnTo>
                  <a:pt x="14972" y="7913"/>
                </a:lnTo>
                <a:lnTo>
                  <a:pt x="14948" y="7962"/>
                </a:lnTo>
                <a:lnTo>
                  <a:pt x="14899" y="8035"/>
                </a:lnTo>
                <a:lnTo>
                  <a:pt x="14874" y="8182"/>
                </a:lnTo>
                <a:lnTo>
                  <a:pt x="14899" y="8279"/>
                </a:lnTo>
                <a:lnTo>
                  <a:pt x="14972" y="8402"/>
                </a:lnTo>
                <a:lnTo>
                  <a:pt x="15045" y="8548"/>
                </a:lnTo>
                <a:lnTo>
                  <a:pt x="15167" y="8670"/>
                </a:lnTo>
                <a:lnTo>
                  <a:pt x="15265" y="8792"/>
                </a:lnTo>
                <a:lnTo>
                  <a:pt x="15363" y="8914"/>
                </a:lnTo>
                <a:lnTo>
                  <a:pt x="15436" y="9037"/>
                </a:lnTo>
                <a:lnTo>
                  <a:pt x="15460" y="9134"/>
                </a:lnTo>
                <a:lnTo>
                  <a:pt x="15460" y="9232"/>
                </a:lnTo>
                <a:lnTo>
                  <a:pt x="15509" y="9330"/>
                </a:lnTo>
                <a:lnTo>
                  <a:pt x="15558" y="9427"/>
                </a:lnTo>
                <a:lnTo>
                  <a:pt x="15631" y="9525"/>
                </a:lnTo>
                <a:lnTo>
                  <a:pt x="15753" y="9598"/>
                </a:lnTo>
                <a:lnTo>
                  <a:pt x="15900" y="9647"/>
                </a:lnTo>
                <a:lnTo>
                  <a:pt x="16047" y="9696"/>
                </a:lnTo>
                <a:lnTo>
                  <a:pt x="16218" y="9720"/>
                </a:lnTo>
                <a:lnTo>
                  <a:pt x="16364" y="9720"/>
                </a:lnTo>
                <a:lnTo>
                  <a:pt x="16486" y="9769"/>
                </a:lnTo>
                <a:lnTo>
                  <a:pt x="16559" y="9818"/>
                </a:lnTo>
                <a:lnTo>
                  <a:pt x="16584" y="9867"/>
                </a:lnTo>
                <a:lnTo>
                  <a:pt x="16584" y="9916"/>
                </a:lnTo>
                <a:lnTo>
                  <a:pt x="16559" y="10013"/>
                </a:lnTo>
                <a:lnTo>
                  <a:pt x="16437" y="10209"/>
                </a:lnTo>
                <a:lnTo>
                  <a:pt x="16242" y="10429"/>
                </a:lnTo>
                <a:lnTo>
                  <a:pt x="16022" y="10673"/>
                </a:lnTo>
                <a:lnTo>
                  <a:pt x="15802" y="10917"/>
                </a:lnTo>
                <a:lnTo>
                  <a:pt x="15631" y="11186"/>
                </a:lnTo>
                <a:lnTo>
                  <a:pt x="15485" y="11430"/>
                </a:lnTo>
                <a:lnTo>
                  <a:pt x="15460" y="11528"/>
                </a:lnTo>
                <a:lnTo>
                  <a:pt x="15460" y="11625"/>
                </a:lnTo>
                <a:lnTo>
                  <a:pt x="15460" y="11772"/>
                </a:lnTo>
                <a:lnTo>
                  <a:pt x="15485" y="11918"/>
                </a:lnTo>
                <a:lnTo>
                  <a:pt x="15509" y="12016"/>
                </a:lnTo>
                <a:lnTo>
                  <a:pt x="15558" y="12089"/>
                </a:lnTo>
                <a:lnTo>
                  <a:pt x="15583" y="12138"/>
                </a:lnTo>
                <a:lnTo>
                  <a:pt x="15607" y="12212"/>
                </a:lnTo>
                <a:lnTo>
                  <a:pt x="15631" y="12383"/>
                </a:lnTo>
                <a:lnTo>
                  <a:pt x="15607" y="12480"/>
                </a:lnTo>
                <a:lnTo>
                  <a:pt x="15509" y="12651"/>
                </a:lnTo>
                <a:lnTo>
                  <a:pt x="15363" y="12847"/>
                </a:lnTo>
                <a:lnTo>
                  <a:pt x="15167" y="13042"/>
                </a:lnTo>
                <a:lnTo>
                  <a:pt x="14972" y="13237"/>
                </a:lnTo>
                <a:lnTo>
                  <a:pt x="14825" y="13433"/>
                </a:lnTo>
                <a:lnTo>
                  <a:pt x="14728" y="13604"/>
                </a:lnTo>
                <a:lnTo>
                  <a:pt x="14679" y="13701"/>
                </a:lnTo>
                <a:lnTo>
                  <a:pt x="14654" y="13823"/>
                </a:lnTo>
                <a:lnTo>
                  <a:pt x="14581" y="13970"/>
                </a:lnTo>
                <a:lnTo>
                  <a:pt x="14459" y="14117"/>
                </a:lnTo>
                <a:lnTo>
                  <a:pt x="14313" y="14288"/>
                </a:lnTo>
                <a:lnTo>
                  <a:pt x="14142" y="14434"/>
                </a:lnTo>
                <a:lnTo>
                  <a:pt x="13995" y="14556"/>
                </a:lnTo>
                <a:lnTo>
                  <a:pt x="13848" y="14629"/>
                </a:lnTo>
                <a:lnTo>
                  <a:pt x="13726" y="14654"/>
                </a:lnTo>
                <a:lnTo>
                  <a:pt x="13653" y="14654"/>
                </a:lnTo>
                <a:lnTo>
                  <a:pt x="13555" y="14605"/>
                </a:lnTo>
                <a:lnTo>
                  <a:pt x="13458" y="14556"/>
                </a:lnTo>
                <a:lnTo>
                  <a:pt x="13360" y="14483"/>
                </a:lnTo>
                <a:lnTo>
                  <a:pt x="13287" y="14385"/>
                </a:lnTo>
                <a:lnTo>
                  <a:pt x="13213" y="14288"/>
                </a:lnTo>
                <a:lnTo>
                  <a:pt x="13189" y="14190"/>
                </a:lnTo>
                <a:lnTo>
                  <a:pt x="13165" y="14092"/>
                </a:lnTo>
                <a:lnTo>
                  <a:pt x="13140" y="13921"/>
                </a:lnTo>
                <a:lnTo>
                  <a:pt x="13116" y="13848"/>
                </a:lnTo>
                <a:lnTo>
                  <a:pt x="13067" y="13799"/>
                </a:lnTo>
                <a:lnTo>
                  <a:pt x="13043" y="13750"/>
                </a:lnTo>
                <a:lnTo>
                  <a:pt x="12994" y="13677"/>
                </a:lnTo>
                <a:lnTo>
                  <a:pt x="12969" y="13530"/>
                </a:lnTo>
                <a:lnTo>
                  <a:pt x="12945" y="13359"/>
                </a:lnTo>
                <a:lnTo>
                  <a:pt x="12920" y="13286"/>
                </a:lnTo>
                <a:lnTo>
                  <a:pt x="12872" y="13237"/>
                </a:lnTo>
                <a:lnTo>
                  <a:pt x="12847" y="13164"/>
                </a:lnTo>
                <a:lnTo>
                  <a:pt x="12823" y="13066"/>
                </a:lnTo>
                <a:lnTo>
                  <a:pt x="12798" y="12920"/>
                </a:lnTo>
                <a:lnTo>
                  <a:pt x="12774" y="12749"/>
                </a:lnTo>
                <a:lnTo>
                  <a:pt x="12798" y="12602"/>
                </a:lnTo>
                <a:lnTo>
                  <a:pt x="12823" y="12456"/>
                </a:lnTo>
                <a:lnTo>
                  <a:pt x="12847" y="12358"/>
                </a:lnTo>
                <a:lnTo>
                  <a:pt x="12872" y="12285"/>
                </a:lnTo>
                <a:lnTo>
                  <a:pt x="12920" y="12236"/>
                </a:lnTo>
                <a:lnTo>
                  <a:pt x="12945" y="12163"/>
                </a:lnTo>
                <a:lnTo>
                  <a:pt x="12969" y="11992"/>
                </a:lnTo>
                <a:lnTo>
                  <a:pt x="12945" y="11894"/>
                </a:lnTo>
                <a:lnTo>
                  <a:pt x="12896" y="11772"/>
                </a:lnTo>
                <a:lnTo>
                  <a:pt x="12798" y="11650"/>
                </a:lnTo>
                <a:lnTo>
                  <a:pt x="12701" y="11528"/>
                </a:lnTo>
                <a:lnTo>
                  <a:pt x="12578" y="11381"/>
                </a:lnTo>
                <a:lnTo>
                  <a:pt x="12481" y="11210"/>
                </a:lnTo>
                <a:lnTo>
                  <a:pt x="12432" y="11015"/>
                </a:lnTo>
                <a:lnTo>
                  <a:pt x="12408" y="10844"/>
                </a:lnTo>
                <a:lnTo>
                  <a:pt x="12408" y="10697"/>
                </a:lnTo>
                <a:lnTo>
                  <a:pt x="12383" y="10551"/>
                </a:lnTo>
                <a:lnTo>
                  <a:pt x="12334" y="10453"/>
                </a:lnTo>
                <a:lnTo>
                  <a:pt x="12310" y="10380"/>
                </a:lnTo>
                <a:lnTo>
                  <a:pt x="12261" y="10331"/>
                </a:lnTo>
                <a:lnTo>
                  <a:pt x="12188" y="10307"/>
                </a:lnTo>
                <a:lnTo>
                  <a:pt x="12017" y="10282"/>
                </a:lnTo>
                <a:lnTo>
                  <a:pt x="11870" y="10307"/>
                </a:lnTo>
                <a:lnTo>
                  <a:pt x="11797" y="10331"/>
                </a:lnTo>
                <a:lnTo>
                  <a:pt x="11748" y="10380"/>
                </a:lnTo>
                <a:lnTo>
                  <a:pt x="11675" y="10429"/>
                </a:lnTo>
                <a:lnTo>
                  <a:pt x="11553" y="10453"/>
                </a:lnTo>
                <a:lnTo>
                  <a:pt x="11406" y="10478"/>
                </a:lnTo>
                <a:lnTo>
                  <a:pt x="11260" y="10478"/>
                </a:lnTo>
                <a:lnTo>
                  <a:pt x="11089" y="10453"/>
                </a:lnTo>
                <a:lnTo>
                  <a:pt x="10893" y="10355"/>
                </a:lnTo>
                <a:lnTo>
                  <a:pt x="10674" y="10233"/>
                </a:lnTo>
                <a:lnTo>
                  <a:pt x="10503" y="10087"/>
                </a:lnTo>
                <a:lnTo>
                  <a:pt x="10429" y="10013"/>
                </a:lnTo>
                <a:lnTo>
                  <a:pt x="10356" y="9891"/>
                </a:lnTo>
                <a:lnTo>
                  <a:pt x="10234" y="9598"/>
                </a:lnTo>
                <a:lnTo>
                  <a:pt x="10161" y="9281"/>
                </a:lnTo>
                <a:lnTo>
                  <a:pt x="10112" y="8963"/>
                </a:lnTo>
                <a:lnTo>
                  <a:pt x="10136" y="8792"/>
                </a:lnTo>
                <a:lnTo>
                  <a:pt x="10161" y="8621"/>
                </a:lnTo>
                <a:lnTo>
                  <a:pt x="10258" y="8279"/>
                </a:lnTo>
                <a:lnTo>
                  <a:pt x="10332" y="8108"/>
                </a:lnTo>
                <a:lnTo>
                  <a:pt x="10405" y="7962"/>
                </a:lnTo>
                <a:lnTo>
                  <a:pt x="10503" y="7815"/>
                </a:lnTo>
                <a:lnTo>
                  <a:pt x="10600" y="7718"/>
                </a:lnTo>
                <a:lnTo>
                  <a:pt x="10796" y="7522"/>
                </a:lnTo>
                <a:lnTo>
                  <a:pt x="10991" y="7376"/>
                </a:lnTo>
                <a:lnTo>
                  <a:pt x="11162" y="7278"/>
                </a:lnTo>
                <a:lnTo>
                  <a:pt x="11260" y="7229"/>
                </a:lnTo>
                <a:lnTo>
                  <a:pt x="11431" y="7205"/>
                </a:lnTo>
                <a:lnTo>
                  <a:pt x="11504" y="7180"/>
                </a:lnTo>
                <a:lnTo>
                  <a:pt x="11553" y="7132"/>
                </a:lnTo>
                <a:lnTo>
                  <a:pt x="11626" y="7107"/>
                </a:lnTo>
                <a:lnTo>
                  <a:pt x="11724" y="7083"/>
                </a:lnTo>
                <a:lnTo>
                  <a:pt x="11870" y="7058"/>
                </a:lnTo>
                <a:lnTo>
                  <a:pt x="12188" y="7058"/>
                </a:lnTo>
                <a:lnTo>
                  <a:pt x="12359" y="7107"/>
                </a:lnTo>
                <a:lnTo>
                  <a:pt x="12481" y="7156"/>
                </a:lnTo>
                <a:lnTo>
                  <a:pt x="12603" y="7229"/>
                </a:lnTo>
                <a:lnTo>
                  <a:pt x="12676" y="7303"/>
                </a:lnTo>
                <a:lnTo>
                  <a:pt x="12774" y="7376"/>
                </a:lnTo>
                <a:lnTo>
                  <a:pt x="12896" y="7425"/>
                </a:lnTo>
                <a:lnTo>
                  <a:pt x="12969" y="7425"/>
                </a:lnTo>
                <a:lnTo>
                  <a:pt x="13140" y="7449"/>
                </a:lnTo>
                <a:lnTo>
                  <a:pt x="13213" y="7498"/>
                </a:lnTo>
                <a:lnTo>
                  <a:pt x="13262" y="7522"/>
                </a:lnTo>
                <a:lnTo>
                  <a:pt x="13311" y="7547"/>
                </a:lnTo>
                <a:lnTo>
                  <a:pt x="13360" y="7571"/>
                </a:lnTo>
                <a:lnTo>
                  <a:pt x="13409" y="7547"/>
                </a:lnTo>
                <a:lnTo>
                  <a:pt x="13458" y="7522"/>
                </a:lnTo>
                <a:lnTo>
                  <a:pt x="13507" y="7498"/>
                </a:lnTo>
                <a:lnTo>
                  <a:pt x="13580" y="7449"/>
                </a:lnTo>
                <a:lnTo>
                  <a:pt x="13726" y="7425"/>
                </a:lnTo>
                <a:lnTo>
                  <a:pt x="13897" y="7449"/>
                </a:lnTo>
                <a:lnTo>
                  <a:pt x="13971" y="7498"/>
                </a:lnTo>
                <a:lnTo>
                  <a:pt x="14019" y="7522"/>
                </a:lnTo>
                <a:lnTo>
                  <a:pt x="14093" y="7571"/>
                </a:lnTo>
                <a:lnTo>
                  <a:pt x="14190" y="7596"/>
                </a:lnTo>
                <a:lnTo>
                  <a:pt x="14337" y="7620"/>
                </a:lnTo>
                <a:lnTo>
                  <a:pt x="14654" y="7620"/>
                </a:lnTo>
                <a:lnTo>
                  <a:pt x="14801" y="7596"/>
                </a:lnTo>
                <a:lnTo>
                  <a:pt x="14899" y="7571"/>
                </a:lnTo>
                <a:lnTo>
                  <a:pt x="14972" y="7522"/>
                </a:lnTo>
                <a:lnTo>
                  <a:pt x="15021" y="7473"/>
                </a:lnTo>
                <a:lnTo>
                  <a:pt x="15045" y="7400"/>
                </a:lnTo>
                <a:lnTo>
                  <a:pt x="15070" y="7229"/>
                </a:lnTo>
                <a:lnTo>
                  <a:pt x="15070" y="7205"/>
                </a:lnTo>
                <a:lnTo>
                  <a:pt x="15045" y="7156"/>
                </a:lnTo>
                <a:lnTo>
                  <a:pt x="14948" y="7107"/>
                </a:lnTo>
                <a:lnTo>
                  <a:pt x="14825" y="7058"/>
                </a:lnTo>
                <a:lnTo>
                  <a:pt x="14679" y="7058"/>
                </a:lnTo>
                <a:lnTo>
                  <a:pt x="14532" y="7034"/>
                </a:lnTo>
                <a:lnTo>
                  <a:pt x="14361" y="6985"/>
                </a:lnTo>
                <a:lnTo>
                  <a:pt x="14215" y="6936"/>
                </a:lnTo>
                <a:lnTo>
                  <a:pt x="14117" y="6863"/>
                </a:lnTo>
                <a:lnTo>
                  <a:pt x="14019" y="6790"/>
                </a:lnTo>
                <a:lnTo>
                  <a:pt x="13922" y="6716"/>
                </a:lnTo>
                <a:lnTo>
                  <a:pt x="13824" y="6692"/>
                </a:lnTo>
                <a:lnTo>
                  <a:pt x="13726" y="6668"/>
                </a:lnTo>
                <a:lnTo>
                  <a:pt x="13653" y="6643"/>
                </a:lnTo>
                <a:lnTo>
                  <a:pt x="13555" y="6619"/>
                </a:lnTo>
                <a:lnTo>
                  <a:pt x="13458" y="6545"/>
                </a:lnTo>
                <a:lnTo>
                  <a:pt x="13360" y="6472"/>
                </a:lnTo>
                <a:lnTo>
                  <a:pt x="13287" y="6399"/>
                </a:lnTo>
                <a:lnTo>
                  <a:pt x="13189" y="6374"/>
                </a:lnTo>
                <a:lnTo>
                  <a:pt x="13116" y="6350"/>
                </a:lnTo>
                <a:lnTo>
                  <a:pt x="13067" y="6374"/>
                </a:lnTo>
                <a:lnTo>
                  <a:pt x="13018" y="6399"/>
                </a:lnTo>
                <a:lnTo>
                  <a:pt x="12945" y="6399"/>
                </a:lnTo>
                <a:lnTo>
                  <a:pt x="12872" y="6350"/>
                </a:lnTo>
                <a:lnTo>
                  <a:pt x="12774" y="6277"/>
                </a:lnTo>
                <a:lnTo>
                  <a:pt x="12701" y="6228"/>
                </a:lnTo>
                <a:lnTo>
                  <a:pt x="12627" y="6179"/>
                </a:lnTo>
                <a:lnTo>
                  <a:pt x="12505" y="6179"/>
                </a:lnTo>
                <a:lnTo>
                  <a:pt x="12456" y="6228"/>
                </a:lnTo>
                <a:lnTo>
                  <a:pt x="12383" y="6252"/>
                </a:lnTo>
                <a:lnTo>
                  <a:pt x="12212" y="6277"/>
                </a:lnTo>
                <a:lnTo>
                  <a:pt x="12114" y="6326"/>
                </a:lnTo>
                <a:lnTo>
                  <a:pt x="11968" y="6399"/>
                </a:lnTo>
                <a:lnTo>
                  <a:pt x="11797" y="6521"/>
                </a:lnTo>
                <a:lnTo>
                  <a:pt x="11650" y="6668"/>
                </a:lnTo>
                <a:lnTo>
                  <a:pt x="11479" y="6814"/>
                </a:lnTo>
                <a:lnTo>
                  <a:pt x="11309" y="6936"/>
                </a:lnTo>
                <a:lnTo>
                  <a:pt x="11186" y="7009"/>
                </a:lnTo>
                <a:lnTo>
                  <a:pt x="11064" y="7058"/>
                </a:lnTo>
                <a:lnTo>
                  <a:pt x="10918" y="7009"/>
                </a:lnTo>
                <a:lnTo>
                  <a:pt x="10844" y="6985"/>
                </a:lnTo>
                <a:lnTo>
                  <a:pt x="10796" y="6961"/>
                </a:lnTo>
                <a:lnTo>
                  <a:pt x="10747" y="6912"/>
                </a:lnTo>
                <a:lnTo>
                  <a:pt x="10722" y="6838"/>
                </a:lnTo>
                <a:lnTo>
                  <a:pt x="10698" y="6668"/>
                </a:lnTo>
                <a:lnTo>
                  <a:pt x="10722" y="6497"/>
                </a:lnTo>
                <a:lnTo>
                  <a:pt x="10747" y="6423"/>
                </a:lnTo>
                <a:lnTo>
                  <a:pt x="10796" y="6374"/>
                </a:lnTo>
                <a:lnTo>
                  <a:pt x="10844" y="6350"/>
                </a:lnTo>
                <a:lnTo>
                  <a:pt x="10967" y="6326"/>
                </a:lnTo>
                <a:lnTo>
                  <a:pt x="11113" y="6301"/>
                </a:lnTo>
                <a:lnTo>
                  <a:pt x="11260" y="6277"/>
                </a:lnTo>
                <a:lnTo>
                  <a:pt x="11406" y="6277"/>
                </a:lnTo>
                <a:lnTo>
                  <a:pt x="11528" y="6228"/>
                </a:lnTo>
                <a:lnTo>
                  <a:pt x="11602" y="6179"/>
                </a:lnTo>
                <a:lnTo>
                  <a:pt x="11626" y="6130"/>
                </a:lnTo>
                <a:lnTo>
                  <a:pt x="11650" y="6106"/>
                </a:lnTo>
                <a:lnTo>
                  <a:pt x="11602" y="5935"/>
                </a:lnTo>
                <a:lnTo>
                  <a:pt x="11577" y="5862"/>
                </a:lnTo>
                <a:lnTo>
                  <a:pt x="11553" y="5813"/>
                </a:lnTo>
                <a:lnTo>
                  <a:pt x="11504" y="5764"/>
                </a:lnTo>
                <a:lnTo>
                  <a:pt x="11504" y="5715"/>
                </a:lnTo>
                <a:lnTo>
                  <a:pt x="11504" y="5666"/>
                </a:lnTo>
                <a:lnTo>
                  <a:pt x="11553" y="5617"/>
                </a:lnTo>
                <a:lnTo>
                  <a:pt x="11602" y="5593"/>
                </a:lnTo>
                <a:lnTo>
                  <a:pt x="11675" y="5544"/>
                </a:lnTo>
                <a:lnTo>
                  <a:pt x="11821" y="5520"/>
                </a:lnTo>
                <a:lnTo>
                  <a:pt x="11919" y="5520"/>
                </a:lnTo>
                <a:lnTo>
                  <a:pt x="12017" y="5471"/>
                </a:lnTo>
                <a:lnTo>
                  <a:pt x="12114" y="5398"/>
                </a:lnTo>
                <a:lnTo>
                  <a:pt x="12212" y="5324"/>
                </a:lnTo>
                <a:lnTo>
                  <a:pt x="12285" y="5251"/>
                </a:lnTo>
                <a:lnTo>
                  <a:pt x="12359" y="5153"/>
                </a:lnTo>
                <a:lnTo>
                  <a:pt x="12383" y="5031"/>
                </a:lnTo>
                <a:lnTo>
                  <a:pt x="12408" y="4958"/>
                </a:lnTo>
                <a:lnTo>
                  <a:pt x="12383" y="4787"/>
                </a:lnTo>
                <a:lnTo>
                  <a:pt x="12334" y="4714"/>
                </a:lnTo>
                <a:lnTo>
                  <a:pt x="12310" y="4665"/>
                </a:lnTo>
                <a:lnTo>
                  <a:pt x="12310" y="4640"/>
                </a:lnTo>
                <a:lnTo>
                  <a:pt x="12310" y="4592"/>
                </a:lnTo>
                <a:lnTo>
                  <a:pt x="12383" y="4469"/>
                </a:lnTo>
                <a:lnTo>
                  <a:pt x="12505" y="4298"/>
                </a:lnTo>
                <a:lnTo>
                  <a:pt x="12701" y="4103"/>
                </a:lnTo>
                <a:lnTo>
                  <a:pt x="12798" y="4005"/>
                </a:lnTo>
                <a:lnTo>
                  <a:pt x="12945" y="3908"/>
                </a:lnTo>
                <a:lnTo>
                  <a:pt x="13091" y="3834"/>
                </a:lnTo>
                <a:lnTo>
                  <a:pt x="13262" y="3761"/>
                </a:lnTo>
                <a:lnTo>
                  <a:pt x="13604" y="3663"/>
                </a:lnTo>
                <a:lnTo>
                  <a:pt x="13775" y="3639"/>
                </a:lnTo>
                <a:lnTo>
                  <a:pt x="13922" y="3615"/>
                </a:lnTo>
                <a:close/>
                <a:moveTo>
                  <a:pt x="6888" y="2467"/>
                </a:moveTo>
                <a:lnTo>
                  <a:pt x="6986" y="2491"/>
                </a:lnTo>
                <a:lnTo>
                  <a:pt x="7083" y="2516"/>
                </a:lnTo>
                <a:lnTo>
                  <a:pt x="7132" y="2540"/>
                </a:lnTo>
                <a:lnTo>
                  <a:pt x="7181" y="2589"/>
                </a:lnTo>
                <a:lnTo>
                  <a:pt x="7181" y="2638"/>
                </a:lnTo>
                <a:lnTo>
                  <a:pt x="7181" y="2711"/>
                </a:lnTo>
                <a:lnTo>
                  <a:pt x="7132" y="2784"/>
                </a:lnTo>
                <a:lnTo>
                  <a:pt x="7083" y="2858"/>
                </a:lnTo>
                <a:lnTo>
                  <a:pt x="6937" y="3028"/>
                </a:lnTo>
                <a:lnTo>
                  <a:pt x="6864" y="3175"/>
                </a:lnTo>
                <a:lnTo>
                  <a:pt x="6839" y="3322"/>
                </a:lnTo>
                <a:lnTo>
                  <a:pt x="6864" y="3395"/>
                </a:lnTo>
                <a:lnTo>
                  <a:pt x="6888" y="3419"/>
                </a:lnTo>
                <a:lnTo>
                  <a:pt x="6961" y="3517"/>
                </a:lnTo>
                <a:lnTo>
                  <a:pt x="7010" y="3615"/>
                </a:lnTo>
                <a:lnTo>
                  <a:pt x="7059" y="3712"/>
                </a:lnTo>
                <a:lnTo>
                  <a:pt x="7083" y="3810"/>
                </a:lnTo>
                <a:lnTo>
                  <a:pt x="7059" y="3908"/>
                </a:lnTo>
                <a:lnTo>
                  <a:pt x="7010" y="4005"/>
                </a:lnTo>
                <a:lnTo>
                  <a:pt x="6961" y="4103"/>
                </a:lnTo>
                <a:lnTo>
                  <a:pt x="6888" y="4201"/>
                </a:lnTo>
                <a:lnTo>
                  <a:pt x="6839" y="4225"/>
                </a:lnTo>
                <a:lnTo>
                  <a:pt x="6644" y="4225"/>
                </a:lnTo>
                <a:lnTo>
                  <a:pt x="6473" y="4128"/>
                </a:lnTo>
                <a:lnTo>
                  <a:pt x="6302" y="4005"/>
                </a:lnTo>
                <a:lnTo>
                  <a:pt x="6155" y="3859"/>
                </a:lnTo>
                <a:lnTo>
                  <a:pt x="5984" y="3786"/>
                </a:lnTo>
                <a:lnTo>
                  <a:pt x="5838" y="3761"/>
                </a:lnTo>
                <a:lnTo>
                  <a:pt x="5789" y="3786"/>
                </a:lnTo>
                <a:lnTo>
                  <a:pt x="5740" y="3810"/>
                </a:lnTo>
                <a:lnTo>
                  <a:pt x="5642" y="3883"/>
                </a:lnTo>
                <a:lnTo>
                  <a:pt x="5545" y="3957"/>
                </a:lnTo>
                <a:lnTo>
                  <a:pt x="5447" y="3981"/>
                </a:lnTo>
                <a:lnTo>
                  <a:pt x="5349" y="4005"/>
                </a:lnTo>
                <a:lnTo>
                  <a:pt x="5203" y="4030"/>
                </a:lnTo>
                <a:lnTo>
                  <a:pt x="5129" y="4054"/>
                </a:lnTo>
                <a:lnTo>
                  <a:pt x="5081" y="4103"/>
                </a:lnTo>
                <a:lnTo>
                  <a:pt x="5032" y="4128"/>
                </a:lnTo>
                <a:lnTo>
                  <a:pt x="4959" y="4152"/>
                </a:lnTo>
                <a:lnTo>
                  <a:pt x="4788" y="4201"/>
                </a:lnTo>
                <a:lnTo>
                  <a:pt x="4690" y="4201"/>
                </a:lnTo>
                <a:lnTo>
                  <a:pt x="4592" y="4250"/>
                </a:lnTo>
                <a:lnTo>
                  <a:pt x="4494" y="4298"/>
                </a:lnTo>
                <a:lnTo>
                  <a:pt x="4397" y="4372"/>
                </a:lnTo>
                <a:lnTo>
                  <a:pt x="4372" y="4421"/>
                </a:lnTo>
                <a:lnTo>
                  <a:pt x="4372" y="4494"/>
                </a:lnTo>
                <a:lnTo>
                  <a:pt x="4372" y="4616"/>
                </a:lnTo>
                <a:lnTo>
                  <a:pt x="4470" y="4787"/>
                </a:lnTo>
                <a:lnTo>
                  <a:pt x="4592" y="4958"/>
                </a:lnTo>
                <a:lnTo>
                  <a:pt x="4690" y="5031"/>
                </a:lnTo>
                <a:lnTo>
                  <a:pt x="4788" y="5056"/>
                </a:lnTo>
                <a:lnTo>
                  <a:pt x="4885" y="5080"/>
                </a:lnTo>
                <a:lnTo>
                  <a:pt x="5007" y="5080"/>
                </a:lnTo>
                <a:lnTo>
                  <a:pt x="5129" y="5056"/>
                </a:lnTo>
                <a:lnTo>
                  <a:pt x="5227" y="5007"/>
                </a:lnTo>
                <a:lnTo>
                  <a:pt x="5349" y="4933"/>
                </a:lnTo>
                <a:lnTo>
                  <a:pt x="5447" y="4860"/>
                </a:lnTo>
                <a:lnTo>
                  <a:pt x="5642" y="4665"/>
                </a:lnTo>
                <a:lnTo>
                  <a:pt x="5838" y="4518"/>
                </a:lnTo>
                <a:lnTo>
                  <a:pt x="6009" y="4421"/>
                </a:lnTo>
                <a:lnTo>
                  <a:pt x="6131" y="4372"/>
                </a:lnTo>
                <a:lnTo>
                  <a:pt x="6204" y="4396"/>
                </a:lnTo>
                <a:lnTo>
                  <a:pt x="6253" y="4445"/>
                </a:lnTo>
                <a:lnTo>
                  <a:pt x="6302" y="4494"/>
                </a:lnTo>
                <a:lnTo>
                  <a:pt x="6302" y="4567"/>
                </a:lnTo>
                <a:lnTo>
                  <a:pt x="6326" y="4640"/>
                </a:lnTo>
                <a:lnTo>
                  <a:pt x="6375" y="4714"/>
                </a:lnTo>
                <a:lnTo>
                  <a:pt x="6424" y="4738"/>
                </a:lnTo>
                <a:lnTo>
                  <a:pt x="6497" y="4763"/>
                </a:lnTo>
                <a:lnTo>
                  <a:pt x="6595" y="4787"/>
                </a:lnTo>
                <a:lnTo>
                  <a:pt x="6693" y="4811"/>
                </a:lnTo>
                <a:lnTo>
                  <a:pt x="6790" y="4885"/>
                </a:lnTo>
                <a:lnTo>
                  <a:pt x="6888" y="4958"/>
                </a:lnTo>
                <a:lnTo>
                  <a:pt x="6937" y="5031"/>
                </a:lnTo>
                <a:lnTo>
                  <a:pt x="6961" y="5153"/>
                </a:lnTo>
                <a:lnTo>
                  <a:pt x="6937" y="5251"/>
                </a:lnTo>
                <a:lnTo>
                  <a:pt x="6888" y="5324"/>
                </a:lnTo>
                <a:lnTo>
                  <a:pt x="6790" y="5398"/>
                </a:lnTo>
                <a:lnTo>
                  <a:pt x="6693" y="5471"/>
                </a:lnTo>
                <a:lnTo>
                  <a:pt x="6595" y="5520"/>
                </a:lnTo>
                <a:lnTo>
                  <a:pt x="6497" y="5520"/>
                </a:lnTo>
                <a:lnTo>
                  <a:pt x="6399" y="5544"/>
                </a:lnTo>
                <a:lnTo>
                  <a:pt x="6253" y="5642"/>
                </a:lnTo>
                <a:lnTo>
                  <a:pt x="6082" y="5764"/>
                </a:lnTo>
                <a:lnTo>
                  <a:pt x="5935" y="5910"/>
                </a:lnTo>
                <a:lnTo>
                  <a:pt x="5764" y="6057"/>
                </a:lnTo>
                <a:lnTo>
                  <a:pt x="5594" y="6179"/>
                </a:lnTo>
                <a:lnTo>
                  <a:pt x="5471" y="6252"/>
                </a:lnTo>
                <a:lnTo>
                  <a:pt x="5349" y="6277"/>
                </a:lnTo>
                <a:lnTo>
                  <a:pt x="5227" y="6326"/>
                </a:lnTo>
                <a:lnTo>
                  <a:pt x="5056" y="6448"/>
                </a:lnTo>
                <a:lnTo>
                  <a:pt x="4812" y="6643"/>
                </a:lnTo>
                <a:lnTo>
                  <a:pt x="4568" y="6887"/>
                </a:lnTo>
                <a:lnTo>
                  <a:pt x="4226" y="7229"/>
                </a:lnTo>
                <a:lnTo>
                  <a:pt x="4104" y="7327"/>
                </a:lnTo>
                <a:lnTo>
                  <a:pt x="3957" y="7449"/>
                </a:lnTo>
                <a:lnTo>
                  <a:pt x="3640" y="7644"/>
                </a:lnTo>
                <a:lnTo>
                  <a:pt x="3347" y="7767"/>
                </a:lnTo>
                <a:lnTo>
                  <a:pt x="3200" y="7791"/>
                </a:lnTo>
                <a:lnTo>
                  <a:pt x="3078" y="7815"/>
                </a:lnTo>
                <a:lnTo>
                  <a:pt x="2834" y="7815"/>
                </a:lnTo>
                <a:lnTo>
                  <a:pt x="2614" y="7864"/>
                </a:lnTo>
                <a:lnTo>
                  <a:pt x="2443" y="7938"/>
                </a:lnTo>
                <a:lnTo>
                  <a:pt x="2321" y="8011"/>
                </a:lnTo>
                <a:lnTo>
                  <a:pt x="2248" y="8084"/>
                </a:lnTo>
                <a:lnTo>
                  <a:pt x="2174" y="8182"/>
                </a:lnTo>
                <a:lnTo>
                  <a:pt x="2125" y="8279"/>
                </a:lnTo>
                <a:lnTo>
                  <a:pt x="2125" y="8377"/>
                </a:lnTo>
                <a:lnTo>
                  <a:pt x="2125" y="8475"/>
                </a:lnTo>
                <a:lnTo>
                  <a:pt x="2174" y="8573"/>
                </a:lnTo>
                <a:lnTo>
                  <a:pt x="2248" y="8670"/>
                </a:lnTo>
                <a:lnTo>
                  <a:pt x="2321" y="8768"/>
                </a:lnTo>
                <a:lnTo>
                  <a:pt x="2394" y="8841"/>
                </a:lnTo>
                <a:lnTo>
                  <a:pt x="2492" y="8890"/>
                </a:lnTo>
                <a:lnTo>
                  <a:pt x="2614" y="8939"/>
                </a:lnTo>
                <a:lnTo>
                  <a:pt x="2687" y="8939"/>
                </a:lnTo>
                <a:lnTo>
                  <a:pt x="2809" y="8988"/>
                </a:lnTo>
                <a:lnTo>
                  <a:pt x="2956" y="9085"/>
                </a:lnTo>
                <a:lnTo>
                  <a:pt x="3151" y="9232"/>
                </a:lnTo>
                <a:lnTo>
                  <a:pt x="3371" y="9427"/>
                </a:lnTo>
                <a:lnTo>
                  <a:pt x="3566" y="9623"/>
                </a:lnTo>
                <a:lnTo>
                  <a:pt x="3762" y="9769"/>
                </a:lnTo>
                <a:lnTo>
                  <a:pt x="3908" y="9867"/>
                </a:lnTo>
                <a:lnTo>
                  <a:pt x="4030" y="9891"/>
                </a:lnTo>
                <a:lnTo>
                  <a:pt x="4177" y="9867"/>
                </a:lnTo>
                <a:lnTo>
                  <a:pt x="4250" y="9843"/>
                </a:lnTo>
                <a:lnTo>
                  <a:pt x="4324" y="9818"/>
                </a:lnTo>
                <a:lnTo>
                  <a:pt x="4372" y="9769"/>
                </a:lnTo>
                <a:lnTo>
                  <a:pt x="4494" y="9745"/>
                </a:lnTo>
                <a:lnTo>
                  <a:pt x="4641" y="9720"/>
                </a:lnTo>
                <a:lnTo>
                  <a:pt x="4959" y="9720"/>
                </a:lnTo>
                <a:lnTo>
                  <a:pt x="5105" y="9769"/>
                </a:lnTo>
                <a:lnTo>
                  <a:pt x="5252" y="9818"/>
                </a:lnTo>
                <a:lnTo>
                  <a:pt x="5349" y="9916"/>
                </a:lnTo>
                <a:lnTo>
                  <a:pt x="5447" y="9989"/>
                </a:lnTo>
                <a:lnTo>
                  <a:pt x="5545" y="10038"/>
                </a:lnTo>
                <a:lnTo>
                  <a:pt x="5642" y="10087"/>
                </a:lnTo>
                <a:lnTo>
                  <a:pt x="5740" y="10087"/>
                </a:lnTo>
                <a:lnTo>
                  <a:pt x="5838" y="10136"/>
                </a:lnTo>
                <a:lnTo>
                  <a:pt x="5984" y="10209"/>
                </a:lnTo>
                <a:lnTo>
                  <a:pt x="6155" y="10331"/>
                </a:lnTo>
                <a:lnTo>
                  <a:pt x="6302" y="10478"/>
                </a:lnTo>
                <a:lnTo>
                  <a:pt x="6473" y="10624"/>
                </a:lnTo>
                <a:lnTo>
                  <a:pt x="6644" y="10746"/>
                </a:lnTo>
                <a:lnTo>
                  <a:pt x="6790" y="10819"/>
                </a:lnTo>
                <a:lnTo>
                  <a:pt x="6888" y="10844"/>
                </a:lnTo>
                <a:lnTo>
                  <a:pt x="6961" y="10868"/>
                </a:lnTo>
                <a:lnTo>
                  <a:pt x="7083" y="10917"/>
                </a:lnTo>
                <a:lnTo>
                  <a:pt x="7181" y="10966"/>
                </a:lnTo>
                <a:lnTo>
                  <a:pt x="7254" y="11039"/>
                </a:lnTo>
                <a:lnTo>
                  <a:pt x="7352" y="11113"/>
                </a:lnTo>
                <a:lnTo>
                  <a:pt x="7450" y="11186"/>
                </a:lnTo>
                <a:lnTo>
                  <a:pt x="7547" y="11210"/>
                </a:lnTo>
                <a:lnTo>
                  <a:pt x="7645" y="11235"/>
                </a:lnTo>
                <a:lnTo>
                  <a:pt x="7743" y="11259"/>
                </a:lnTo>
                <a:lnTo>
                  <a:pt x="7840" y="11283"/>
                </a:lnTo>
                <a:lnTo>
                  <a:pt x="7938" y="11357"/>
                </a:lnTo>
                <a:lnTo>
                  <a:pt x="8036" y="11430"/>
                </a:lnTo>
                <a:lnTo>
                  <a:pt x="8109" y="11528"/>
                </a:lnTo>
                <a:lnTo>
                  <a:pt x="8158" y="11625"/>
                </a:lnTo>
                <a:lnTo>
                  <a:pt x="8207" y="11723"/>
                </a:lnTo>
                <a:lnTo>
                  <a:pt x="8207" y="11796"/>
                </a:lnTo>
                <a:lnTo>
                  <a:pt x="8207" y="11894"/>
                </a:lnTo>
                <a:lnTo>
                  <a:pt x="8158" y="11992"/>
                </a:lnTo>
                <a:lnTo>
                  <a:pt x="8109" y="12089"/>
                </a:lnTo>
                <a:lnTo>
                  <a:pt x="8036" y="12187"/>
                </a:lnTo>
                <a:lnTo>
                  <a:pt x="7963" y="12285"/>
                </a:lnTo>
                <a:lnTo>
                  <a:pt x="7889" y="12383"/>
                </a:lnTo>
                <a:lnTo>
                  <a:pt x="7840" y="12480"/>
                </a:lnTo>
                <a:lnTo>
                  <a:pt x="7840" y="12578"/>
                </a:lnTo>
                <a:lnTo>
                  <a:pt x="7816" y="12676"/>
                </a:lnTo>
                <a:lnTo>
                  <a:pt x="7718" y="12822"/>
                </a:lnTo>
                <a:lnTo>
                  <a:pt x="7596" y="12969"/>
                </a:lnTo>
                <a:lnTo>
                  <a:pt x="7450" y="13140"/>
                </a:lnTo>
                <a:lnTo>
                  <a:pt x="7303" y="13311"/>
                </a:lnTo>
                <a:lnTo>
                  <a:pt x="7181" y="13457"/>
                </a:lnTo>
                <a:lnTo>
                  <a:pt x="7108" y="13604"/>
                </a:lnTo>
                <a:lnTo>
                  <a:pt x="7083" y="13701"/>
                </a:lnTo>
                <a:lnTo>
                  <a:pt x="7034" y="13823"/>
                </a:lnTo>
                <a:lnTo>
                  <a:pt x="6961" y="13970"/>
                </a:lnTo>
                <a:lnTo>
                  <a:pt x="6839" y="14117"/>
                </a:lnTo>
                <a:lnTo>
                  <a:pt x="6693" y="14288"/>
                </a:lnTo>
                <a:lnTo>
                  <a:pt x="6546" y="14434"/>
                </a:lnTo>
                <a:lnTo>
                  <a:pt x="6424" y="14605"/>
                </a:lnTo>
                <a:lnTo>
                  <a:pt x="6351" y="14752"/>
                </a:lnTo>
                <a:lnTo>
                  <a:pt x="6302" y="14849"/>
                </a:lnTo>
                <a:lnTo>
                  <a:pt x="6277" y="14947"/>
                </a:lnTo>
                <a:lnTo>
                  <a:pt x="6229" y="15069"/>
                </a:lnTo>
                <a:lnTo>
                  <a:pt x="6131" y="15216"/>
                </a:lnTo>
                <a:lnTo>
                  <a:pt x="6033" y="15338"/>
                </a:lnTo>
                <a:lnTo>
                  <a:pt x="5911" y="15460"/>
                </a:lnTo>
                <a:lnTo>
                  <a:pt x="5813" y="15582"/>
                </a:lnTo>
                <a:lnTo>
                  <a:pt x="5764" y="15704"/>
                </a:lnTo>
                <a:lnTo>
                  <a:pt x="5740" y="15802"/>
                </a:lnTo>
                <a:lnTo>
                  <a:pt x="5764" y="15973"/>
                </a:lnTo>
                <a:lnTo>
                  <a:pt x="5789" y="16046"/>
                </a:lnTo>
                <a:lnTo>
                  <a:pt x="5838" y="16095"/>
                </a:lnTo>
                <a:lnTo>
                  <a:pt x="5862" y="16144"/>
                </a:lnTo>
                <a:lnTo>
                  <a:pt x="5911" y="16217"/>
                </a:lnTo>
                <a:lnTo>
                  <a:pt x="5935" y="16388"/>
                </a:lnTo>
                <a:lnTo>
                  <a:pt x="5911" y="16461"/>
                </a:lnTo>
                <a:lnTo>
                  <a:pt x="5862" y="16510"/>
                </a:lnTo>
                <a:lnTo>
                  <a:pt x="5813" y="16559"/>
                </a:lnTo>
                <a:lnTo>
                  <a:pt x="5642" y="16559"/>
                </a:lnTo>
                <a:lnTo>
                  <a:pt x="5545" y="16510"/>
                </a:lnTo>
                <a:lnTo>
                  <a:pt x="5447" y="16461"/>
                </a:lnTo>
                <a:lnTo>
                  <a:pt x="5349" y="16388"/>
                </a:lnTo>
                <a:lnTo>
                  <a:pt x="5276" y="16266"/>
                </a:lnTo>
                <a:lnTo>
                  <a:pt x="5227" y="16119"/>
                </a:lnTo>
                <a:lnTo>
                  <a:pt x="5178" y="15973"/>
                </a:lnTo>
                <a:lnTo>
                  <a:pt x="5178" y="15802"/>
                </a:lnTo>
                <a:lnTo>
                  <a:pt x="5154" y="15655"/>
                </a:lnTo>
                <a:lnTo>
                  <a:pt x="5105" y="15484"/>
                </a:lnTo>
                <a:lnTo>
                  <a:pt x="5056" y="15338"/>
                </a:lnTo>
                <a:lnTo>
                  <a:pt x="4983" y="15240"/>
                </a:lnTo>
                <a:lnTo>
                  <a:pt x="4934" y="15191"/>
                </a:lnTo>
                <a:lnTo>
                  <a:pt x="4910" y="15093"/>
                </a:lnTo>
                <a:lnTo>
                  <a:pt x="4836" y="14849"/>
                </a:lnTo>
                <a:lnTo>
                  <a:pt x="4812" y="14556"/>
                </a:lnTo>
                <a:lnTo>
                  <a:pt x="4788" y="14214"/>
                </a:lnTo>
                <a:lnTo>
                  <a:pt x="4788" y="13970"/>
                </a:lnTo>
                <a:lnTo>
                  <a:pt x="4788" y="13799"/>
                </a:lnTo>
                <a:lnTo>
                  <a:pt x="4739" y="13604"/>
                </a:lnTo>
                <a:lnTo>
                  <a:pt x="4714" y="13433"/>
                </a:lnTo>
                <a:lnTo>
                  <a:pt x="4641" y="13237"/>
                </a:lnTo>
                <a:lnTo>
                  <a:pt x="4568" y="13066"/>
                </a:lnTo>
                <a:lnTo>
                  <a:pt x="4494" y="12920"/>
                </a:lnTo>
                <a:lnTo>
                  <a:pt x="4397" y="12773"/>
                </a:lnTo>
                <a:lnTo>
                  <a:pt x="4324" y="12676"/>
                </a:lnTo>
                <a:lnTo>
                  <a:pt x="4128" y="12456"/>
                </a:lnTo>
                <a:lnTo>
                  <a:pt x="3982" y="12260"/>
                </a:lnTo>
                <a:lnTo>
                  <a:pt x="3884" y="12114"/>
                </a:lnTo>
                <a:lnTo>
                  <a:pt x="3835" y="11992"/>
                </a:lnTo>
                <a:lnTo>
                  <a:pt x="3811" y="11845"/>
                </a:lnTo>
                <a:lnTo>
                  <a:pt x="3786" y="11772"/>
                </a:lnTo>
                <a:lnTo>
                  <a:pt x="3737" y="11723"/>
                </a:lnTo>
                <a:lnTo>
                  <a:pt x="3713" y="11650"/>
                </a:lnTo>
                <a:lnTo>
                  <a:pt x="3664" y="11528"/>
                </a:lnTo>
                <a:lnTo>
                  <a:pt x="3664" y="11381"/>
                </a:lnTo>
                <a:lnTo>
                  <a:pt x="3640" y="11235"/>
                </a:lnTo>
                <a:lnTo>
                  <a:pt x="3664" y="11088"/>
                </a:lnTo>
                <a:lnTo>
                  <a:pt x="3664" y="10942"/>
                </a:lnTo>
                <a:lnTo>
                  <a:pt x="3713" y="10819"/>
                </a:lnTo>
                <a:lnTo>
                  <a:pt x="3737" y="10771"/>
                </a:lnTo>
                <a:lnTo>
                  <a:pt x="3786" y="10697"/>
                </a:lnTo>
                <a:lnTo>
                  <a:pt x="3811" y="10648"/>
                </a:lnTo>
                <a:lnTo>
                  <a:pt x="3835" y="10478"/>
                </a:lnTo>
                <a:lnTo>
                  <a:pt x="3811" y="10307"/>
                </a:lnTo>
                <a:lnTo>
                  <a:pt x="3786" y="10233"/>
                </a:lnTo>
                <a:lnTo>
                  <a:pt x="3737" y="10184"/>
                </a:lnTo>
                <a:lnTo>
                  <a:pt x="3689" y="10160"/>
                </a:lnTo>
                <a:lnTo>
                  <a:pt x="3615" y="10111"/>
                </a:lnTo>
                <a:lnTo>
                  <a:pt x="3444" y="10087"/>
                </a:lnTo>
                <a:lnTo>
                  <a:pt x="3347" y="10062"/>
                </a:lnTo>
                <a:lnTo>
                  <a:pt x="3200" y="9989"/>
                </a:lnTo>
                <a:lnTo>
                  <a:pt x="3054" y="9867"/>
                </a:lnTo>
                <a:lnTo>
                  <a:pt x="2883" y="9720"/>
                </a:lnTo>
                <a:lnTo>
                  <a:pt x="2712" y="9574"/>
                </a:lnTo>
                <a:lnTo>
                  <a:pt x="2565" y="9452"/>
                </a:lnTo>
                <a:lnTo>
                  <a:pt x="2419" y="9354"/>
                </a:lnTo>
                <a:lnTo>
                  <a:pt x="2321" y="9330"/>
                </a:lnTo>
                <a:lnTo>
                  <a:pt x="2199" y="9281"/>
                </a:lnTo>
                <a:lnTo>
                  <a:pt x="2003" y="9159"/>
                </a:lnTo>
                <a:lnTo>
                  <a:pt x="1784" y="8988"/>
                </a:lnTo>
                <a:lnTo>
                  <a:pt x="1539" y="8768"/>
                </a:lnTo>
                <a:lnTo>
                  <a:pt x="1246" y="8402"/>
                </a:lnTo>
                <a:lnTo>
                  <a:pt x="1078" y="8185"/>
                </a:lnTo>
                <a:lnTo>
                  <a:pt x="1124" y="7840"/>
                </a:lnTo>
                <a:lnTo>
                  <a:pt x="1197" y="7473"/>
                </a:lnTo>
                <a:lnTo>
                  <a:pt x="1295" y="7132"/>
                </a:lnTo>
                <a:lnTo>
                  <a:pt x="1393" y="6790"/>
                </a:lnTo>
                <a:lnTo>
                  <a:pt x="1515" y="6448"/>
                </a:lnTo>
                <a:lnTo>
                  <a:pt x="1637" y="6106"/>
                </a:lnTo>
                <a:lnTo>
                  <a:pt x="1784" y="5788"/>
                </a:lnTo>
                <a:lnTo>
                  <a:pt x="1954" y="5471"/>
                </a:lnTo>
                <a:lnTo>
                  <a:pt x="2125" y="5153"/>
                </a:lnTo>
                <a:lnTo>
                  <a:pt x="2296" y="4860"/>
                </a:lnTo>
                <a:lnTo>
                  <a:pt x="2516" y="4567"/>
                </a:lnTo>
                <a:lnTo>
                  <a:pt x="2712" y="4298"/>
                </a:lnTo>
                <a:lnTo>
                  <a:pt x="3151" y="3737"/>
                </a:lnTo>
                <a:lnTo>
                  <a:pt x="3664" y="3248"/>
                </a:lnTo>
                <a:lnTo>
                  <a:pt x="4079" y="3248"/>
                </a:lnTo>
                <a:lnTo>
                  <a:pt x="4299" y="3297"/>
                </a:lnTo>
                <a:lnTo>
                  <a:pt x="4470" y="3346"/>
                </a:lnTo>
                <a:lnTo>
                  <a:pt x="4592" y="3419"/>
                </a:lnTo>
                <a:lnTo>
                  <a:pt x="4690" y="3493"/>
                </a:lnTo>
                <a:lnTo>
                  <a:pt x="4788" y="3517"/>
                </a:lnTo>
                <a:lnTo>
                  <a:pt x="4885" y="3493"/>
                </a:lnTo>
                <a:lnTo>
                  <a:pt x="4983" y="3419"/>
                </a:lnTo>
                <a:lnTo>
                  <a:pt x="5056" y="3346"/>
                </a:lnTo>
                <a:lnTo>
                  <a:pt x="5178" y="3297"/>
                </a:lnTo>
                <a:lnTo>
                  <a:pt x="5276" y="3248"/>
                </a:lnTo>
                <a:lnTo>
                  <a:pt x="5349" y="3248"/>
                </a:lnTo>
                <a:lnTo>
                  <a:pt x="5471" y="3199"/>
                </a:lnTo>
                <a:lnTo>
                  <a:pt x="5594" y="3126"/>
                </a:lnTo>
                <a:lnTo>
                  <a:pt x="5764" y="3004"/>
                </a:lnTo>
                <a:lnTo>
                  <a:pt x="5935" y="2858"/>
                </a:lnTo>
                <a:lnTo>
                  <a:pt x="6131" y="2711"/>
                </a:lnTo>
                <a:lnTo>
                  <a:pt x="6375" y="2589"/>
                </a:lnTo>
                <a:lnTo>
                  <a:pt x="6619" y="2516"/>
                </a:lnTo>
                <a:lnTo>
                  <a:pt x="6888" y="2467"/>
                </a:lnTo>
                <a:close/>
                <a:moveTo>
                  <a:pt x="9379" y="0"/>
                </a:moveTo>
                <a:lnTo>
                  <a:pt x="8891" y="24"/>
                </a:lnTo>
                <a:lnTo>
                  <a:pt x="8427" y="49"/>
                </a:lnTo>
                <a:lnTo>
                  <a:pt x="7963" y="122"/>
                </a:lnTo>
                <a:lnTo>
                  <a:pt x="7499" y="195"/>
                </a:lnTo>
                <a:lnTo>
                  <a:pt x="7034" y="293"/>
                </a:lnTo>
                <a:lnTo>
                  <a:pt x="6595" y="440"/>
                </a:lnTo>
                <a:lnTo>
                  <a:pt x="6155" y="586"/>
                </a:lnTo>
                <a:lnTo>
                  <a:pt x="5740" y="733"/>
                </a:lnTo>
                <a:lnTo>
                  <a:pt x="5325" y="928"/>
                </a:lnTo>
                <a:lnTo>
                  <a:pt x="4910" y="1148"/>
                </a:lnTo>
                <a:lnTo>
                  <a:pt x="4519" y="1368"/>
                </a:lnTo>
                <a:lnTo>
                  <a:pt x="4128" y="1612"/>
                </a:lnTo>
                <a:lnTo>
                  <a:pt x="3762" y="1881"/>
                </a:lnTo>
                <a:lnTo>
                  <a:pt x="3420" y="2149"/>
                </a:lnTo>
                <a:lnTo>
                  <a:pt x="3078" y="2442"/>
                </a:lnTo>
                <a:lnTo>
                  <a:pt x="2760" y="2760"/>
                </a:lnTo>
                <a:lnTo>
                  <a:pt x="2443" y="3077"/>
                </a:lnTo>
                <a:lnTo>
                  <a:pt x="2150" y="3419"/>
                </a:lnTo>
                <a:lnTo>
                  <a:pt x="1881" y="3761"/>
                </a:lnTo>
                <a:lnTo>
                  <a:pt x="1613" y="4128"/>
                </a:lnTo>
                <a:lnTo>
                  <a:pt x="1368" y="4518"/>
                </a:lnTo>
                <a:lnTo>
                  <a:pt x="1149" y="4909"/>
                </a:lnTo>
                <a:lnTo>
                  <a:pt x="929" y="5324"/>
                </a:lnTo>
                <a:lnTo>
                  <a:pt x="733" y="5739"/>
                </a:lnTo>
                <a:lnTo>
                  <a:pt x="587" y="6155"/>
                </a:lnTo>
                <a:lnTo>
                  <a:pt x="440" y="6594"/>
                </a:lnTo>
                <a:lnTo>
                  <a:pt x="294" y="7034"/>
                </a:lnTo>
                <a:lnTo>
                  <a:pt x="196" y="7498"/>
                </a:lnTo>
                <a:lnTo>
                  <a:pt x="123" y="7962"/>
                </a:lnTo>
                <a:lnTo>
                  <a:pt x="49" y="8426"/>
                </a:lnTo>
                <a:lnTo>
                  <a:pt x="25" y="8890"/>
                </a:lnTo>
                <a:lnTo>
                  <a:pt x="1" y="9378"/>
                </a:lnTo>
                <a:lnTo>
                  <a:pt x="25" y="9867"/>
                </a:lnTo>
                <a:lnTo>
                  <a:pt x="49" y="10331"/>
                </a:lnTo>
                <a:lnTo>
                  <a:pt x="123" y="10795"/>
                </a:lnTo>
                <a:lnTo>
                  <a:pt x="196" y="11259"/>
                </a:lnTo>
                <a:lnTo>
                  <a:pt x="294" y="11723"/>
                </a:lnTo>
                <a:lnTo>
                  <a:pt x="440" y="12163"/>
                </a:lnTo>
                <a:lnTo>
                  <a:pt x="587" y="12602"/>
                </a:lnTo>
                <a:lnTo>
                  <a:pt x="733" y="13018"/>
                </a:lnTo>
                <a:lnTo>
                  <a:pt x="929" y="13433"/>
                </a:lnTo>
                <a:lnTo>
                  <a:pt x="1149" y="13848"/>
                </a:lnTo>
                <a:lnTo>
                  <a:pt x="1368" y="14239"/>
                </a:lnTo>
                <a:lnTo>
                  <a:pt x="1613" y="14629"/>
                </a:lnTo>
                <a:lnTo>
                  <a:pt x="1881" y="14996"/>
                </a:lnTo>
                <a:lnTo>
                  <a:pt x="2150" y="15338"/>
                </a:lnTo>
                <a:lnTo>
                  <a:pt x="2443" y="15680"/>
                </a:lnTo>
                <a:lnTo>
                  <a:pt x="2760" y="15997"/>
                </a:lnTo>
                <a:lnTo>
                  <a:pt x="3078" y="16315"/>
                </a:lnTo>
                <a:lnTo>
                  <a:pt x="3420" y="16608"/>
                </a:lnTo>
                <a:lnTo>
                  <a:pt x="3762" y="16876"/>
                </a:lnTo>
                <a:lnTo>
                  <a:pt x="4128" y="17145"/>
                </a:lnTo>
                <a:lnTo>
                  <a:pt x="4519" y="17389"/>
                </a:lnTo>
                <a:lnTo>
                  <a:pt x="4910" y="17609"/>
                </a:lnTo>
                <a:lnTo>
                  <a:pt x="5325" y="17829"/>
                </a:lnTo>
                <a:lnTo>
                  <a:pt x="5740" y="18024"/>
                </a:lnTo>
                <a:lnTo>
                  <a:pt x="6155" y="18171"/>
                </a:lnTo>
                <a:lnTo>
                  <a:pt x="6595" y="18317"/>
                </a:lnTo>
                <a:lnTo>
                  <a:pt x="7034" y="18464"/>
                </a:lnTo>
                <a:lnTo>
                  <a:pt x="7499" y="18562"/>
                </a:lnTo>
                <a:lnTo>
                  <a:pt x="7963" y="18635"/>
                </a:lnTo>
                <a:lnTo>
                  <a:pt x="8427" y="18708"/>
                </a:lnTo>
                <a:lnTo>
                  <a:pt x="8891" y="18733"/>
                </a:lnTo>
                <a:lnTo>
                  <a:pt x="9379" y="18757"/>
                </a:lnTo>
                <a:lnTo>
                  <a:pt x="9868" y="18733"/>
                </a:lnTo>
                <a:lnTo>
                  <a:pt x="10332" y="18708"/>
                </a:lnTo>
                <a:lnTo>
                  <a:pt x="10796" y="18635"/>
                </a:lnTo>
                <a:lnTo>
                  <a:pt x="11260" y="18562"/>
                </a:lnTo>
                <a:lnTo>
                  <a:pt x="11724" y="18464"/>
                </a:lnTo>
                <a:lnTo>
                  <a:pt x="12163" y="18317"/>
                </a:lnTo>
                <a:lnTo>
                  <a:pt x="12603" y="18171"/>
                </a:lnTo>
                <a:lnTo>
                  <a:pt x="13018" y="18024"/>
                </a:lnTo>
                <a:lnTo>
                  <a:pt x="13433" y="17829"/>
                </a:lnTo>
                <a:lnTo>
                  <a:pt x="13848" y="17609"/>
                </a:lnTo>
                <a:lnTo>
                  <a:pt x="14239" y="17389"/>
                </a:lnTo>
                <a:lnTo>
                  <a:pt x="14630" y="17145"/>
                </a:lnTo>
                <a:lnTo>
                  <a:pt x="14996" y="16876"/>
                </a:lnTo>
                <a:lnTo>
                  <a:pt x="15338" y="16608"/>
                </a:lnTo>
                <a:lnTo>
                  <a:pt x="15680" y="16315"/>
                </a:lnTo>
                <a:lnTo>
                  <a:pt x="15998" y="15997"/>
                </a:lnTo>
                <a:lnTo>
                  <a:pt x="16315" y="15680"/>
                </a:lnTo>
                <a:lnTo>
                  <a:pt x="16608" y="15338"/>
                </a:lnTo>
                <a:lnTo>
                  <a:pt x="16877" y="14996"/>
                </a:lnTo>
                <a:lnTo>
                  <a:pt x="17146" y="14629"/>
                </a:lnTo>
                <a:lnTo>
                  <a:pt x="17390" y="14239"/>
                </a:lnTo>
                <a:lnTo>
                  <a:pt x="17610" y="13848"/>
                </a:lnTo>
                <a:lnTo>
                  <a:pt x="17829" y="13433"/>
                </a:lnTo>
                <a:lnTo>
                  <a:pt x="18025" y="13018"/>
                </a:lnTo>
                <a:lnTo>
                  <a:pt x="18171" y="12602"/>
                </a:lnTo>
                <a:lnTo>
                  <a:pt x="18318" y="12163"/>
                </a:lnTo>
                <a:lnTo>
                  <a:pt x="18464" y="11723"/>
                </a:lnTo>
                <a:lnTo>
                  <a:pt x="18562" y="11259"/>
                </a:lnTo>
                <a:lnTo>
                  <a:pt x="18635" y="10795"/>
                </a:lnTo>
                <a:lnTo>
                  <a:pt x="18709" y="10331"/>
                </a:lnTo>
                <a:lnTo>
                  <a:pt x="18733" y="9867"/>
                </a:lnTo>
                <a:lnTo>
                  <a:pt x="18758" y="9378"/>
                </a:lnTo>
                <a:lnTo>
                  <a:pt x="18733" y="8890"/>
                </a:lnTo>
                <a:lnTo>
                  <a:pt x="18709" y="8426"/>
                </a:lnTo>
                <a:lnTo>
                  <a:pt x="18635" y="7962"/>
                </a:lnTo>
                <a:lnTo>
                  <a:pt x="18562" y="7498"/>
                </a:lnTo>
                <a:lnTo>
                  <a:pt x="18464" y="7034"/>
                </a:lnTo>
                <a:lnTo>
                  <a:pt x="18318" y="6594"/>
                </a:lnTo>
                <a:lnTo>
                  <a:pt x="18171" y="6155"/>
                </a:lnTo>
                <a:lnTo>
                  <a:pt x="18025" y="5739"/>
                </a:lnTo>
                <a:lnTo>
                  <a:pt x="17829" y="5324"/>
                </a:lnTo>
                <a:lnTo>
                  <a:pt x="17610" y="4909"/>
                </a:lnTo>
                <a:lnTo>
                  <a:pt x="17390" y="4518"/>
                </a:lnTo>
                <a:lnTo>
                  <a:pt x="17146" y="4128"/>
                </a:lnTo>
                <a:lnTo>
                  <a:pt x="16877" y="3761"/>
                </a:lnTo>
                <a:lnTo>
                  <a:pt x="16608" y="3419"/>
                </a:lnTo>
                <a:lnTo>
                  <a:pt x="16315" y="3077"/>
                </a:lnTo>
                <a:lnTo>
                  <a:pt x="15998" y="2760"/>
                </a:lnTo>
                <a:lnTo>
                  <a:pt x="15680" y="2442"/>
                </a:lnTo>
                <a:lnTo>
                  <a:pt x="15338" y="2149"/>
                </a:lnTo>
                <a:lnTo>
                  <a:pt x="14996" y="1881"/>
                </a:lnTo>
                <a:lnTo>
                  <a:pt x="14630" y="1612"/>
                </a:lnTo>
                <a:lnTo>
                  <a:pt x="14239" y="1368"/>
                </a:lnTo>
                <a:lnTo>
                  <a:pt x="13848" y="1148"/>
                </a:lnTo>
                <a:lnTo>
                  <a:pt x="13433" y="928"/>
                </a:lnTo>
                <a:lnTo>
                  <a:pt x="13018" y="733"/>
                </a:lnTo>
                <a:lnTo>
                  <a:pt x="12603" y="586"/>
                </a:lnTo>
                <a:lnTo>
                  <a:pt x="12163" y="440"/>
                </a:lnTo>
                <a:lnTo>
                  <a:pt x="11724" y="293"/>
                </a:lnTo>
                <a:lnTo>
                  <a:pt x="11260" y="195"/>
                </a:lnTo>
                <a:lnTo>
                  <a:pt x="10796" y="122"/>
                </a:lnTo>
                <a:lnTo>
                  <a:pt x="10332" y="49"/>
                </a:lnTo>
                <a:lnTo>
                  <a:pt x="9868" y="24"/>
                </a:lnTo>
                <a:lnTo>
                  <a:pt x="9379"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58" name="Google Shape;558;p38"/>
          <p:cNvGrpSpPr/>
          <p:nvPr/>
        </p:nvGrpSpPr>
        <p:grpSpPr>
          <a:xfrm>
            <a:off x="6957259" y="4119435"/>
            <a:ext cx="342008" cy="342028"/>
            <a:chOff x="6654650" y="3665275"/>
            <a:chExt cx="409100" cy="409125"/>
          </a:xfrm>
        </p:grpSpPr>
        <p:sp>
          <p:nvSpPr>
            <p:cNvPr id="559" name="Google Shape;559;p38"/>
            <p:cNvSpPr/>
            <p:nvPr/>
          </p:nvSpPr>
          <p:spPr>
            <a:xfrm>
              <a:off x="6808525" y="3819150"/>
              <a:ext cx="211875" cy="211900"/>
            </a:xfrm>
            <a:custGeom>
              <a:avLst/>
              <a:gdLst/>
              <a:ahLst/>
              <a:cxnLst/>
              <a:rect l="l" t="t" r="r" b="b"/>
              <a:pathLst>
                <a:path w="8475" h="8476" extrusionOk="0">
                  <a:moveTo>
                    <a:pt x="8157" y="0"/>
                  </a:moveTo>
                  <a:lnTo>
                    <a:pt x="7327" y="1075"/>
                  </a:lnTo>
                  <a:lnTo>
                    <a:pt x="6399" y="2150"/>
                  </a:lnTo>
                  <a:lnTo>
                    <a:pt x="5422" y="3249"/>
                  </a:lnTo>
                  <a:lnTo>
                    <a:pt x="4347" y="4348"/>
                  </a:lnTo>
                  <a:lnTo>
                    <a:pt x="3248" y="5422"/>
                  </a:lnTo>
                  <a:lnTo>
                    <a:pt x="2149" y="6399"/>
                  </a:lnTo>
                  <a:lnTo>
                    <a:pt x="1075" y="7327"/>
                  </a:lnTo>
                  <a:lnTo>
                    <a:pt x="0" y="8158"/>
                  </a:lnTo>
                  <a:lnTo>
                    <a:pt x="440" y="8280"/>
                  </a:lnTo>
                  <a:lnTo>
                    <a:pt x="855" y="8377"/>
                  </a:lnTo>
                  <a:lnTo>
                    <a:pt x="1294" y="8426"/>
                  </a:lnTo>
                  <a:lnTo>
                    <a:pt x="1734" y="8475"/>
                  </a:lnTo>
                  <a:lnTo>
                    <a:pt x="2174" y="8475"/>
                  </a:lnTo>
                  <a:lnTo>
                    <a:pt x="2613" y="8451"/>
                  </a:lnTo>
                  <a:lnTo>
                    <a:pt x="3028" y="8402"/>
                  </a:lnTo>
                  <a:lnTo>
                    <a:pt x="3468" y="8304"/>
                  </a:lnTo>
                  <a:lnTo>
                    <a:pt x="3883" y="8207"/>
                  </a:lnTo>
                  <a:lnTo>
                    <a:pt x="4323" y="8060"/>
                  </a:lnTo>
                  <a:lnTo>
                    <a:pt x="4714" y="7889"/>
                  </a:lnTo>
                  <a:lnTo>
                    <a:pt x="5129" y="7694"/>
                  </a:lnTo>
                  <a:lnTo>
                    <a:pt x="5520" y="7449"/>
                  </a:lnTo>
                  <a:lnTo>
                    <a:pt x="5886" y="7205"/>
                  </a:lnTo>
                  <a:lnTo>
                    <a:pt x="6252" y="6912"/>
                  </a:lnTo>
                  <a:lnTo>
                    <a:pt x="6594" y="6595"/>
                  </a:lnTo>
                  <a:lnTo>
                    <a:pt x="6912" y="6253"/>
                  </a:lnTo>
                  <a:lnTo>
                    <a:pt x="7205" y="5886"/>
                  </a:lnTo>
                  <a:lnTo>
                    <a:pt x="7449" y="5520"/>
                  </a:lnTo>
                  <a:lnTo>
                    <a:pt x="7693" y="5129"/>
                  </a:lnTo>
                  <a:lnTo>
                    <a:pt x="7889" y="4714"/>
                  </a:lnTo>
                  <a:lnTo>
                    <a:pt x="8060" y="4323"/>
                  </a:lnTo>
                  <a:lnTo>
                    <a:pt x="8206" y="3884"/>
                  </a:lnTo>
                  <a:lnTo>
                    <a:pt x="8304" y="3468"/>
                  </a:lnTo>
                  <a:lnTo>
                    <a:pt x="8402" y="3029"/>
                  </a:lnTo>
                  <a:lnTo>
                    <a:pt x="8450" y="2614"/>
                  </a:lnTo>
                  <a:lnTo>
                    <a:pt x="8475" y="2174"/>
                  </a:lnTo>
                  <a:lnTo>
                    <a:pt x="8475" y="1734"/>
                  </a:lnTo>
                  <a:lnTo>
                    <a:pt x="8426" y="1295"/>
                  </a:lnTo>
                  <a:lnTo>
                    <a:pt x="8377" y="855"/>
                  </a:lnTo>
                  <a:lnTo>
                    <a:pt x="8279" y="440"/>
                  </a:lnTo>
                  <a:lnTo>
                    <a:pt x="815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60" name="Google Shape;560;p38"/>
            <p:cNvSpPr/>
            <p:nvPr/>
          </p:nvSpPr>
          <p:spPr>
            <a:xfrm>
              <a:off x="6654650" y="3665275"/>
              <a:ext cx="409100" cy="409125"/>
            </a:xfrm>
            <a:custGeom>
              <a:avLst/>
              <a:gdLst/>
              <a:ahLst/>
              <a:cxnLst/>
              <a:rect l="l" t="t" r="r" b="b"/>
              <a:pathLst>
                <a:path w="16364" h="16365" extrusionOk="0">
                  <a:moveTo>
                    <a:pt x="13580" y="1686"/>
                  </a:moveTo>
                  <a:lnTo>
                    <a:pt x="13677" y="1735"/>
                  </a:lnTo>
                  <a:lnTo>
                    <a:pt x="13775" y="1759"/>
                  </a:lnTo>
                  <a:lnTo>
                    <a:pt x="13848" y="1832"/>
                  </a:lnTo>
                  <a:lnTo>
                    <a:pt x="13897" y="1906"/>
                  </a:lnTo>
                  <a:lnTo>
                    <a:pt x="13946" y="1979"/>
                  </a:lnTo>
                  <a:lnTo>
                    <a:pt x="13970" y="2077"/>
                  </a:lnTo>
                  <a:lnTo>
                    <a:pt x="13995" y="2174"/>
                  </a:lnTo>
                  <a:lnTo>
                    <a:pt x="13995" y="2419"/>
                  </a:lnTo>
                  <a:lnTo>
                    <a:pt x="13922" y="2687"/>
                  </a:lnTo>
                  <a:lnTo>
                    <a:pt x="13824" y="3029"/>
                  </a:lnTo>
                  <a:lnTo>
                    <a:pt x="13677" y="3371"/>
                  </a:lnTo>
                  <a:lnTo>
                    <a:pt x="13482" y="3762"/>
                  </a:lnTo>
                  <a:lnTo>
                    <a:pt x="13238" y="4177"/>
                  </a:lnTo>
                  <a:lnTo>
                    <a:pt x="12993" y="3908"/>
                  </a:lnTo>
                  <a:lnTo>
                    <a:pt x="12749" y="3615"/>
                  </a:lnTo>
                  <a:lnTo>
                    <a:pt x="12407" y="3298"/>
                  </a:lnTo>
                  <a:lnTo>
                    <a:pt x="12041" y="3029"/>
                  </a:lnTo>
                  <a:lnTo>
                    <a:pt x="11675" y="2761"/>
                  </a:lnTo>
                  <a:lnTo>
                    <a:pt x="11308" y="2541"/>
                  </a:lnTo>
                  <a:lnTo>
                    <a:pt x="11748" y="2272"/>
                  </a:lnTo>
                  <a:lnTo>
                    <a:pt x="12187" y="2052"/>
                  </a:lnTo>
                  <a:lnTo>
                    <a:pt x="12554" y="1881"/>
                  </a:lnTo>
                  <a:lnTo>
                    <a:pt x="12920" y="1759"/>
                  </a:lnTo>
                  <a:lnTo>
                    <a:pt x="13213" y="1686"/>
                  </a:lnTo>
                  <a:close/>
                  <a:moveTo>
                    <a:pt x="9721" y="3591"/>
                  </a:moveTo>
                  <a:lnTo>
                    <a:pt x="9794" y="3615"/>
                  </a:lnTo>
                  <a:lnTo>
                    <a:pt x="9916" y="3713"/>
                  </a:lnTo>
                  <a:lnTo>
                    <a:pt x="10014" y="3835"/>
                  </a:lnTo>
                  <a:lnTo>
                    <a:pt x="10038" y="3908"/>
                  </a:lnTo>
                  <a:lnTo>
                    <a:pt x="10038" y="3982"/>
                  </a:lnTo>
                  <a:lnTo>
                    <a:pt x="10038" y="4055"/>
                  </a:lnTo>
                  <a:lnTo>
                    <a:pt x="10014" y="4128"/>
                  </a:lnTo>
                  <a:lnTo>
                    <a:pt x="9916" y="4250"/>
                  </a:lnTo>
                  <a:lnTo>
                    <a:pt x="9794" y="4348"/>
                  </a:lnTo>
                  <a:lnTo>
                    <a:pt x="9721" y="4372"/>
                  </a:lnTo>
                  <a:lnTo>
                    <a:pt x="9574" y="4372"/>
                  </a:lnTo>
                  <a:lnTo>
                    <a:pt x="9501" y="4348"/>
                  </a:lnTo>
                  <a:lnTo>
                    <a:pt x="9379" y="4250"/>
                  </a:lnTo>
                  <a:lnTo>
                    <a:pt x="9281" y="4128"/>
                  </a:lnTo>
                  <a:lnTo>
                    <a:pt x="9257" y="4055"/>
                  </a:lnTo>
                  <a:lnTo>
                    <a:pt x="9257" y="3982"/>
                  </a:lnTo>
                  <a:lnTo>
                    <a:pt x="9257" y="3908"/>
                  </a:lnTo>
                  <a:lnTo>
                    <a:pt x="9281" y="3835"/>
                  </a:lnTo>
                  <a:lnTo>
                    <a:pt x="9379" y="3713"/>
                  </a:lnTo>
                  <a:lnTo>
                    <a:pt x="9501" y="3615"/>
                  </a:lnTo>
                  <a:lnTo>
                    <a:pt x="9574" y="3591"/>
                  </a:lnTo>
                  <a:close/>
                  <a:moveTo>
                    <a:pt x="8182" y="3322"/>
                  </a:moveTo>
                  <a:lnTo>
                    <a:pt x="8304" y="3347"/>
                  </a:lnTo>
                  <a:lnTo>
                    <a:pt x="8402" y="3371"/>
                  </a:lnTo>
                  <a:lnTo>
                    <a:pt x="8500" y="3420"/>
                  </a:lnTo>
                  <a:lnTo>
                    <a:pt x="8597" y="3493"/>
                  </a:lnTo>
                  <a:lnTo>
                    <a:pt x="8671" y="3591"/>
                  </a:lnTo>
                  <a:lnTo>
                    <a:pt x="8719" y="3689"/>
                  </a:lnTo>
                  <a:lnTo>
                    <a:pt x="8768" y="3786"/>
                  </a:lnTo>
                  <a:lnTo>
                    <a:pt x="8768" y="3908"/>
                  </a:lnTo>
                  <a:lnTo>
                    <a:pt x="8768" y="4031"/>
                  </a:lnTo>
                  <a:lnTo>
                    <a:pt x="8719" y="4153"/>
                  </a:lnTo>
                  <a:lnTo>
                    <a:pt x="8671" y="4250"/>
                  </a:lnTo>
                  <a:lnTo>
                    <a:pt x="8597" y="4324"/>
                  </a:lnTo>
                  <a:lnTo>
                    <a:pt x="8500" y="4397"/>
                  </a:lnTo>
                  <a:lnTo>
                    <a:pt x="8402" y="4446"/>
                  </a:lnTo>
                  <a:lnTo>
                    <a:pt x="8304" y="4495"/>
                  </a:lnTo>
                  <a:lnTo>
                    <a:pt x="8060" y="4495"/>
                  </a:lnTo>
                  <a:lnTo>
                    <a:pt x="7962" y="4446"/>
                  </a:lnTo>
                  <a:lnTo>
                    <a:pt x="7865" y="4397"/>
                  </a:lnTo>
                  <a:lnTo>
                    <a:pt x="7767" y="4324"/>
                  </a:lnTo>
                  <a:lnTo>
                    <a:pt x="7694" y="4250"/>
                  </a:lnTo>
                  <a:lnTo>
                    <a:pt x="7645" y="4153"/>
                  </a:lnTo>
                  <a:lnTo>
                    <a:pt x="7596" y="4031"/>
                  </a:lnTo>
                  <a:lnTo>
                    <a:pt x="7596" y="3908"/>
                  </a:lnTo>
                  <a:lnTo>
                    <a:pt x="7596" y="3786"/>
                  </a:lnTo>
                  <a:lnTo>
                    <a:pt x="7645" y="3689"/>
                  </a:lnTo>
                  <a:lnTo>
                    <a:pt x="7694" y="3591"/>
                  </a:lnTo>
                  <a:lnTo>
                    <a:pt x="7767" y="3493"/>
                  </a:lnTo>
                  <a:lnTo>
                    <a:pt x="7865" y="3420"/>
                  </a:lnTo>
                  <a:lnTo>
                    <a:pt x="7962" y="3371"/>
                  </a:lnTo>
                  <a:lnTo>
                    <a:pt x="8060" y="3347"/>
                  </a:lnTo>
                  <a:lnTo>
                    <a:pt x="8182" y="3322"/>
                  </a:lnTo>
                  <a:close/>
                  <a:moveTo>
                    <a:pt x="9086" y="4763"/>
                  </a:moveTo>
                  <a:lnTo>
                    <a:pt x="9159" y="4788"/>
                  </a:lnTo>
                  <a:lnTo>
                    <a:pt x="9281" y="4885"/>
                  </a:lnTo>
                  <a:lnTo>
                    <a:pt x="9354" y="5007"/>
                  </a:lnTo>
                  <a:lnTo>
                    <a:pt x="9379" y="5081"/>
                  </a:lnTo>
                  <a:lnTo>
                    <a:pt x="9379" y="5154"/>
                  </a:lnTo>
                  <a:lnTo>
                    <a:pt x="9379" y="5227"/>
                  </a:lnTo>
                  <a:lnTo>
                    <a:pt x="9354" y="5301"/>
                  </a:lnTo>
                  <a:lnTo>
                    <a:pt x="9281" y="5423"/>
                  </a:lnTo>
                  <a:lnTo>
                    <a:pt x="9159" y="5520"/>
                  </a:lnTo>
                  <a:lnTo>
                    <a:pt x="9086" y="5545"/>
                  </a:lnTo>
                  <a:lnTo>
                    <a:pt x="8915" y="5545"/>
                  </a:lnTo>
                  <a:lnTo>
                    <a:pt x="8842" y="5520"/>
                  </a:lnTo>
                  <a:lnTo>
                    <a:pt x="8719" y="5423"/>
                  </a:lnTo>
                  <a:lnTo>
                    <a:pt x="8646" y="5301"/>
                  </a:lnTo>
                  <a:lnTo>
                    <a:pt x="8622" y="5227"/>
                  </a:lnTo>
                  <a:lnTo>
                    <a:pt x="8597" y="5154"/>
                  </a:lnTo>
                  <a:lnTo>
                    <a:pt x="8622" y="5081"/>
                  </a:lnTo>
                  <a:lnTo>
                    <a:pt x="8646" y="5007"/>
                  </a:lnTo>
                  <a:lnTo>
                    <a:pt x="8719" y="4885"/>
                  </a:lnTo>
                  <a:lnTo>
                    <a:pt x="8842" y="4788"/>
                  </a:lnTo>
                  <a:lnTo>
                    <a:pt x="8915" y="4763"/>
                  </a:lnTo>
                  <a:close/>
                  <a:moveTo>
                    <a:pt x="2540" y="11309"/>
                  </a:moveTo>
                  <a:lnTo>
                    <a:pt x="2760" y="11675"/>
                  </a:lnTo>
                  <a:lnTo>
                    <a:pt x="3029" y="12041"/>
                  </a:lnTo>
                  <a:lnTo>
                    <a:pt x="3298" y="12408"/>
                  </a:lnTo>
                  <a:lnTo>
                    <a:pt x="3615" y="12750"/>
                  </a:lnTo>
                  <a:lnTo>
                    <a:pt x="3908" y="12994"/>
                  </a:lnTo>
                  <a:lnTo>
                    <a:pt x="4177" y="13238"/>
                  </a:lnTo>
                  <a:lnTo>
                    <a:pt x="3762" y="13482"/>
                  </a:lnTo>
                  <a:lnTo>
                    <a:pt x="3371" y="13678"/>
                  </a:lnTo>
                  <a:lnTo>
                    <a:pt x="3029" y="13824"/>
                  </a:lnTo>
                  <a:lnTo>
                    <a:pt x="2687" y="13922"/>
                  </a:lnTo>
                  <a:lnTo>
                    <a:pt x="2418" y="13995"/>
                  </a:lnTo>
                  <a:lnTo>
                    <a:pt x="2174" y="13995"/>
                  </a:lnTo>
                  <a:lnTo>
                    <a:pt x="2076" y="13971"/>
                  </a:lnTo>
                  <a:lnTo>
                    <a:pt x="1979" y="13946"/>
                  </a:lnTo>
                  <a:lnTo>
                    <a:pt x="1905" y="13897"/>
                  </a:lnTo>
                  <a:lnTo>
                    <a:pt x="1832" y="13849"/>
                  </a:lnTo>
                  <a:lnTo>
                    <a:pt x="1759" y="13775"/>
                  </a:lnTo>
                  <a:lnTo>
                    <a:pt x="1734" y="13678"/>
                  </a:lnTo>
                  <a:lnTo>
                    <a:pt x="1686" y="13580"/>
                  </a:lnTo>
                  <a:lnTo>
                    <a:pt x="1686" y="13482"/>
                  </a:lnTo>
                  <a:lnTo>
                    <a:pt x="1686" y="13214"/>
                  </a:lnTo>
                  <a:lnTo>
                    <a:pt x="1759" y="12921"/>
                  </a:lnTo>
                  <a:lnTo>
                    <a:pt x="1881" y="12554"/>
                  </a:lnTo>
                  <a:lnTo>
                    <a:pt x="2052" y="12188"/>
                  </a:lnTo>
                  <a:lnTo>
                    <a:pt x="2272" y="11748"/>
                  </a:lnTo>
                  <a:lnTo>
                    <a:pt x="2540" y="11309"/>
                  </a:lnTo>
                  <a:close/>
                  <a:moveTo>
                    <a:pt x="15362" y="1"/>
                  </a:moveTo>
                  <a:lnTo>
                    <a:pt x="15094" y="25"/>
                  </a:lnTo>
                  <a:lnTo>
                    <a:pt x="14801" y="74"/>
                  </a:lnTo>
                  <a:lnTo>
                    <a:pt x="14483" y="172"/>
                  </a:lnTo>
                  <a:lnTo>
                    <a:pt x="14141" y="294"/>
                  </a:lnTo>
                  <a:lnTo>
                    <a:pt x="13775" y="440"/>
                  </a:lnTo>
                  <a:lnTo>
                    <a:pt x="13384" y="611"/>
                  </a:lnTo>
                  <a:lnTo>
                    <a:pt x="12993" y="831"/>
                  </a:lnTo>
                  <a:lnTo>
                    <a:pt x="12578" y="1051"/>
                  </a:lnTo>
                  <a:lnTo>
                    <a:pt x="11699" y="1613"/>
                  </a:lnTo>
                  <a:lnTo>
                    <a:pt x="10747" y="2272"/>
                  </a:lnTo>
                  <a:lnTo>
                    <a:pt x="10307" y="2101"/>
                  </a:lnTo>
                  <a:lnTo>
                    <a:pt x="9843" y="1955"/>
                  </a:lnTo>
                  <a:lnTo>
                    <a:pt x="9379" y="1857"/>
                  </a:lnTo>
                  <a:lnTo>
                    <a:pt x="8915" y="1784"/>
                  </a:lnTo>
                  <a:lnTo>
                    <a:pt x="8451" y="1735"/>
                  </a:lnTo>
                  <a:lnTo>
                    <a:pt x="7962" y="1735"/>
                  </a:lnTo>
                  <a:lnTo>
                    <a:pt x="7498" y="1784"/>
                  </a:lnTo>
                  <a:lnTo>
                    <a:pt x="7034" y="1832"/>
                  </a:lnTo>
                  <a:lnTo>
                    <a:pt x="6570" y="1930"/>
                  </a:lnTo>
                  <a:lnTo>
                    <a:pt x="6106" y="2077"/>
                  </a:lnTo>
                  <a:lnTo>
                    <a:pt x="5667" y="2248"/>
                  </a:lnTo>
                  <a:lnTo>
                    <a:pt x="5227" y="2443"/>
                  </a:lnTo>
                  <a:lnTo>
                    <a:pt x="4787" y="2687"/>
                  </a:lnTo>
                  <a:lnTo>
                    <a:pt x="4397" y="2980"/>
                  </a:lnTo>
                  <a:lnTo>
                    <a:pt x="4006" y="3273"/>
                  </a:lnTo>
                  <a:lnTo>
                    <a:pt x="3615" y="3615"/>
                  </a:lnTo>
                  <a:lnTo>
                    <a:pt x="3273" y="4006"/>
                  </a:lnTo>
                  <a:lnTo>
                    <a:pt x="2980" y="4397"/>
                  </a:lnTo>
                  <a:lnTo>
                    <a:pt x="2687" y="4788"/>
                  </a:lnTo>
                  <a:lnTo>
                    <a:pt x="2443" y="5227"/>
                  </a:lnTo>
                  <a:lnTo>
                    <a:pt x="2247" y="5667"/>
                  </a:lnTo>
                  <a:lnTo>
                    <a:pt x="2076" y="6107"/>
                  </a:lnTo>
                  <a:lnTo>
                    <a:pt x="1930" y="6571"/>
                  </a:lnTo>
                  <a:lnTo>
                    <a:pt x="1832" y="7035"/>
                  </a:lnTo>
                  <a:lnTo>
                    <a:pt x="1783" y="7499"/>
                  </a:lnTo>
                  <a:lnTo>
                    <a:pt x="1734" y="7963"/>
                  </a:lnTo>
                  <a:lnTo>
                    <a:pt x="1734" y="8451"/>
                  </a:lnTo>
                  <a:lnTo>
                    <a:pt x="1783" y="8915"/>
                  </a:lnTo>
                  <a:lnTo>
                    <a:pt x="1857" y="9379"/>
                  </a:lnTo>
                  <a:lnTo>
                    <a:pt x="1954" y="9843"/>
                  </a:lnTo>
                  <a:lnTo>
                    <a:pt x="2101" y="10307"/>
                  </a:lnTo>
                  <a:lnTo>
                    <a:pt x="2272" y="10747"/>
                  </a:lnTo>
                  <a:lnTo>
                    <a:pt x="1612" y="11699"/>
                  </a:lnTo>
                  <a:lnTo>
                    <a:pt x="1051" y="12579"/>
                  </a:lnTo>
                  <a:lnTo>
                    <a:pt x="831" y="12994"/>
                  </a:lnTo>
                  <a:lnTo>
                    <a:pt x="611" y="13385"/>
                  </a:lnTo>
                  <a:lnTo>
                    <a:pt x="440" y="13775"/>
                  </a:lnTo>
                  <a:lnTo>
                    <a:pt x="293" y="14142"/>
                  </a:lnTo>
                  <a:lnTo>
                    <a:pt x="171" y="14484"/>
                  </a:lnTo>
                  <a:lnTo>
                    <a:pt x="74" y="14801"/>
                  </a:lnTo>
                  <a:lnTo>
                    <a:pt x="25" y="15094"/>
                  </a:lnTo>
                  <a:lnTo>
                    <a:pt x="0" y="15363"/>
                  </a:lnTo>
                  <a:lnTo>
                    <a:pt x="0" y="15583"/>
                  </a:lnTo>
                  <a:lnTo>
                    <a:pt x="49" y="15802"/>
                  </a:lnTo>
                  <a:lnTo>
                    <a:pt x="123" y="15973"/>
                  </a:lnTo>
                  <a:lnTo>
                    <a:pt x="245" y="16120"/>
                  </a:lnTo>
                  <a:lnTo>
                    <a:pt x="342" y="16218"/>
                  </a:lnTo>
                  <a:lnTo>
                    <a:pt x="489" y="16291"/>
                  </a:lnTo>
                  <a:lnTo>
                    <a:pt x="635" y="16340"/>
                  </a:lnTo>
                  <a:lnTo>
                    <a:pt x="806" y="16364"/>
                  </a:lnTo>
                  <a:lnTo>
                    <a:pt x="1173" y="16364"/>
                  </a:lnTo>
                  <a:lnTo>
                    <a:pt x="1393" y="16315"/>
                  </a:lnTo>
                  <a:lnTo>
                    <a:pt x="1637" y="16267"/>
                  </a:lnTo>
                  <a:lnTo>
                    <a:pt x="2150" y="16120"/>
                  </a:lnTo>
                  <a:lnTo>
                    <a:pt x="2711" y="15876"/>
                  </a:lnTo>
                  <a:lnTo>
                    <a:pt x="3322" y="15583"/>
                  </a:lnTo>
                  <a:lnTo>
                    <a:pt x="3957" y="15192"/>
                  </a:lnTo>
                  <a:lnTo>
                    <a:pt x="4665" y="14752"/>
                  </a:lnTo>
                  <a:lnTo>
                    <a:pt x="5373" y="14264"/>
                  </a:lnTo>
                  <a:lnTo>
                    <a:pt x="6131" y="13702"/>
                  </a:lnTo>
                  <a:lnTo>
                    <a:pt x="6912" y="13092"/>
                  </a:lnTo>
                  <a:lnTo>
                    <a:pt x="7718" y="12432"/>
                  </a:lnTo>
                  <a:lnTo>
                    <a:pt x="8524" y="11724"/>
                  </a:lnTo>
                  <a:lnTo>
                    <a:pt x="9330" y="10967"/>
                  </a:lnTo>
                  <a:lnTo>
                    <a:pt x="10160" y="10161"/>
                  </a:lnTo>
                  <a:lnTo>
                    <a:pt x="10966" y="9330"/>
                  </a:lnTo>
                  <a:lnTo>
                    <a:pt x="11723" y="8524"/>
                  </a:lnTo>
                  <a:lnTo>
                    <a:pt x="12432" y="7718"/>
                  </a:lnTo>
                  <a:lnTo>
                    <a:pt x="13091" y="6912"/>
                  </a:lnTo>
                  <a:lnTo>
                    <a:pt x="13702" y="6131"/>
                  </a:lnTo>
                  <a:lnTo>
                    <a:pt x="14263" y="5374"/>
                  </a:lnTo>
                  <a:lnTo>
                    <a:pt x="14752" y="4666"/>
                  </a:lnTo>
                  <a:lnTo>
                    <a:pt x="15192" y="3957"/>
                  </a:lnTo>
                  <a:lnTo>
                    <a:pt x="15582" y="3322"/>
                  </a:lnTo>
                  <a:lnTo>
                    <a:pt x="15875" y="2712"/>
                  </a:lnTo>
                  <a:lnTo>
                    <a:pt x="16120" y="2150"/>
                  </a:lnTo>
                  <a:lnTo>
                    <a:pt x="16266" y="1637"/>
                  </a:lnTo>
                  <a:lnTo>
                    <a:pt x="16315" y="1393"/>
                  </a:lnTo>
                  <a:lnTo>
                    <a:pt x="16364" y="1173"/>
                  </a:lnTo>
                  <a:lnTo>
                    <a:pt x="16364" y="978"/>
                  </a:lnTo>
                  <a:lnTo>
                    <a:pt x="16364" y="807"/>
                  </a:lnTo>
                  <a:lnTo>
                    <a:pt x="16339" y="636"/>
                  </a:lnTo>
                  <a:lnTo>
                    <a:pt x="16291" y="489"/>
                  </a:lnTo>
                  <a:lnTo>
                    <a:pt x="16217" y="343"/>
                  </a:lnTo>
                  <a:lnTo>
                    <a:pt x="16120" y="245"/>
                  </a:lnTo>
                  <a:lnTo>
                    <a:pt x="15973" y="123"/>
                  </a:lnTo>
                  <a:lnTo>
                    <a:pt x="15802" y="50"/>
                  </a:lnTo>
                  <a:lnTo>
                    <a:pt x="15582"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61" name="Google Shape;561;p38"/>
          <p:cNvGrpSpPr/>
          <p:nvPr/>
        </p:nvGrpSpPr>
        <p:grpSpPr>
          <a:xfrm>
            <a:off x="1871224" y="4668666"/>
            <a:ext cx="370599" cy="370620"/>
            <a:chOff x="570875" y="4322250"/>
            <a:chExt cx="443300" cy="443325"/>
          </a:xfrm>
        </p:grpSpPr>
        <p:sp>
          <p:nvSpPr>
            <p:cNvPr id="562" name="Google Shape;562;p38"/>
            <p:cNvSpPr/>
            <p:nvPr/>
          </p:nvSpPr>
          <p:spPr>
            <a:xfrm>
              <a:off x="570875" y="4322250"/>
              <a:ext cx="443300" cy="443325"/>
            </a:xfrm>
            <a:custGeom>
              <a:avLst/>
              <a:gdLst/>
              <a:ahLst/>
              <a:cxnLst/>
              <a:rect l="l" t="t" r="r" b="b"/>
              <a:pathLst>
                <a:path w="17732" h="17733" extrusionOk="0">
                  <a:moveTo>
                    <a:pt x="13091" y="2712"/>
                  </a:moveTo>
                  <a:lnTo>
                    <a:pt x="13286" y="2736"/>
                  </a:lnTo>
                  <a:lnTo>
                    <a:pt x="13506" y="2785"/>
                  </a:lnTo>
                  <a:lnTo>
                    <a:pt x="13702" y="2858"/>
                  </a:lnTo>
                  <a:lnTo>
                    <a:pt x="13873" y="2956"/>
                  </a:lnTo>
                  <a:lnTo>
                    <a:pt x="14068" y="3054"/>
                  </a:lnTo>
                  <a:lnTo>
                    <a:pt x="14239" y="3176"/>
                  </a:lnTo>
                  <a:lnTo>
                    <a:pt x="14410" y="3323"/>
                  </a:lnTo>
                  <a:lnTo>
                    <a:pt x="14556" y="3493"/>
                  </a:lnTo>
                  <a:lnTo>
                    <a:pt x="14679" y="3664"/>
                  </a:lnTo>
                  <a:lnTo>
                    <a:pt x="14776" y="3860"/>
                  </a:lnTo>
                  <a:lnTo>
                    <a:pt x="14874" y="4031"/>
                  </a:lnTo>
                  <a:lnTo>
                    <a:pt x="14947" y="4226"/>
                  </a:lnTo>
                  <a:lnTo>
                    <a:pt x="14996" y="4446"/>
                  </a:lnTo>
                  <a:lnTo>
                    <a:pt x="15021" y="4641"/>
                  </a:lnTo>
                  <a:lnTo>
                    <a:pt x="15021" y="4861"/>
                  </a:lnTo>
                  <a:lnTo>
                    <a:pt x="15021" y="5057"/>
                  </a:lnTo>
                  <a:lnTo>
                    <a:pt x="14996" y="5252"/>
                  </a:lnTo>
                  <a:lnTo>
                    <a:pt x="14947" y="5472"/>
                  </a:lnTo>
                  <a:lnTo>
                    <a:pt x="14874" y="5667"/>
                  </a:lnTo>
                  <a:lnTo>
                    <a:pt x="14776" y="5838"/>
                  </a:lnTo>
                  <a:lnTo>
                    <a:pt x="14679" y="6033"/>
                  </a:lnTo>
                  <a:lnTo>
                    <a:pt x="14556" y="6204"/>
                  </a:lnTo>
                  <a:lnTo>
                    <a:pt x="14410" y="6375"/>
                  </a:lnTo>
                  <a:lnTo>
                    <a:pt x="13433" y="7328"/>
                  </a:lnTo>
                  <a:lnTo>
                    <a:pt x="13311" y="7426"/>
                  </a:lnTo>
                  <a:lnTo>
                    <a:pt x="13189" y="7499"/>
                  </a:lnTo>
                  <a:lnTo>
                    <a:pt x="13042" y="7548"/>
                  </a:lnTo>
                  <a:lnTo>
                    <a:pt x="12871" y="7572"/>
                  </a:lnTo>
                  <a:lnTo>
                    <a:pt x="12725" y="7548"/>
                  </a:lnTo>
                  <a:lnTo>
                    <a:pt x="12578" y="7499"/>
                  </a:lnTo>
                  <a:lnTo>
                    <a:pt x="12456" y="7426"/>
                  </a:lnTo>
                  <a:lnTo>
                    <a:pt x="12334" y="7328"/>
                  </a:lnTo>
                  <a:lnTo>
                    <a:pt x="10405" y="5398"/>
                  </a:lnTo>
                  <a:lnTo>
                    <a:pt x="10307" y="5276"/>
                  </a:lnTo>
                  <a:lnTo>
                    <a:pt x="10234" y="5154"/>
                  </a:lnTo>
                  <a:lnTo>
                    <a:pt x="10185" y="5008"/>
                  </a:lnTo>
                  <a:lnTo>
                    <a:pt x="10160" y="4861"/>
                  </a:lnTo>
                  <a:lnTo>
                    <a:pt x="10185" y="4690"/>
                  </a:lnTo>
                  <a:lnTo>
                    <a:pt x="10234" y="4544"/>
                  </a:lnTo>
                  <a:lnTo>
                    <a:pt x="10307" y="4422"/>
                  </a:lnTo>
                  <a:lnTo>
                    <a:pt x="10405" y="4299"/>
                  </a:lnTo>
                  <a:lnTo>
                    <a:pt x="11357" y="3323"/>
                  </a:lnTo>
                  <a:lnTo>
                    <a:pt x="11528" y="3176"/>
                  </a:lnTo>
                  <a:lnTo>
                    <a:pt x="11699" y="3054"/>
                  </a:lnTo>
                  <a:lnTo>
                    <a:pt x="11894" y="2956"/>
                  </a:lnTo>
                  <a:lnTo>
                    <a:pt x="12065" y="2858"/>
                  </a:lnTo>
                  <a:lnTo>
                    <a:pt x="12261" y="2785"/>
                  </a:lnTo>
                  <a:lnTo>
                    <a:pt x="12481" y="2736"/>
                  </a:lnTo>
                  <a:lnTo>
                    <a:pt x="12676" y="2712"/>
                  </a:lnTo>
                  <a:close/>
                  <a:moveTo>
                    <a:pt x="8377" y="8867"/>
                  </a:moveTo>
                  <a:lnTo>
                    <a:pt x="8475" y="8891"/>
                  </a:lnTo>
                  <a:lnTo>
                    <a:pt x="8548" y="8915"/>
                  </a:lnTo>
                  <a:lnTo>
                    <a:pt x="8646" y="8964"/>
                  </a:lnTo>
                  <a:lnTo>
                    <a:pt x="8719" y="9013"/>
                  </a:lnTo>
                  <a:lnTo>
                    <a:pt x="8768" y="9086"/>
                  </a:lnTo>
                  <a:lnTo>
                    <a:pt x="8817" y="9184"/>
                  </a:lnTo>
                  <a:lnTo>
                    <a:pt x="8841" y="9257"/>
                  </a:lnTo>
                  <a:lnTo>
                    <a:pt x="8866" y="9355"/>
                  </a:lnTo>
                  <a:lnTo>
                    <a:pt x="8841" y="9453"/>
                  </a:lnTo>
                  <a:lnTo>
                    <a:pt x="8817" y="9550"/>
                  </a:lnTo>
                  <a:lnTo>
                    <a:pt x="8768" y="9624"/>
                  </a:lnTo>
                  <a:lnTo>
                    <a:pt x="8719" y="9697"/>
                  </a:lnTo>
                  <a:lnTo>
                    <a:pt x="6179" y="12237"/>
                  </a:lnTo>
                  <a:lnTo>
                    <a:pt x="6106" y="12310"/>
                  </a:lnTo>
                  <a:lnTo>
                    <a:pt x="6033" y="12359"/>
                  </a:lnTo>
                  <a:lnTo>
                    <a:pt x="5935" y="12383"/>
                  </a:lnTo>
                  <a:lnTo>
                    <a:pt x="5740" y="12383"/>
                  </a:lnTo>
                  <a:lnTo>
                    <a:pt x="5642" y="12359"/>
                  </a:lnTo>
                  <a:lnTo>
                    <a:pt x="5569" y="12310"/>
                  </a:lnTo>
                  <a:lnTo>
                    <a:pt x="5496" y="12237"/>
                  </a:lnTo>
                  <a:lnTo>
                    <a:pt x="5422" y="12164"/>
                  </a:lnTo>
                  <a:lnTo>
                    <a:pt x="5373" y="12090"/>
                  </a:lnTo>
                  <a:lnTo>
                    <a:pt x="5349" y="11993"/>
                  </a:lnTo>
                  <a:lnTo>
                    <a:pt x="5349" y="11895"/>
                  </a:lnTo>
                  <a:lnTo>
                    <a:pt x="5349" y="11797"/>
                  </a:lnTo>
                  <a:lnTo>
                    <a:pt x="5373" y="11700"/>
                  </a:lnTo>
                  <a:lnTo>
                    <a:pt x="5422" y="11626"/>
                  </a:lnTo>
                  <a:lnTo>
                    <a:pt x="5496" y="11553"/>
                  </a:lnTo>
                  <a:lnTo>
                    <a:pt x="8036" y="9013"/>
                  </a:lnTo>
                  <a:lnTo>
                    <a:pt x="8109" y="8964"/>
                  </a:lnTo>
                  <a:lnTo>
                    <a:pt x="8182" y="8915"/>
                  </a:lnTo>
                  <a:lnTo>
                    <a:pt x="8280" y="8891"/>
                  </a:lnTo>
                  <a:lnTo>
                    <a:pt x="8377" y="8867"/>
                  </a:lnTo>
                  <a:close/>
                  <a:moveTo>
                    <a:pt x="14825" y="1"/>
                  </a:moveTo>
                  <a:lnTo>
                    <a:pt x="14288" y="25"/>
                  </a:lnTo>
                  <a:lnTo>
                    <a:pt x="13751" y="50"/>
                  </a:lnTo>
                  <a:lnTo>
                    <a:pt x="13213" y="123"/>
                  </a:lnTo>
                  <a:lnTo>
                    <a:pt x="12676" y="245"/>
                  </a:lnTo>
                  <a:lnTo>
                    <a:pt x="12163" y="367"/>
                  </a:lnTo>
                  <a:lnTo>
                    <a:pt x="11675" y="538"/>
                  </a:lnTo>
                  <a:lnTo>
                    <a:pt x="11235" y="758"/>
                  </a:lnTo>
                  <a:lnTo>
                    <a:pt x="11015" y="856"/>
                  </a:lnTo>
                  <a:lnTo>
                    <a:pt x="10844" y="1002"/>
                  </a:lnTo>
                  <a:lnTo>
                    <a:pt x="10649" y="1124"/>
                  </a:lnTo>
                  <a:lnTo>
                    <a:pt x="10502" y="1271"/>
                  </a:lnTo>
                  <a:lnTo>
                    <a:pt x="5544" y="6229"/>
                  </a:lnTo>
                  <a:lnTo>
                    <a:pt x="391" y="6229"/>
                  </a:lnTo>
                  <a:lnTo>
                    <a:pt x="245" y="6253"/>
                  </a:lnTo>
                  <a:lnTo>
                    <a:pt x="147" y="6278"/>
                  </a:lnTo>
                  <a:lnTo>
                    <a:pt x="49" y="6327"/>
                  </a:lnTo>
                  <a:lnTo>
                    <a:pt x="0" y="6400"/>
                  </a:lnTo>
                  <a:lnTo>
                    <a:pt x="0" y="6473"/>
                  </a:lnTo>
                  <a:lnTo>
                    <a:pt x="25" y="6571"/>
                  </a:lnTo>
                  <a:lnTo>
                    <a:pt x="74" y="6668"/>
                  </a:lnTo>
                  <a:lnTo>
                    <a:pt x="171" y="6791"/>
                  </a:lnTo>
                  <a:lnTo>
                    <a:pt x="2589" y="9184"/>
                  </a:lnTo>
                  <a:lnTo>
                    <a:pt x="2272" y="9502"/>
                  </a:lnTo>
                  <a:lnTo>
                    <a:pt x="953" y="9746"/>
                  </a:lnTo>
                  <a:lnTo>
                    <a:pt x="806" y="9795"/>
                  </a:lnTo>
                  <a:lnTo>
                    <a:pt x="684" y="9843"/>
                  </a:lnTo>
                  <a:lnTo>
                    <a:pt x="611" y="9941"/>
                  </a:lnTo>
                  <a:lnTo>
                    <a:pt x="562" y="10014"/>
                  </a:lnTo>
                  <a:lnTo>
                    <a:pt x="562" y="10112"/>
                  </a:lnTo>
                  <a:lnTo>
                    <a:pt x="586" y="10234"/>
                  </a:lnTo>
                  <a:lnTo>
                    <a:pt x="635" y="10332"/>
                  </a:lnTo>
                  <a:lnTo>
                    <a:pt x="733" y="10454"/>
                  </a:lnTo>
                  <a:lnTo>
                    <a:pt x="7278" y="16999"/>
                  </a:lnTo>
                  <a:lnTo>
                    <a:pt x="7401" y="17097"/>
                  </a:lnTo>
                  <a:lnTo>
                    <a:pt x="7498" y="17146"/>
                  </a:lnTo>
                  <a:lnTo>
                    <a:pt x="7620" y="17170"/>
                  </a:lnTo>
                  <a:lnTo>
                    <a:pt x="7718" y="17170"/>
                  </a:lnTo>
                  <a:lnTo>
                    <a:pt x="7791" y="17122"/>
                  </a:lnTo>
                  <a:lnTo>
                    <a:pt x="7889" y="17048"/>
                  </a:lnTo>
                  <a:lnTo>
                    <a:pt x="7938" y="16926"/>
                  </a:lnTo>
                  <a:lnTo>
                    <a:pt x="7987" y="16780"/>
                  </a:lnTo>
                  <a:lnTo>
                    <a:pt x="8231" y="15461"/>
                  </a:lnTo>
                  <a:lnTo>
                    <a:pt x="8548" y="15143"/>
                  </a:lnTo>
                  <a:lnTo>
                    <a:pt x="10942" y="17561"/>
                  </a:lnTo>
                  <a:lnTo>
                    <a:pt x="11064" y="17659"/>
                  </a:lnTo>
                  <a:lnTo>
                    <a:pt x="11162" y="17708"/>
                  </a:lnTo>
                  <a:lnTo>
                    <a:pt x="11259" y="17732"/>
                  </a:lnTo>
                  <a:lnTo>
                    <a:pt x="11333" y="17732"/>
                  </a:lnTo>
                  <a:lnTo>
                    <a:pt x="11406" y="17683"/>
                  </a:lnTo>
                  <a:lnTo>
                    <a:pt x="11455" y="17586"/>
                  </a:lnTo>
                  <a:lnTo>
                    <a:pt x="11479" y="17488"/>
                  </a:lnTo>
                  <a:lnTo>
                    <a:pt x="11504" y="17341"/>
                  </a:lnTo>
                  <a:lnTo>
                    <a:pt x="11504" y="12188"/>
                  </a:lnTo>
                  <a:lnTo>
                    <a:pt x="16461" y="7230"/>
                  </a:lnTo>
                  <a:lnTo>
                    <a:pt x="16608" y="7084"/>
                  </a:lnTo>
                  <a:lnTo>
                    <a:pt x="16730" y="6888"/>
                  </a:lnTo>
                  <a:lnTo>
                    <a:pt x="16877" y="6693"/>
                  </a:lnTo>
                  <a:lnTo>
                    <a:pt x="16974" y="6498"/>
                  </a:lnTo>
                  <a:lnTo>
                    <a:pt x="17194" y="6058"/>
                  </a:lnTo>
                  <a:lnTo>
                    <a:pt x="17365" y="5569"/>
                  </a:lnTo>
                  <a:lnTo>
                    <a:pt x="17487" y="5057"/>
                  </a:lnTo>
                  <a:lnTo>
                    <a:pt x="17609" y="4519"/>
                  </a:lnTo>
                  <a:lnTo>
                    <a:pt x="17683" y="3982"/>
                  </a:lnTo>
                  <a:lnTo>
                    <a:pt x="17707" y="3445"/>
                  </a:lnTo>
                  <a:lnTo>
                    <a:pt x="17731" y="2907"/>
                  </a:lnTo>
                  <a:lnTo>
                    <a:pt x="17731" y="2419"/>
                  </a:lnTo>
                  <a:lnTo>
                    <a:pt x="17707" y="1955"/>
                  </a:lnTo>
                  <a:lnTo>
                    <a:pt x="17658" y="1515"/>
                  </a:lnTo>
                  <a:lnTo>
                    <a:pt x="17585" y="1149"/>
                  </a:lnTo>
                  <a:lnTo>
                    <a:pt x="17512" y="831"/>
                  </a:lnTo>
                  <a:lnTo>
                    <a:pt x="17414" y="587"/>
                  </a:lnTo>
                  <a:lnTo>
                    <a:pt x="17341" y="489"/>
                  </a:lnTo>
                  <a:lnTo>
                    <a:pt x="17292" y="441"/>
                  </a:lnTo>
                  <a:lnTo>
                    <a:pt x="17243" y="392"/>
                  </a:lnTo>
                  <a:lnTo>
                    <a:pt x="17145" y="318"/>
                  </a:lnTo>
                  <a:lnTo>
                    <a:pt x="16901" y="221"/>
                  </a:lnTo>
                  <a:lnTo>
                    <a:pt x="16584" y="148"/>
                  </a:lnTo>
                  <a:lnTo>
                    <a:pt x="16217" y="74"/>
                  </a:lnTo>
                  <a:lnTo>
                    <a:pt x="15778" y="25"/>
                  </a:lnTo>
                  <a:lnTo>
                    <a:pt x="1531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63" name="Google Shape;563;p38"/>
            <p:cNvSpPr/>
            <p:nvPr/>
          </p:nvSpPr>
          <p:spPr>
            <a:xfrm>
              <a:off x="597725" y="4665400"/>
              <a:ext cx="73300" cy="73300"/>
            </a:xfrm>
            <a:custGeom>
              <a:avLst/>
              <a:gdLst/>
              <a:ahLst/>
              <a:cxnLst/>
              <a:rect l="l" t="t" r="r" b="b"/>
              <a:pathLst>
                <a:path w="2932" h="2932" extrusionOk="0">
                  <a:moveTo>
                    <a:pt x="2028" y="1"/>
                  </a:moveTo>
                  <a:lnTo>
                    <a:pt x="1857" y="25"/>
                  </a:lnTo>
                  <a:lnTo>
                    <a:pt x="1686" y="74"/>
                  </a:lnTo>
                  <a:lnTo>
                    <a:pt x="1515" y="147"/>
                  </a:lnTo>
                  <a:lnTo>
                    <a:pt x="1369" y="269"/>
                  </a:lnTo>
                  <a:lnTo>
                    <a:pt x="1222" y="489"/>
                  </a:lnTo>
                  <a:lnTo>
                    <a:pt x="1002" y="831"/>
                  </a:lnTo>
                  <a:lnTo>
                    <a:pt x="563" y="1735"/>
                  </a:lnTo>
                  <a:lnTo>
                    <a:pt x="172" y="2565"/>
                  </a:lnTo>
                  <a:lnTo>
                    <a:pt x="1" y="2932"/>
                  </a:lnTo>
                  <a:lnTo>
                    <a:pt x="1" y="2932"/>
                  </a:lnTo>
                  <a:lnTo>
                    <a:pt x="367" y="2761"/>
                  </a:lnTo>
                  <a:lnTo>
                    <a:pt x="1198" y="2370"/>
                  </a:lnTo>
                  <a:lnTo>
                    <a:pt x="2101" y="1930"/>
                  </a:lnTo>
                  <a:lnTo>
                    <a:pt x="2443" y="1710"/>
                  </a:lnTo>
                  <a:lnTo>
                    <a:pt x="2663" y="1564"/>
                  </a:lnTo>
                  <a:lnTo>
                    <a:pt x="2785" y="1417"/>
                  </a:lnTo>
                  <a:lnTo>
                    <a:pt x="2858" y="1246"/>
                  </a:lnTo>
                  <a:lnTo>
                    <a:pt x="2907" y="1075"/>
                  </a:lnTo>
                  <a:lnTo>
                    <a:pt x="2932" y="904"/>
                  </a:lnTo>
                  <a:lnTo>
                    <a:pt x="2907" y="733"/>
                  </a:lnTo>
                  <a:lnTo>
                    <a:pt x="2858" y="562"/>
                  </a:lnTo>
                  <a:lnTo>
                    <a:pt x="2785" y="416"/>
                  </a:lnTo>
                  <a:lnTo>
                    <a:pt x="2663" y="269"/>
                  </a:lnTo>
                  <a:lnTo>
                    <a:pt x="2517" y="147"/>
                  </a:lnTo>
                  <a:lnTo>
                    <a:pt x="2370" y="74"/>
                  </a:lnTo>
                  <a:lnTo>
                    <a:pt x="2199" y="25"/>
                  </a:lnTo>
                  <a:lnTo>
                    <a:pt x="202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64" name="Google Shape;564;p38"/>
            <p:cNvSpPr/>
            <p:nvPr/>
          </p:nvSpPr>
          <p:spPr>
            <a:xfrm>
              <a:off x="654525" y="4708150"/>
              <a:ext cx="47025" cy="47025"/>
            </a:xfrm>
            <a:custGeom>
              <a:avLst/>
              <a:gdLst/>
              <a:ahLst/>
              <a:cxnLst/>
              <a:rect l="l" t="t" r="r" b="b"/>
              <a:pathLst>
                <a:path w="1881" h="1881" extrusionOk="0">
                  <a:moveTo>
                    <a:pt x="1124" y="0"/>
                  </a:moveTo>
                  <a:lnTo>
                    <a:pt x="977" y="25"/>
                  </a:lnTo>
                  <a:lnTo>
                    <a:pt x="831" y="74"/>
                  </a:lnTo>
                  <a:lnTo>
                    <a:pt x="709" y="147"/>
                  </a:lnTo>
                  <a:lnTo>
                    <a:pt x="586" y="245"/>
                  </a:lnTo>
                  <a:lnTo>
                    <a:pt x="464" y="391"/>
                  </a:lnTo>
                  <a:lnTo>
                    <a:pt x="367" y="611"/>
                  </a:lnTo>
                  <a:lnTo>
                    <a:pt x="269" y="880"/>
                  </a:lnTo>
                  <a:lnTo>
                    <a:pt x="171" y="1173"/>
                  </a:lnTo>
                  <a:lnTo>
                    <a:pt x="49" y="1686"/>
                  </a:lnTo>
                  <a:lnTo>
                    <a:pt x="0" y="1881"/>
                  </a:lnTo>
                  <a:lnTo>
                    <a:pt x="0" y="1881"/>
                  </a:lnTo>
                  <a:lnTo>
                    <a:pt x="220" y="1857"/>
                  </a:lnTo>
                  <a:lnTo>
                    <a:pt x="733" y="1710"/>
                  </a:lnTo>
                  <a:lnTo>
                    <a:pt x="1002" y="1637"/>
                  </a:lnTo>
                  <a:lnTo>
                    <a:pt x="1270" y="1539"/>
                  </a:lnTo>
                  <a:lnTo>
                    <a:pt x="1515" y="1417"/>
                  </a:lnTo>
                  <a:lnTo>
                    <a:pt x="1661" y="1319"/>
                  </a:lnTo>
                  <a:lnTo>
                    <a:pt x="1759" y="1197"/>
                  </a:lnTo>
                  <a:lnTo>
                    <a:pt x="1832" y="1051"/>
                  </a:lnTo>
                  <a:lnTo>
                    <a:pt x="1881" y="928"/>
                  </a:lnTo>
                  <a:lnTo>
                    <a:pt x="1881" y="782"/>
                  </a:lnTo>
                  <a:lnTo>
                    <a:pt x="1881" y="635"/>
                  </a:lnTo>
                  <a:lnTo>
                    <a:pt x="1832" y="489"/>
                  </a:lnTo>
                  <a:lnTo>
                    <a:pt x="1759" y="367"/>
                  </a:lnTo>
                  <a:lnTo>
                    <a:pt x="1661" y="245"/>
                  </a:lnTo>
                  <a:lnTo>
                    <a:pt x="1539" y="147"/>
                  </a:lnTo>
                  <a:lnTo>
                    <a:pt x="1417" y="74"/>
                  </a:lnTo>
                  <a:lnTo>
                    <a:pt x="1270" y="25"/>
                  </a:lnTo>
                  <a:lnTo>
                    <a:pt x="112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65" name="Google Shape;565;p38"/>
            <p:cNvSpPr/>
            <p:nvPr/>
          </p:nvSpPr>
          <p:spPr>
            <a:xfrm>
              <a:off x="581250" y="4634875"/>
              <a:ext cx="47050" cy="47050"/>
            </a:xfrm>
            <a:custGeom>
              <a:avLst/>
              <a:gdLst/>
              <a:ahLst/>
              <a:cxnLst/>
              <a:rect l="l" t="t" r="r" b="b"/>
              <a:pathLst>
                <a:path w="1882" h="1882" extrusionOk="0">
                  <a:moveTo>
                    <a:pt x="953" y="1"/>
                  </a:moveTo>
                  <a:lnTo>
                    <a:pt x="831" y="49"/>
                  </a:lnTo>
                  <a:lnTo>
                    <a:pt x="684" y="123"/>
                  </a:lnTo>
                  <a:lnTo>
                    <a:pt x="562" y="220"/>
                  </a:lnTo>
                  <a:lnTo>
                    <a:pt x="465" y="367"/>
                  </a:lnTo>
                  <a:lnTo>
                    <a:pt x="342" y="611"/>
                  </a:lnTo>
                  <a:lnTo>
                    <a:pt x="245" y="880"/>
                  </a:lnTo>
                  <a:lnTo>
                    <a:pt x="171" y="1148"/>
                  </a:lnTo>
                  <a:lnTo>
                    <a:pt x="25" y="1661"/>
                  </a:lnTo>
                  <a:lnTo>
                    <a:pt x="1" y="1881"/>
                  </a:lnTo>
                  <a:lnTo>
                    <a:pt x="196" y="1832"/>
                  </a:lnTo>
                  <a:lnTo>
                    <a:pt x="709" y="1710"/>
                  </a:lnTo>
                  <a:lnTo>
                    <a:pt x="1002" y="1613"/>
                  </a:lnTo>
                  <a:lnTo>
                    <a:pt x="1271" y="1515"/>
                  </a:lnTo>
                  <a:lnTo>
                    <a:pt x="1490" y="1417"/>
                  </a:lnTo>
                  <a:lnTo>
                    <a:pt x="1637" y="1295"/>
                  </a:lnTo>
                  <a:lnTo>
                    <a:pt x="1735" y="1173"/>
                  </a:lnTo>
                  <a:lnTo>
                    <a:pt x="1808" y="1051"/>
                  </a:lnTo>
                  <a:lnTo>
                    <a:pt x="1857" y="904"/>
                  </a:lnTo>
                  <a:lnTo>
                    <a:pt x="1881" y="758"/>
                  </a:lnTo>
                  <a:lnTo>
                    <a:pt x="1857" y="611"/>
                  </a:lnTo>
                  <a:lnTo>
                    <a:pt x="1808" y="465"/>
                  </a:lnTo>
                  <a:lnTo>
                    <a:pt x="1735" y="343"/>
                  </a:lnTo>
                  <a:lnTo>
                    <a:pt x="1637" y="220"/>
                  </a:lnTo>
                  <a:lnTo>
                    <a:pt x="1515" y="123"/>
                  </a:lnTo>
                  <a:lnTo>
                    <a:pt x="1393" y="49"/>
                  </a:lnTo>
                  <a:lnTo>
                    <a:pt x="1246"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66" name="Google Shape;566;p38"/>
          <p:cNvSpPr/>
          <p:nvPr/>
        </p:nvSpPr>
        <p:spPr>
          <a:xfrm>
            <a:off x="2419469" y="4740790"/>
            <a:ext cx="401238" cy="226661"/>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67" name="Google Shape;567;p38"/>
          <p:cNvGrpSpPr/>
          <p:nvPr/>
        </p:nvGrpSpPr>
        <p:grpSpPr>
          <a:xfrm>
            <a:off x="3048812" y="4641120"/>
            <a:ext cx="269526" cy="425712"/>
            <a:chOff x="1979475" y="4289300"/>
            <a:chExt cx="322400" cy="509225"/>
          </a:xfrm>
        </p:grpSpPr>
        <p:sp>
          <p:nvSpPr>
            <p:cNvPr id="568" name="Google Shape;568;p38"/>
            <p:cNvSpPr/>
            <p:nvPr/>
          </p:nvSpPr>
          <p:spPr>
            <a:xfrm>
              <a:off x="2187075" y="4509100"/>
              <a:ext cx="114800" cy="114800"/>
            </a:xfrm>
            <a:custGeom>
              <a:avLst/>
              <a:gdLst/>
              <a:ahLst/>
              <a:cxnLst/>
              <a:rect l="l" t="t" r="r" b="b"/>
              <a:pathLst>
                <a:path w="4592" h="4592" extrusionOk="0">
                  <a:moveTo>
                    <a:pt x="4396" y="0"/>
                  </a:moveTo>
                  <a:lnTo>
                    <a:pt x="3981" y="49"/>
                  </a:lnTo>
                  <a:lnTo>
                    <a:pt x="3419" y="171"/>
                  </a:lnTo>
                  <a:lnTo>
                    <a:pt x="2784" y="367"/>
                  </a:lnTo>
                  <a:lnTo>
                    <a:pt x="2100" y="587"/>
                  </a:lnTo>
                  <a:lnTo>
                    <a:pt x="1465" y="831"/>
                  </a:lnTo>
                  <a:lnTo>
                    <a:pt x="1172" y="953"/>
                  </a:lnTo>
                  <a:lnTo>
                    <a:pt x="928" y="1099"/>
                  </a:lnTo>
                  <a:lnTo>
                    <a:pt x="708" y="1246"/>
                  </a:lnTo>
                  <a:lnTo>
                    <a:pt x="562" y="1368"/>
                  </a:lnTo>
                  <a:lnTo>
                    <a:pt x="440" y="1515"/>
                  </a:lnTo>
                  <a:lnTo>
                    <a:pt x="318" y="1637"/>
                  </a:lnTo>
                  <a:lnTo>
                    <a:pt x="244" y="1808"/>
                  </a:lnTo>
                  <a:lnTo>
                    <a:pt x="171" y="1954"/>
                  </a:lnTo>
                  <a:lnTo>
                    <a:pt x="98" y="2101"/>
                  </a:lnTo>
                  <a:lnTo>
                    <a:pt x="49" y="2272"/>
                  </a:lnTo>
                  <a:lnTo>
                    <a:pt x="25" y="2443"/>
                  </a:lnTo>
                  <a:lnTo>
                    <a:pt x="0" y="2589"/>
                  </a:lnTo>
                  <a:lnTo>
                    <a:pt x="0" y="2760"/>
                  </a:lnTo>
                  <a:lnTo>
                    <a:pt x="25" y="2931"/>
                  </a:lnTo>
                  <a:lnTo>
                    <a:pt x="49" y="3102"/>
                  </a:lnTo>
                  <a:lnTo>
                    <a:pt x="98" y="3273"/>
                  </a:lnTo>
                  <a:lnTo>
                    <a:pt x="147" y="3420"/>
                  </a:lnTo>
                  <a:lnTo>
                    <a:pt x="220" y="3566"/>
                  </a:lnTo>
                  <a:lnTo>
                    <a:pt x="318" y="3737"/>
                  </a:lnTo>
                  <a:lnTo>
                    <a:pt x="415" y="3859"/>
                  </a:lnTo>
                  <a:lnTo>
                    <a:pt x="2418" y="1857"/>
                  </a:lnTo>
                  <a:lnTo>
                    <a:pt x="2491" y="1808"/>
                  </a:lnTo>
                  <a:lnTo>
                    <a:pt x="2638" y="1808"/>
                  </a:lnTo>
                  <a:lnTo>
                    <a:pt x="2711" y="1857"/>
                  </a:lnTo>
                  <a:lnTo>
                    <a:pt x="2760" y="1930"/>
                  </a:lnTo>
                  <a:lnTo>
                    <a:pt x="2784" y="2028"/>
                  </a:lnTo>
                  <a:lnTo>
                    <a:pt x="2760" y="2101"/>
                  </a:lnTo>
                  <a:lnTo>
                    <a:pt x="2711" y="2174"/>
                  </a:lnTo>
                  <a:lnTo>
                    <a:pt x="708" y="4177"/>
                  </a:lnTo>
                  <a:lnTo>
                    <a:pt x="855" y="4274"/>
                  </a:lnTo>
                  <a:lnTo>
                    <a:pt x="1001" y="4372"/>
                  </a:lnTo>
                  <a:lnTo>
                    <a:pt x="1172" y="4445"/>
                  </a:lnTo>
                  <a:lnTo>
                    <a:pt x="1319" y="4494"/>
                  </a:lnTo>
                  <a:lnTo>
                    <a:pt x="1490" y="4543"/>
                  </a:lnTo>
                  <a:lnTo>
                    <a:pt x="1661" y="4568"/>
                  </a:lnTo>
                  <a:lnTo>
                    <a:pt x="1807" y="4592"/>
                  </a:lnTo>
                  <a:lnTo>
                    <a:pt x="1978" y="4568"/>
                  </a:lnTo>
                  <a:lnTo>
                    <a:pt x="2149" y="4568"/>
                  </a:lnTo>
                  <a:lnTo>
                    <a:pt x="2320" y="4543"/>
                  </a:lnTo>
                  <a:lnTo>
                    <a:pt x="2491" y="4494"/>
                  </a:lnTo>
                  <a:lnTo>
                    <a:pt x="2638" y="4421"/>
                  </a:lnTo>
                  <a:lnTo>
                    <a:pt x="2784" y="4348"/>
                  </a:lnTo>
                  <a:lnTo>
                    <a:pt x="2931" y="4250"/>
                  </a:lnTo>
                  <a:lnTo>
                    <a:pt x="3077" y="4152"/>
                  </a:lnTo>
                  <a:lnTo>
                    <a:pt x="3200" y="4030"/>
                  </a:lnTo>
                  <a:lnTo>
                    <a:pt x="3346" y="3859"/>
                  </a:lnTo>
                  <a:lnTo>
                    <a:pt x="3493" y="3664"/>
                  </a:lnTo>
                  <a:lnTo>
                    <a:pt x="3615" y="3395"/>
                  </a:lnTo>
                  <a:lnTo>
                    <a:pt x="3761" y="3127"/>
                  </a:lnTo>
                  <a:lnTo>
                    <a:pt x="4005" y="2467"/>
                  </a:lnTo>
                  <a:lnTo>
                    <a:pt x="4225" y="1808"/>
                  </a:lnTo>
                  <a:lnTo>
                    <a:pt x="4421" y="1148"/>
                  </a:lnTo>
                  <a:lnTo>
                    <a:pt x="4543" y="611"/>
                  </a:lnTo>
                  <a:lnTo>
                    <a:pt x="4592" y="196"/>
                  </a:lnTo>
                  <a:lnTo>
                    <a:pt x="4592" y="74"/>
                  </a:lnTo>
                  <a:lnTo>
                    <a:pt x="456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69" name="Google Shape;569;p38"/>
            <p:cNvSpPr/>
            <p:nvPr/>
          </p:nvSpPr>
          <p:spPr>
            <a:xfrm>
              <a:off x="1979475" y="4542675"/>
              <a:ext cx="156925" cy="156950"/>
            </a:xfrm>
            <a:custGeom>
              <a:avLst/>
              <a:gdLst/>
              <a:ahLst/>
              <a:cxnLst/>
              <a:rect l="l" t="t" r="r" b="b"/>
              <a:pathLst>
                <a:path w="6277" h="6278" extrusionOk="0">
                  <a:moveTo>
                    <a:pt x="122" y="1"/>
                  </a:moveTo>
                  <a:lnTo>
                    <a:pt x="25" y="25"/>
                  </a:lnTo>
                  <a:lnTo>
                    <a:pt x="0" y="123"/>
                  </a:lnTo>
                  <a:lnTo>
                    <a:pt x="0" y="294"/>
                  </a:lnTo>
                  <a:lnTo>
                    <a:pt x="25" y="538"/>
                  </a:lnTo>
                  <a:lnTo>
                    <a:pt x="74" y="856"/>
                  </a:lnTo>
                  <a:lnTo>
                    <a:pt x="244" y="1613"/>
                  </a:lnTo>
                  <a:lnTo>
                    <a:pt x="489" y="2492"/>
                  </a:lnTo>
                  <a:lnTo>
                    <a:pt x="806" y="3420"/>
                  </a:lnTo>
                  <a:lnTo>
                    <a:pt x="977" y="3860"/>
                  </a:lnTo>
                  <a:lnTo>
                    <a:pt x="1148" y="4275"/>
                  </a:lnTo>
                  <a:lnTo>
                    <a:pt x="1319" y="4666"/>
                  </a:lnTo>
                  <a:lnTo>
                    <a:pt x="1514" y="5007"/>
                  </a:lnTo>
                  <a:lnTo>
                    <a:pt x="1710" y="5301"/>
                  </a:lnTo>
                  <a:lnTo>
                    <a:pt x="1905" y="5520"/>
                  </a:lnTo>
                  <a:lnTo>
                    <a:pt x="2076" y="5691"/>
                  </a:lnTo>
                  <a:lnTo>
                    <a:pt x="2272" y="5838"/>
                  </a:lnTo>
                  <a:lnTo>
                    <a:pt x="2467" y="5960"/>
                  </a:lnTo>
                  <a:lnTo>
                    <a:pt x="2687" y="6058"/>
                  </a:lnTo>
                  <a:lnTo>
                    <a:pt x="2907" y="6155"/>
                  </a:lnTo>
                  <a:lnTo>
                    <a:pt x="3126" y="6204"/>
                  </a:lnTo>
                  <a:lnTo>
                    <a:pt x="3371" y="6253"/>
                  </a:lnTo>
                  <a:lnTo>
                    <a:pt x="3590" y="6277"/>
                  </a:lnTo>
                  <a:lnTo>
                    <a:pt x="3835" y="6277"/>
                  </a:lnTo>
                  <a:lnTo>
                    <a:pt x="4054" y="6253"/>
                  </a:lnTo>
                  <a:lnTo>
                    <a:pt x="4299" y="6204"/>
                  </a:lnTo>
                  <a:lnTo>
                    <a:pt x="4519" y="6155"/>
                  </a:lnTo>
                  <a:lnTo>
                    <a:pt x="4738" y="6058"/>
                  </a:lnTo>
                  <a:lnTo>
                    <a:pt x="4958" y="5960"/>
                  </a:lnTo>
                  <a:lnTo>
                    <a:pt x="5154" y="5838"/>
                  </a:lnTo>
                  <a:lnTo>
                    <a:pt x="5349" y="5691"/>
                  </a:lnTo>
                  <a:lnTo>
                    <a:pt x="2003" y="2345"/>
                  </a:lnTo>
                  <a:lnTo>
                    <a:pt x="1954" y="2272"/>
                  </a:lnTo>
                  <a:lnTo>
                    <a:pt x="1954" y="2174"/>
                  </a:lnTo>
                  <a:lnTo>
                    <a:pt x="1954" y="2101"/>
                  </a:lnTo>
                  <a:lnTo>
                    <a:pt x="2003" y="2003"/>
                  </a:lnTo>
                  <a:lnTo>
                    <a:pt x="2101" y="1955"/>
                  </a:lnTo>
                  <a:lnTo>
                    <a:pt x="2272" y="1955"/>
                  </a:lnTo>
                  <a:lnTo>
                    <a:pt x="2345" y="2003"/>
                  </a:lnTo>
                  <a:lnTo>
                    <a:pt x="5691" y="5349"/>
                  </a:lnTo>
                  <a:lnTo>
                    <a:pt x="5837" y="5154"/>
                  </a:lnTo>
                  <a:lnTo>
                    <a:pt x="5959" y="4959"/>
                  </a:lnTo>
                  <a:lnTo>
                    <a:pt x="6057" y="4739"/>
                  </a:lnTo>
                  <a:lnTo>
                    <a:pt x="6155" y="4519"/>
                  </a:lnTo>
                  <a:lnTo>
                    <a:pt x="6204" y="4299"/>
                  </a:lnTo>
                  <a:lnTo>
                    <a:pt x="6253" y="4055"/>
                  </a:lnTo>
                  <a:lnTo>
                    <a:pt x="6277" y="3835"/>
                  </a:lnTo>
                  <a:lnTo>
                    <a:pt x="6277" y="3591"/>
                  </a:lnTo>
                  <a:lnTo>
                    <a:pt x="6253" y="3371"/>
                  </a:lnTo>
                  <a:lnTo>
                    <a:pt x="6204" y="3127"/>
                  </a:lnTo>
                  <a:lnTo>
                    <a:pt x="6155" y="2907"/>
                  </a:lnTo>
                  <a:lnTo>
                    <a:pt x="6057" y="2687"/>
                  </a:lnTo>
                  <a:lnTo>
                    <a:pt x="5959" y="2467"/>
                  </a:lnTo>
                  <a:lnTo>
                    <a:pt x="5837" y="2272"/>
                  </a:lnTo>
                  <a:lnTo>
                    <a:pt x="5691" y="2077"/>
                  </a:lnTo>
                  <a:lnTo>
                    <a:pt x="5520" y="1906"/>
                  </a:lnTo>
                  <a:lnTo>
                    <a:pt x="5300" y="1710"/>
                  </a:lnTo>
                  <a:lnTo>
                    <a:pt x="5007" y="1515"/>
                  </a:lnTo>
                  <a:lnTo>
                    <a:pt x="4665" y="1320"/>
                  </a:lnTo>
                  <a:lnTo>
                    <a:pt x="4274" y="1149"/>
                  </a:lnTo>
                  <a:lnTo>
                    <a:pt x="3859" y="978"/>
                  </a:lnTo>
                  <a:lnTo>
                    <a:pt x="3419" y="807"/>
                  </a:lnTo>
                  <a:lnTo>
                    <a:pt x="2491" y="489"/>
                  </a:lnTo>
                  <a:lnTo>
                    <a:pt x="1612" y="245"/>
                  </a:lnTo>
                  <a:lnTo>
                    <a:pt x="855" y="74"/>
                  </a:lnTo>
                  <a:lnTo>
                    <a:pt x="538" y="25"/>
                  </a:lnTo>
                  <a:lnTo>
                    <a:pt x="293"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0" name="Google Shape;570;p38"/>
            <p:cNvSpPr/>
            <p:nvPr/>
          </p:nvSpPr>
          <p:spPr>
            <a:xfrm>
              <a:off x="2041125" y="4289300"/>
              <a:ext cx="240000" cy="509225"/>
            </a:xfrm>
            <a:custGeom>
              <a:avLst/>
              <a:gdLst/>
              <a:ahLst/>
              <a:cxnLst/>
              <a:rect l="l" t="t" r="r" b="b"/>
              <a:pathLst>
                <a:path w="9600" h="20369" extrusionOk="0">
                  <a:moveTo>
                    <a:pt x="4788" y="3664"/>
                  </a:moveTo>
                  <a:lnTo>
                    <a:pt x="5032" y="3688"/>
                  </a:lnTo>
                  <a:lnTo>
                    <a:pt x="5228" y="3761"/>
                  </a:lnTo>
                  <a:lnTo>
                    <a:pt x="5423" y="3859"/>
                  </a:lnTo>
                  <a:lnTo>
                    <a:pt x="5594" y="3981"/>
                  </a:lnTo>
                  <a:lnTo>
                    <a:pt x="5716" y="4152"/>
                  </a:lnTo>
                  <a:lnTo>
                    <a:pt x="5838" y="4347"/>
                  </a:lnTo>
                  <a:lnTo>
                    <a:pt x="5887" y="4567"/>
                  </a:lnTo>
                  <a:lnTo>
                    <a:pt x="5911" y="4787"/>
                  </a:lnTo>
                  <a:lnTo>
                    <a:pt x="5887" y="5007"/>
                  </a:lnTo>
                  <a:lnTo>
                    <a:pt x="5838" y="5227"/>
                  </a:lnTo>
                  <a:lnTo>
                    <a:pt x="5716" y="5422"/>
                  </a:lnTo>
                  <a:lnTo>
                    <a:pt x="5594" y="5569"/>
                  </a:lnTo>
                  <a:lnTo>
                    <a:pt x="5423" y="5715"/>
                  </a:lnTo>
                  <a:lnTo>
                    <a:pt x="5228" y="5813"/>
                  </a:lnTo>
                  <a:lnTo>
                    <a:pt x="5032" y="5886"/>
                  </a:lnTo>
                  <a:lnTo>
                    <a:pt x="4788" y="5911"/>
                  </a:lnTo>
                  <a:lnTo>
                    <a:pt x="4568" y="5886"/>
                  </a:lnTo>
                  <a:lnTo>
                    <a:pt x="4348" y="5813"/>
                  </a:lnTo>
                  <a:lnTo>
                    <a:pt x="4177" y="5715"/>
                  </a:lnTo>
                  <a:lnTo>
                    <a:pt x="4006" y="5569"/>
                  </a:lnTo>
                  <a:lnTo>
                    <a:pt x="3860" y="5422"/>
                  </a:lnTo>
                  <a:lnTo>
                    <a:pt x="3762" y="5227"/>
                  </a:lnTo>
                  <a:lnTo>
                    <a:pt x="3689" y="5007"/>
                  </a:lnTo>
                  <a:lnTo>
                    <a:pt x="3664" y="4787"/>
                  </a:lnTo>
                  <a:lnTo>
                    <a:pt x="3689" y="4567"/>
                  </a:lnTo>
                  <a:lnTo>
                    <a:pt x="3762" y="4347"/>
                  </a:lnTo>
                  <a:lnTo>
                    <a:pt x="3860" y="4152"/>
                  </a:lnTo>
                  <a:lnTo>
                    <a:pt x="4006" y="3981"/>
                  </a:lnTo>
                  <a:lnTo>
                    <a:pt x="4177" y="3859"/>
                  </a:lnTo>
                  <a:lnTo>
                    <a:pt x="4348" y="3761"/>
                  </a:lnTo>
                  <a:lnTo>
                    <a:pt x="4568" y="3688"/>
                  </a:lnTo>
                  <a:lnTo>
                    <a:pt x="4788" y="3664"/>
                  </a:lnTo>
                  <a:close/>
                  <a:moveTo>
                    <a:pt x="4568" y="0"/>
                  </a:moveTo>
                  <a:lnTo>
                    <a:pt x="4348" y="49"/>
                  </a:lnTo>
                  <a:lnTo>
                    <a:pt x="4153" y="122"/>
                  </a:lnTo>
                  <a:lnTo>
                    <a:pt x="3933" y="220"/>
                  </a:lnTo>
                  <a:lnTo>
                    <a:pt x="3738" y="342"/>
                  </a:lnTo>
                  <a:lnTo>
                    <a:pt x="3542" y="489"/>
                  </a:lnTo>
                  <a:lnTo>
                    <a:pt x="3347" y="684"/>
                  </a:lnTo>
                  <a:lnTo>
                    <a:pt x="3176" y="904"/>
                  </a:lnTo>
                  <a:lnTo>
                    <a:pt x="2907" y="855"/>
                  </a:lnTo>
                  <a:lnTo>
                    <a:pt x="2663" y="855"/>
                  </a:lnTo>
                  <a:lnTo>
                    <a:pt x="2394" y="904"/>
                  </a:lnTo>
                  <a:lnTo>
                    <a:pt x="2175" y="953"/>
                  </a:lnTo>
                  <a:lnTo>
                    <a:pt x="1955" y="1026"/>
                  </a:lnTo>
                  <a:lnTo>
                    <a:pt x="1759" y="1124"/>
                  </a:lnTo>
                  <a:lnTo>
                    <a:pt x="1564" y="1246"/>
                  </a:lnTo>
                  <a:lnTo>
                    <a:pt x="1393" y="1392"/>
                  </a:lnTo>
                  <a:lnTo>
                    <a:pt x="1271" y="1563"/>
                  </a:lnTo>
                  <a:lnTo>
                    <a:pt x="1124" y="1734"/>
                  </a:lnTo>
                  <a:lnTo>
                    <a:pt x="1027" y="1930"/>
                  </a:lnTo>
                  <a:lnTo>
                    <a:pt x="953" y="2149"/>
                  </a:lnTo>
                  <a:lnTo>
                    <a:pt x="905" y="2394"/>
                  </a:lnTo>
                  <a:lnTo>
                    <a:pt x="880" y="2638"/>
                  </a:lnTo>
                  <a:lnTo>
                    <a:pt x="880" y="2906"/>
                  </a:lnTo>
                  <a:lnTo>
                    <a:pt x="905" y="3175"/>
                  </a:lnTo>
                  <a:lnTo>
                    <a:pt x="685" y="3346"/>
                  </a:lnTo>
                  <a:lnTo>
                    <a:pt x="514" y="3517"/>
                  </a:lnTo>
                  <a:lnTo>
                    <a:pt x="343" y="3712"/>
                  </a:lnTo>
                  <a:lnTo>
                    <a:pt x="221" y="3932"/>
                  </a:lnTo>
                  <a:lnTo>
                    <a:pt x="123" y="4128"/>
                  </a:lnTo>
                  <a:lnTo>
                    <a:pt x="50" y="4347"/>
                  </a:lnTo>
                  <a:lnTo>
                    <a:pt x="25" y="4567"/>
                  </a:lnTo>
                  <a:lnTo>
                    <a:pt x="1" y="4787"/>
                  </a:lnTo>
                  <a:lnTo>
                    <a:pt x="25" y="5007"/>
                  </a:lnTo>
                  <a:lnTo>
                    <a:pt x="50" y="5227"/>
                  </a:lnTo>
                  <a:lnTo>
                    <a:pt x="123" y="5422"/>
                  </a:lnTo>
                  <a:lnTo>
                    <a:pt x="221" y="5642"/>
                  </a:lnTo>
                  <a:lnTo>
                    <a:pt x="343" y="5837"/>
                  </a:lnTo>
                  <a:lnTo>
                    <a:pt x="514" y="6033"/>
                  </a:lnTo>
                  <a:lnTo>
                    <a:pt x="685" y="6228"/>
                  </a:lnTo>
                  <a:lnTo>
                    <a:pt x="905" y="6399"/>
                  </a:lnTo>
                  <a:lnTo>
                    <a:pt x="880" y="6668"/>
                  </a:lnTo>
                  <a:lnTo>
                    <a:pt x="880" y="6936"/>
                  </a:lnTo>
                  <a:lnTo>
                    <a:pt x="905" y="7181"/>
                  </a:lnTo>
                  <a:lnTo>
                    <a:pt x="953" y="7400"/>
                  </a:lnTo>
                  <a:lnTo>
                    <a:pt x="1027" y="7620"/>
                  </a:lnTo>
                  <a:lnTo>
                    <a:pt x="1124" y="7816"/>
                  </a:lnTo>
                  <a:lnTo>
                    <a:pt x="1271" y="8011"/>
                  </a:lnTo>
                  <a:lnTo>
                    <a:pt x="1393" y="8182"/>
                  </a:lnTo>
                  <a:lnTo>
                    <a:pt x="1564" y="8328"/>
                  </a:lnTo>
                  <a:lnTo>
                    <a:pt x="1759" y="8451"/>
                  </a:lnTo>
                  <a:lnTo>
                    <a:pt x="1955" y="8548"/>
                  </a:lnTo>
                  <a:lnTo>
                    <a:pt x="2175" y="8621"/>
                  </a:lnTo>
                  <a:lnTo>
                    <a:pt x="2394" y="8670"/>
                  </a:lnTo>
                  <a:lnTo>
                    <a:pt x="2663" y="8695"/>
                  </a:lnTo>
                  <a:lnTo>
                    <a:pt x="2907" y="8695"/>
                  </a:lnTo>
                  <a:lnTo>
                    <a:pt x="3176" y="8670"/>
                  </a:lnTo>
                  <a:lnTo>
                    <a:pt x="3420" y="8939"/>
                  </a:lnTo>
                  <a:lnTo>
                    <a:pt x="3664" y="9159"/>
                  </a:lnTo>
                  <a:lnTo>
                    <a:pt x="3933" y="9354"/>
                  </a:lnTo>
                  <a:lnTo>
                    <a:pt x="4202" y="9476"/>
                  </a:lnTo>
                  <a:lnTo>
                    <a:pt x="4202" y="19783"/>
                  </a:lnTo>
                  <a:lnTo>
                    <a:pt x="4226" y="19905"/>
                  </a:lnTo>
                  <a:lnTo>
                    <a:pt x="4251" y="20027"/>
                  </a:lnTo>
                  <a:lnTo>
                    <a:pt x="4299" y="20125"/>
                  </a:lnTo>
                  <a:lnTo>
                    <a:pt x="4373" y="20198"/>
                  </a:lnTo>
                  <a:lnTo>
                    <a:pt x="4470" y="20271"/>
                  </a:lnTo>
                  <a:lnTo>
                    <a:pt x="4568" y="20345"/>
                  </a:lnTo>
                  <a:lnTo>
                    <a:pt x="4666" y="20369"/>
                  </a:lnTo>
                  <a:lnTo>
                    <a:pt x="4910" y="20369"/>
                  </a:lnTo>
                  <a:lnTo>
                    <a:pt x="5032" y="20345"/>
                  </a:lnTo>
                  <a:lnTo>
                    <a:pt x="5130" y="20271"/>
                  </a:lnTo>
                  <a:lnTo>
                    <a:pt x="5203" y="20198"/>
                  </a:lnTo>
                  <a:lnTo>
                    <a:pt x="5276" y="20125"/>
                  </a:lnTo>
                  <a:lnTo>
                    <a:pt x="5350" y="20027"/>
                  </a:lnTo>
                  <a:lnTo>
                    <a:pt x="5374" y="19905"/>
                  </a:lnTo>
                  <a:lnTo>
                    <a:pt x="5374" y="19783"/>
                  </a:lnTo>
                  <a:lnTo>
                    <a:pt x="5374" y="9476"/>
                  </a:lnTo>
                  <a:lnTo>
                    <a:pt x="5667" y="9354"/>
                  </a:lnTo>
                  <a:lnTo>
                    <a:pt x="5936" y="9159"/>
                  </a:lnTo>
                  <a:lnTo>
                    <a:pt x="6180" y="8939"/>
                  </a:lnTo>
                  <a:lnTo>
                    <a:pt x="6400" y="8670"/>
                  </a:lnTo>
                  <a:lnTo>
                    <a:pt x="6668" y="8695"/>
                  </a:lnTo>
                  <a:lnTo>
                    <a:pt x="6937" y="8695"/>
                  </a:lnTo>
                  <a:lnTo>
                    <a:pt x="7181" y="8670"/>
                  </a:lnTo>
                  <a:lnTo>
                    <a:pt x="7426" y="8621"/>
                  </a:lnTo>
                  <a:lnTo>
                    <a:pt x="7645" y="8548"/>
                  </a:lnTo>
                  <a:lnTo>
                    <a:pt x="7841" y="8451"/>
                  </a:lnTo>
                  <a:lnTo>
                    <a:pt x="8012" y="8328"/>
                  </a:lnTo>
                  <a:lnTo>
                    <a:pt x="8183" y="8182"/>
                  </a:lnTo>
                  <a:lnTo>
                    <a:pt x="8329" y="8011"/>
                  </a:lnTo>
                  <a:lnTo>
                    <a:pt x="8451" y="7816"/>
                  </a:lnTo>
                  <a:lnTo>
                    <a:pt x="8549" y="7620"/>
                  </a:lnTo>
                  <a:lnTo>
                    <a:pt x="8622" y="7400"/>
                  </a:lnTo>
                  <a:lnTo>
                    <a:pt x="8696" y="7181"/>
                  </a:lnTo>
                  <a:lnTo>
                    <a:pt x="8720" y="6936"/>
                  </a:lnTo>
                  <a:lnTo>
                    <a:pt x="8720" y="6668"/>
                  </a:lnTo>
                  <a:lnTo>
                    <a:pt x="8696" y="6399"/>
                  </a:lnTo>
                  <a:lnTo>
                    <a:pt x="8891" y="6228"/>
                  </a:lnTo>
                  <a:lnTo>
                    <a:pt x="9086" y="6033"/>
                  </a:lnTo>
                  <a:lnTo>
                    <a:pt x="9233" y="5837"/>
                  </a:lnTo>
                  <a:lnTo>
                    <a:pt x="9355" y="5642"/>
                  </a:lnTo>
                  <a:lnTo>
                    <a:pt x="9453" y="5422"/>
                  </a:lnTo>
                  <a:lnTo>
                    <a:pt x="9526" y="5227"/>
                  </a:lnTo>
                  <a:lnTo>
                    <a:pt x="9575" y="5007"/>
                  </a:lnTo>
                  <a:lnTo>
                    <a:pt x="9599" y="4787"/>
                  </a:lnTo>
                  <a:lnTo>
                    <a:pt x="9575" y="4567"/>
                  </a:lnTo>
                  <a:lnTo>
                    <a:pt x="9526" y="4347"/>
                  </a:lnTo>
                  <a:lnTo>
                    <a:pt x="9453" y="4128"/>
                  </a:lnTo>
                  <a:lnTo>
                    <a:pt x="9355" y="3932"/>
                  </a:lnTo>
                  <a:lnTo>
                    <a:pt x="9233" y="3712"/>
                  </a:lnTo>
                  <a:lnTo>
                    <a:pt x="9086" y="3517"/>
                  </a:lnTo>
                  <a:lnTo>
                    <a:pt x="8891" y="3346"/>
                  </a:lnTo>
                  <a:lnTo>
                    <a:pt x="8696" y="3175"/>
                  </a:lnTo>
                  <a:lnTo>
                    <a:pt x="8720" y="2906"/>
                  </a:lnTo>
                  <a:lnTo>
                    <a:pt x="8720" y="2638"/>
                  </a:lnTo>
                  <a:lnTo>
                    <a:pt x="8696" y="2394"/>
                  </a:lnTo>
                  <a:lnTo>
                    <a:pt x="8622" y="2149"/>
                  </a:lnTo>
                  <a:lnTo>
                    <a:pt x="8549" y="1930"/>
                  </a:lnTo>
                  <a:lnTo>
                    <a:pt x="8451" y="1734"/>
                  </a:lnTo>
                  <a:lnTo>
                    <a:pt x="8329" y="1563"/>
                  </a:lnTo>
                  <a:lnTo>
                    <a:pt x="8183" y="1392"/>
                  </a:lnTo>
                  <a:lnTo>
                    <a:pt x="8012" y="1246"/>
                  </a:lnTo>
                  <a:lnTo>
                    <a:pt x="7841" y="1124"/>
                  </a:lnTo>
                  <a:lnTo>
                    <a:pt x="7645" y="1026"/>
                  </a:lnTo>
                  <a:lnTo>
                    <a:pt x="7426" y="953"/>
                  </a:lnTo>
                  <a:lnTo>
                    <a:pt x="7181" y="904"/>
                  </a:lnTo>
                  <a:lnTo>
                    <a:pt x="6937" y="855"/>
                  </a:lnTo>
                  <a:lnTo>
                    <a:pt x="6668" y="855"/>
                  </a:lnTo>
                  <a:lnTo>
                    <a:pt x="6400" y="904"/>
                  </a:lnTo>
                  <a:lnTo>
                    <a:pt x="6229" y="684"/>
                  </a:lnTo>
                  <a:lnTo>
                    <a:pt x="6058" y="489"/>
                  </a:lnTo>
                  <a:lnTo>
                    <a:pt x="5863" y="342"/>
                  </a:lnTo>
                  <a:lnTo>
                    <a:pt x="5643" y="220"/>
                  </a:lnTo>
                  <a:lnTo>
                    <a:pt x="5447" y="122"/>
                  </a:lnTo>
                  <a:lnTo>
                    <a:pt x="5228" y="49"/>
                  </a:lnTo>
                  <a:lnTo>
                    <a:pt x="5008"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71" name="Google Shape;571;p38"/>
          <p:cNvGrpSpPr/>
          <p:nvPr/>
        </p:nvGrpSpPr>
        <p:grpSpPr>
          <a:xfrm>
            <a:off x="3588346" y="4646721"/>
            <a:ext cx="318014" cy="414510"/>
            <a:chOff x="2624850" y="4296000"/>
            <a:chExt cx="380400" cy="495825"/>
          </a:xfrm>
        </p:grpSpPr>
        <p:sp>
          <p:nvSpPr>
            <p:cNvPr id="572" name="Google Shape;572;p38"/>
            <p:cNvSpPr/>
            <p:nvPr/>
          </p:nvSpPr>
          <p:spPr>
            <a:xfrm>
              <a:off x="2845875" y="4296000"/>
              <a:ext cx="126425" cy="125800"/>
            </a:xfrm>
            <a:custGeom>
              <a:avLst/>
              <a:gdLst/>
              <a:ahLst/>
              <a:cxnLst/>
              <a:rect l="l" t="t" r="r" b="b"/>
              <a:pathLst>
                <a:path w="5057" h="5032" extrusionOk="0">
                  <a:moveTo>
                    <a:pt x="4812" y="1"/>
                  </a:moveTo>
                  <a:lnTo>
                    <a:pt x="4372" y="74"/>
                  </a:lnTo>
                  <a:lnTo>
                    <a:pt x="3762" y="196"/>
                  </a:lnTo>
                  <a:lnTo>
                    <a:pt x="3053" y="392"/>
                  </a:lnTo>
                  <a:lnTo>
                    <a:pt x="2321" y="636"/>
                  </a:lnTo>
                  <a:lnTo>
                    <a:pt x="1612" y="929"/>
                  </a:lnTo>
                  <a:lnTo>
                    <a:pt x="1295" y="1075"/>
                  </a:lnTo>
                  <a:lnTo>
                    <a:pt x="1026" y="1222"/>
                  </a:lnTo>
                  <a:lnTo>
                    <a:pt x="782" y="1368"/>
                  </a:lnTo>
                  <a:lnTo>
                    <a:pt x="611" y="1515"/>
                  </a:lnTo>
                  <a:lnTo>
                    <a:pt x="489" y="1662"/>
                  </a:lnTo>
                  <a:lnTo>
                    <a:pt x="367" y="1808"/>
                  </a:lnTo>
                  <a:lnTo>
                    <a:pt x="269" y="1979"/>
                  </a:lnTo>
                  <a:lnTo>
                    <a:pt x="172" y="2150"/>
                  </a:lnTo>
                  <a:lnTo>
                    <a:pt x="123" y="2321"/>
                  </a:lnTo>
                  <a:lnTo>
                    <a:pt x="74" y="2492"/>
                  </a:lnTo>
                  <a:lnTo>
                    <a:pt x="25" y="2687"/>
                  </a:lnTo>
                  <a:lnTo>
                    <a:pt x="1" y="2858"/>
                  </a:lnTo>
                  <a:lnTo>
                    <a:pt x="1" y="3054"/>
                  </a:lnTo>
                  <a:lnTo>
                    <a:pt x="25" y="3225"/>
                  </a:lnTo>
                  <a:lnTo>
                    <a:pt x="49" y="3420"/>
                  </a:lnTo>
                  <a:lnTo>
                    <a:pt x="98" y="3591"/>
                  </a:lnTo>
                  <a:lnTo>
                    <a:pt x="172" y="3762"/>
                  </a:lnTo>
                  <a:lnTo>
                    <a:pt x="245" y="3933"/>
                  </a:lnTo>
                  <a:lnTo>
                    <a:pt x="342" y="4104"/>
                  </a:lnTo>
                  <a:lnTo>
                    <a:pt x="440" y="4250"/>
                  </a:lnTo>
                  <a:lnTo>
                    <a:pt x="2638" y="2052"/>
                  </a:lnTo>
                  <a:lnTo>
                    <a:pt x="2736" y="2003"/>
                  </a:lnTo>
                  <a:lnTo>
                    <a:pt x="2809" y="1979"/>
                  </a:lnTo>
                  <a:lnTo>
                    <a:pt x="2907" y="2003"/>
                  </a:lnTo>
                  <a:lnTo>
                    <a:pt x="2980" y="2052"/>
                  </a:lnTo>
                  <a:lnTo>
                    <a:pt x="3029" y="2126"/>
                  </a:lnTo>
                  <a:lnTo>
                    <a:pt x="3053" y="2223"/>
                  </a:lnTo>
                  <a:lnTo>
                    <a:pt x="3029" y="2321"/>
                  </a:lnTo>
                  <a:lnTo>
                    <a:pt x="2980" y="2394"/>
                  </a:lnTo>
                  <a:lnTo>
                    <a:pt x="782" y="4592"/>
                  </a:lnTo>
                  <a:lnTo>
                    <a:pt x="953" y="4690"/>
                  </a:lnTo>
                  <a:lnTo>
                    <a:pt x="1100" y="4788"/>
                  </a:lnTo>
                  <a:lnTo>
                    <a:pt x="1271" y="4885"/>
                  </a:lnTo>
                  <a:lnTo>
                    <a:pt x="1466" y="4934"/>
                  </a:lnTo>
                  <a:lnTo>
                    <a:pt x="1637" y="4983"/>
                  </a:lnTo>
                  <a:lnTo>
                    <a:pt x="1808" y="5008"/>
                  </a:lnTo>
                  <a:lnTo>
                    <a:pt x="2003" y="5032"/>
                  </a:lnTo>
                  <a:lnTo>
                    <a:pt x="2174" y="5032"/>
                  </a:lnTo>
                  <a:lnTo>
                    <a:pt x="2370" y="5008"/>
                  </a:lnTo>
                  <a:lnTo>
                    <a:pt x="2541" y="4983"/>
                  </a:lnTo>
                  <a:lnTo>
                    <a:pt x="2712" y="4934"/>
                  </a:lnTo>
                  <a:lnTo>
                    <a:pt x="2907" y="4861"/>
                  </a:lnTo>
                  <a:lnTo>
                    <a:pt x="3053" y="4788"/>
                  </a:lnTo>
                  <a:lnTo>
                    <a:pt x="3224" y="4690"/>
                  </a:lnTo>
                  <a:lnTo>
                    <a:pt x="3371" y="4568"/>
                  </a:lnTo>
                  <a:lnTo>
                    <a:pt x="3517" y="4421"/>
                  </a:lnTo>
                  <a:lnTo>
                    <a:pt x="3664" y="4250"/>
                  </a:lnTo>
                  <a:lnTo>
                    <a:pt x="3835" y="4006"/>
                  </a:lnTo>
                  <a:lnTo>
                    <a:pt x="3981" y="3738"/>
                  </a:lnTo>
                  <a:lnTo>
                    <a:pt x="4128" y="3420"/>
                  </a:lnTo>
                  <a:lnTo>
                    <a:pt x="4397" y="2736"/>
                  </a:lnTo>
                  <a:lnTo>
                    <a:pt x="4641" y="1979"/>
                  </a:lnTo>
                  <a:lnTo>
                    <a:pt x="4836" y="1271"/>
                  </a:lnTo>
                  <a:lnTo>
                    <a:pt x="4983" y="660"/>
                  </a:lnTo>
                  <a:lnTo>
                    <a:pt x="5032" y="221"/>
                  </a:lnTo>
                  <a:lnTo>
                    <a:pt x="5056" y="98"/>
                  </a:lnTo>
                  <a:lnTo>
                    <a:pt x="5032" y="25"/>
                  </a:lnTo>
                  <a:lnTo>
                    <a:pt x="495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3" name="Google Shape;573;p38"/>
            <p:cNvSpPr/>
            <p:nvPr/>
          </p:nvSpPr>
          <p:spPr>
            <a:xfrm>
              <a:off x="2635850" y="4316150"/>
              <a:ext cx="369400" cy="475675"/>
            </a:xfrm>
            <a:custGeom>
              <a:avLst/>
              <a:gdLst/>
              <a:ahLst/>
              <a:cxnLst/>
              <a:rect l="l" t="t" r="r" b="b"/>
              <a:pathLst>
                <a:path w="14776" h="19027" extrusionOk="0">
                  <a:moveTo>
                    <a:pt x="7400" y="1"/>
                  </a:moveTo>
                  <a:lnTo>
                    <a:pt x="7254" y="25"/>
                  </a:lnTo>
                  <a:lnTo>
                    <a:pt x="7132" y="50"/>
                  </a:lnTo>
                  <a:lnTo>
                    <a:pt x="7034" y="123"/>
                  </a:lnTo>
                  <a:lnTo>
                    <a:pt x="6936" y="196"/>
                  </a:lnTo>
                  <a:lnTo>
                    <a:pt x="6863" y="294"/>
                  </a:lnTo>
                  <a:lnTo>
                    <a:pt x="6790" y="392"/>
                  </a:lnTo>
                  <a:lnTo>
                    <a:pt x="6765" y="514"/>
                  </a:lnTo>
                  <a:lnTo>
                    <a:pt x="6741" y="636"/>
                  </a:lnTo>
                  <a:lnTo>
                    <a:pt x="6741" y="4226"/>
                  </a:lnTo>
                  <a:lnTo>
                    <a:pt x="6887" y="4592"/>
                  </a:lnTo>
                  <a:lnTo>
                    <a:pt x="7009" y="4959"/>
                  </a:lnTo>
                  <a:lnTo>
                    <a:pt x="7058" y="5325"/>
                  </a:lnTo>
                  <a:lnTo>
                    <a:pt x="7083" y="5716"/>
                  </a:lnTo>
                  <a:lnTo>
                    <a:pt x="7058" y="6107"/>
                  </a:lnTo>
                  <a:lnTo>
                    <a:pt x="7009" y="6473"/>
                  </a:lnTo>
                  <a:lnTo>
                    <a:pt x="6887" y="6864"/>
                  </a:lnTo>
                  <a:lnTo>
                    <a:pt x="6741" y="7230"/>
                  </a:lnTo>
                  <a:lnTo>
                    <a:pt x="6741" y="13629"/>
                  </a:lnTo>
                  <a:lnTo>
                    <a:pt x="6203" y="13678"/>
                  </a:lnTo>
                  <a:lnTo>
                    <a:pt x="5666" y="13775"/>
                  </a:lnTo>
                  <a:lnTo>
                    <a:pt x="5153" y="13897"/>
                  </a:lnTo>
                  <a:lnTo>
                    <a:pt x="4640" y="14044"/>
                  </a:lnTo>
                  <a:lnTo>
                    <a:pt x="4152" y="14239"/>
                  </a:lnTo>
                  <a:lnTo>
                    <a:pt x="3688" y="14459"/>
                  </a:lnTo>
                  <a:lnTo>
                    <a:pt x="3224" y="14703"/>
                  </a:lnTo>
                  <a:lnTo>
                    <a:pt x="2784" y="14972"/>
                  </a:lnTo>
                  <a:lnTo>
                    <a:pt x="2369" y="15265"/>
                  </a:lnTo>
                  <a:lnTo>
                    <a:pt x="1954" y="15583"/>
                  </a:lnTo>
                  <a:lnTo>
                    <a:pt x="1588" y="15925"/>
                  </a:lnTo>
                  <a:lnTo>
                    <a:pt x="1221" y="16291"/>
                  </a:lnTo>
                  <a:lnTo>
                    <a:pt x="879" y="16682"/>
                  </a:lnTo>
                  <a:lnTo>
                    <a:pt x="562" y="17097"/>
                  </a:lnTo>
                  <a:lnTo>
                    <a:pt x="269" y="17512"/>
                  </a:lnTo>
                  <a:lnTo>
                    <a:pt x="0" y="17952"/>
                  </a:lnTo>
                  <a:lnTo>
                    <a:pt x="293" y="18074"/>
                  </a:lnTo>
                  <a:lnTo>
                    <a:pt x="611" y="18196"/>
                  </a:lnTo>
                  <a:lnTo>
                    <a:pt x="1319" y="18391"/>
                  </a:lnTo>
                  <a:lnTo>
                    <a:pt x="2125" y="18587"/>
                  </a:lnTo>
                  <a:lnTo>
                    <a:pt x="3053" y="18733"/>
                  </a:lnTo>
                  <a:lnTo>
                    <a:pt x="4030" y="18855"/>
                  </a:lnTo>
                  <a:lnTo>
                    <a:pt x="5104" y="18953"/>
                  </a:lnTo>
                  <a:lnTo>
                    <a:pt x="6228" y="19002"/>
                  </a:lnTo>
                  <a:lnTo>
                    <a:pt x="7376" y="19026"/>
                  </a:lnTo>
                  <a:lnTo>
                    <a:pt x="8548" y="19002"/>
                  </a:lnTo>
                  <a:lnTo>
                    <a:pt x="9672" y="18953"/>
                  </a:lnTo>
                  <a:lnTo>
                    <a:pt x="10746" y="18855"/>
                  </a:lnTo>
                  <a:lnTo>
                    <a:pt x="11723" y="18733"/>
                  </a:lnTo>
                  <a:lnTo>
                    <a:pt x="12651" y="18587"/>
                  </a:lnTo>
                  <a:lnTo>
                    <a:pt x="13457" y="18391"/>
                  </a:lnTo>
                  <a:lnTo>
                    <a:pt x="14165" y="18196"/>
                  </a:lnTo>
                  <a:lnTo>
                    <a:pt x="14483" y="18074"/>
                  </a:lnTo>
                  <a:lnTo>
                    <a:pt x="14776" y="17952"/>
                  </a:lnTo>
                  <a:lnTo>
                    <a:pt x="14507" y="17512"/>
                  </a:lnTo>
                  <a:lnTo>
                    <a:pt x="14214" y="17097"/>
                  </a:lnTo>
                  <a:lnTo>
                    <a:pt x="13897" y="16682"/>
                  </a:lnTo>
                  <a:lnTo>
                    <a:pt x="13555" y="16291"/>
                  </a:lnTo>
                  <a:lnTo>
                    <a:pt x="13188" y="15925"/>
                  </a:lnTo>
                  <a:lnTo>
                    <a:pt x="12822" y="15583"/>
                  </a:lnTo>
                  <a:lnTo>
                    <a:pt x="12407" y="15265"/>
                  </a:lnTo>
                  <a:lnTo>
                    <a:pt x="11992" y="14972"/>
                  </a:lnTo>
                  <a:lnTo>
                    <a:pt x="11552" y="14703"/>
                  </a:lnTo>
                  <a:lnTo>
                    <a:pt x="11088" y="14459"/>
                  </a:lnTo>
                  <a:lnTo>
                    <a:pt x="10624" y="14239"/>
                  </a:lnTo>
                  <a:lnTo>
                    <a:pt x="10136" y="14044"/>
                  </a:lnTo>
                  <a:lnTo>
                    <a:pt x="9623" y="13897"/>
                  </a:lnTo>
                  <a:lnTo>
                    <a:pt x="9110" y="13775"/>
                  </a:lnTo>
                  <a:lnTo>
                    <a:pt x="8573" y="13678"/>
                  </a:lnTo>
                  <a:lnTo>
                    <a:pt x="8035" y="13629"/>
                  </a:lnTo>
                  <a:lnTo>
                    <a:pt x="8035" y="3347"/>
                  </a:lnTo>
                  <a:lnTo>
                    <a:pt x="7913" y="3054"/>
                  </a:lnTo>
                  <a:lnTo>
                    <a:pt x="7840" y="2761"/>
                  </a:lnTo>
                  <a:lnTo>
                    <a:pt x="7791" y="2467"/>
                  </a:lnTo>
                  <a:lnTo>
                    <a:pt x="7767" y="2174"/>
                  </a:lnTo>
                  <a:lnTo>
                    <a:pt x="7791" y="1857"/>
                  </a:lnTo>
                  <a:lnTo>
                    <a:pt x="7840" y="1564"/>
                  </a:lnTo>
                  <a:lnTo>
                    <a:pt x="7913" y="1271"/>
                  </a:lnTo>
                  <a:lnTo>
                    <a:pt x="8035" y="978"/>
                  </a:lnTo>
                  <a:lnTo>
                    <a:pt x="8035" y="636"/>
                  </a:lnTo>
                  <a:lnTo>
                    <a:pt x="8011" y="514"/>
                  </a:lnTo>
                  <a:lnTo>
                    <a:pt x="7986" y="392"/>
                  </a:lnTo>
                  <a:lnTo>
                    <a:pt x="7913" y="294"/>
                  </a:lnTo>
                  <a:lnTo>
                    <a:pt x="7840" y="196"/>
                  </a:lnTo>
                  <a:lnTo>
                    <a:pt x="7742" y="123"/>
                  </a:lnTo>
                  <a:lnTo>
                    <a:pt x="7644" y="50"/>
                  </a:lnTo>
                  <a:lnTo>
                    <a:pt x="7522" y="25"/>
                  </a:lnTo>
                  <a:lnTo>
                    <a:pt x="740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4" name="Google Shape;574;p38"/>
            <p:cNvSpPr/>
            <p:nvPr/>
          </p:nvSpPr>
          <p:spPr>
            <a:xfrm>
              <a:off x="2624850" y="4357675"/>
              <a:ext cx="171600" cy="171600"/>
            </a:xfrm>
            <a:custGeom>
              <a:avLst/>
              <a:gdLst/>
              <a:ahLst/>
              <a:cxnLst/>
              <a:rect l="l" t="t" r="r" b="b"/>
              <a:pathLst>
                <a:path w="6864" h="6864" extrusionOk="0">
                  <a:moveTo>
                    <a:pt x="74" y="1"/>
                  </a:moveTo>
                  <a:lnTo>
                    <a:pt x="25" y="25"/>
                  </a:lnTo>
                  <a:lnTo>
                    <a:pt x="0" y="74"/>
                  </a:lnTo>
                  <a:lnTo>
                    <a:pt x="0" y="123"/>
                  </a:lnTo>
                  <a:lnTo>
                    <a:pt x="0" y="318"/>
                  </a:lnTo>
                  <a:lnTo>
                    <a:pt x="25" y="587"/>
                  </a:lnTo>
                  <a:lnTo>
                    <a:pt x="74" y="929"/>
                  </a:lnTo>
                  <a:lnTo>
                    <a:pt x="269" y="1759"/>
                  </a:lnTo>
                  <a:lnTo>
                    <a:pt x="538" y="2736"/>
                  </a:lnTo>
                  <a:lnTo>
                    <a:pt x="880" y="3737"/>
                  </a:lnTo>
                  <a:lnTo>
                    <a:pt x="1051" y="4226"/>
                  </a:lnTo>
                  <a:lnTo>
                    <a:pt x="1246" y="4690"/>
                  </a:lnTo>
                  <a:lnTo>
                    <a:pt x="1441" y="5105"/>
                  </a:lnTo>
                  <a:lnTo>
                    <a:pt x="1661" y="5496"/>
                  </a:lnTo>
                  <a:lnTo>
                    <a:pt x="1857" y="5813"/>
                  </a:lnTo>
                  <a:lnTo>
                    <a:pt x="2076" y="6057"/>
                  </a:lnTo>
                  <a:lnTo>
                    <a:pt x="2272" y="6228"/>
                  </a:lnTo>
                  <a:lnTo>
                    <a:pt x="2492" y="6399"/>
                  </a:lnTo>
                  <a:lnTo>
                    <a:pt x="2711" y="6521"/>
                  </a:lnTo>
                  <a:lnTo>
                    <a:pt x="2956" y="6644"/>
                  </a:lnTo>
                  <a:lnTo>
                    <a:pt x="3200" y="6741"/>
                  </a:lnTo>
                  <a:lnTo>
                    <a:pt x="3444" y="6815"/>
                  </a:lnTo>
                  <a:lnTo>
                    <a:pt x="3688" y="6863"/>
                  </a:lnTo>
                  <a:lnTo>
                    <a:pt x="4201" y="6863"/>
                  </a:lnTo>
                  <a:lnTo>
                    <a:pt x="4445" y="6839"/>
                  </a:lnTo>
                  <a:lnTo>
                    <a:pt x="4690" y="6815"/>
                  </a:lnTo>
                  <a:lnTo>
                    <a:pt x="4958" y="6741"/>
                  </a:lnTo>
                  <a:lnTo>
                    <a:pt x="5178" y="6644"/>
                  </a:lnTo>
                  <a:lnTo>
                    <a:pt x="5422" y="6521"/>
                  </a:lnTo>
                  <a:lnTo>
                    <a:pt x="5642" y="6399"/>
                  </a:lnTo>
                  <a:lnTo>
                    <a:pt x="5862" y="6228"/>
                  </a:lnTo>
                  <a:lnTo>
                    <a:pt x="2198" y="2565"/>
                  </a:lnTo>
                  <a:lnTo>
                    <a:pt x="2150" y="2492"/>
                  </a:lnTo>
                  <a:lnTo>
                    <a:pt x="2125" y="2394"/>
                  </a:lnTo>
                  <a:lnTo>
                    <a:pt x="2150" y="2296"/>
                  </a:lnTo>
                  <a:lnTo>
                    <a:pt x="2198" y="2199"/>
                  </a:lnTo>
                  <a:lnTo>
                    <a:pt x="2296" y="2150"/>
                  </a:lnTo>
                  <a:lnTo>
                    <a:pt x="2394" y="2125"/>
                  </a:lnTo>
                  <a:lnTo>
                    <a:pt x="2492" y="2150"/>
                  </a:lnTo>
                  <a:lnTo>
                    <a:pt x="2565" y="2199"/>
                  </a:lnTo>
                  <a:lnTo>
                    <a:pt x="6228" y="5862"/>
                  </a:lnTo>
                  <a:lnTo>
                    <a:pt x="6375" y="5642"/>
                  </a:lnTo>
                  <a:lnTo>
                    <a:pt x="6521" y="5422"/>
                  </a:lnTo>
                  <a:lnTo>
                    <a:pt x="6643" y="5203"/>
                  </a:lnTo>
                  <a:lnTo>
                    <a:pt x="6741" y="4958"/>
                  </a:lnTo>
                  <a:lnTo>
                    <a:pt x="6814" y="4714"/>
                  </a:lnTo>
                  <a:lnTo>
                    <a:pt x="6839" y="4446"/>
                  </a:lnTo>
                  <a:lnTo>
                    <a:pt x="6863" y="4201"/>
                  </a:lnTo>
                  <a:lnTo>
                    <a:pt x="6863" y="3933"/>
                  </a:lnTo>
                  <a:lnTo>
                    <a:pt x="6839" y="3688"/>
                  </a:lnTo>
                  <a:lnTo>
                    <a:pt x="6814" y="3444"/>
                  </a:lnTo>
                  <a:lnTo>
                    <a:pt x="6741" y="3200"/>
                  </a:lnTo>
                  <a:lnTo>
                    <a:pt x="6643" y="2956"/>
                  </a:lnTo>
                  <a:lnTo>
                    <a:pt x="6521" y="2711"/>
                  </a:lnTo>
                  <a:lnTo>
                    <a:pt x="6399" y="2492"/>
                  </a:lnTo>
                  <a:lnTo>
                    <a:pt x="6228" y="2272"/>
                  </a:lnTo>
                  <a:lnTo>
                    <a:pt x="6057" y="2076"/>
                  </a:lnTo>
                  <a:lnTo>
                    <a:pt x="5813" y="1857"/>
                  </a:lnTo>
                  <a:lnTo>
                    <a:pt x="5496" y="1661"/>
                  </a:lnTo>
                  <a:lnTo>
                    <a:pt x="5105" y="1466"/>
                  </a:lnTo>
                  <a:lnTo>
                    <a:pt x="4690" y="1246"/>
                  </a:lnTo>
                  <a:lnTo>
                    <a:pt x="4226" y="1051"/>
                  </a:lnTo>
                  <a:lnTo>
                    <a:pt x="3737" y="880"/>
                  </a:lnTo>
                  <a:lnTo>
                    <a:pt x="2736" y="538"/>
                  </a:lnTo>
                  <a:lnTo>
                    <a:pt x="1759" y="269"/>
                  </a:lnTo>
                  <a:lnTo>
                    <a:pt x="928" y="74"/>
                  </a:lnTo>
                  <a:lnTo>
                    <a:pt x="587" y="25"/>
                  </a:lnTo>
                  <a:lnTo>
                    <a:pt x="318"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75" name="Google Shape;575;p38"/>
          <p:cNvSpPr/>
          <p:nvPr/>
        </p:nvSpPr>
        <p:spPr>
          <a:xfrm>
            <a:off x="4704304" y="4684127"/>
            <a:ext cx="339959" cy="339980"/>
          </a:xfrm>
          <a:custGeom>
            <a:avLst/>
            <a:gdLst/>
            <a:ahLst/>
            <a:cxnLst/>
            <a:rect l="l" t="t" r="r" b="b"/>
            <a:pathLst>
              <a:path w="16266" h="16267" extrusionOk="0">
                <a:moveTo>
                  <a:pt x="11503" y="5349"/>
                </a:moveTo>
                <a:lnTo>
                  <a:pt x="11650" y="5398"/>
                </a:lnTo>
                <a:lnTo>
                  <a:pt x="11796" y="5447"/>
                </a:lnTo>
                <a:lnTo>
                  <a:pt x="11919" y="5545"/>
                </a:lnTo>
                <a:lnTo>
                  <a:pt x="12065" y="5691"/>
                </a:lnTo>
                <a:lnTo>
                  <a:pt x="12163" y="5838"/>
                </a:lnTo>
                <a:lnTo>
                  <a:pt x="12212" y="6033"/>
                </a:lnTo>
                <a:lnTo>
                  <a:pt x="12236" y="6229"/>
                </a:lnTo>
                <a:lnTo>
                  <a:pt x="12236" y="6375"/>
                </a:lnTo>
                <a:lnTo>
                  <a:pt x="12187" y="6522"/>
                </a:lnTo>
                <a:lnTo>
                  <a:pt x="12138" y="6644"/>
                </a:lnTo>
                <a:lnTo>
                  <a:pt x="12041" y="6766"/>
                </a:lnTo>
                <a:lnTo>
                  <a:pt x="7938" y="10893"/>
                </a:lnTo>
                <a:lnTo>
                  <a:pt x="7816" y="11015"/>
                </a:lnTo>
                <a:lnTo>
                  <a:pt x="7645" y="11113"/>
                </a:lnTo>
                <a:lnTo>
                  <a:pt x="7474" y="11186"/>
                </a:lnTo>
                <a:lnTo>
                  <a:pt x="7303" y="11211"/>
                </a:lnTo>
                <a:lnTo>
                  <a:pt x="7083" y="11211"/>
                </a:lnTo>
                <a:lnTo>
                  <a:pt x="6912" y="11162"/>
                </a:lnTo>
                <a:lnTo>
                  <a:pt x="6765" y="11064"/>
                </a:lnTo>
                <a:lnTo>
                  <a:pt x="6619" y="10967"/>
                </a:lnTo>
                <a:lnTo>
                  <a:pt x="4567" y="8915"/>
                </a:lnTo>
                <a:lnTo>
                  <a:pt x="4470" y="8769"/>
                </a:lnTo>
                <a:lnTo>
                  <a:pt x="4372" y="8622"/>
                </a:lnTo>
                <a:lnTo>
                  <a:pt x="4323" y="8451"/>
                </a:lnTo>
                <a:lnTo>
                  <a:pt x="4323" y="8280"/>
                </a:lnTo>
                <a:lnTo>
                  <a:pt x="4323" y="8109"/>
                </a:lnTo>
                <a:lnTo>
                  <a:pt x="4372" y="7938"/>
                </a:lnTo>
                <a:lnTo>
                  <a:pt x="4470" y="7792"/>
                </a:lnTo>
                <a:lnTo>
                  <a:pt x="4567" y="7670"/>
                </a:lnTo>
                <a:lnTo>
                  <a:pt x="4714" y="7547"/>
                </a:lnTo>
                <a:lnTo>
                  <a:pt x="4860" y="7474"/>
                </a:lnTo>
                <a:lnTo>
                  <a:pt x="5031" y="7425"/>
                </a:lnTo>
                <a:lnTo>
                  <a:pt x="5202" y="7401"/>
                </a:lnTo>
                <a:lnTo>
                  <a:pt x="5373" y="7425"/>
                </a:lnTo>
                <a:lnTo>
                  <a:pt x="5520" y="7474"/>
                </a:lnTo>
                <a:lnTo>
                  <a:pt x="5691" y="7547"/>
                </a:lnTo>
                <a:lnTo>
                  <a:pt x="5813" y="7670"/>
                </a:lnTo>
                <a:lnTo>
                  <a:pt x="7181" y="9013"/>
                </a:lnTo>
                <a:lnTo>
                  <a:pt x="10673" y="5667"/>
                </a:lnTo>
                <a:lnTo>
                  <a:pt x="10820" y="5520"/>
                </a:lnTo>
                <a:lnTo>
                  <a:pt x="10991" y="5423"/>
                </a:lnTo>
                <a:lnTo>
                  <a:pt x="11161" y="5374"/>
                </a:lnTo>
                <a:lnTo>
                  <a:pt x="11357" y="5349"/>
                </a:lnTo>
                <a:close/>
                <a:moveTo>
                  <a:pt x="7718" y="1"/>
                </a:moveTo>
                <a:lnTo>
                  <a:pt x="7303" y="50"/>
                </a:lnTo>
                <a:lnTo>
                  <a:pt x="6887" y="98"/>
                </a:lnTo>
                <a:lnTo>
                  <a:pt x="6497" y="172"/>
                </a:lnTo>
                <a:lnTo>
                  <a:pt x="6106" y="245"/>
                </a:lnTo>
                <a:lnTo>
                  <a:pt x="5715" y="367"/>
                </a:lnTo>
                <a:lnTo>
                  <a:pt x="5349" y="489"/>
                </a:lnTo>
                <a:lnTo>
                  <a:pt x="4958" y="636"/>
                </a:lnTo>
                <a:lnTo>
                  <a:pt x="4616" y="807"/>
                </a:lnTo>
                <a:lnTo>
                  <a:pt x="4250" y="978"/>
                </a:lnTo>
                <a:lnTo>
                  <a:pt x="3908" y="1173"/>
                </a:lnTo>
                <a:lnTo>
                  <a:pt x="3590" y="1393"/>
                </a:lnTo>
                <a:lnTo>
                  <a:pt x="3273" y="1613"/>
                </a:lnTo>
                <a:lnTo>
                  <a:pt x="2955" y="1857"/>
                </a:lnTo>
                <a:lnTo>
                  <a:pt x="2662" y="2125"/>
                </a:lnTo>
                <a:lnTo>
                  <a:pt x="2394" y="2394"/>
                </a:lnTo>
                <a:lnTo>
                  <a:pt x="2125" y="2663"/>
                </a:lnTo>
                <a:lnTo>
                  <a:pt x="1856" y="2956"/>
                </a:lnTo>
                <a:lnTo>
                  <a:pt x="1612" y="3273"/>
                </a:lnTo>
                <a:lnTo>
                  <a:pt x="1392" y="3591"/>
                </a:lnTo>
                <a:lnTo>
                  <a:pt x="1172" y="3908"/>
                </a:lnTo>
                <a:lnTo>
                  <a:pt x="977" y="4250"/>
                </a:lnTo>
                <a:lnTo>
                  <a:pt x="806" y="4617"/>
                </a:lnTo>
                <a:lnTo>
                  <a:pt x="635" y="4959"/>
                </a:lnTo>
                <a:lnTo>
                  <a:pt x="489" y="5349"/>
                </a:lnTo>
                <a:lnTo>
                  <a:pt x="366" y="5716"/>
                </a:lnTo>
                <a:lnTo>
                  <a:pt x="244" y="6106"/>
                </a:lnTo>
                <a:lnTo>
                  <a:pt x="171" y="6497"/>
                </a:lnTo>
                <a:lnTo>
                  <a:pt x="98" y="6888"/>
                </a:lnTo>
                <a:lnTo>
                  <a:pt x="49" y="7303"/>
                </a:lnTo>
                <a:lnTo>
                  <a:pt x="0" y="7718"/>
                </a:lnTo>
                <a:lnTo>
                  <a:pt x="0" y="8134"/>
                </a:lnTo>
                <a:lnTo>
                  <a:pt x="0" y="8549"/>
                </a:lnTo>
                <a:lnTo>
                  <a:pt x="49" y="8964"/>
                </a:lnTo>
                <a:lnTo>
                  <a:pt x="98" y="9379"/>
                </a:lnTo>
                <a:lnTo>
                  <a:pt x="171" y="9770"/>
                </a:lnTo>
                <a:lnTo>
                  <a:pt x="244" y="10161"/>
                </a:lnTo>
                <a:lnTo>
                  <a:pt x="366" y="10551"/>
                </a:lnTo>
                <a:lnTo>
                  <a:pt x="489" y="10918"/>
                </a:lnTo>
                <a:lnTo>
                  <a:pt x="635" y="11309"/>
                </a:lnTo>
                <a:lnTo>
                  <a:pt x="806" y="11650"/>
                </a:lnTo>
                <a:lnTo>
                  <a:pt x="977" y="12017"/>
                </a:lnTo>
                <a:lnTo>
                  <a:pt x="1172" y="12359"/>
                </a:lnTo>
                <a:lnTo>
                  <a:pt x="1392" y="12676"/>
                </a:lnTo>
                <a:lnTo>
                  <a:pt x="1612" y="12994"/>
                </a:lnTo>
                <a:lnTo>
                  <a:pt x="1856" y="13311"/>
                </a:lnTo>
                <a:lnTo>
                  <a:pt x="2125" y="13604"/>
                </a:lnTo>
                <a:lnTo>
                  <a:pt x="2394" y="13873"/>
                </a:lnTo>
                <a:lnTo>
                  <a:pt x="2662" y="14142"/>
                </a:lnTo>
                <a:lnTo>
                  <a:pt x="2955" y="14410"/>
                </a:lnTo>
                <a:lnTo>
                  <a:pt x="3273" y="14655"/>
                </a:lnTo>
                <a:lnTo>
                  <a:pt x="3590" y="14874"/>
                </a:lnTo>
                <a:lnTo>
                  <a:pt x="3908" y="15094"/>
                </a:lnTo>
                <a:lnTo>
                  <a:pt x="4250" y="15290"/>
                </a:lnTo>
                <a:lnTo>
                  <a:pt x="4616" y="15460"/>
                </a:lnTo>
                <a:lnTo>
                  <a:pt x="4958" y="15631"/>
                </a:lnTo>
                <a:lnTo>
                  <a:pt x="5349" y="15778"/>
                </a:lnTo>
                <a:lnTo>
                  <a:pt x="5715" y="15900"/>
                </a:lnTo>
                <a:lnTo>
                  <a:pt x="6106" y="16022"/>
                </a:lnTo>
                <a:lnTo>
                  <a:pt x="6497" y="16095"/>
                </a:lnTo>
                <a:lnTo>
                  <a:pt x="6887" y="16169"/>
                </a:lnTo>
                <a:lnTo>
                  <a:pt x="7303" y="16218"/>
                </a:lnTo>
                <a:lnTo>
                  <a:pt x="7718" y="16266"/>
                </a:lnTo>
                <a:lnTo>
                  <a:pt x="8548" y="16266"/>
                </a:lnTo>
                <a:lnTo>
                  <a:pt x="8963" y="16218"/>
                </a:lnTo>
                <a:lnTo>
                  <a:pt x="9379" y="16169"/>
                </a:lnTo>
                <a:lnTo>
                  <a:pt x="9769" y="16095"/>
                </a:lnTo>
                <a:lnTo>
                  <a:pt x="10160" y="16022"/>
                </a:lnTo>
                <a:lnTo>
                  <a:pt x="10551" y="15900"/>
                </a:lnTo>
                <a:lnTo>
                  <a:pt x="10942" y="15778"/>
                </a:lnTo>
                <a:lnTo>
                  <a:pt x="11308" y="15631"/>
                </a:lnTo>
                <a:lnTo>
                  <a:pt x="11650" y="15460"/>
                </a:lnTo>
                <a:lnTo>
                  <a:pt x="12016" y="15290"/>
                </a:lnTo>
                <a:lnTo>
                  <a:pt x="12358" y="15094"/>
                </a:lnTo>
                <a:lnTo>
                  <a:pt x="12676" y="14874"/>
                </a:lnTo>
                <a:lnTo>
                  <a:pt x="12993" y="14655"/>
                </a:lnTo>
                <a:lnTo>
                  <a:pt x="13311" y="14410"/>
                </a:lnTo>
                <a:lnTo>
                  <a:pt x="13604" y="14142"/>
                </a:lnTo>
                <a:lnTo>
                  <a:pt x="13872" y="13873"/>
                </a:lnTo>
                <a:lnTo>
                  <a:pt x="14166" y="13604"/>
                </a:lnTo>
                <a:lnTo>
                  <a:pt x="14410" y="13311"/>
                </a:lnTo>
                <a:lnTo>
                  <a:pt x="14654" y="12994"/>
                </a:lnTo>
                <a:lnTo>
                  <a:pt x="14874" y="12676"/>
                </a:lnTo>
                <a:lnTo>
                  <a:pt x="15094" y="12359"/>
                </a:lnTo>
                <a:lnTo>
                  <a:pt x="15289" y="12017"/>
                </a:lnTo>
                <a:lnTo>
                  <a:pt x="15460" y="11650"/>
                </a:lnTo>
                <a:lnTo>
                  <a:pt x="15631" y="11309"/>
                </a:lnTo>
                <a:lnTo>
                  <a:pt x="15777" y="10918"/>
                </a:lnTo>
                <a:lnTo>
                  <a:pt x="15900" y="10551"/>
                </a:lnTo>
                <a:lnTo>
                  <a:pt x="16022" y="10161"/>
                </a:lnTo>
                <a:lnTo>
                  <a:pt x="16095" y="9770"/>
                </a:lnTo>
                <a:lnTo>
                  <a:pt x="16168" y="9379"/>
                </a:lnTo>
                <a:lnTo>
                  <a:pt x="16217" y="8964"/>
                </a:lnTo>
                <a:lnTo>
                  <a:pt x="16266" y="8549"/>
                </a:lnTo>
                <a:lnTo>
                  <a:pt x="16266" y="8134"/>
                </a:lnTo>
                <a:lnTo>
                  <a:pt x="16266" y="7718"/>
                </a:lnTo>
                <a:lnTo>
                  <a:pt x="16217" y="7303"/>
                </a:lnTo>
                <a:lnTo>
                  <a:pt x="16168" y="6888"/>
                </a:lnTo>
                <a:lnTo>
                  <a:pt x="16095" y="6497"/>
                </a:lnTo>
                <a:lnTo>
                  <a:pt x="16022" y="6106"/>
                </a:lnTo>
                <a:lnTo>
                  <a:pt x="15900" y="5716"/>
                </a:lnTo>
                <a:lnTo>
                  <a:pt x="15777" y="5349"/>
                </a:lnTo>
                <a:lnTo>
                  <a:pt x="15631" y="4959"/>
                </a:lnTo>
                <a:lnTo>
                  <a:pt x="15460" y="4617"/>
                </a:lnTo>
                <a:lnTo>
                  <a:pt x="15289" y="4250"/>
                </a:lnTo>
                <a:lnTo>
                  <a:pt x="15094" y="3908"/>
                </a:lnTo>
                <a:lnTo>
                  <a:pt x="14874" y="3591"/>
                </a:lnTo>
                <a:lnTo>
                  <a:pt x="14654" y="3273"/>
                </a:lnTo>
                <a:lnTo>
                  <a:pt x="14410" y="2956"/>
                </a:lnTo>
                <a:lnTo>
                  <a:pt x="14166" y="2663"/>
                </a:lnTo>
                <a:lnTo>
                  <a:pt x="13872" y="2394"/>
                </a:lnTo>
                <a:lnTo>
                  <a:pt x="13604" y="2125"/>
                </a:lnTo>
                <a:lnTo>
                  <a:pt x="13311" y="1857"/>
                </a:lnTo>
                <a:lnTo>
                  <a:pt x="12993" y="1613"/>
                </a:lnTo>
                <a:lnTo>
                  <a:pt x="12676" y="1393"/>
                </a:lnTo>
                <a:lnTo>
                  <a:pt x="12358" y="1173"/>
                </a:lnTo>
                <a:lnTo>
                  <a:pt x="12016" y="978"/>
                </a:lnTo>
                <a:lnTo>
                  <a:pt x="11650" y="807"/>
                </a:lnTo>
                <a:lnTo>
                  <a:pt x="11308" y="636"/>
                </a:lnTo>
                <a:lnTo>
                  <a:pt x="10942" y="489"/>
                </a:lnTo>
                <a:lnTo>
                  <a:pt x="10551" y="367"/>
                </a:lnTo>
                <a:lnTo>
                  <a:pt x="10160" y="245"/>
                </a:lnTo>
                <a:lnTo>
                  <a:pt x="9769" y="172"/>
                </a:lnTo>
                <a:lnTo>
                  <a:pt x="9379" y="98"/>
                </a:lnTo>
                <a:lnTo>
                  <a:pt x="8963" y="50"/>
                </a:lnTo>
                <a:lnTo>
                  <a:pt x="854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6" name="Google Shape;576;p38"/>
          <p:cNvSpPr/>
          <p:nvPr/>
        </p:nvSpPr>
        <p:spPr>
          <a:xfrm>
            <a:off x="4140755" y="4705572"/>
            <a:ext cx="339959" cy="297093"/>
          </a:xfrm>
          <a:custGeom>
            <a:avLst/>
            <a:gdLst/>
            <a:ahLst/>
            <a:cxnLst/>
            <a:rect l="l" t="t" r="r" b="b"/>
            <a:pathLst>
              <a:path w="16266" h="14215" extrusionOk="0">
                <a:moveTo>
                  <a:pt x="8597" y="4397"/>
                </a:moveTo>
                <a:lnTo>
                  <a:pt x="8719" y="4421"/>
                </a:lnTo>
                <a:lnTo>
                  <a:pt x="8866" y="4445"/>
                </a:lnTo>
                <a:lnTo>
                  <a:pt x="8988" y="4519"/>
                </a:lnTo>
                <a:lnTo>
                  <a:pt x="9085" y="4616"/>
                </a:lnTo>
                <a:lnTo>
                  <a:pt x="9159" y="4714"/>
                </a:lnTo>
                <a:lnTo>
                  <a:pt x="9208" y="4836"/>
                </a:lnTo>
                <a:lnTo>
                  <a:pt x="9232" y="4958"/>
                </a:lnTo>
                <a:lnTo>
                  <a:pt x="9256" y="5105"/>
                </a:lnTo>
                <a:lnTo>
                  <a:pt x="8963" y="8939"/>
                </a:lnTo>
                <a:lnTo>
                  <a:pt x="8939" y="9086"/>
                </a:lnTo>
                <a:lnTo>
                  <a:pt x="8890" y="9232"/>
                </a:lnTo>
                <a:lnTo>
                  <a:pt x="8817" y="9330"/>
                </a:lnTo>
                <a:lnTo>
                  <a:pt x="8719" y="9452"/>
                </a:lnTo>
                <a:lnTo>
                  <a:pt x="8597" y="9525"/>
                </a:lnTo>
                <a:lnTo>
                  <a:pt x="8475" y="9599"/>
                </a:lnTo>
                <a:lnTo>
                  <a:pt x="8353" y="9648"/>
                </a:lnTo>
                <a:lnTo>
                  <a:pt x="7913" y="9648"/>
                </a:lnTo>
                <a:lnTo>
                  <a:pt x="7791" y="9599"/>
                </a:lnTo>
                <a:lnTo>
                  <a:pt x="7669" y="9525"/>
                </a:lnTo>
                <a:lnTo>
                  <a:pt x="7547" y="9452"/>
                </a:lnTo>
                <a:lnTo>
                  <a:pt x="7449" y="9330"/>
                </a:lnTo>
                <a:lnTo>
                  <a:pt x="7376" y="9232"/>
                </a:lnTo>
                <a:lnTo>
                  <a:pt x="7327" y="9086"/>
                </a:lnTo>
                <a:lnTo>
                  <a:pt x="7303" y="8939"/>
                </a:lnTo>
                <a:lnTo>
                  <a:pt x="7010" y="5105"/>
                </a:lnTo>
                <a:lnTo>
                  <a:pt x="7034" y="4958"/>
                </a:lnTo>
                <a:lnTo>
                  <a:pt x="7058" y="4836"/>
                </a:lnTo>
                <a:lnTo>
                  <a:pt x="7107" y="4714"/>
                </a:lnTo>
                <a:lnTo>
                  <a:pt x="7180" y="4616"/>
                </a:lnTo>
                <a:lnTo>
                  <a:pt x="7278" y="4519"/>
                </a:lnTo>
                <a:lnTo>
                  <a:pt x="7400" y="4445"/>
                </a:lnTo>
                <a:lnTo>
                  <a:pt x="7547" y="4421"/>
                </a:lnTo>
                <a:lnTo>
                  <a:pt x="7669" y="4397"/>
                </a:lnTo>
                <a:close/>
                <a:moveTo>
                  <a:pt x="8133" y="10429"/>
                </a:moveTo>
                <a:lnTo>
                  <a:pt x="8328" y="10454"/>
                </a:lnTo>
                <a:lnTo>
                  <a:pt x="8499" y="10502"/>
                </a:lnTo>
                <a:lnTo>
                  <a:pt x="8670" y="10600"/>
                </a:lnTo>
                <a:lnTo>
                  <a:pt x="8817" y="10722"/>
                </a:lnTo>
                <a:lnTo>
                  <a:pt x="8939" y="10869"/>
                </a:lnTo>
                <a:lnTo>
                  <a:pt x="9037" y="11040"/>
                </a:lnTo>
                <a:lnTo>
                  <a:pt x="9085" y="11211"/>
                </a:lnTo>
                <a:lnTo>
                  <a:pt x="9110" y="11406"/>
                </a:lnTo>
                <a:lnTo>
                  <a:pt x="9085" y="11601"/>
                </a:lnTo>
                <a:lnTo>
                  <a:pt x="9037" y="11797"/>
                </a:lnTo>
                <a:lnTo>
                  <a:pt x="8939" y="11943"/>
                </a:lnTo>
                <a:lnTo>
                  <a:pt x="8817" y="12090"/>
                </a:lnTo>
                <a:lnTo>
                  <a:pt x="8670" y="12212"/>
                </a:lnTo>
                <a:lnTo>
                  <a:pt x="8499" y="12310"/>
                </a:lnTo>
                <a:lnTo>
                  <a:pt x="8328" y="12359"/>
                </a:lnTo>
                <a:lnTo>
                  <a:pt x="8133" y="12383"/>
                </a:lnTo>
                <a:lnTo>
                  <a:pt x="7938" y="12359"/>
                </a:lnTo>
                <a:lnTo>
                  <a:pt x="7742" y="12310"/>
                </a:lnTo>
                <a:lnTo>
                  <a:pt x="7596" y="12212"/>
                </a:lnTo>
                <a:lnTo>
                  <a:pt x="7449" y="12090"/>
                </a:lnTo>
                <a:lnTo>
                  <a:pt x="7327" y="11943"/>
                </a:lnTo>
                <a:lnTo>
                  <a:pt x="7229" y="11797"/>
                </a:lnTo>
                <a:lnTo>
                  <a:pt x="7180" y="11601"/>
                </a:lnTo>
                <a:lnTo>
                  <a:pt x="7156" y="11406"/>
                </a:lnTo>
                <a:lnTo>
                  <a:pt x="7180" y="11211"/>
                </a:lnTo>
                <a:lnTo>
                  <a:pt x="7229" y="11040"/>
                </a:lnTo>
                <a:lnTo>
                  <a:pt x="7327" y="10869"/>
                </a:lnTo>
                <a:lnTo>
                  <a:pt x="7449" y="10722"/>
                </a:lnTo>
                <a:lnTo>
                  <a:pt x="7596" y="10600"/>
                </a:lnTo>
                <a:lnTo>
                  <a:pt x="7742" y="10502"/>
                </a:lnTo>
                <a:lnTo>
                  <a:pt x="7938" y="10454"/>
                </a:lnTo>
                <a:lnTo>
                  <a:pt x="8133" y="10429"/>
                </a:lnTo>
                <a:close/>
                <a:moveTo>
                  <a:pt x="7986" y="0"/>
                </a:moveTo>
                <a:lnTo>
                  <a:pt x="7864" y="25"/>
                </a:lnTo>
                <a:lnTo>
                  <a:pt x="7742" y="74"/>
                </a:lnTo>
                <a:lnTo>
                  <a:pt x="7620" y="123"/>
                </a:lnTo>
                <a:lnTo>
                  <a:pt x="7522" y="196"/>
                </a:lnTo>
                <a:lnTo>
                  <a:pt x="7425" y="294"/>
                </a:lnTo>
                <a:lnTo>
                  <a:pt x="7327" y="391"/>
                </a:lnTo>
                <a:lnTo>
                  <a:pt x="7254" y="489"/>
                </a:lnTo>
                <a:lnTo>
                  <a:pt x="147" y="12700"/>
                </a:lnTo>
                <a:lnTo>
                  <a:pt x="73" y="12823"/>
                </a:lnTo>
                <a:lnTo>
                  <a:pt x="25" y="12945"/>
                </a:lnTo>
                <a:lnTo>
                  <a:pt x="0" y="13067"/>
                </a:lnTo>
                <a:lnTo>
                  <a:pt x="0" y="13213"/>
                </a:lnTo>
                <a:lnTo>
                  <a:pt x="0" y="13335"/>
                </a:lnTo>
                <a:lnTo>
                  <a:pt x="25" y="13458"/>
                </a:lnTo>
                <a:lnTo>
                  <a:pt x="73" y="13604"/>
                </a:lnTo>
                <a:lnTo>
                  <a:pt x="147" y="13726"/>
                </a:lnTo>
                <a:lnTo>
                  <a:pt x="220" y="13824"/>
                </a:lnTo>
                <a:lnTo>
                  <a:pt x="293" y="13922"/>
                </a:lnTo>
                <a:lnTo>
                  <a:pt x="391" y="14019"/>
                </a:lnTo>
                <a:lnTo>
                  <a:pt x="513" y="14093"/>
                </a:lnTo>
                <a:lnTo>
                  <a:pt x="635" y="14141"/>
                </a:lnTo>
                <a:lnTo>
                  <a:pt x="757" y="14190"/>
                </a:lnTo>
                <a:lnTo>
                  <a:pt x="879" y="14215"/>
                </a:lnTo>
                <a:lnTo>
                  <a:pt x="15387" y="14215"/>
                </a:lnTo>
                <a:lnTo>
                  <a:pt x="15509" y="14190"/>
                </a:lnTo>
                <a:lnTo>
                  <a:pt x="15631" y="14141"/>
                </a:lnTo>
                <a:lnTo>
                  <a:pt x="15753" y="14093"/>
                </a:lnTo>
                <a:lnTo>
                  <a:pt x="15875" y="14019"/>
                </a:lnTo>
                <a:lnTo>
                  <a:pt x="15973" y="13922"/>
                </a:lnTo>
                <a:lnTo>
                  <a:pt x="16046" y="13824"/>
                </a:lnTo>
                <a:lnTo>
                  <a:pt x="16119" y="13726"/>
                </a:lnTo>
                <a:lnTo>
                  <a:pt x="16193" y="13604"/>
                </a:lnTo>
                <a:lnTo>
                  <a:pt x="16241" y="13458"/>
                </a:lnTo>
                <a:lnTo>
                  <a:pt x="16266" y="13335"/>
                </a:lnTo>
                <a:lnTo>
                  <a:pt x="16266" y="13213"/>
                </a:lnTo>
                <a:lnTo>
                  <a:pt x="16266" y="13067"/>
                </a:lnTo>
                <a:lnTo>
                  <a:pt x="16241" y="12945"/>
                </a:lnTo>
                <a:lnTo>
                  <a:pt x="16193" y="12823"/>
                </a:lnTo>
                <a:lnTo>
                  <a:pt x="16119" y="12700"/>
                </a:lnTo>
                <a:lnTo>
                  <a:pt x="9012" y="489"/>
                </a:lnTo>
                <a:lnTo>
                  <a:pt x="8939" y="391"/>
                </a:lnTo>
                <a:lnTo>
                  <a:pt x="8841" y="294"/>
                </a:lnTo>
                <a:lnTo>
                  <a:pt x="8744" y="196"/>
                </a:lnTo>
                <a:lnTo>
                  <a:pt x="8646" y="123"/>
                </a:lnTo>
                <a:lnTo>
                  <a:pt x="8524" y="74"/>
                </a:lnTo>
                <a:lnTo>
                  <a:pt x="8402" y="25"/>
                </a:lnTo>
                <a:lnTo>
                  <a:pt x="8255"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7" name="Google Shape;577;p38"/>
          <p:cNvSpPr/>
          <p:nvPr/>
        </p:nvSpPr>
        <p:spPr>
          <a:xfrm>
            <a:off x="5266305" y="4682601"/>
            <a:ext cx="343053" cy="343032"/>
          </a:xfrm>
          <a:custGeom>
            <a:avLst/>
            <a:gdLst/>
            <a:ahLst/>
            <a:cxnLst/>
            <a:rect l="l" t="t" r="r" b="b"/>
            <a:pathLst>
              <a:path w="16414" h="16413" extrusionOk="0">
                <a:moveTo>
                  <a:pt x="10088" y="5080"/>
                </a:moveTo>
                <a:lnTo>
                  <a:pt x="10234" y="5105"/>
                </a:lnTo>
                <a:lnTo>
                  <a:pt x="10307" y="5129"/>
                </a:lnTo>
                <a:lnTo>
                  <a:pt x="10356" y="5178"/>
                </a:lnTo>
                <a:lnTo>
                  <a:pt x="11235" y="6057"/>
                </a:lnTo>
                <a:lnTo>
                  <a:pt x="11284" y="6106"/>
                </a:lnTo>
                <a:lnTo>
                  <a:pt x="11309" y="6179"/>
                </a:lnTo>
                <a:lnTo>
                  <a:pt x="11333" y="6326"/>
                </a:lnTo>
                <a:lnTo>
                  <a:pt x="11309" y="6473"/>
                </a:lnTo>
                <a:lnTo>
                  <a:pt x="11284" y="6546"/>
                </a:lnTo>
                <a:lnTo>
                  <a:pt x="11235" y="6595"/>
                </a:lnTo>
                <a:lnTo>
                  <a:pt x="9892" y="7938"/>
                </a:lnTo>
                <a:lnTo>
                  <a:pt x="9843" y="7987"/>
                </a:lnTo>
                <a:lnTo>
                  <a:pt x="9819" y="8060"/>
                </a:lnTo>
                <a:lnTo>
                  <a:pt x="9795" y="8207"/>
                </a:lnTo>
                <a:lnTo>
                  <a:pt x="9819" y="8353"/>
                </a:lnTo>
                <a:lnTo>
                  <a:pt x="9843" y="8426"/>
                </a:lnTo>
                <a:lnTo>
                  <a:pt x="9892" y="8475"/>
                </a:lnTo>
                <a:lnTo>
                  <a:pt x="11235" y="9818"/>
                </a:lnTo>
                <a:lnTo>
                  <a:pt x="11284" y="9867"/>
                </a:lnTo>
                <a:lnTo>
                  <a:pt x="11309" y="9941"/>
                </a:lnTo>
                <a:lnTo>
                  <a:pt x="11333" y="10087"/>
                </a:lnTo>
                <a:lnTo>
                  <a:pt x="11309" y="10234"/>
                </a:lnTo>
                <a:lnTo>
                  <a:pt x="11284" y="10307"/>
                </a:lnTo>
                <a:lnTo>
                  <a:pt x="11235" y="10356"/>
                </a:lnTo>
                <a:lnTo>
                  <a:pt x="10356" y="11235"/>
                </a:lnTo>
                <a:lnTo>
                  <a:pt x="10307" y="11284"/>
                </a:lnTo>
                <a:lnTo>
                  <a:pt x="10234" y="11308"/>
                </a:lnTo>
                <a:lnTo>
                  <a:pt x="10088" y="11333"/>
                </a:lnTo>
                <a:lnTo>
                  <a:pt x="9941" y="11308"/>
                </a:lnTo>
                <a:lnTo>
                  <a:pt x="9868" y="11284"/>
                </a:lnTo>
                <a:lnTo>
                  <a:pt x="9819" y="11235"/>
                </a:lnTo>
                <a:lnTo>
                  <a:pt x="8476" y="9892"/>
                </a:lnTo>
                <a:lnTo>
                  <a:pt x="8427" y="9843"/>
                </a:lnTo>
                <a:lnTo>
                  <a:pt x="8354" y="9818"/>
                </a:lnTo>
                <a:lnTo>
                  <a:pt x="8207" y="9794"/>
                </a:lnTo>
                <a:lnTo>
                  <a:pt x="8061" y="9818"/>
                </a:lnTo>
                <a:lnTo>
                  <a:pt x="7987" y="9843"/>
                </a:lnTo>
                <a:lnTo>
                  <a:pt x="7938" y="9892"/>
                </a:lnTo>
                <a:lnTo>
                  <a:pt x="6595" y="11235"/>
                </a:lnTo>
                <a:lnTo>
                  <a:pt x="6546" y="11284"/>
                </a:lnTo>
                <a:lnTo>
                  <a:pt x="6473" y="11308"/>
                </a:lnTo>
                <a:lnTo>
                  <a:pt x="6326" y="11333"/>
                </a:lnTo>
                <a:lnTo>
                  <a:pt x="6180" y="11308"/>
                </a:lnTo>
                <a:lnTo>
                  <a:pt x="6107" y="11284"/>
                </a:lnTo>
                <a:lnTo>
                  <a:pt x="6058" y="11235"/>
                </a:lnTo>
                <a:lnTo>
                  <a:pt x="5179" y="10356"/>
                </a:lnTo>
                <a:lnTo>
                  <a:pt x="5130" y="10307"/>
                </a:lnTo>
                <a:lnTo>
                  <a:pt x="5105" y="10234"/>
                </a:lnTo>
                <a:lnTo>
                  <a:pt x="5081" y="10087"/>
                </a:lnTo>
                <a:lnTo>
                  <a:pt x="5105" y="9941"/>
                </a:lnTo>
                <a:lnTo>
                  <a:pt x="5130" y="9867"/>
                </a:lnTo>
                <a:lnTo>
                  <a:pt x="5179" y="9818"/>
                </a:lnTo>
                <a:lnTo>
                  <a:pt x="6522" y="8475"/>
                </a:lnTo>
                <a:lnTo>
                  <a:pt x="6571" y="8426"/>
                </a:lnTo>
                <a:lnTo>
                  <a:pt x="6595" y="8353"/>
                </a:lnTo>
                <a:lnTo>
                  <a:pt x="6620" y="8207"/>
                </a:lnTo>
                <a:lnTo>
                  <a:pt x="6595" y="8060"/>
                </a:lnTo>
                <a:lnTo>
                  <a:pt x="6571" y="7987"/>
                </a:lnTo>
                <a:lnTo>
                  <a:pt x="6522" y="7938"/>
                </a:lnTo>
                <a:lnTo>
                  <a:pt x="5179" y="6595"/>
                </a:lnTo>
                <a:lnTo>
                  <a:pt x="5130" y="6546"/>
                </a:lnTo>
                <a:lnTo>
                  <a:pt x="5105" y="6473"/>
                </a:lnTo>
                <a:lnTo>
                  <a:pt x="5081" y="6326"/>
                </a:lnTo>
                <a:lnTo>
                  <a:pt x="5105" y="6179"/>
                </a:lnTo>
                <a:lnTo>
                  <a:pt x="5130" y="6106"/>
                </a:lnTo>
                <a:lnTo>
                  <a:pt x="5179" y="6057"/>
                </a:lnTo>
                <a:lnTo>
                  <a:pt x="6058" y="5178"/>
                </a:lnTo>
                <a:lnTo>
                  <a:pt x="6107" y="5129"/>
                </a:lnTo>
                <a:lnTo>
                  <a:pt x="6180" y="5105"/>
                </a:lnTo>
                <a:lnTo>
                  <a:pt x="6326" y="5080"/>
                </a:lnTo>
                <a:lnTo>
                  <a:pt x="6473" y="5105"/>
                </a:lnTo>
                <a:lnTo>
                  <a:pt x="6546" y="5129"/>
                </a:lnTo>
                <a:lnTo>
                  <a:pt x="6595" y="5178"/>
                </a:lnTo>
                <a:lnTo>
                  <a:pt x="7938" y="6521"/>
                </a:lnTo>
                <a:lnTo>
                  <a:pt x="7987" y="6570"/>
                </a:lnTo>
                <a:lnTo>
                  <a:pt x="8061" y="6595"/>
                </a:lnTo>
                <a:lnTo>
                  <a:pt x="8207" y="6619"/>
                </a:lnTo>
                <a:lnTo>
                  <a:pt x="8354" y="6595"/>
                </a:lnTo>
                <a:lnTo>
                  <a:pt x="8427" y="6570"/>
                </a:lnTo>
                <a:lnTo>
                  <a:pt x="8476" y="6521"/>
                </a:lnTo>
                <a:lnTo>
                  <a:pt x="9819" y="5178"/>
                </a:lnTo>
                <a:lnTo>
                  <a:pt x="9868" y="5129"/>
                </a:lnTo>
                <a:lnTo>
                  <a:pt x="9941" y="5105"/>
                </a:lnTo>
                <a:lnTo>
                  <a:pt x="10088" y="5080"/>
                </a:lnTo>
                <a:close/>
                <a:moveTo>
                  <a:pt x="5130" y="0"/>
                </a:moveTo>
                <a:lnTo>
                  <a:pt x="4934" y="25"/>
                </a:lnTo>
                <a:lnTo>
                  <a:pt x="4739" y="74"/>
                </a:lnTo>
                <a:lnTo>
                  <a:pt x="4568" y="171"/>
                </a:lnTo>
                <a:lnTo>
                  <a:pt x="4397" y="293"/>
                </a:lnTo>
                <a:lnTo>
                  <a:pt x="294" y="4397"/>
                </a:lnTo>
                <a:lnTo>
                  <a:pt x="172" y="4568"/>
                </a:lnTo>
                <a:lnTo>
                  <a:pt x="74" y="4738"/>
                </a:lnTo>
                <a:lnTo>
                  <a:pt x="25" y="4934"/>
                </a:lnTo>
                <a:lnTo>
                  <a:pt x="1" y="5129"/>
                </a:lnTo>
                <a:lnTo>
                  <a:pt x="1" y="11284"/>
                </a:lnTo>
                <a:lnTo>
                  <a:pt x="25" y="11479"/>
                </a:lnTo>
                <a:lnTo>
                  <a:pt x="74" y="11675"/>
                </a:lnTo>
                <a:lnTo>
                  <a:pt x="172" y="11846"/>
                </a:lnTo>
                <a:lnTo>
                  <a:pt x="294" y="12017"/>
                </a:lnTo>
                <a:lnTo>
                  <a:pt x="4397" y="16120"/>
                </a:lnTo>
                <a:lnTo>
                  <a:pt x="4568" y="16242"/>
                </a:lnTo>
                <a:lnTo>
                  <a:pt x="4739" y="16339"/>
                </a:lnTo>
                <a:lnTo>
                  <a:pt x="4934" y="16388"/>
                </a:lnTo>
                <a:lnTo>
                  <a:pt x="5130" y="16413"/>
                </a:lnTo>
                <a:lnTo>
                  <a:pt x="11284" y="16413"/>
                </a:lnTo>
                <a:lnTo>
                  <a:pt x="11480" y="16388"/>
                </a:lnTo>
                <a:lnTo>
                  <a:pt x="11675" y="16339"/>
                </a:lnTo>
                <a:lnTo>
                  <a:pt x="11846" y="16242"/>
                </a:lnTo>
                <a:lnTo>
                  <a:pt x="12017" y="16120"/>
                </a:lnTo>
                <a:lnTo>
                  <a:pt x="16120" y="12017"/>
                </a:lnTo>
                <a:lnTo>
                  <a:pt x="16242" y="11846"/>
                </a:lnTo>
                <a:lnTo>
                  <a:pt x="16340" y="11675"/>
                </a:lnTo>
                <a:lnTo>
                  <a:pt x="16389" y="11479"/>
                </a:lnTo>
                <a:lnTo>
                  <a:pt x="16413" y="11284"/>
                </a:lnTo>
                <a:lnTo>
                  <a:pt x="16413" y="5129"/>
                </a:lnTo>
                <a:lnTo>
                  <a:pt x="16389" y="4934"/>
                </a:lnTo>
                <a:lnTo>
                  <a:pt x="16340" y="4738"/>
                </a:lnTo>
                <a:lnTo>
                  <a:pt x="16242" y="4568"/>
                </a:lnTo>
                <a:lnTo>
                  <a:pt x="16120" y="4397"/>
                </a:lnTo>
                <a:lnTo>
                  <a:pt x="12017" y="293"/>
                </a:lnTo>
                <a:lnTo>
                  <a:pt x="11846" y="171"/>
                </a:lnTo>
                <a:lnTo>
                  <a:pt x="11675" y="74"/>
                </a:lnTo>
                <a:lnTo>
                  <a:pt x="11480" y="25"/>
                </a:lnTo>
                <a:lnTo>
                  <a:pt x="11284"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78" name="Google Shape;578;p38"/>
          <p:cNvGrpSpPr/>
          <p:nvPr/>
        </p:nvGrpSpPr>
        <p:grpSpPr>
          <a:xfrm>
            <a:off x="5804687" y="4687561"/>
            <a:ext cx="393045" cy="332833"/>
            <a:chOff x="5275975" y="4344850"/>
            <a:chExt cx="470150" cy="398125"/>
          </a:xfrm>
        </p:grpSpPr>
        <p:sp>
          <p:nvSpPr>
            <p:cNvPr id="579" name="Google Shape;579;p38"/>
            <p:cNvSpPr/>
            <p:nvPr/>
          </p:nvSpPr>
          <p:spPr>
            <a:xfrm>
              <a:off x="5661250" y="4690450"/>
              <a:ext cx="65950" cy="52525"/>
            </a:xfrm>
            <a:custGeom>
              <a:avLst/>
              <a:gdLst/>
              <a:ahLst/>
              <a:cxnLst/>
              <a:rect l="l" t="t" r="r" b="b"/>
              <a:pathLst>
                <a:path w="2638" h="2101" extrusionOk="0">
                  <a:moveTo>
                    <a:pt x="0" y="0"/>
                  </a:moveTo>
                  <a:lnTo>
                    <a:pt x="0" y="782"/>
                  </a:lnTo>
                  <a:lnTo>
                    <a:pt x="25" y="1050"/>
                  </a:lnTo>
                  <a:lnTo>
                    <a:pt x="122" y="1295"/>
                  </a:lnTo>
                  <a:lnTo>
                    <a:pt x="244" y="1514"/>
                  </a:lnTo>
                  <a:lnTo>
                    <a:pt x="391" y="1710"/>
                  </a:lnTo>
                  <a:lnTo>
                    <a:pt x="586" y="1856"/>
                  </a:lnTo>
                  <a:lnTo>
                    <a:pt x="806" y="1978"/>
                  </a:lnTo>
                  <a:lnTo>
                    <a:pt x="1050" y="2076"/>
                  </a:lnTo>
                  <a:lnTo>
                    <a:pt x="1319" y="2100"/>
                  </a:lnTo>
                  <a:lnTo>
                    <a:pt x="1588" y="2076"/>
                  </a:lnTo>
                  <a:lnTo>
                    <a:pt x="1832" y="1978"/>
                  </a:lnTo>
                  <a:lnTo>
                    <a:pt x="2052" y="1856"/>
                  </a:lnTo>
                  <a:lnTo>
                    <a:pt x="2247" y="1710"/>
                  </a:lnTo>
                  <a:lnTo>
                    <a:pt x="2418" y="1514"/>
                  </a:lnTo>
                  <a:lnTo>
                    <a:pt x="2540" y="1295"/>
                  </a:lnTo>
                  <a:lnTo>
                    <a:pt x="2613" y="1050"/>
                  </a:lnTo>
                  <a:lnTo>
                    <a:pt x="2638" y="782"/>
                  </a:lnTo>
                  <a:lnTo>
                    <a:pt x="2638"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80" name="Google Shape;580;p38"/>
            <p:cNvSpPr/>
            <p:nvPr/>
          </p:nvSpPr>
          <p:spPr>
            <a:xfrm>
              <a:off x="5294900" y="4690450"/>
              <a:ext cx="65950" cy="52525"/>
            </a:xfrm>
            <a:custGeom>
              <a:avLst/>
              <a:gdLst/>
              <a:ahLst/>
              <a:cxnLst/>
              <a:rect l="l" t="t" r="r" b="b"/>
              <a:pathLst>
                <a:path w="2638" h="2101" extrusionOk="0">
                  <a:moveTo>
                    <a:pt x="0" y="0"/>
                  </a:moveTo>
                  <a:lnTo>
                    <a:pt x="0" y="782"/>
                  </a:lnTo>
                  <a:lnTo>
                    <a:pt x="25" y="1050"/>
                  </a:lnTo>
                  <a:lnTo>
                    <a:pt x="98" y="1295"/>
                  </a:lnTo>
                  <a:lnTo>
                    <a:pt x="220" y="1514"/>
                  </a:lnTo>
                  <a:lnTo>
                    <a:pt x="391" y="1710"/>
                  </a:lnTo>
                  <a:lnTo>
                    <a:pt x="586" y="1856"/>
                  </a:lnTo>
                  <a:lnTo>
                    <a:pt x="806" y="1978"/>
                  </a:lnTo>
                  <a:lnTo>
                    <a:pt x="1050" y="2076"/>
                  </a:lnTo>
                  <a:lnTo>
                    <a:pt x="1319" y="2100"/>
                  </a:lnTo>
                  <a:lnTo>
                    <a:pt x="1588" y="2076"/>
                  </a:lnTo>
                  <a:lnTo>
                    <a:pt x="1832" y="1978"/>
                  </a:lnTo>
                  <a:lnTo>
                    <a:pt x="2052" y="1856"/>
                  </a:lnTo>
                  <a:lnTo>
                    <a:pt x="2247" y="1710"/>
                  </a:lnTo>
                  <a:lnTo>
                    <a:pt x="2394" y="1514"/>
                  </a:lnTo>
                  <a:lnTo>
                    <a:pt x="2516" y="1295"/>
                  </a:lnTo>
                  <a:lnTo>
                    <a:pt x="2614" y="1050"/>
                  </a:lnTo>
                  <a:lnTo>
                    <a:pt x="2638" y="782"/>
                  </a:lnTo>
                  <a:lnTo>
                    <a:pt x="2638"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81" name="Google Shape;581;p38"/>
            <p:cNvSpPr/>
            <p:nvPr/>
          </p:nvSpPr>
          <p:spPr>
            <a:xfrm>
              <a:off x="5275975" y="4344850"/>
              <a:ext cx="470150" cy="334025"/>
            </a:xfrm>
            <a:custGeom>
              <a:avLst/>
              <a:gdLst/>
              <a:ahLst/>
              <a:cxnLst/>
              <a:rect l="l" t="t" r="r" b="b"/>
              <a:pathLst>
                <a:path w="18806" h="13361" extrusionOk="0">
                  <a:moveTo>
                    <a:pt x="10062" y="1344"/>
                  </a:moveTo>
                  <a:lnTo>
                    <a:pt x="10673" y="1368"/>
                  </a:lnTo>
                  <a:lnTo>
                    <a:pt x="11699" y="1442"/>
                  </a:lnTo>
                  <a:lnTo>
                    <a:pt x="12529" y="1564"/>
                  </a:lnTo>
                  <a:lnTo>
                    <a:pt x="13164" y="1686"/>
                  </a:lnTo>
                  <a:lnTo>
                    <a:pt x="13628" y="1808"/>
                  </a:lnTo>
                  <a:lnTo>
                    <a:pt x="13946" y="1906"/>
                  </a:lnTo>
                  <a:lnTo>
                    <a:pt x="14166" y="2003"/>
                  </a:lnTo>
                  <a:lnTo>
                    <a:pt x="14214" y="2052"/>
                  </a:lnTo>
                  <a:lnTo>
                    <a:pt x="14288" y="2174"/>
                  </a:lnTo>
                  <a:lnTo>
                    <a:pt x="14459" y="2638"/>
                  </a:lnTo>
                  <a:lnTo>
                    <a:pt x="14678" y="3273"/>
                  </a:lnTo>
                  <a:lnTo>
                    <a:pt x="14898" y="4006"/>
                  </a:lnTo>
                  <a:lnTo>
                    <a:pt x="15313" y="5374"/>
                  </a:lnTo>
                  <a:lnTo>
                    <a:pt x="15484" y="5984"/>
                  </a:lnTo>
                  <a:lnTo>
                    <a:pt x="15460" y="6033"/>
                  </a:lnTo>
                  <a:lnTo>
                    <a:pt x="15411" y="6106"/>
                  </a:lnTo>
                  <a:lnTo>
                    <a:pt x="15313" y="6180"/>
                  </a:lnTo>
                  <a:lnTo>
                    <a:pt x="15167" y="6277"/>
                  </a:lnTo>
                  <a:lnTo>
                    <a:pt x="14972" y="6399"/>
                  </a:lnTo>
                  <a:lnTo>
                    <a:pt x="14727" y="6522"/>
                  </a:lnTo>
                  <a:lnTo>
                    <a:pt x="14410" y="6619"/>
                  </a:lnTo>
                  <a:lnTo>
                    <a:pt x="14068" y="6741"/>
                  </a:lnTo>
                  <a:lnTo>
                    <a:pt x="13677" y="6864"/>
                  </a:lnTo>
                  <a:lnTo>
                    <a:pt x="13213" y="6986"/>
                  </a:lnTo>
                  <a:lnTo>
                    <a:pt x="12725" y="7083"/>
                  </a:lnTo>
                  <a:lnTo>
                    <a:pt x="12163" y="7181"/>
                  </a:lnTo>
                  <a:lnTo>
                    <a:pt x="11552" y="7254"/>
                  </a:lnTo>
                  <a:lnTo>
                    <a:pt x="10893" y="7303"/>
                  </a:lnTo>
                  <a:lnTo>
                    <a:pt x="10185" y="7352"/>
                  </a:lnTo>
                  <a:lnTo>
                    <a:pt x="8622" y="7352"/>
                  </a:lnTo>
                  <a:lnTo>
                    <a:pt x="7913" y="7303"/>
                  </a:lnTo>
                  <a:lnTo>
                    <a:pt x="7254" y="7254"/>
                  </a:lnTo>
                  <a:lnTo>
                    <a:pt x="6643" y="7181"/>
                  </a:lnTo>
                  <a:lnTo>
                    <a:pt x="6082" y="7083"/>
                  </a:lnTo>
                  <a:lnTo>
                    <a:pt x="5593" y="6986"/>
                  </a:lnTo>
                  <a:lnTo>
                    <a:pt x="5129" y="6864"/>
                  </a:lnTo>
                  <a:lnTo>
                    <a:pt x="4738" y="6741"/>
                  </a:lnTo>
                  <a:lnTo>
                    <a:pt x="4396" y="6619"/>
                  </a:lnTo>
                  <a:lnTo>
                    <a:pt x="4079" y="6522"/>
                  </a:lnTo>
                  <a:lnTo>
                    <a:pt x="3835" y="6399"/>
                  </a:lnTo>
                  <a:lnTo>
                    <a:pt x="3639" y="6277"/>
                  </a:lnTo>
                  <a:lnTo>
                    <a:pt x="3493" y="6180"/>
                  </a:lnTo>
                  <a:lnTo>
                    <a:pt x="3395" y="6106"/>
                  </a:lnTo>
                  <a:lnTo>
                    <a:pt x="3346" y="6033"/>
                  </a:lnTo>
                  <a:lnTo>
                    <a:pt x="3322" y="5984"/>
                  </a:lnTo>
                  <a:lnTo>
                    <a:pt x="3493" y="5374"/>
                  </a:lnTo>
                  <a:lnTo>
                    <a:pt x="3908" y="4006"/>
                  </a:lnTo>
                  <a:lnTo>
                    <a:pt x="4128" y="3273"/>
                  </a:lnTo>
                  <a:lnTo>
                    <a:pt x="4347" y="2638"/>
                  </a:lnTo>
                  <a:lnTo>
                    <a:pt x="4518" y="2174"/>
                  </a:lnTo>
                  <a:lnTo>
                    <a:pt x="4592" y="2052"/>
                  </a:lnTo>
                  <a:lnTo>
                    <a:pt x="4641" y="2003"/>
                  </a:lnTo>
                  <a:lnTo>
                    <a:pt x="4860" y="1906"/>
                  </a:lnTo>
                  <a:lnTo>
                    <a:pt x="5178" y="1808"/>
                  </a:lnTo>
                  <a:lnTo>
                    <a:pt x="5642" y="1686"/>
                  </a:lnTo>
                  <a:lnTo>
                    <a:pt x="6277" y="1564"/>
                  </a:lnTo>
                  <a:lnTo>
                    <a:pt x="7107" y="1442"/>
                  </a:lnTo>
                  <a:lnTo>
                    <a:pt x="8133" y="1368"/>
                  </a:lnTo>
                  <a:lnTo>
                    <a:pt x="8744" y="1344"/>
                  </a:lnTo>
                  <a:close/>
                  <a:moveTo>
                    <a:pt x="11919" y="9916"/>
                  </a:moveTo>
                  <a:lnTo>
                    <a:pt x="12016" y="9941"/>
                  </a:lnTo>
                  <a:lnTo>
                    <a:pt x="12090" y="9990"/>
                  </a:lnTo>
                  <a:lnTo>
                    <a:pt x="12138" y="10063"/>
                  </a:lnTo>
                  <a:lnTo>
                    <a:pt x="12163" y="10161"/>
                  </a:lnTo>
                  <a:lnTo>
                    <a:pt x="12138" y="10258"/>
                  </a:lnTo>
                  <a:lnTo>
                    <a:pt x="12090" y="10332"/>
                  </a:lnTo>
                  <a:lnTo>
                    <a:pt x="12016" y="10380"/>
                  </a:lnTo>
                  <a:lnTo>
                    <a:pt x="11919" y="10405"/>
                  </a:lnTo>
                  <a:lnTo>
                    <a:pt x="6887" y="10405"/>
                  </a:lnTo>
                  <a:lnTo>
                    <a:pt x="6790" y="10380"/>
                  </a:lnTo>
                  <a:lnTo>
                    <a:pt x="6717" y="10332"/>
                  </a:lnTo>
                  <a:lnTo>
                    <a:pt x="6668" y="10258"/>
                  </a:lnTo>
                  <a:lnTo>
                    <a:pt x="6643" y="10161"/>
                  </a:lnTo>
                  <a:lnTo>
                    <a:pt x="6668" y="10063"/>
                  </a:lnTo>
                  <a:lnTo>
                    <a:pt x="6717" y="9990"/>
                  </a:lnTo>
                  <a:lnTo>
                    <a:pt x="6790" y="9941"/>
                  </a:lnTo>
                  <a:lnTo>
                    <a:pt x="6887" y="9916"/>
                  </a:lnTo>
                  <a:close/>
                  <a:moveTo>
                    <a:pt x="11626" y="10991"/>
                  </a:moveTo>
                  <a:lnTo>
                    <a:pt x="11723" y="11015"/>
                  </a:lnTo>
                  <a:lnTo>
                    <a:pt x="11797" y="11064"/>
                  </a:lnTo>
                  <a:lnTo>
                    <a:pt x="11845" y="11138"/>
                  </a:lnTo>
                  <a:lnTo>
                    <a:pt x="11870" y="11235"/>
                  </a:lnTo>
                  <a:lnTo>
                    <a:pt x="11845" y="11333"/>
                  </a:lnTo>
                  <a:lnTo>
                    <a:pt x="11797" y="11406"/>
                  </a:lnTo>
                  <a:lnTo>
                    <a:pt x="11723" y="11455"/>
                  </a:lnTo>
                  <a:lnTo>
                    <a:pt x="11626" y="11479"/>
                  </a:lnTo>
                  <a:lnTo>
                    <a:pt x="7181" y="11479"/>
                  </a:lnTo>
                  <a:lnTo>
                    <a:pt x="7083" y="11455"/>
                  </a:lnTo>
                  <a:lnTo>
                    <a:pt x="7010" y="11406"/>
                  </a:lnTo>
                  <a:lnTo>
                    <a:pt x="6961" y="11333"/>
                  </a:lnTo>
                  <a:lnTo>
                    <a:pt x="6936" y="11235"/>
                  </a:lnTo>
                  <a:lnTo>
                    <a:pt x="6961" y="11138"/>
                  </a:lnTo>
                  <a:lnTo>
                    <a:pt x="7010" y="11064"/>
                  </a:lnTo>
                  <a:lnTo>
                    <a:pt x="7083" y="11015"/>
                  </a:lnTo>
                  <a:lnTo>
                    <a:pt x="7181" y="10991"/>
                  </a:lnTo>
                  <a:close/>
                  <a:moveTo>
                    <a:pt x="4152" y="9110"/>
                  </a:moveTo>
                  <a:lnTo>
                    <a:pt x="4299" y="9159"/>
                  </a:lnTo>
                  <a:lnTo>
                    <a:pt x="4470" y="9208"/>
                  </a:lnTo>
                  <a:lnTo>
                    <a:pt x="4616" y="9281"/>
                  </a:lnTo>
                  <a:lnTo>
                    <a:pt x="4763" y="9379"/>
                  </a:lnTo>
                  <a:lnTo>
                    <a:pt x="4885" y="9501"/>
                  </a:lnTo>
                  <a:lnTo>
                    <a:pt x="5129" y="9745"/>
                  </a:lnTo>
                  <a:lnTo>
                    <a:pt x="5324" y="10039"/>
                  </a:lnTo>
                  <a:lnTo>
                    <a:pt x="5471" y="10332"/>
                  </a:lnTo>
                  <a:lnTo>
                    <a:pt x="5569" y="10649"/>
                  </a:lnTo>
                  <a:lnTo>
                    <a:pt x="5593" y="10796"/>
                  </a:lnTo>
                  <a:lnTo>
                    <a:pt x="5593" y="10918"/>
                  </a:lnTo>
                  <a:lnTo>
                    <a:pt x="5593" y="11064"/>
                  </a:lnTo>
                  <a:lnTo>
                    <a:pt x="5569" y="11162"/>
                  </a:lnTo>
                  <a:lnTo>
                    <a:pt x="5520" y="11260"/>
                  </a:lnTo>
                  <a:lnTo>
                    <a:pt x="5471" y="11357"/>
                  </a:lnTo>
                  <a:lnTo>
                    <a:pt x="5398" y="11431"/>
                  </a:lnTo>
                  <a:lnTo>
                    <a:pt x="5324" y="11504"/>
                  </a:lnTo>
                  <a:lnTo>
                    <a:pt x="5129" y="11602"/>
                  </a:lnTo>
                  <a:lnTo>
                    <a:pt x="4885" y="11675"/>
                  </a:lnTo>
                  <a:lnTo>
                    <a:pt x="4616" y="11699"/>
                  </a:lnTo>
                  <a:lnTo>
                    <a:pt x="4299" y="11724"/>
                  </a:lnTo>
                  <a:lnTo>
                    <a:pt x="3981" y="11724"/>
                  </a:lnTo>
                  <a:lnTo>
                    <a:pt x="3639" y="11699"/>
                  </a:lnTo>
                  <a:lnTo>
                    <a:pt x="3346" y="11626"/>
                  </a:lnTo>
                  <a:lnTo>
                    <a:pt x="3077" y="11504"/>
                  </a:lnTo>
                  <a:lnTo>
                    <a:pt x="2833" y="11333"/>
                  </a:lnTo>
                  <a:lnTo>
                    <a:pt x="2638" y="11162"/>
                  </a:lnTo>
                  <a:lnTo>
                    <a:pt x="2467" y="10918"/>
                  </a:lnTo>
                  <a:lnTo>
                    <a:pt x="2418" y="10820"/>
                  </a:lnTo>
                  <a:lnTo>
                    <a:pt x="2394" y="10674"/>
                  </a:lnTo>
                  <a:lnTo>
                    <a:pt x="2369" y="10551"/>
                  </a:lnTo>
                  <a:lnTo>
                    <a:pt x="2345" y="10429"/>
                  </a:lnTo>
                  <a:lnTo>
                    <a:pt x="2369" y="10283"/>
                  </a:lnTo>
                  <a:lnTo>
                    <a:pt x="2394" y="10161"/>
                  </a:lnTo>
                  <a:lnTo>
                    <a:pt x="2418" y="10039"/>
                  </a:lnTo>
                  <a:lnTo>
                    <a:pt x="2467" y="9916"/>
                  </a:lnTo>
                  <a:lnTo>
                    <a:pt x="2638" y="9697"/>
                  </a:lnTo>
                  <a:lnTo>
                    <a:pt x="2833" y="9501"/>
                  </a:lnTo>
                  <a:lnTo>
                    <a:pt x="3077" y="9330"/>
                  </a:lnTo>
                  <a:lnTo>
                    <a:pt x="3346" y="9208"/>
                  </a:lnTo>
                  <a:lnTo>
                    <a:pt x="3639" y="9135"/>
                  </a:lnTo>
                  <a:lnTo>
                    <a:pt x="3981" y="9110"/>
                  </a:lnTo>
                  <a:close/>
                  <a:moveTo>
                    <a:pt x="14825" y="9110"/>
                  </a:moveTo>
                  <a:lnTo>
                    <a:pt x="15167" y="9135"/>
                  </a:lnTo>
                  <a:lnTo>
                    <a:pt x="15460" y="9208"/>
                  </a:lnTo>
                  <a:lnTo>
                    <a:pt x="15729" y="9330"/>
                  </a:lnTo>
                  <a:lnTo>
                    <a:pt x="15973" y="9501"/>
                  </a:lnTo>
                  <a:lnTo>
                    <a:pt x="16168" y="9697"/>
                  </a:lnTo>
                  <a:lnTo>
                    <a:pt x="16339" y="9916"/>
                  </a:lnTo>
                  <a:lnTo>
                    <a:pt x="16388" y="10039"/>
                  </a:lnTo>
                  <a:lnTo>
                    <a:pt x="16412" y="10161"/>
                  </a:lnTo>
                  <a:lnTo>
                    <a:pt x="16437" y="10283"/>
                  </a:lnTo>
                  <a:lnTo>
                    <a:pt x="16461" y="10429"/>
                  </a:lnTo>
                  <a:lnTo>
                    <a:pt x="16437" y="10551"/>
                  </a:lnTo>
                  <a:lnTo>
                    <a:pt x="16412" y="10674"/>
                  </a:lnTo>
                  <a:lnTo>
                    <a:pt x="16388" y="10820"/>
                  </a:lnTo>
                  <a:lnTo>
                    <a:pt x="16339" y="10918"/>
                  </a:lnTo>
                  <a:lnTo>
                    <a:pt x="16168" y="11162"/>
                  </a:lnTo>
                  <a:lnTo>
                    <a:pt x="15973" y="11333"/>
                  </a:lnTo>
                  <a:lnTo>
                    <a:pt x="15729" y="11504"/>
                  </a:lnTo>
                  <a:lnTo>
                    <a:pt x="15460" y="11626"/>
                  </a:lnTo>
                  <a:lnTo>
                    <a:pt x="15167" y="11699"/>
                  </a:lnTo>
                  <a:lnTo>
                    <a:pt x="14825" y="11724"/>
                  </a:lnTo>
                  <a:lnTo>
                    <a:pt x="14507" y="11724"/>
                  </a:lnTo>
                  <a:lnTo>
                    <a:pt x="14190" y="11699"/>
                  </a:lnTo>
                  <a:lnTo>
                    <a:pt x="13921" y="11675"/>
                  </a:lnTo>
                  <a:lnTo>
                    <a:pt x="13677" y="11602"/>
                  </a:lnTo>
                  <a:lnTo>
                    <a:pt x="13482" y="11504"/>
                  </a:lnTo>
                  <a:lnTo>
                    <a:pt x="13408" y="11431"/>
                  </a:lnTo>
                  <a:lnTo>
                    <a:pt x="13335" y="11357"/>
                  </a:lnTo>
                  <a:lnTo>
                    <a:pt x="13286" y="11260"/>
                  </a:lnTo>
                  <a:lnTo>
                    <a:pt x="13237" y="11162"/>
                  </a:lnTo>
                  <a:lnTo>
                    <a:pt x="13213" y="11064"/>
                  </a:lnTo>
                  <a:lnTo>
                    <a:pt x="13213" y="10918"/>
                  </a:lnTo>
                  <a:lnTo>
                    <a:pt x="13213" y="10796"/>
                  </a:lnTo>
                  <a:lnTo>
                    <a:pt x="13237" y="10649"/>
                  </a:lnTo>
                  <a:lnTo>
                    <a:pt x="13335" y="10332"/>
                  </a:lnTo>
                  <a:lnTo>
                    <a:pt x="13482" y="10039"/>
                  </a:lnTo>
                  <a:lnTo>
                    <a:pt x="13677" y="9745"/>
                  </a:lnTo>
                  <a:lnTo>
                    <a:pt x="13921" y="9501"/>
                  </a:lnTo>
                  <a:lnTo>
                    <a:pt x="14043" y="9379"/>
                  </a:lnTo>
                  <a:lnTo>
                    <a:pt x="14190" y="9281"/>
                  </a:lnTo>
                  <a:lnTo>
                    <a:pt x="14337" y="9208"/>
                  </a:lnTo>
                  <a:lnTo>
                    <a:pt x="14507" y="9159"/>
                  </a:lnTo>
                  <a:lnTo>
                    <a:pt x="14654" y="9110"/>
                  </a:lnTo>
                  <a:close/>
                  <a:moveTo>
                    <a:pt x="9403" y="1"/>
                  </a:moveTo>
                  <a:lnTo>
                    <a:pt x="8280" y="25"/>
                  </a:lnTo>
                  <a:lnTo>
                    <a:pt x="7303" y="74"/>
                  </a:lnTo>
                  <a:lnTo>
                    <a:pt x="6497" y="147"/>
                  </a:lnTo>
                  <a:lnTo>
                    <a:pt x="5837" y="220"/>
                  </a:lnTo>
                  <a:lnTo>
                    <a:pt x="5324" y="318"/>
                  </a:lnTo>
                  <a:lnTo>
                    <a:pt x="4958" y="391"/>
                  </a:lnTo>
                  <a:lnTo>
                    <a:pt x="4665" y="440"/>
                  </a:lnTo>
                  <a:lnTo>
                    <a:pt x="4421" y="538"/>
                  </a:lnTo>
                  <a:lnTo>
                    <a:pt x="4201" y="660"/>
                  </a:lnTo>
                  <a:lnTo>
                    <a:pt x="3981" y="807"/>
                  </a:lnTo>
                  <a:lnTo>
                    <a:pt x="3761" y="978"/>
                  </a:lnTo>
                  <a:lnTo>
                    <a:pt x="3590" y="1173"/>
                  </a:lnTo>
                  <a:lnTo>
                    <a:pt x="3419" y="1368"/>
                  </a:lnTo>
                  <a:lnTo>
                    <a:pt x="3273" y="1588"/>
                  </a:lnTo>
                  <a:lnTo>
                    <a:pt x="3175" y="1808"/>
                  </a:lnTo>
                  <a:lnTo>
                    <a:pt x="2272" y="4153"/>
                  </a:lnTo>
                  <a:lnTo>
                    <a:pt x="928" y="4153"/>
                  </a:lnTo>
                  <a:lnTo>
                    <a:pt x="831" y="4177"/>
                  </a:lnTo>
                  <a:lnTo>
                    <a:pt x="733" y="4226"/>
                  </a:lnTo>
                  <a:lnTo>
                    <a:pt x="635" y="4299"/>
                  </a:lnTo>
                  <a:lnTo>
                    <a:pt x="464" y="4446"/>
                  </a:lnTo>
                  <a:lnTo>
                    <a:pt x="293" y="4641"/>
                  </a:lnTo>
                  <a:lnTo>
                    <a:pt x="171" y="4861"/>
                  </a:lnTo>
                  <a:lnTo>
                    <a:pt x="73" y="5105"/>
                  </a:lnTo>
                  <a:lnTo>
                    <a:pt x="25" y="5349"/>
                  </a:lnTo>
                  <a:lnTo>
                    <a:pt x="0" y="5569"/>
                  </a:lnTo>
                  <a:lnTo>
                    <a:pt x="25" y="5764"/>
                  </a:lnTo>
                  <a:lnTo>
                    <a:pt x="73" y="5911"/>
                  </a:lnTo>
                  <a:lnTo>
                    <a:pt x="171" y="6033"/>
                  </a:lnTo>
                  <a:lnTo>
                    <a:pt x="293" y="6106"/>
                  </a:lnTo>
                  <a:lnTo>
                    <a:pt x="464" y="6155"/>
                  </a:lnTo>
                  <a:lnTo>
                    <a:pt x="635" y="6204"/>
                  </a:lnTo>
                  <a:lnTo>
                    <a:pt x="1466" y="6204"/>
                  </a:lnTo>
                  <a:lnTo>
                    <a:pt x="1148" y="7034"/>
                  </a:lnTo>
                  <a:lnTo>
                    <a:pt x="1002" y="7547"/>
                  </a:lnTo>
                  <a:lnTo>
                    <a:pt x="879" y="8109"/>
                  </a:lnTo>
                  <a:lnTo>
                    <a:pt x="782" y="8695"/>
                  </a:lnTo>
                  <a:lnTo>
                    <a:pt x="757" y="9233"/>
                  </a:lnTo>
                  <a:lnTo>
                    <a:pt x="757" y="13360"/>
                  </a:lnTo>
                  <a:lnTo>
                    <a:pt x="18049" y="13360"/>
                  </a:lnTo>
                  <a:lnTo>
                    <a:pt x="18049" y="9233"/>
                  </a:lnTo>
                  <a:lnTo>
                    <a:pt x="18024" y="8695"/>
                  </a:lnTo>
                  <a:lnTo>
                    <a:pt x="17927" y="8109"/>
                  </a:lnTo>
                  <a:lnTo>
                    <a:pt x="17805" y="7547"/>
                  </a:lnTo>
                  <a:lnTo>
                    <a:pt x="17658" y="7034"/>
                  </a:lnTo>
                  <a:lnTo>
                    <a:pt x="17341" y="6204"/>
                  </a:lnTo>
                  <a:lnTo>
                    <a:pt x="18171" y="6204"/>
                  </a:lnTo>
                  <a:lnTo>
                    <a:pt x="18342" y="6155"/>
                  </a:lnTo>
                  <a:lnTo>
                    <a:pt x="18513" y="6106"/>
                  </a:lnTo>
                  <a:lnTo>
                    <a:pt x="18635" y="6033"/>
                  </a:lnTo>
                  <a:lnTo>
                    <a:pt x="18733" y="5911"/>
                  </a:lnTo>
                  <a:lnTo>
                    <a:pt x="18782" y="5764"/>
                  </a:lnTo>
                  <a:lnTo>
                    <a:pt x="18806" y="5569"/>
                  </a:lnTo>
                  <a:lnTo>
                    <a:pt x="18782" y="5349"/>
                  </a:lnTo>
                  <a:lnTo>
                    <a:pt x="18733" y="5105"/>
                  </a:lnTo>
                  <a:lnTo>
                    <a:pt x="18635" y="4861"/>
                  </a:lnTo>
                  <a:lnTo>
                    <a:pt x="18513" y="4641"/>
                  </a:lnTo>
                  <a:lnTo>
                    <a:pt x="18342" y="4446"/>
                  </a:lnTo>
                  <a:lnTo>
                    <a:pt x="18171" y="4299"/>
                  </a:lnTo>
                  <a:lnTo>
                    <a:pt x="18073" y="4226"/>
                  </a:lnTo>
                  <a:lnTo>
                    <a:pt x="17976" y="4177"/>
                  </a:lnTo>
                  <a:lnTo>
                    <a:pt x="17878" y="4153"/>
                  </a:lnTo>
                  <a:lnTo>
                    <a:pt x="16535" y="4153"/>
                  </a:lnTo>
                  <a:lnTo>
                    <a:pt x="15631" y="1808"/>
                  </a:lnTo>
                  <a:lnTo>
                    <a:pt x="15533" y="1588"/>
                  </a:lnTo>
                  <a:lnTo>
                    <a:pt x="15387" y="1368"/>
                  </a:lnTo>
                  <a:lnTo>
                    <a:pt x="15216" y="1173"/>
                  </a:lnTo>
                  <a:lnTo>
                    <a:pt x="15045" y="978"/>
                  </a:lnTo>
                  <a:lnTo>
                    <a:pt x="14825" y="807"/>
                  </a:lnTo>
                  <a:lnTo>
                    <a:pt x="14605" y="660"/>
                  </a:lnTo>
                  <a:lnTo>
                    <a:pt x="14385" y="538"/>
                  </a:lnTo>
                  <a:lnTo>
                    <a:pt x="14141" y="440"/>
                  </a:lnTo>
                  <a:lnTo>
                    <a:pt x="13848" y="391"/>
                  </a:lnTo>
                  <a:lnTo>
                    <a:pt x="13482" y="318"/>
                  </a:lnTo>
                  <a:lnTo>
                    <a:pt x="12969" y="220"/>
                  </a:lnTo>
                  <a:lnTo>
                    <a:pt x="12309" y="147"/>
                  </a:lnTo>
                  <a:lnTo>
                    <a:pt x="11503" y="74"/>
                  </a:lnTo>
                  <a:lnTo>
                    <a:pt x="10527" y="25"/>
                  </a:lnTo>
                  <a:lnTo>
                    <a:pt x="9403"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82" name="Google Shape;582;p38"/>
          <p:cNvSpPr/>
          <p:nvPr/>
        </p:nvSpPr>
        <p:spPr>
          <a:xfrm>
            <a:off x="6388301" y="4677503"/>
            <a:ext cx="353252" cy="353231"/>
          </a:xfrm>
          <a:custGeom>
            <a:avLst/>
            <a:gdLst/>
            <a:ahLst/>
            <a:cxnLst/>
            <a:rect l="l" t="t" r="r" b="b"/>
            <a:pathLst>
              <a:path w="16902" h="16901" extrusionOk="0">
                <a:moveTo>
                  <a:pt x="14386" y="757"/>
                </a:moveTo>
                <a:lnTo>
                  <a:pt x="14557" y="782"/>
                </a:lnTo>
                <a:lnTo>
                  <a:pt x="14728" y="806"/>
                </a:lnTo>
                <a:lnTo>
                  <a:pt x="14899" y="831"/>
                </a:lnTo>
                <a:lnTo>
                  <a:pt x="15070" y="904"/>
                </a:lnTo>
                <a:lnTo>
                  <a:pt x="15216" y="977"/>
                </a:lnTo>
                <a:lnTo>
                  <a:pt x="15363" y="1050"/>
                </a:lnTo>
                <a:lnTo>
                  <a:pt x="15509" y="1148"/>
                </a:lnTo>
                <a:lnTo>
                  <a:pt x="15631" y="1270"/>
                </a:lnTo>
                <a:lnTo>
                  <a:pt x="15729" y="1392"/>
                </a:lnTo>
                <a:lnTo>
                  <a:pt x="15827" y="1539"/>
                </a:lnTo>
                <a:lnTo>
                  <a:pt x="15925" y="1661"/>
                </a:lnTo>
                <a:lnTo>
                  <a:pt x="15998" y="1807"/>
                </a:lnTo>
                <a:lnTo>
                  <a:pt x="16047" y="1978"/>
                </a:lnTo>
                <a:lnTo>
                  <a:pt x="16095" y="2125"/>
                </a:lnTo>
                <a:lnTo>
                  <a:pt x="16120" y="2296"/>
                </a:lnTo>
                <a:lnTo>
                  <a:pt x="16144" y="2467"/>
                </a:lnTo>
                <a:lnTo>
                  <a:pt x="16120" y="2565"/>
                </a:lnTo>
                <a:lnTo>
                  <a:pt x="16071" y="2638"/>
                </a:lnTo>
                <a:lnTo>
                  <a:pt x="15998" y="2687"/>
                </a:lnTo>
                <a:lnTo>
                  <a:pt x="15900" y="2711"/>
                </a:lnTo>
                <a:lnTo>
                  <a:pt x="15802" y="2687"/>
                </a:lnTo>
                <a:lnTo>
                  <a:pt x="15729" y="2638"/>
                </a:lnTo>
                <a:lnTo>
                  <a:pt x="15680" y="2565"/>
                </a:lnTo>
                <a:lnTo>
                  <a:pt x="15656" y="2467"/>
                </a:lnTo>
                <a:lnTo>
                  <a:pt x="15631" y="2247"/>
                </a:lnTo>
                <a:lnTo>
                  <a:pt x="15558" y="2003"/>
                </a:lnTo>
                <a:lnTo>
                  <a:pt x="15436" y="1807"/>
                </a:lnTo>
                <a:lnTo>
                  <a:pt x="15290" y="1612"/>
                </a:lnTo>
                <a:lnTo>
                  <a:pt x="15094" y="1466"/>
                </a:lnTo>
                <a:lnTo>
                  <a:pt x="14874" y="1343"/>
                </a:lnTo>
                <a:lnTo>
                  <a:pt x="14630" y="1270"/>
                </a:lnTo>
                <a:lnTo>
                  <a:pt x="14386" y="1246"/>
                </a:lnTo>
                <a:lnTo>
                  <a:pt x="14288" y="1246"/>
                </a:lnTo>
                <a:lnTo>
                  <a:pt x="14215" y="1172"/>
                </a:lnTo>
                <a:lnTo>
                  <a:pt x="14166" y="1099"/>
                </a:lnTo>
                <a:lnTo>
                  <a:pt x="14142" y="1002"/>
                </a:lnTo>
                <a:lnTo>
                  <a:pt x="14166" y="904"/>
                </a:lnTo>
                <a:lnTo>
                  <a:pt x="14215" y="831"/>
                </a:lnTo>
                <a:lnTo>
                  <a:pt x="14288" y="782"/>
                </a:lnTo>
                <a:lnTo>
                  <a:pt x="14386" y="757"/>
                </a:lnTo>
                <a:close/>
                <a:moveTo>
                  <a:pt x="15460" y="0"/>
                </a:moveTo>
                <a:lnTo>
                  <a:pt x="15167" y="25"/>
                </a:lnTo>
                <a:lnTo>
                  <a:pt x="14850" y="49"/>
                </a:lnTo>
                <a:lnTo>
                  <a:pt x="14557" y="122"/>
                </a:lnTo>
                <a:lnTo>
                  <a:pt x="14117" y="244"/>
                </a:lnTo>
                <a:lnTo>
                  <a:pt x="13873" y="318"/>
                </a:lnTo>
                <a:lnTo>
                  <a:pt x="13653" y="415"/>
                </a:lnTo>
                <a:lnTo>
                  <a:pt x="13458" y="537"/>
                </a:lnTo>
                <a:lnTo>
                  <a:pt x="13287" y="660"/>
                </a:lnTo>
                <a:lnTo>
                  <a:pt x="10625" y="3346"/>
                </a:lnTo>
                <a:lnTo>
                  <a:pt x="2858" y="1221"/>
                </a:lnTo>
                <a:lnTo>
                  <a:pt x="2712" y="1197"/>
                </a:lnTo>
                <a:lnTo>
                  <a:pt x="2590" y="1221"/>
                </a:lnTo>
                <a:lnTo>
                  <a:pt x="2467" y="1270"/>
                </a:lnTo>
                <a:lnTo>
                  <a:pt x="2345" y="1343"/>
                </a:lnTo>
                <a:lnTo>
                  <a:pt x="1613" y="2101"/>
                </a:lnTo>
                <a:lnTo>
                  <a:pt x="1539" y="2198"/>
                </a:lnTo>
                <a:lnTo>
                  <a:pt x="1491" y="2296"/>
                </a:lnTo>
                <a:lnTo>
                  <a:pt x="1466" y="2418"/>
                </a:lnTo>
                <a:lnTo>
                  <a:pt x="1466" y="2516"/>
                </a:lnTo>
                <a:lnTo>
                  <a:pt x="1491" y="2613"/>
                </a:lnTo>
                <a:lnTo>
                  <a:pt x="1515" y="2687"/>
                </a:lnTo>
                <a:lnTo>
                  <a:pt x="1613" y="2833"/>
                </a:lnTo>
                <a:lnTo>
                  <a:pt x="1710" y="2907"/>
                </a:lnTo>
                <a:lnTo>
                  <a:pt x="7425" y="6619"/>
                </a:lnTo>
                <a:lnTo>
                  <a:pt x="4177" y="10893"/>
                </a:lnTo>
                <a:lnTo>
                  <a:pt x="929" y="10331"/>
                </a:lnTo>
                <a:lnTo>
                  <a:pt x="831" y="10331"/>
                </a:lnTo>
                <a:lnTo>
                  <a:pt x="709" y="10356"/>
                </a:lnTo>
                <a:lnTo>
                  <a:pt x="611" y="10404"/>
                </a:lnTo>
                <a:lnTo>
                  <a:pt x="514" y="10478"/>
                </a:lnTo>
                <a:lnTo>
                  <a:pt x="147" y="10844"/>
                </a:lnTo>
                <a:lnTo>
                  <a:pt x="74" y="10942"/>
                </a:lnTo>
                <a:lnTo>
                  <a:pt x="25" y="11064"/>
                </a:lnTo>
                <a:lnTo>
                  <a:pt x="1" y="11186"/>
                </a:lnTo>
                <a:lnTo>
                  <a:pt x="1" y="11308"/>
                </a:lnTo>
                <a:lnTo>
                  <a:pt x="50" y="11455"/>
                </a:lnTo>
                <a:lnTo>
                  <a:pt x="147" y="11601"/>
                </a:lnTo>
                <a:lnTo>
                  <a:pt x="245" y="11674"/>
                </a:lnTo>
                <a:lnTo>
                  <a:pt x="3444" y="13457"/>
                </a:lnTo>
                <a:lnTo>
                  <a:pt x="5227" y="16657"/>
                </a:lnTo>
                <a:lnTo>
                  <a:pt x="5301" y="16754"/>
                </a:lnTo>
                <a:lnTo>
                  <a:pt x="5447" y="16852"/>
                </a:lnTo>
                <a:lnTo>
                  <a:pt x="5594" y="16901"/>
                </a:lnTo>
                <a:lnTo>
                  <a:pt x="5716" y="16901"/>
                </a:lnTo>
                <a:lnTo>
                  <a:pt x="5838" y="16877"/>
                </a:lnTo>
                <a:lnTo>
                  <a:pt x="5960" y="16828"/>
                </a:lnTo>
                <a:lnTo>
                  <a:pt x="6058" y="16754"/>
                </a:lnTo>
                <a:lnTo>
                  <a:pt x="6424" y="16388"/>
                </a:lnTo>
                <a:lnTo>
                  <a:pt x="6497" y="16290"/>
                </a:lnTo>
                <a:lnTo>
                  <a:pt x="6546" y="16193"/>
                </a:lnTo>
                <a:lnTo>
                  <a:pt x="6571" y="16071"/>
                </a:lnTo>
                <a:lnTo>
                  <a:pt x="6571" y="15973"/>
                </a:lnTo>
                <a:lnTo>
                  <a:pt x="6009" y="12725"/>
                </a:lnTo>
                <a:lnTo>
                  <a:pt x="10283" y="9476"/>
                </a:lnTo>
                <a:lnTo>
                  <a:pt x="13995" y="15191"/>
                </a:lnTo>
                <a:lnTo>
                  <a:pt x="14068" y="15289"/>
                </a:lnTo>
                <a:lnTo>
                  <a:pt x="14215" y="15387"/>
                </a:lnTo>
                <a:lnTo>
                  <a:pt x="14288" y="15411"/>
                </a:lnTo>
                <a:lnTo>
                  <a:pt x="14386" y="15436"/>
                </a:lnTo>
                <a:lnTo>
                  <a:pt x="14484" y="15436"/>
                </a:lnTo>
                <a:lnTo>
                  <a:pt x="14606" y="15411"/>
                </a:lnTo>
                <a:lnTo>
                  <a:pt x="14703" y="15362"/>
                </a:lnTo>
                <a:lnTo>
                  <a:pt x="14801" y="15289"/>
                </a:lnTo>
                <a:lnTo>
                  <a:pt x="15558" y="14556"/>
                </a:lnTo>
                <a:lnTo>
                  <a:pt x="15631" y="14434"/>
                </a:lnTo>
                <a:lnTo>
                  <a:pt x="15680" y="14312"/>
                </a:lnTo>
                <a:lnTo>
                  <a:pt x="15705" y="14190"/>
                </a:lnTo>
                <a:lnTo>
                  <a:pt x="15680" y="14043"/>
                </a:lnTo>
                <a:lnTo>
                  <a:pt x="13555" y="6277"/>
                </a:lnTo>
                <a:lnTo>
                  <a:pt x="16242" y="3615"/>
                </a:lnTo>
                <a:lnTo>
                  <a:pt x="16364" y="3444"/>
                </a:lnTo>
                <a:lnTo>
                  <a:pt x="16486" y="3248"/>
                </a:lnTo>
                <a:lnTo>
                  <a:pt x="16584" y="3029"/>
                </a:lnTo>
                <a:lnTo>
                  <a:pt x="16657" y="2784"/>
                </a:lnTo>
                <a:lnTo>
                  <a:pt x="16779" y="2345"/>
                </a:lnTo>
                <a:lnTo>
                  <a:pt x="16853" y="2052"/>
                </a:lnTo>
                <a:lnTo>
                  <a:pt x="16877" y="1734"/>
                </a:lnTo>
                <a:lnTo>
                  <a:pt x="16901" y="1441"/>
                </a:lnTo>
                <a:lnTo>
                  <a:pt x="16901" y="1197"/>
                </a:lnTo>
                <a:lnTo>
                  <a:pt x="16901" y="953"/>
                </a:lnTo>
                <a:lnTo>
                  <a:pt x="16853" y="757"/>
                </a:lnTo>
                <a:lnTo>
                  <a:pt x="16779" y="586"/>
                </a:lnTo>
                <a:lnTo>
                  <a:pt x="16706" y="415"/>
                </a:lnTo>
                <a:lnTo>
                  <a:pt x="16608" y="293"/>
                </a:lnTo>
                <a:lnTo>
                  <a:pt x="16486" y="196"/>
                </a:lnTo>
                <a:lnTo>
                  <a:pt x="16315" y="122"/>
                </a:lnTo>
                <a:lnTo>
                  <a:pt x="16144" y="49"/>
                </a:lnTo>
                <a:lnTo>
                  <a:pt x="15949"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83" name="Google Shape;583;p38"/>
          <p:cNvGrpSpPr/>
          <p:nvPr/>
        </p:nvGrpSpPr>
        <p:grpSpPr>
          <a:xfrm>
            <a:off x="6947038" y="4660515"/>
            <a:ext cx="362448" cy="386922"/>
            <a:chOff x="6642425" y="4312500"/>
            <a:chExt cx="433550" cy="462825"/>
          </a:xfrm>
        </p:grpSpPr>
        <p:sp>
          <p:nvSpPr>
            <p:cNvPr id="584" name="Google Shape;584;p38"/>
            <p:cNvSpPr/>
            <p:nvPr/>
          </p:nvSpPr>
          <p:spPr>
            <a:xfrm>
              <a:off x="6642425" y="4687375"/>
              <a:ext cx="433550" cy="39125"/>
            </a:xfrm>
            <a:custGeom>
              <a:avLst/>
              <a:gdLst/>
              <a:ahLst/>
              <a:cxnLst/>
              <a:rect l="l" t="t" r="r" b="b"/>
              <a:pathLst>
                <a:path w="17342" h="1565" extrusionOk="0">
                  <a:moveTo>
                    <a:pt x="489" y="1"/>
                  </a:moveTo>
                  <a:lnTo>
                    <a:pt x="392" y="25"/>
                  </a:lnTo>
                  <a:lnTo>
                    <a:pt x="294" y="50"/>
                  </a:lnTo>
                  <a:lnTo>
                    <a:pt x="221" y="99"/>
                  </a:lnTo>
                  <a:lnTo>
                    <a:pt x="147" y="148"/>
                  </a:lnTo>
                  <a:lnTo>
                    <a:pt x="74" y="221"/>
                  </a:lnTo>
                  <a:lnTo>
                    <a:pt x="25" y="318"/>
                  </a:lnTo>
                  <a:lnTo>
                    <a:pt x="1" y="392"/>
                  </a:lnTo>
                  <a:lnTo>
                    <a:pt x="1" y="489"/>
                  </a:lnTo>
                  <a:lnTo>
                    <a:pt x="1" y="612"/>
                  </a:lnTo>
                  <a:lnTo>
                    <a:pt x="25" y="685"/>
                  </a:lnTo>
                  <a:lnTo>
                    <a:pt x="74" y="783"/>
                  </a:lnTo>
                  <a:lnTo>
                    <a:pt x="147" y="856"/>
                  </a:lnTo>
                  <a:lnTo>
                    <a:pt x="221" y="905"/>
                  </a:lnTo>
                  <a:lnTo>
                    <a:pt x="294" y="953"/>
                  </a:lnTo>
                  <a:lnTo>
                    <a:pt x="392" y="978"/>
                  </a:lnTo>
                  <a:lnTo>
                    <a:pt x="489" y="978"/>
                  </a:lnTo>
                  <a:lnTo>
                    <a:pt x="734" y="1002"/>
                  </a:lnTo>
                  <a:lnTo>
                    <a:pt x="929" y="1051"/>
                  </a:lnTo>
                  <a:lnTo>
                    <a:pt x="1100" y="1124"/>
                  </a:lnTo>
                  <a:lnTo>
                    <a:pt x="1271" y="1222"/>
                  </a:lnTo>
                  <a:lnTo>
                    <a:pt x="1491" y="1344"/>
                  </a:lnTo>
                  <a:lnTo>
                    <a:pt x="1759" y="1466"/>
                  </a:lnTo>
                  <a:lnTo>
                    <a:pt x="1930" y="1515"/>
                  </a:lnTo>
                  <a:lnTo>
                    <a:pt x="2101" y="1540"/>
                  </a:lnTo>
                  <a:lnTo>
                    <a:pt x="2297" y="1564"/>
                  </a:lnTo>
                  <a:lnTo>
                    <a:pt x="2761" y="1564"/>
                  </a:lnTo>
                  <a:lnTo>
                    <a:pt x="2956" y="1540"/>
                  </a:lnTo>
                  <a:lnTo>
                    <a:pt x="3127" y="1515"/>
                  </a:lnTo>
                  <a:lnTo>
                    <a:pt x="3298" y="1466"/>
                  </a:lnTo>
                  <a:lnTo>
                    <a:pt x="3567" y="1344"/>
                  </a:lnTo>
                  <a:lnTo>
                    <a:pt x="3787" y="1222"/>
                  </a:lnTo>
                  <a:lnTo>
                    <a:pt x="3957" y="1124"/>
                  </a:lnTo>
                  <a:lnTo>
                    <a:pt x="4128" y="1051"/>
                  </a:lnTo>
                  <a:lnTo>
                    <a:pt x="4324" y="1002"/>
                  </a:lnTo>
                  <a:lnTo>
                    <a:pt x="4568" y="978"/>
                  </a:lnTo>
                  <a:lnTo>
                    <a:pt x="4837" y="1002"/>
                  </a:lnTo>
                  <a:lnTo>
                    <a:pt x="5032" y="1051"/>
                  </a:lnTo>
                  <a:lnTo>
                    <a:pt x="5179" y="1124"/>
                  </a:lnTo>
                  <a:lnTo>
                    <a:pt x="5350" y="1222"/>
                  </a:lnTo>
                  <a:lnTo>
                    <a:pt x="5594" y="1344"/>
                  </a:lnTo>
                  <a:lnTo>
                    <a:pt x="5862" y="1466"/>
                  </a:lnTo>
                  <a:lnTo>
                    <a:pt x="6009" y="1515"/>
                  </a:lnTo>
                  <a:lnTo>
                    <a:pt x="6204" y="1540"/>
                  </a:lnTo>
                  <a:lnTo>
                    <a:pt x="6400" y="1564"/>
                  </a:lnTo>
                  <a:lnTo>
                    <a:pt x="6839" y="1564"/>
                  </a:lnTo>
                  <a:lnTo>
                    <a:pt x="7059" y="1540"/>
                  </a:lnTo>
                  <a:lnTo>
                    <a:pt x="7230" y="1515"/>
                  </a:lnTo>
                  <a:lnTo>
                    <a:pt x="7401" y="1466"/>
                  </a:lnTo>
                  <a:lnTo>
                    <a:pt x="7670" y="1344"/>
                  </a:lnTo>
                  <a:lnTo>
                    <a:pt x="7890" y="1222"/>
                  </a:lnTo>
                  <a:lnTo>
                    <a:pt x="8061" y="1124"/>
                  </a:lnTo>
                  <a:lnTo>
                    <a:pt x="8231" y="1051"/>
                  </a:lnTo>
                  <a:lnTo>
                    <a:pt x="8427" y="1002"/>
                  </a:lnTo>
                  <a:lnTo>
                    <a:pt x="8671" y="978"/>
                  </a:lnTo>
                  <a:lnTo>
                    <a:pt x="8915" y="1002"/>
                  </a:lnTo>
                  <a:lnTo>
                    <a:pt x="9111" y="1051"/>
                  </a:lnTo>
                  <a:lnTo>
                    <a:pt x="9282" y="1124"/>
                  </a:lnTo>
                  <a:lnTo>
                    <a:pt x="9453" y="1222"/>
                  </a:lnTo>
                  <a:lnTo>
                    <a:pt x="9672" y="1344"/>
                  </a:lnTo>
                  <a:lnTo>
                    <a:pt x="9941" y="1466"/>
                  </a:lnTo>
                  <a:lnTo>
                    <a:pt x="10112" y="1515"/>
                  </a:lnTo>
                  <a:lnTo>
                    <a:pt x="10283" y="1540"/>
                  </a:lnTo>
                  <a:lnTo>
                    <a:pt x="10478" y="1564"/>
                  </a:lnTo>
                  <a:lnTo>
                    <a:pt x="10942" y="1564"/>
                  </a:lnTo>
                  <a:lnTo>
                    <a:pt x="11138" y="1540"/>
                  </a:lnTo>
                  <a:lnTo>
                    <a:pt x="11333" y="1515"/>
                  </a:lnTo>
                  <a:lnTo>
                    <a:pt x="11480" y="1466"/>
                  </a:lnTo>
                  <a:lnTo>
                    <a:pt x="11748" y="1344"/>
                  </a:lnTo>
                  <a:lnTo>
                    <a:pt x="11993" y="1222"/>
                  </a:lnTo>
                  <a:lnTo>
                    <a:pt x="12139" y="1124"/>
                  </a:lnTo>
                  <a:lnTo>
                    <a:pt x="12310" y="1051"/>
                  </a:lnTo>
                  <a:lnTo>
                    <a:pt x="12506" y="1002"/>
                  </a:lnTo>
                  <a:lnTo>
                    <a:pt x="12774" y="978"/>
                  </a:lnTo>
                  <a:lnTo>
                    <a:pt x="13018" y="1002"/>
                  </a:lnTo>
                  <a:lnTo>
                    <a:pt x="13214" y="1051"/>
                  </a:lnTo>
                  <a:lnTo>
                    <a:pt x="13385" y="1124"/>
                  </a:lnTo>
                  <a:lnTo>
                    <a:pt x="13556" y="1222"/>
                  </a:lnTo>
                  <a:lnTo>
                    <a:pt x="13776" y="1344"/>
                  </a:lnTo>
                  <a:lnTo>
                    <a:pt x="14044" y="1466"/>
                  </a:lnTo>
                  <a:lnTo>
                    <a:pt x="14215" y="1515"/>
                  </a:lnTo>
                  <a:lnTo>
                    <a:pt x="14386" y="1540"/>
                  </a:lnTo>
                  <a:lnTo>
                    <a:pt x="14581" y="1564"/>
                  </a:lnTo>
                  <a:lnTo>
                    <a:pt x="15046" y="1564"/>
                  </a:lnTo>
                  <a:lnTo>
                    <a:pt x="15241" y="1540"/>
                  </a:lnTo>
                  <a:lnTo>
                    <a:pt x="15412" y="1515"/>
                  </a:lnTo>
                  <a:lnTo>
                    <a:pt x="15583" y="1466"/>
                  </a:lnTo>
                  <a:lnTo>
                    <a:pt x="15851" y="1344"/>
                  </a:lnTo>
                  <a:lnTo>
                    <a:pt x="16071" y="1222"/>
                  </a:lnTo>
                  <a:lnTo>
                    <a:pt x="16242" y="1124"/>
                  </a:lnTo>
                  <a:lnTo>
                    <a:pt x="16413" y="1051"/>
                  </a:lnTo>
                  <a:lnTo>
                    <a:pt x="16609" y="1002"/>
                  </a:lnTo>
                  <a:lnTo>
                    <a:pt x="16853" y="978"/>
                  </a:lnTo>
                  <a:lnTo>
                    <a:pt x="16951" y="978"/>
                  </a:lnTo>
                  <a:lnTo>
                    <a:pt x="17048" y="953"/>
                  </a:lnTo>
                  <a:lnTo>
                    <a:pt x="17121" y="905"/>
                  </a:lnTo>
                  <a:lnTo>
                    <a:pt x="17195" y="856"/>
                  </a:lnTo>
                  <a:lnTo>
                    <a:pt x="17268" y="783"/>
                  </a:lnTo>
                  <a:lnTo>
                    <a:pt x="17317" y="685"/>
                  </a:lnTo>
                  <a:lnTo>
                    <a:pt x="17341" y="612"/>
                  </a:lnTo>
                  <a:lnTo>
                    <a:pt x="17341" y="489"/>
                  </a:lnTo>
                  <a:lnTo>
                    <a:pt x="17341" y="392"/>
                  </a:lnTo>
                  <a:lnTo>
                    <a:pt x="17317" y="318"/>
                  </a:lnTo>
                  <a:lnTo>
                    <a:pt x="17268" y="221"/>
                  </a:lnTo>
                  <a:lnTo>
                    <a:pt x="17195" y="148"/>
                  </a:lnTo>
                  <a:lnTo>
                    <a:pt x="17121" y="99"/>
                  </a:lnTo>
                  <a:lnTo>
                    <a:pt x="17048" y="50"/>
                  </a:lnTo>
                  <a:lnTo>
                    <a:pt x="16951" y="25"/>
                  </a:lnTo>
                  <a:lnTo>
                    <a:pt x="16853" y="1"/>
                  </a:lnTo>
                  <a:lnTo>
                    <a:pt x="16633" y="25"/>
                  </a:lnTo>
                  <a:lnTo>
                    <a:pt x="16438" y="50"/>
                  </a:lnTo>
                  <a:lnTo>
                    <a:pt x="16242" y="74"/>
                  </a:lnTo>
                  <a:lnTo>
                    <a:pt x="16096" y="123"/>
                  </a:lnTo>
                  <a:lnTo>
                    <a:pt x="15827" y="245"/>
                  </a:lnTo>
                  <a:lnTo>
                    <a:pt x="15583" y="367"/>
                  </a:lnTo>
                  <a:lnTo>
                    <a:pt x="15436" y="465"/>
                  </a:lnTo>
                  <a:lnTo>
                    <a:pt x="15265" y="538"/>
                  </a:lnTo>
                  <a:lnTo>
                    <a:pt x="15070" y="587"/>
                  </a:lnTo>
                  <a:lnTo>
                    <a:pt x="14557" y="587"/>
                  </a:lnTo>
                  <a:lnTo>
                    <a:pt x="14362" y="538"/>
                  </a:lnTo>
                  <a:lnTo>
                    <a:pt x="14191" y="465"/>
                  </a:lnTo>
                  <a:lnTo>
                    <a:pt x="14020" y="367"/>
                  </a:lnTo>
                  <a:lnTo>
                    <a:pt x="13800" y="245"/>
                  </a:lnTo>
                  <a:lnTo>
                    <a:pt x="13531" y="123"/>
                  </a:lnTo>
                  <a:lnTo>
                    <a:pt x="13385" y="74"/>
                  </a:lnTo>
                  <a:lnTo>
                    <a:pt x="13189" y="50"/>
                  </a:lnTo>
                  <a:lnTo>
                    <a:pt x="12994" y="25"/>
                  </a:lnTo>
                  <a:lnTo>
                    <a:pt x="12774" y="1"/>
                  </a:lnTo>
                  <a:lnTo>
                    <a:pt x="12530" y="25"/>
                  </a:lnTo>
                  <a:lnTo>
                    <a:pt x="12335" y="50"/>
                  </a:lnTo>
                  <a:lnTo>
                    <a:pt x="12164" y="74"/>
                  </a:lnTo>
                  <a:lnTo>
                    <a:pt x="11993" y="123"/>
                  </a:lnTo>
                  <a:lnTo>
                    <a:pt x="11724" y="245"/>
                  </a:lnTo>
                  <a:lnTo>
                    <a:pt x="11504" y="367"/>
                  </a:lnTo>
                  <a:lnTo>
                    <a:pt x="11333" y="465"/>
                  </a:lnTo>
                  <a:lnTo>
                    <a:pt x="11162" y="538"/>
                  </a:lnTo>
                  <a:lnTo>
                    <a:pt x="10967" y="587"/>
                  </a:lnTo>
                  <a:lnTo>
                    <a:pt x="10478" y="587"/>
                  </a:lnTo>
                  <a:lnTo>
                    <a:pt x="10283" y="538"/>
                  </a:lnTo>
                  <a:lnTo>
                    <a:pt x="10112" y="465"/>
                  </a:lnTo>
                  <a:lnTo>
                    <a:pt x="9941" y="367"/>
                  </a:lnTo>
                  <a:lnTo>
                    <a:pt x="9721" y="245"/>
                  </a:lnTo>
                  <a:lnTo>
                    <a:pt x="9428" y="123"/>
                  </a:lnTo>
                  <a:lnTo>
                    <a:pt x="9282" y="74"/>
                  </a:lnTo>
                  <a:lnTo>
                    <a:pt x="9111" y="50"/>
                  </a:lnTo>
                  <a:lnTo>
                    <a:pt x="8891" y="25"/>
                  </a:lnTo>
                  <a:lnTo>
                    <a:pt x="8671" y="1"/>
                  </a:lnTo>
                  <a:lnTo>
                    <a:pt x="8451" y="25"/>
                  </a:lnTo>
                  <a:lnTo>
                    <a:pt x="8231" y="50"/>
                  </a:lnTo>
                  <a:lnTo>
                    <a:pt x="8061" y="74"/>
                  </a:lnTo>
                  <a:lnTo>
                    <a:pt x="7890" y="123"/>
                  </a:lnTo>
                  <a:lnTo>
                    <a:pt x="7621" y="245"/>
                  </a:lnTo>
                  <a:lnTo>
                    <a:pt x="7401" y="367"/>
                  </a:lnTo>
                  <a:lnTo>
                    <a:pt x="7230" y="465"/>
                  </a:lnTo>
                  <a:lnTo>
                    <a:pt x="7059" y="538"/>
                  </a:lnTo>
                  <a:lnTo>
                    <a:pt x="6864" y="587"/>
                  </a:lnTo>
                  <a:lnTo>
                    <a:pt x="6375" y="587"/>
                  </a:lnTo>
                  <a:lnTo>
                    <a:pt x="6180" y="538"/>
                  </a:lnTo>
                  <a:lnTo>
                    <a:pt x="6009" y="465"/>
                  </a:lnTo>
                  <a:lnTo>
                    <a:pt x="5838" y="367"/>
                  </a:lnTo>
                  <a:lnTo>
                    <a:pt x="5618" y="245"/>
                  </a:lnTo>
                  <a:lnTo>
                    <a:pt x="5350" y="123"/>
                  </a:lnTo>
                  <a:lnTo>
                    <a:pt x="5179" y="74"/>
                  </a:lnTo>
                  <a:lnTo>
                    <a:pt x="5008" y="50"/>
                  </a:lnTo>
                  <a:lnTo>
                    <a:pt x="4812" y="25"/>
                  </a:lnTo>
                  <a:lnTo>
                    <a:pt x="4568" y="1"/>
                  </a:lnTo>
                  <a:lnTo>
                    <a:pt x="4348" y="25"/>
                  </a:lnTo>
                  <a:lnTo>
                    <a:pt x="4153" y="50"/>
                  </a:lnTo>
                  <a:lnTo>
                    <a:pt x="3957" y="74"/>
                  </a:lnTo>
                  <a:lnTo>
                    <a:pt x="3811" y="123"/>
                  </a:lnTo>
                  <a:lnTo>
                    <a:pt x="3542" y="245"/>
                  </a:lnTo>
                  <a:lnTo>
                    <a:pt x="3298" y="367"/>
                  </a:lnTo>
                  <a:lnTo>
                    <a:pt x="3152" y="465"/>
                  </a:lnTo>
                  <a:lnTo>
                    <a:pt x="2981" y="538"/>
                  </a:lnTo>
                  <a:lnTo>
                    <a:pt x="2785" y="587"/>
                  </a:lnTo>
                  <a:lnTo>
                    <a:pt x="2272" y="587"/>
                  </a:lnTo>
                  <a:lnTo>
                    <a:pt x="2077" y="538"/>
                  </a:lnTo>
                  <a:lnTo>
                    <a:pt x="1906" y="465"/>
                  </a:lnTo>
                  <a:lnTo>
                    <a:pt x="1759" y="367"/>
                  </a:lnTo>
                  <a:lnTo>
                    <a:pt x="1515" y="245"/>
                  </a:lnTo>
                  <a:lnTo>
                    <a:pt x="1247" y="123"/>
                  </a:lnTo>
                  <a:lnTo>
                    <a:pt x="1100" y="74"/>
                  </a:lnTo>
                  <a:lnTo>
                    <a:pt x="905" y="50"/>
                  </a:lnTo>
                  <a:lnTo>
                    <a:pt x="709" y="25"/>
                  </a:lnTo>
                  <a:lnTo>
                    <a:pt x="48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85" name="Google Shape;585;p38"/>
            <p:cNvSpPr/>
            <p:nvPr/>
          </p:nvSpPr>
          <p:spPr>
            <a:xfrm>
              <a:off x="6642425" y="4736225"/>
              <a:ext cx="433550" cy="39100"/>
            </a:xfrm>
            <a:custGeom>
              <a:avLst/>
              <a:gdLst/>
              <a:ahLst/>
              <a:cxnLst/>
              <a:rect l="l" t="t" r="r" b="b"/>
              <a:pathLst>
                <a:path w="17342" h="1564" extrusionOk="0">
                  <a:moveTo>
                    <a:pt x="489" y="1"/>
                  </a:moveTo>
                  <a:lnTo>
                    <a:pt x="392" y="25"/>
                  </a:lnTo>
                  <a:lnTo>
                    <a:pt x="294" y="50"/>
                  </a:lnTo>
                  <a:lnTo>
                    <a:pt x="221" y="99"/>
                  </a:lnTo>
                  <a:lnTo>
                    <a:pt x="147" y="147"/>
                  </a:lnTo>
                  <a:lnTo>
                    <a:pt x="74" y="221"/>
                  </a:lnTo>
                  <a:lnTo>
                    <a:pt x="25" y="318"/>
                  </a:lnTo>
                  <a:lnTo>
                    <a:pt x="1" y="392"/>
                  </a:lnTo>
                  <a:lnTo>
                    <a:pt x="1" y="489"/>
                  </a:lnTo>
                  <a:lnTo>
                    <a:pt x="1" y="611"/>
                  </a:lnTo>
                  <a:lnTo>
                    <a:pt x="25" y="685"/>
                  </a:lnTo>
                  <a:lnTo>
                    <a:pt x="74" y="782"/>
                  </a:lnTo>
                  <a:lnTo>
                    <a:pt x="147" y="856"/>
                  </a:lnTo>
                  <a:lnTo>
                    <a:pt x="221" y="904"/>
                  </a:lnTo>
                  <a:lnTo>
                    <a:pt x="294" y="953"/>
                  </a:lnTo>
                  <a:lnTo>
                    <a:pt x="392" y="978"/>
                  </a:lnTo>
                  <a:lnTo>
                    <a:pt x="489" y="978"/>
                  </a:lnTo>
                  <a:lnTo>
                    <a:pt x="734" y="1002"/>
                  </a:lnTo>
                  <a:lnTo>
                    <a:pt x="929" y="1051"/>
                  </a:lnTo>
                  <a:lnTo>
                    <a:pt x="1100" y="1124"/>
                  </a:lnTo>
                  <a:lnTo>
                    <a:pt x="1271" y="1222"/>
                  </a:lnTo>
                  <a:lnTo>
                    <a:pt x="1491" y="1344"/>
                  </a:lnTo>
                  <a:lnTo>
                    <a:pt x="1759" y="1466"/>
                  </a:lnTo>
                  <a:lnTo>
                    <a:pt x="1930" y="1515"/>
                  </a:lnTo>
                  <a:lnTo>
                    <a:pt x="2101" y="1539"/>
                  </a:lnTo>
                  <a:lnTo>
                    <a:pt x="2297" y="1564"/>
                  </a:lnTo>
                  <a:lnTo>
                    <a:pt x="2761" y="1564"/>
                  </a:lnTo>
                  <a:lnTo>
                    <a:pt x="2956" y="1539"/>
                  </a:lnTo>
                  <a:lnTo>
                    <a:pt x="3127" y="1515"/>
                  </a:lnTo>
                  <a:lnTo>
                    <a:pt x="3298" y="1466"/>
                  </a:lnTo>
                  <a:lnTo>
                    <a:pt x="3567" y="1344"/>
                  </a:lnTo>
                  <a:lnTo>
                    <a:pt x="3787" y="1222"/>
                  </a:lnTo>
                  <a:lnTo>
                    <a:pt x="3957" y="1124"/>
                  </a:lnTo>
                  <a:lnTo>
                    <a:pt x="4128" y="1051"/>
                  </a:lnTo>
                  <a:lnTo>
                    <a:pt x="4324" y="1002"/>
                  </a:lnTo>
                  <a:lnTo>
                    <a:pt x="4568" y="978"/>
                  </a:lnTo>
                  <a:lnTo>
                    <a:pt x="4837" y="1002"/>
                  </a:lnTo>
                  <a:lnTo>
                    <a:pt x="5032" y="1051"/>
                  </a:lnTo>
                  <a:lnTo>
                    <a:pt x="5179" y="1124"/>
                  </a:lnTo>
                  <a:lnTo>
                    <a:pt x="5350" y="1222"/>
                  </a:lnTo>
                  <a:lnTo>
                    <a:pt x="5594" y="1344"/>
                  </a:lnTo>
                  <a:lnTo>
                    <a:pt x="5862" y="1466"/>
                  </a:lnTo>
                  <a:lnTo>
                    <a:pt x="6009" y="1515"/>
                  </a:lnTo>
                  <a:lnTo>
                    <a:pt x="6204" y="1539"/>
                  </a:lnTo>
                  <a:lnTo>
                    <a:pt x="6400" y="1564"/>
                  </a:lnTo>
                  <a:lnTo>
                    <a:pt x="6839" y="1564"/>
                  </a:lnTo>
                  <a:lnTo>
                    <a:pt x="7059" y="1539"/>
                  </a:lnTo>
                  <a:lnTo>
                    <a:pt x="7230" y="1515"/>
                  </a:lnTo>
                  <a:lnTo>
                    <a:pt x="7401" y="1466"/>
                  </a:lnTo>
                  <a:lnTo>
                    <a:pt x="7670" y="1344"/>
                  </a:lnTo>
                  <a:lnTo>
                    <a:pt x="7890" y="1222"/>
                  </a:lnTo>
                  <a:lnTo>
                    <a:pt x="8061" y="1124"/>
                  </a:lnTo>
                  <a:lnTo>
                    <a:pt x="8231" y="1051"/>
                  </a:lnTo>
                  <a:lnTo>
                    <a:pt x="8427" y="1002"/>
                  </a:lnTo>
                  <a:lnTo>
                    <a:pt x="8671" y="978"/>
                  </a:lnTo>
                  <a:lnTo>
                    <a:pt x="8915" y="1002"/>
                  </a:lnTo>
                  <a:lnTo>
                    <a:pt x="9111" y="1051"/>
                  </a:lnTo>
                  <a:lnTo>
                    <a:pt x="9282" y="1124"/>
                  </a:lnTo>
                  <a:lnTo>
                    <a:pt x="9453" y="1222"/>
                  </a:lnTo>
                  <a:lnTo>
                    <a:pt x="9672" y="1344"/>
                  </a:lnTo>
                  <a:lnTo>
                    <a:pt x="9941" y="1466"/>
                  </a:lnTo>
                  <a:lnTo>
                    <a:pt x="10112" y="1515"/>
                  </a:lnTo>
                  <a:lnTo>
                    <a:pt x="10283" y="1539"/>
                  </a:lnTo>
                  <a:lnTo>
                    <a:pt x="10478" y="1564"/>
                  </a:lnTo>
                  <a:lnTo>
                    <a:pt x="10942" y="1564"/>
                  </a:lnTo>
                  <a:lnTo>
                    <a:pt x="11138" y="1539"/>
                  </a:lnTo>
                  <a:lnTo>
                    <a:pt x="11333" y="1515"/>
                  </a:lnTo>
                  <a:lnTo>
                    <a:pt x="11480" y="1466"/>
                  </a:lnTo>
                  <a:lnTo>
                    <a:pt x="11748" y="1344"/>
                  </a:lnTo>
                  <a:lnTo>
                    <a:pt x="11993" y="1222"/>
                  </a:lnTo>
                  <a:lnTo>
                    <a:pt x="12139" y="1124"/>
                  </a:lnTo>
                  <a:lnTo>
                    <a:pt x="12310" y="1051"/>
                  </a:lnTo>
                  <a:lnTo>
                    <a:pt x="12506" y="1002"/>
                  </a:lnTo>
                  <a:lnTo>
                    <a:pt x="12774" y="978"/>
                  </a:lnTo>
                  <a:lnTo>
                    <a:pt x="13018" y="1002"/>
                  </a:lnTo>
                  <a:lnTo>
                    <a:pt x="13214" y="1051"/>
                  </a:lnTo>
                  <a:lnTo>
                    <a:pt x="13385" y="1124"/>
                  </a:lnTo>
                  <a:lnTo>
                    <a:pt x="13556" y="1222"/>
                  </a:lnTo>
                  <a:lnTo>
                    <a:pt x="13776" y="1344"/>
                  </a:lnTo>
                  <a:lnTo>
                    <a:pt x="14044" y="1466"/>
                  </a:lnTo>
                  <a:lnTo>
                    <a:pt x="14215" y="1515"/>
                  </a:lnTo>
                  <a:lnTo>
                    <a:pt x="14386" y="1539"/>
                  </a:lnTo>
                  <a:lnTo>
                    <a:pt x="14581" y="1564"/>
                  </a:lnTo>
                  <a:lnTo>
                    <a:pt x="15046" y="1564"/>
                  </a:lnTo>
                  <a:lnTo>
                    <a:pt x="15241" y="1539"/>
                  </a:lnTo>
                  <a:lnTo>
                    <a:pt x="15412" y="1515"/>
                  </a:lnTo>
                  <a:lnTo>
                    <a:pt x="15583" y="1466"/>
                  </a:lnTo>
                  <a:lnTo>
                    <a:pt x="15851" y="1344"/>
                  </a:lnTo>
                  <a:lnTo>
                    <a:pt x="16071" y="1222"/>
                  </a:lnTo>
                  <a:lnTo>
                    <a:pt x="16242" y="1124"/>
                  </a:lnTo>
                  <a:lnTo>
                    <a:pt x="16413" y="1051"/>
                  </a:lnTo>
                  <a:lnTo>
                    <a:pt x="16609" y="1002"/>
                  </a:lnTo>
                  <a:lnTo>
                    <a:pt x="16853" y="978"/>
                  </a:lnTo>
                  <a:lnTo>
                    <a:pt x="16951" y="978"/>
                  </a:lnTo>
                  <a:lnTo>
                    <a:pt x="17048" y="953"/>
                  </a:lnTo>
                  <a:lnTo>
                    <a:pt x="17121" y="904"/>
                  </a:lnTo>
                  <a:lnTo>
                    <a:pt x="17195" y="856"/>
                  </a:lnTo>
                  <a:lnTo>
                    <a:pt x="17268" y="782"/>
                  </a:lnTo>
                  <a:lnTo>
                    <a:pt x="17317" y="685"/>
                  </a:lnTo>
                  <a:lnTo>
                    <a:pt x="17341" y="611"/>
                  </a:lnTo>
                  <a:lnTo>
                    <a:pt x="17341" y="489"/>
                  </a:lnTo>
                  <a:lnTo>
                    <a:pt x="17341" y="392"/>
                  </a:lnTo>
                  <a:lnTo>
                    <a:pt x="17317" y="318"/>
                  </a:lnTo>
                  <a:lnTo>
                    <a:pt x="17268" y="221"/>
                  </a:lnTo>
                  <a:lnTo>
                    <a:pt x="17195" y="147"/>
                  </a:lnTo>
                  <a:lnTo>
                    <a:pt x="17121" y="99"/>
                  </a:lnTo>
                  <a:lnTo>
                    <a:pt x="17048" y="50"/>
                  </a:lnTo>
                  <a:lnTo>
                    <a:pt x="16951" y="25"/>
                  </a:lnTo>
                  <a:lnTo>
                    <a:pt x="16853" y="1"/>
                  </a:lnTo>
                  <a:lnTo>
                    <a:pt x="16633" y="25"/>
                  </a:lnTo>
                  <a:lnTo>
                    <a:pt x="16438" y="50"/>
                  </a:lnTo>
                  <a:lnTo>
                    <a:pt x="16242" y="74"/>
                  </a:lnTo>
                  <a:lnTo>
                    <a:pt x="16096" y="123"/>
                  </a:lnTo>
                  <a:lnTo>
                    <a:pt x="15827" y="245"/>
                  </a:lnTo>
                  <a:lnTo>
                    <a:pt x="15583" y="367"/>
                  </a:lnTo>
                  <a:lnTo>
                    <a:pt x="15436" y="465"/>
                  </a:lnTo>
                  <a:lnTo>
                    <a:pt x="15265" y="538"/>
                  </a:lnTo>
                  <a:lnTo>
                    <a:pt x="15070" y="587"/>
                  </a:lnTo>
                  <a:lnTo>
                    <a:pt x="14557" y="587"/>
                  </a:lnTo>
                  <a:lnTo>
                    <a:pt x="14362" y="538"/>
                  </a:lnTo>
                  <a:lnTo>
                    <a:pt x="14191" y="465"/>
                  </a:lnTo>
                  <a:lnTo>
                    <a:pt x="14020" y="367"/>
                  </a:lnTo>
                  <a:lnTo>
                    <a:pt x="13800" y="245"/>
                  </a:lnTo>
                  <a:lnTo>
                    <a:pt x="13531" y="123"/>
                  </a:lnTo>
                  <a:lnTo>
                    <a:pt x="13385" y="74"/>
                  </a:lnTo>
                  <a:lnTo>
                    <a:pt x="13189" y="50"/>
                  </a:lnTo>
                  <a:lnTo>
                    <a:pt x="12994" y="25"/>
                  </a:lnTo>
                  <a:lnTo>
                    <a:pt x="12774" y="1"/>
                  </a:lnTo>
                  <a:lnTo>
                    <a:pt x="12530" y="25"/>
                  </a:lnTo>
                  <a:lnTo>
                    <a:pt x="12335" y="50"/>
                  </a:lnTo>
                  <a:lnTo>
                    <a:pt x="12164" y="74"/>
                  </a:lnTo>
                  <a:lnTo>
                    <a:pt x="11993" y="123"/>
                  </a:lnTo>
                  <a:lnTo>
                    <a:pt x="11724" y="245"/>
                  </a:lnTo>
                  <a:lnTo>
                    <a:pt x="11504" y="367"/>
                  </a:lnTo>
                  <a:lnTo>
                    <a:pt x="11333" y="465"/>
                  </a:lnTo>
                  <a:lnTo>
                    <a:pt x="11162" y="538"/>
                  </a:lnTo>
                  <a:lnTo>
                    <a:pt x="10967" y="587"/>
                  </a:lnTo>
                  <a:lnTo>
                    <a:pt x="10478" y="587"/>
                  </a:lnTo>
                  <a:lnTo>
                    <a:pt x="10283" y="538"/>
                  </a:lnTo>
                  <a:lnTo>
                    <a:pt x="10112" y="465"/>
                  </a:lnTo>
                  <a:lnTo>
                    <a:pt x="9941" y="367"/>
                  </a:lnTo>
                  <a:lnTo>
                    <a:pt x="9721" y="245"/>
                  </a:lnTo>
                  <a:lnTo>
                    <a:pt x="9428" y="123"/>
                  </a:lnTo>
                  <a:lnTo>
                    <a:pt x="9282" y="74"/>
                  </a:lnTo>
                  <a:lnTo>
                    <a:pt x="9111" y="50"/>
                  </a:lnTo>
                  <a:lnTo>
                    <a:pt x="8891" y="25"/>
                  </a:lnTo>
                  <a:lnTo>
                    <a:pt x="8671" y="1"/>
                  </a:lnTo>
                  <a:lnTo>
                    <a:pt x="8451" y="25"/>
                  </a:lnTo>
                  <a:lnTo>
                    <a:pt x="8231" y="50"/>
                  </a:lnTo>
                  <a:lnTo>
                    <a:pt x="8061" y="74"/>
                  </a:lnTo>
                  <a:lnTo>
                    <a:pt x="7890" y="123"/>
                  </a:lnTo>
                  <a:lnTo>
                    <a:pt x="7621" y="245"/>
                  </a:lnTo>
                  <a:lnTo>
                    <a:pt x="7401" y="367"/>
                  </a:lnTo>
                  <a:lnTo>
                    <a:pt x="7230" y="465"/>
                  </a:lnTo>
                  <a:lnTo>
                    <a:pt x="7059" y="538"/>
                  </a:lnTo>
                  <a:lnTo>
                    <a:pt x="6864" y="587"/>
                  </a:lnTo>
                  <a:lnTo>
                    <a:pt x="6375" y="587"/>
                  </a:lnTo>
                  <a:lnTo>
                    <a:pt x="6180" y="538"/>
                  </a:lnTo>
                  <a:lnTo>
                    <a:pt x="6009" y="465"/>
                  </a:lnTo>
                  <a:lnTo>
                    <a:pt x="5838" y="367"/>
                  </a:lnTo>
                  <a:lnTo>
                    <a:pt x="5618" y="245"/>
                  </a:lnTo>
                  <a:lnTo>
                    <a:pt x="5350" y="123"/>
                  </a:lnTo>
                  <a:lnTo>
                    <a:pt x="5179" y="74"/>
                  </a:lnTo>
                  <a:lnTo>
                    <a:pt x="5008" y="50"/>
                  </a:lnTo>
                  <a:lnTo>
                    <a:pt x="4812" y="25"/>
                  </a:lnTo>
                  <a:lnTo>
                    <a:pt x="4568" y="1"/>
                  </a:lnTo>
                  <a:lnTo>
                    <a:pt x="4348" y="25"/>
                  </a:lnTo>
                  <a:lnTo>
                    <a:pt x="4153" y="50"/>
                  </a:lnTo>
                  <a:lnTo>
                    <a:pt x="3957" y="74"/>
                  </a:lnTo>
                  <a:lnTo>
                    <a:pt x="3811" y="123"/>
                  </a:lnTo>
                  <a:lnTo>
                    <a:pt x="3542" y="245"/>
                  </a:lnTo>
                  <a:lnTo>
                    <a:pt x="3298" y="367"/>
                  </a:lnTo>
                  <a:lnTo>
                    <a:pt x="3152" y="465"/>
                  </a:lnTo>
                  <a:lnTo>
                    <a:pt x="2981" y="538"/>
                  </a:lnTo>
                  <a:lnTo>
                    <a:pt x="2785" y="587"/>
                  </a:lnTo>
                  <a:lnTo>
                    <a:pt x="2272" y="587"/>
                  </a:lnTo>
                  <a:lnTo>
                    <a:pt x="2077" y="538"/>
                  </a:lnTo>
                  <a:lnTo>
                    <a:pt x="1906" y="465"/>
                  </a:lnTo>
                  <a:lnTo>
                    <a:pt x="1759" y="367"/>
                  </a:lnTo>
                  <a:lnTo>
                    <a:pt x="1515" y="245"/>
                  </a:lnTo>
                  <a:lnTo>
                    <a:pt x="1247" y="123"/>
                  </a:lnTo>
                  <a:lnTo>
                    <a:pt x="1100" y="74"/>
                  </a:lnTo>
                  <a:lnTo>
                    <a:pt x="905" y="50"/>
                  </a:lnTo>
                  <a:lnTo>
                    <a:pt x="709" y="25"/>
                  </a:lnTo>
                  <a:lnTo>
                    <a:pt x="48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86" name="Google Shape;586;p38"/>
            <p:cNvSpPr/>
            <p:nvPr/>
          </p:nvSpPr>
          <p:spPr>
            <a:xfrm>
              <a:off x="6684575" y="4312500"/>
              <a:ext cx="349875" cy="377350"/>
            </a:xfrm>
            <a:custGeom>
              <a:avLst/>
              <a:gdLst/>
              <a:ahLst/>
              <a:cxnLst/>
              <a:rect l="l" t="t" r="r" b="b"/>
              <a:pathLst>
                <a:path w="13995" h="15094" extrusionOk="0">
                  <a:moveTo>
                    <a:pt x="5691" y="5740"/>
                  </a:moveTo>
                  <a:lnTo>
                    <a:pt x="5764" y="5764"/>
                  </a:lnTo>
                  <a:lnTo>
                    <a:pt x="5813" y="5837"/>
                  </a:lnTo>
                  <a:lnTo>
                    <a:pt x="5862" y="5886"/>
                  </a:lnTo>
                  <a:lnTo>
                    <a:pt x="5935" y="6082"/>
                  </a:lnTo>
                  <a:lnTo>
                    <a:pt x="5959" y="6301"/>
                  </a:lnTo>
                  <a:lnTo>
                    <a:pt x="5935" y="6521"/>
                  </a:lnTo>
                  <a:lnTo>
                    <a:pt x="5862" y="6692"/>
                  </a:lnTo>
                  <a:lnTo>
                    <a:pt x="5813" y="6765"/>
                  </a:lnTo>
                  <a:lnTo>
                    <a:pt x="5764" y="6814"/>
                  </a:lnTo>
                  <a:lnTo>
                    <a:pt x="5691" y="6839"/>
                  </a:lnTo>
                  <a:lnTo>
                    <a:pt x="5642" y="6863"/>
                  </a:lnTo>
                  <a:lnTo>
                    <a:pt x="5569" y="6839"/>
                  </a:lnTo>
                  <a:lnTo>
                    <a:pt x="5520" y="6814"/>
                  </a:lnTo>
                  <a:lnTo>
                    <a:pt x="5446" y="6765"/>
                  </a:lnTo>
                  <a:lnTo>
                    <a:pt x="5398" y="6692"/>
                  </a:lnTo>
                  <a:lnTo>
                    <a:pt x="5349" y="6521"/>
                  </a:lnTo>
                  <a:lnTo>
                    <a:pt x="5324" y="6301"/>
                  </a:lnTo>
                  <a:lnTo>
                    <a:pt x="5349" y="6082"/>
                  </a:lnTo>
                  <a:lnTo>
                    <a:pt x="5398" y="5886"/>
                  </a:lnTo>
                  <a:lnTo>
                    <a:pt x="5446" y="5837"/>
                  </a:lnTo>
                  <a:lnTo>
                    <a:pt x="5520" y="5764"/>
                  </a:lnTo>
                  <a:lnTo>
                    <a:pt x="5569" y="5740"/>
                  </a:lnTo>
                  <a:close/>
                  <a:moveTo>
                    <a:pt x="8402" y="5740"/>
                  </a:moveTo>
                  <a:lnTo>
                    <a:pt x="8475" y="5764"/>
                  </a:lnTo>
                  <a:lnTo>
                    <a:pt x="8524" y="5837"/>
                  </a:lnTo>
                  <a:lnTo>
                    <a:pt x="8573" y="5886"/>
                  </a:lnTo>
                  <a:lnTo>
                    <a:pt x="8621" y="6082"/>
                  </a:lnTo>
                  <a:lnTo>
                    <a:pt x="8646" y="6301"/>
                  </a:lnTo>
                  <a:lnTo>
                    <a:pt x="8621" y="6521"/>
                  </a:lnTo>
                  <a:lnTo>
                    <a:pt x="8573" y="6692"/>
                  </a:lnTo>
                  <a:lnTo>
                    <a:pt x="8524" y="6765"/>
                  </a:lnTo>
                  <a:lnTo>
                    <a:pt x="8475" y="6814"/>
                  </a:lnTo>
                  <a:lnTo>
                    <a:pt x="8402" y="6839"/>
                  </a:lnTo>
                  <a:lnTo>
                    <a:pt x="8328" y="6863"/>
                  </a:lnTo>
                  <a:lnTo>
                    <a:pt x="8280" y="6839"/>
                  </a:lnTo>
                  <a:lnTo>
                    <a:pt x="8206" y="6814"/>
                  </a:lnTo>
                  <a:lnTo>
                    <a:pt x="8157" y="6765"/>
                  </a:lnTo>
                  <a:lnTo>
                    <a:pt x="8109" y="6692"/>
                  </a:lnTo>
                  <a:lnTo>
                    <a:pt x="8035" y="6521"/>
                  </a:lnTo>
                  <a:lnTo>
                    <a:pt x="8011" y="6301"/>
                  </a:lnTo>
                  <a:lnTo>
                    <a:pt x="8035" y="6082"/>
                  </a:lnTo>
                  <a:lnTo>
                    <a:pt x="8109" y="5886"/>
                  </a:lnTo>
                  <a:lnTo>
                    <a:pt x="8157" y="5837"/>
                  </a:lnTo>
                  <a:lnTo>
                    <a:pt x="8206" y="5764"/>
                  </a:lnTo>
                  <a:lnTo>
                    <a:pt x="8280" y="5740"/>
                  </a:lnTo>
                  <a:close/>
                  <a:moveTo>
                    <a:pt x="9867" y="2931"/>
                  </a:moveTo>
                  <a:lnTo>
                    <a:pt x="9867" y="4421"/>
                  </a:lnTo>
                  <a:lnTo>
                    <a:pt x="11552" y="4421"/>
                  </a:lnTo>
                  <a:lnTo>
                    <a:pt x="11552" y="6033"/>
                  </a:lnTo>
                  <a:lnTo>
                    <a:pt x="7229" y="4225"/>
                  </a:lnTo>
                  <a:lnTo>
                    <a:pt x="7229" y="9867"/>
                  </a:lnTo>
                  <a:lnTo>
                    <a:pt x="7205" y="9965"/>
                  </a:lnTo>
                  <a:lnTo>
                    <a:pt x="7156" y="10063"/>
                  </a:lnTo>
                  <a:lnTo>
                    <a:pt x="7083" y="10111"/>
                  </a:lnTo>
                  <a:lnTo>
                    <a:pt x="6887" y="10111"/>
                  </a:lnTo>
                  <a:lnTo>
                    <a:pt x="6814" y="10063"/>
                  </a:lnTo>
                  <a:lnTo>
                    <a:pt x="6765" y="9965"/>
                  </a:lnTo>
                  <a:lnTo>
                    <a:pt x="6741" y="9867"/>
                  </a:lnTo>
                  <a:lnTo>
                    <a:pt x="6741" y="4225"/>
                  </a:lnTo>
                  <a:lnTo>
                    <a:pt x="2418" y="6033"/>
                  </a:lnTo>
                  <a:lnTo>
                    <a:pt x="2418" y="4421"/>
                  </a:lnTo>
                  <a:lnTo>
                    <a:pt x="4103" y="4421"/>
                  </a:lnTo>
                  <a:lnTo>
                    <a:pt x="4103" y="2931"/>
                  </a:lnTo>
                  <a:close/>
                  <a:moveTo>
                    <a:pt x="5520" y="0"/>
                  </a:moveTo>
                  <a:lnTo>
                    <a:pt x="5520" y="2027"/>
                  </a:lnTo>
                  <a:lnTo>
                    <a:pt x="3151" y="2027"/>
                  </a:lnTo>
                  <a:lnTo>
                    <a:pt x="3151" y="3542"/>
                  </a:lnTo>
                  <a:lnTo>
                    <a:pt x="1466" y="3542"/>
                  </a:lnTo>
                  <a:lnTo>
                    <a:pt x="1466" y="6423"/>
                  </a:lnTo>
                  <a:lnTo>
                    <a:pt x="586" y="6765"/>
                  </a:lnTo>
                  <a:lnTo>
                    <a:pt x="415" y="6863"/>
                  </a:lnTo>
                  <a:lnTo>
                    <a:pt x="269" y="6985"/>
                  </a:lnTo>
                  <a:lnTo>
                    <a:pt x="147" y="7132"/>
                  </a:lnTo>
                  <a:lnTo>
                    <a:pt x="49" y="7278"/>
                  </a:lnTo>
                  <a:lnTo>
                    <a:pt x="0" y="7425"/>
                  </a:lnTo>
                  <a:lnTo>
                    <a:pt x="0" y="7596"/>
                  </a:lnTo>
                  <a:lnTo>
                    <a:pt x="0" y="7791"/>
                  </a:lnTo>
                  <a:lnTo>
                    <a:pt x="73" y="7987"/>
                  </a:lnTo>
                  <a:lnTo>
                    <a:pt x="1514" y="11308"/>
                  </a:lnTo>
                  <a:lnTo>
                    <a:pt x="1514" y="14874"/>
                  </a:lnTo>
                  <a:lnTo>
                    <a:pt x="1759" y="14752"/>
                  </a:lnTo>
                  <a:lnTo>
                    <a:pt x="2052" y="14630"/>
                  </a:lnTo>
                  <a:lnTo>
                    <a:pt x="2247" y="14581"/>
                  </a:lnTo>
                  <a:lnTo>
                    <a:pt x="2442" y="14556"/>
                  </a:lnTo>
                  <a:lnTo>
                    <a:pt x="2662" y="14532"/>
                  </a:lnTo>
                  <a:lnTo>
                    <a:pt x="2882" y="14508"/>
                  </a:lnTo>
                  <a:lnTo>
                    <a:pt x="3175" y="14532"/>
                  </a:lnTo>
                  <a:lnTo>
                    <a:pt x="3419" y="14556"/>
                  </a:lnTo>
                  <a:lnTo>
                    <a:pt x="3639" y="14605"/>
                  </a:lnTo>
                  <a:lnTo>
                    <a:pt x="3835" y="14678"/>
                  </a:lnTo>
                  <a:lnTo>
                    <a:pt x="4152" y="14801"/>
                  </a:lnTo>
                  <a:lnTo>
                    <a:pt x="4396" y="14947"/>
                  </a:lnTo>
                  <a:lnTo>
                    <a:pt x="4543" y="15020"/>
                  </a:lnTo>
                  <a:lnTo>
                    <a:pt x="4641" y="15069"/>
                  </a:lnTo>
                  <a:lnTo>
                    <a:pt x="4787" y="15094"/>
                  </a:lnTo>
                  <a:lnTo>
                    <a:pt x="5105" y="15094"/>
                  </a:lnTo>
                  <a:lnTo>
                    <a:pt x="5227" y="15069"/>
                  </a:lnTo>
                  <a:lnTo>
                    <a:pt x="5349" y="15020"/>
                  </a:lnTo>
                  <a:lnTo>
                    <a:pt x="5471" y="14947"/>
                  </a:lnTo>
                  <a:lnTo>
                    <a:pt x="5740" y="14801"/>
                  </a:lnTo>
                  <a:lnTo>
                    <a:pt x="6057" y="14678"/>
                  </a:lnTo>
                  <a:lnTo>
                    <a:pt x="6252" y="14605"/>
                  </a:lnTo>
                  <a:lnTo>
                    <a:pt x="6472" y="14556"/>
                  </a:lnTo>
                  <a:lnTo>
                    <a:pt x="6716" y="14532"/>
                  </a:lnTo>
                  <a:lnTo>
                    <a:pt x="6985" y="14508"/>
                  </a:lnTo>
                  <a:lnTo>
                    <a:pt x="7254" y="14532"/>
                  </a:lnTo>
                  <a:lnTo>
                    <a:pt x="7498" y="14556"/>
                  </a:lnTo>
                  <a:lnTo>
                    <a:pt x="7718" y="14605"/>
                  </a:lnTo>
                  <a:lnTo>
                    <a:pt x="7913" y="14678"/>
                  </a:lnTo>
                  <a:lnTo>
                    <a:pt x="8255" y="14801"/>
                  </a:lnTo>
                  <a:lnTo>
                    <a:pt x="8499" y="14947"/>
                  </a:lnTo>
                  <a:lnTo>
                    <a:pt x="8621" y="15020"/>
                  </a:lnTo>
                  <a:lnTo>
                    <a:pt x="8744" y="15069"/>
                  </a:lnTo>
                  <a:lnTo>
                    <a:pt x="8866" y="15094"/>
                  </a:lnTo>
                  <a:lnTo>
                    <a:pt x="9183" y="15094"/>
                  </a:lnTo>
                  <a:lnTo>
                    <a:pt x="9330" y="15069"/>
                  </a:lnTo>
                  <a:lnTo>
                    <a:pt x="9427" y="15020"/>
                  </a:lnTo>
                  <a:lnTo>
                    <a:pt x="9574" y="14947"/>
                  </a:lnTo>
                  <a:lnTo>
                    <a:pt x="9818" y="14801"/>
                  </a:lnTo>
                  <a:lnTo>
                    <a:pt x="10136" y="14678"/>
                  </a:lnTo>
                  <a:lnTo>
                    <a:pt x="10331" y="14605"/>
                  </a:lnTo>
                  <a:lnTo>
                    <a:pt x="10551" y="14556"/>
                  </a:lnTo>
                  <a:lnTo>
                    <a:pt x="10795" y="14532"/>
                  </a:lnTo>
                  <a:lnTo>
                    <a:pt x="11088" y="14508"/>
                  </a:lnTo>
                  <a:lnTo>
                    <a:pt x="11308" y="14532"/>
                  </a:lnTo>
                  <a:lnTo>
                    <a:pt x="11528" y="14556"/>
                  </a:lnTo>
                  <a:lnTo>
                    <a:pt x="11723" y="14581"/>
                  </a:lnTo>
                  <a:lnTo>
                    <a:pt x="11919" y="14630"/>
                  </a:lnTo>
                  <a:lnTo>
                    <a:pt x="12212" y="14752"/>
                  </a:lnTo>
                  <a:lnTo>
                    <a:pt x="12456" y="14874"/>
                  </a:lnTo>
                  <a:lnTo>
                    <a:pt x="12456" y="11308"/>
                  </a:lnTo>
                  <a:lnTo>
                    <a:pt x="13897" y="7987"/>
                  </a:lnTo>
                  <a:lnTo>
                    <a:pt x="13970" y="7791"/>
                  </a:lnTo>
                  <a:lnTo>
                    <a:pt x="13995" y="7596"/>
                  </a:lnTo>
                  <a:lnTo>
                    <a:pt x="13970" y="7425"/>
                  </a:lnTo>
                  <a:lnTo>
                    <a:pt x="13921" y="7278"/>
                  </a:lnTo>
                  <a:lnTo>
                    <a:pt x="13824" y="7132"/>
                  </a:lnTo>
                  <a:lnTo>
                    <a:pt x="13701" y="6985"/>
                  </a:lnTo>
                  <a:lnTo>
                    <a:pt x="13555" y="6863"/>
                  </a:lnTo>
                  <a:lnTo>
                    <a:pt x="13384" y="6765"/>
                  </a:lnTo>
                  <a:lnTo>
                    <a:pt x="12505" y="6423"/>
                  </a:lnTo>
                  <a:lnTo>
                    <a:pt x="12505" y="3542"/>
                  </a:lnTo>
                  <a:lnTo>
                    <a:pt x="10820" y="3542"/>
                  </a:lnTo>
                  <a:lnTo>
                    <a:pt x="10820" y="2027"/>
                  </a:lnTo>
                  <a:lnTo>
                    <a:pt x="8450" y="2027"/>
                  </a:lnTo>
                  <a:lnTo>
                    <a:pt x="8450" y="0"/>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87" name="Google Shape;587;p38"/>
          <p:cNvSpPr/>
          <p:nvPr/>
        </p:nvSpPr>
        <p:spPr>
          <a:xfrm>
            <a:off x="1823776" y="5280344"/>
            <a:ext cx="465527" cy="274647"/>
          </a:xfrm>
          <a:custGeom>
            <a:avLst/>
            <a:gdLst/>
            <a:ahLst/>
            <a:cxnLst/>
            <a:rect l="l" t="t" r="r" b="b"/>
            <a:pathLst>
              <a:path w="22274" h="13141" extrusionOk="0">
                <a:moveTo>
                  <a:pt x="14532" y="3786"/>
                </a:moveTo>
                <a:lnTo>
                  <a:pt x="11747" y="7084"/>
                </a:lnTo>
                <a:lnTo>
                  <a:pt x="11577" y="7035"/>
                </a:lnTo>
                <a:lnTo>
                  <a:pt x="11406" y="6986"/>
                </a:lnTo>
                <a:lnTo>
                  <a:pt x="11235" y="6937"/>
                </a:lnTo>
                <a:lnTo>
                  <a:pt x="10893" y="6937"/>
                </a:lnTo>
                <a:lnTo>
                  <a:pt x="10746" y="6961"/>
                </a:lnTo>
                <a:lnTo>
                  <a:pt x="9207" y="3786"/>
                </a:lnTo>
                <a:close/>
                <a:moveTo>
                  <a:pt x="7034" y="6082"/>
                </a:moveTo>
                <a:lnTo>
                  <a:pt x="7229" y="6302"/>
                </a:lnTo>
                <a:lnTo>
                  <a:pt x="7400" y="6522"/>
                </a:lnTo>
                <a:lnTo>
                  <a:pt x="7571" y="6766"/>
                </a:lnTo>
                <a:lnTo>
                  <a:pt x="7718" y="7010"/>
                </a:lnTo>
                <a:lnTo>
                  <a:pt x="7840" y="7279"/>
                </a:lnTo>
                <a:lnTo>
                  <a:pt x="7937" y="7572"/>
                </a:lnTo>
                <a:lnTo>
                  <a:pt x="8011" y="7841"/>
                </a:lnTo>
                <a:lnTo>
                  <a:pt x="8060" y="8134"/>
                </a:lnTo>
                <a:lnTo>
                  <a:pt x="5422" y="8134"/>
                </a:lnTo>
                <a:lnTo>
                  <a:pt x="7034" y="6082"/>
                </a:lnTo>
                <a:close/>
                <a:moveTo>
                  <a:pt x="8475" y="4275"/>
                </a:moveTo>
                <a:lnTo>
                  <a:pt x="9965" y="7352"/>
                </a:lnTo>
                <a:lnTo>
                  <a:pt x="9769" y="7523"/>
                </a:lnTo>
                <a:lnTo>
                  <a:pt x="9623" y="7743"/>
                </a:lnTo>
                <a:lnTo>
                  <a:pt x="9525" y="7963"/>
                </a:lnTo>
                <a:lnTo>
                  <a:pt x="9427" y="8183"/>
                </a:lnTo>
                <a:lnTo>
                  <a:pt x="9061" y="8183"/>
                </a:lnTo>
                <a:lnTo>
                  <a:pt x="8988" y="7767"/>
                </a:lnTo>
                <a:lnTo>
                  <a:pt x="8890" y="7377"/>
                </a:lnTo>
                <a:lnTo>
                  <a:pt x="8768" y="6986"/>
                </a:lnTo>
                <a:lnTo>
                  <a:pt x="8597" y="6619"/>
                </a:lnTo>
                <a:lnTo>
                  <a:pt x="8402" y="6253"/>
                </a:lnTo>
                <a:lnTo>
                  <a:pt x="8182" y="5936"/>
                </a:lnTo>
                <a:lnTo>
                  <a:pt x="7937" y="5618"/>
                </a:lnTo>
                <a:lnTo>
                  <a:pt x="7644" y="5325"/>
                </a:lnTo>
                <a:lnTo>
                  <a:pt x="8475" y="4275"/>
                </a:lnTo>
                <a:close/>
                <a:moveTo>
                  <a:pt x="11161" y="8012"/>
                </a:moveTo>
                <a:lnTo>
                  <a:pt x="11259" y="8060"/>
                </a:lnTo>
                <a:lnTo>
                  <a:pt x="11381" y="8109"/>
                </a:lnTo>
                <a:lnTo>
                  <a:pt x="11454" y="8183"/>
                </a:lnTo>
                <a:lnTo>
                  <a:pt x="11528" y="8280"/>
                </a:lnTo>
                <a:lnTo>
                  <a:pt x="11577" y="8378"/>
                </a:lnTo>
                <a:lnTo>
                  <a:pt x="11625" y="8476"/>
                </a:lnTo>
                <a:lnTo>
                  <a:pt x="11625" y="8598"/>
                </a:lnTo>
                <a:lnTo>
                  <a:pt x="11625" y="8695"/>
                </a:lnTo>
                <a:lnTo>
                  <a:pt x="11577" y="8818"/>
                </a:lnTo>
                <a:lnTo>
                  <a:pt x="11528" y="8915"/>
                </a:lnTo>
                <a:lnTo>
                  <a:pt x="11454" y="9013"/>
                </a:lnTo>
                <a:lnTo>
                  <a:pt x="11381" y="9062"/>
                </a:lnTo>
                <a:lnTo>
                  <a:pt x="11259" y="9135"/>
                </a:lnTo>
                <a:lnTo>
                  <a:pt x="11161" y="9159"/>
                </a:lnTo>
                <a:lnTo>
                  <a:pt x="11039" y="9184"/>
                </a:lnTo>
                <a:lnTo>
                  <a:pt x="10942" y="9159"/>
                </a:lnTo>
                <a:lnTo>
                  <a:pt x="10819" y="9135"/>
                </a:lnTo>
                <a:lnTo>
                  <a:pt x="10722" y="9062"/>
                </a:lnTo>
                <a:lnTo>
                  <a:pt x="10624" y="9013"/>
                </a:lnTo>
                <a:lnTo>
                  <a:pt x="10575" y="8915"/>
                </a:lnTo>
                <a:lnTo>
                  <a:pt x="10502" y="8818"/>
                </a:lnTo>
                <a:lnTo>
                  <a:pt x="10477" y="8695"/>
                </a:lnTo>
                <a:lnTo>
                  <a:pt x="10453" y="8598"/>
                </a:lnTo>
                <a:lnTo>
                  <a:pt x="10477" y="8476"/>
                </a:lnTo>
                <a:lnTo>
                  <a:pt x="10502" y="8378"/>
                </a:lnTo>
                <a:lnTo>
                  <a:pt x="10575" y="8280"/>
                </a:lnTo>
                <a:lnTo>
                  <a:pt x="10624" y="8183"/>
                </a:lnTo>
                <a:lnTo>
                  <a:pt x="10722" y="8109"/>
                </a:lnTo>
                <a:lnTo>
                  <a:pt x="10819" y="8060"/>
                </a:lnTo>
                <a:lnTo>
                  <a:pt x="10942" y="8012"/>
                </a:lnTo>
                <a:close/>
                <a:moveTo>
                  <a:pt x="4811" y="5081"/>
                </a:moveTo>
                <a:lnTo>
                  <a:pt x="5056" y="5105"/>
                </a:lnTo>
                <a:lnTo>
                  <a:pt x="5275" y="5154"/>
                </a:lnTo>
                <a:lnTo>
                  <a:pt x="5520" y="5203"/>
                </a:lnTo>
                <a:lnTo>
                  <a:pt x="5739" y="5276"/>
                </a:lnTo>
                <a:lnTo>
                  <a:pt x="5959" y="5374"/>
                </a:lnTo>
                <a:lnTo>
                  <a:pt x="6179" y="5472"/>
                </a:lnTo>
                <a:lnTo>
                  <a:pt x="6374" y="5569"/>
                </a:lnTo>
                <a:lnTo>
                  <a:pt x="4640" y="7816"/>
                </a:lnTo>
                <a:lnTo>
                  <a:pt x="4396" y="7816"/>
                </a:lnTo>
                <a:lnTo>
                  <a:pt x="4250" y="7865"/>
                </a:lnTo>
                <a:lnTo>
                  <a:pt x="4127" y="7938"/>
                </a:lnTo>
                <a:lnTo>
                  <a:pt x="4005" y="8036"/>
                </a:lnTo>
                <a:lnTo>
                  <a:pt x="3908" y="8158"/>
                </a:lnTo>
                <a:lnTo>
                  <a:pt x="3834" y="8280"/>
                </a:lnTo>
                <a:lnTo>
                  <a:pt x="3786" y="8427"/>
                </a:lnTo>
                <a:lnTo>
                  <a:pt x="3761" y="8598"/>
                </a:lnTo>
                <a:lnTo>
                  <a:pt x="3786" y="8744"/>
                </a:lnTo>
                <a:lnTo>
                  <a:pt x="3834" y="8891"/>
                </a:lnTo>
                <a:lnTo>
                  <a:pt x="3908" y="9037"/>
                </a:lnTo>
                <a:lnTo>
                  <a:pt x="4005" y="9135"/>
                </a:lnTo>
                <a:lnTo>
                  <a:pt x="4127" y="9233"/>
                </a:lnTo>
                <a:lnTo>
                  <a:pt x="4250" y="9306"/>
                </a:lnTo>
                <a:lnTo>
                  <a:pt x="4396" y="9355"/>
                </a:lnTo>
                <a:lnTo>
                  <a:pt x="4543" y="9379"/>
                </a:lnTo>
                <a:lnTo>
                  <a:pt x="4738" y="9355"/>
                </a:lnTo>
                <a:lnTo>
                  <a:pt x="4933" y="9282"/>
                </a:lnTo>
                <a:lnTo>
                  <a:pt x="5080" y="9159"/>
                </a:lnTo>
                <a:lnTo>
                  <a:pt x="5227" y="9013"/>
                </a:lnTo>
                <a:lnTo>
                  <a:pt x="8060" y="9013"/>
                </a:lnTo>
                <a:lnTo>
                  <a:pt x="8011" y="9330"/>
                </a:lnTo>
                <a:lnTo>
                  <a:pt x="7937" y="9648"/>
                </a:lnTo>
                <a:lnTo>
                  <a:pt x="7815" y="9965"/>
                </a:lnTo>
                <a:lnTo>
                  <a:pt x="7693" y="10259"/>
                </a:lnTo>
                <a:lnTo>
                  <a:pt x="7522" y="10527"/>
                </a:lnTo>
                <a:lnTo>
                  <a:pt x="7351" y="10771"/>
                </a:lnTo>
                <a:lnTo>
                  <a:pt x="7156" y="11016"/>
                </a:lnTo>
                <a:lnTo>
                  <a:pt x="6912" y="11235"/>
                </a:lnTo>
                <a:lnTo>
                  <a:pt x="6667" y="11431"/>
                </a:lnTo>
                <a:lnTo>
                  <a:pt x="6423" y="11626"/>
                </a:lnTo>
                <a:lnTo>
                  <a:pt x="6130" y="11773"/>
                </a:lnTo>
                <a:lnTo>
                  <a:pt x="5837" y="11895"/>
                </a:lnTo>
                <a:lnTo>
                  <a:pt x="5544" y="12017"/>
                </a:lnTo>
                <a:lnTo>
                  <a:pt x="5227" y="12090"/>
                </a:lnTo>
                <a:lnTo>
                  <a:pt x="4885" y="12139"/>
                </a:lnTo>
                <a:lnTo>
                  <a:pt x="4201" y="12139"/>
                </a:lnTo>
                <a:lnTo>
                  <a:pt x="3834" y="12066"/>
                </a:lnTo>
                <a:lnTo>
                  <a:pt x="3517" y="11993"/>
                </a:lnTo>
                <a:lnTo>
                  <a:pt x="3175" y="11870"/>
                </a:lnTo>
                <a:lnTo>
                  <a:pt x="2882" y="11724"/>
                </a:lnTo>
                <a:lnTo>
                  <a:pt x="2589" y="11553"/>
                </a:lnTo>
                <a:lnTo>
                  <a:pt x="2320" y="11333"/>
                </a:lnTo>
                <a:lnTo>
                  <a:pt x="2052" y="11113"/>
                </a:lnTo>
                <a:lnTo>
                  <a:pt x="1832" y="10869"/>
                </a:lnTo>
                <a:lnTo>
                  <a:pt x="1636" y="10576"/>
                </a:lnTo>
                <a:lnTo>
                  <a:pt x="1441" y="10283"/>
                </a:lnTo>
                <a:lnTo>
                  <a:pt x="1294" y="9990"/>
                </a:lnTo>
                <a:lnTo>
                  <a:pt x="1172" y="9672"/>
                </a:lnTo>
                <a:lnTo>
                  <a:pt x="1099" y="9330"/>
                </a:lnTo>
                <a:lnTo>
                  <a:pt x="1050" y="8964"/>
                </a:lnTo>
                <a:lnTo>
                  <a:pt x="1026" y="8598"/>
                </a:lnTo>
                <a:lnTo>
                  <a:pt x="1050" y="8256"/>
                </a:lnTo>
                <a:lnTo>
                  <a:pt x="1099" y="7889"/>
                </a:lnTo>
                <a:lnTo>
                  <a:pt x="1172" y="7548"/>
                </a:lnTo>
                <a:lnTo>
                  <a:pt x="1294" y="7230"/>
                </a:lnTo>
                <a:lnTo>
                  <a:pt x="1441" y="6913"/>
                </a:lnTo>
                <a:lnTo>
                  <a:pt x="1636" y="6644"/>
                </a:lnTo>
                <a:lnTo>
                  <a:pt x="1832" y="6351"/>
                </a:lnTo>
                <a:lnTo>
                  <a:pt x="2052" y="6107"/>
                </a:lnTo>
                <a:lnTo>
                  <a:pt x="2320" y="5887"/>
                </a:lnTo>
                <a:lnTo>
                  <a:pt x="2589" y="5667"/>
                </a:lnTo>
                <a:lnTo>
                  <a:pt x="2882" y="5496"/>
                </a:lnTo>
                <a:lnTo>
                  <a:pt x="3175" y="5349"/>
                </a:lnTo>
                <a:lnTo>
                  <a:pt x="3517" y="5227"/>
                </a:lnTo>
                <a:lnTo>
                  <a:pt x="3834" y="5154"/>
                </a:lnTo>
                <a:lnTo>
                  <a:pt x="4201" y="5081"/>
                </a:lnTo>
                <a:close/>
                <a:moveTo>
                  <a:pt x="18097" y="5081"/>
                </a:moveTo>
                <a:lnTo>
                  <a:pt x="18464" y="5154"/>
                </a:lnTo>
                <a:lnTo>
                  <a:pt x="18806" y="5227"/>
                </a:lnTo>
                <a:lnTo>
                  <a:pt x="19123" y="5349"/>
                </a:lnTo>
                <a:lnTo>
                  <a:pt x="19441" y="5496"/>
                </a:lnTo>
                <a:lnTo>
                  <a:pt x="19734" y="5667"/>
                </a:lnTo>
                <a:lnTo>
                  <a:pt x="20002" y="5887"/>
                </a:lnTo>
                <a:lnTo>
                  <a:pt x="20247" y="6107"/>
                </a:lnTo>
                <a:lnTo>
                  <a:pt x="20466" y="6351"/>
                </a:lnTo>
                <a:lnTo>
                  <a:pt x="20686" y="6644"/>
                </a:lnTo>
                <a:lnTo>
                  <a:pt x="20857" y="6913"/>
                </a:lnTo>
                <a:lnTo>
                  <a:pt x="21004" y="7230"/>
                </a:lnTo>
                <a:lnTo>
                  <a:pt x="21126" y="7548"/>
                </a:lnTo>
                <a:lnTo>
                  <a:pt x="21199" y="7889"/>
                </a:lnTo>
                <a:lnTo>
                  <a:pt x="21272" y="8256"/>
                </a:lnTo>
                <a:lnTo>
                  <a:pt x="21272" y="8598"/>
                </a:lnTo>
                <a:lnTo>
                  <a:pt x="21272" y="8964"/>
                </a:lnTo>
                <a:lnTo>
                  <a:pt x="21199" y="9330"/>
                </a:lnTo>
                <a:lnTo>
                  <a:pt x="21126" y="9672"/>
                </a:lnTo>
                <a:lnTo>
                  <a:pt x="21004" y="9990"/>
                </a:lnTo>
                <a:lnTo>
                  <a:pt x="20857" y="10283"/>
                </a:lnTo>
                <a:lnTo>
                  <a:pt x="20686" y="10576"/>
                </a:lnTo>
                <a:lnTo>
                  <a:pt x="20466" y="10869"/>
                </a:lnTo>
                <a:lnTo>
                  <a:pt x="20247" y="11113"/>
                </a:lnTo>
                <a:lnTo>
                  <a:pt x="20002" y="11333"/>
                </a:lnTo>
                <a:lnTo>
                  <a:pt x="19734" y="11553"/>
                </a:lnTo>
                <a:lnTo>
                  <a:pt x="19441" y="11724"/>
                </a:lnTo>
                <a:lnTo>
                  <a:pt x="19123" y="11870"/>
                </a:lnTo>
                <a:lnTo>
                  <a:pt x="18806" y="11993"/>
                </a:lnTo>
                <a:lnTo>
                  <a:pt x="18464" y="12066"/>
                </a:lnTo>
                <a:lnTo>
                  <a:pt x="18097" y="12139"/>
                </a:lnTo>
                <a:lnTo>
                  <a:pt x="17389" y="12139"/>
                </a:lnTo>
                <a:lnTo>
                  <a:pt x="17023" y="12066"/>
                </a:lnTo>
                <a:lnTo>
                  <a:pt x="16705" y="11993"/>
                </a:lnTo>
                <a:lnTo>
                  <a:pt x="16363" y="11870"/>
                </a:lnTo>
                <a:lnTo>
                  <a:pt x="16070" y="11724"/>
                </a:lnTo>
                <a:lnTo>
                  <a:pt x="15777" y="11553"/>
                </a:lnTo>
                <a:lnTo>
                  <a:pt x="15509" y="11333"/>
                </a:lnTo>
                <a:lnTo>
                  <a:pt x="15240" y="11113"/>
                </a:lnTo>
                <a:lnTo>
                  <a:pt x="15020" y="10869"/>
                </a:lnTo>
                <a:lnTo>
                  <a:pt x="14825" y="10576"/>
                </a:lnTo>
                <a:lnTo>
                  <a:pt x="14629" y="10283"/>
                </a:lnTo>
                <a:lnTo>
                  <a:pt x="14483" y="9990"/>
                </a:lnTo>
                <a:lnTo>
                  <a:pt x="14361" y="9672"/>
                </a:lnTo>
                <a:lnTo>
                  <a:pt x="14287" y="9330"/>
                </a:lnTo>
                <a:lnTo>
                  <a:pt x="14239" y="8964"/>
                </a:lnTo>
                <a:lnTo>
                  <a:pt x="14214" y="8598"/>
                </a:lnTo>
                <a:lnTo>
                  <a:pt x="14214" y="8354"/>
                </a:lnTo>
                <a:lnTo>
                  <a:pt x="14239" y="8109"/>
                </a:lnTo>
                <a:lnTo>
                  <a:pt x="14287" y="7889"/>
                </a:lnTo>
                <a:lnTo>
                  <a:pt x="14336" y="7645"/>
                </a:lnTo>
                <a:lnTo>
                  <a:pt x="14410" y="7425"/>
                </a:lnTo>
                <a:lnTo>
                  <a:pt x="14507" y="7206"/>
                </a:lnTo>
                <a:lnTo>
                  <a:pt x="14605" y="6986"/>
                </a:lnTo>
                <a:lnTo>
                  <a:pt x="14703" y="6790"/>
                </a:lnTo>
                <a:lnTo>
                  <a:pt x="14849" y="6595"/>
                </a:lnTo>
                <a:lnTo>
                  <a:pt x="14971" y="6424"/>
                </a:lnTo>
                <a:lnTo>
                  <a:pt x="15118" y="6229"/>
                </a:lnTo>
                <a:lnTo>
                  <a:pt x="15289" y="6082"/>
                </a:lnTo>
                <a:lnTo>
                  <a:pt x="15460" y="5911"/>
                </a:lnTo>
                <a:lnTo>
                  <a:pt x="15631" y="5765"/>
                </a:lnTo>
                <a:lnTo>
                  <a:pt x="15826" y="5643"/>
                </a:lnTo>
                <a:lnTo>
                  <a:pt x="16022" y="5520"/>
                </a:lnTo>
                <a:lnTo>
                  <a:pt x="17096" y="8134"/>
                </a:lnTo>
                <a:lnTo>
                  <a:pt x="17023" y="8231"/>
                </a:lnTo>
                <a:lnTo>
                  <a:pt x="16974" y="8354"/>
                </a:lnTo>
                <a:lnTo>
                  <a:pt x="16950" y="8476"/>
                </a:lnTo>
                <a:lnTo>
                  <a:pt x="16925" y="8598"/>
                </a:lnTo>
                <a:lnTo>
                  <a:pt x="16950" y="8744"/>
                </a:lnTo>
                <a:lnTo>
                  <a:pt x="16998" y="8891"/>
                </a:lnTo>
                <a:lnTo>
                  <a:pt x="17072" y="9037"/>
                </a:lnTo>
                <a:lnTo>
                  <a:pt x="17169" y="9135"/>
                </a:lnTo>
                <a:lnTo>
                  <a:pt x="17292" y="9233"/>
                </a:lnTo>
                <a:lnTo>
                  <a:pt x="17414" y="9306"/>
                </a:lnTo>
                <a:lnTo>
                  <a:pt x="17560" y="9355"/>
                </a:lnTo>
                <a:lnTo>
                  <a:pt x="17731" y="9379"/>
                </a:lnTo>
                <a:lnTo>
                  <a:pt x="17878" y="9355"/>
                </a:lnTo>
                <a:lnTo>
                  <a:pt x="18024" y="9306"/>
                </a:lnTo>
                <a:lnTo>
                  <a:pt x="18146" y="9233"/>
                </a:lnTo>
                <a:lnTo>
                  <a:pt x="18268" y="9135"/>
                </a:lnTo>
                <a:lnTo>
                  <a:pt x="18366" y="9037"/>
                </a:lnTo>
                <a:lnTo>
                  <a:pt x="18439" y="8891"/>
                </a:lnTo>
                <a:lnTo>
                  <a:pt x="18488" y="8744"/>
                </a:lnTo>
                <a:lnTo>
                  <a:pt x="18513" y="8598"/>
                </a:lnTo>
                <a:lnTo>
                  <a:pt x="18488" y="8451"/>
                </a:lnTo>
                <a:lnTo>
                  <a:pt x="18464" y="8329"/>
                </a:lnTo>
                <a:lnTo>
                  <a:pt x="18391" y="8207"/>
                </a:lnTo>
                <a:lnTo>
                  <a:pt x="18317" y="8085"/>
                </a:lnTo>
                <a:lnTo>
                  <a:pt x="18220" y="7987"/>
                </a:lnTo>
                <a:lnTo>
                  <a:pt x="18122" y="7914"/>
                </a:lnTo>
                <a:lnTo>
                  <a:pt x="18000" y="7865"/>
                </a:lnTo>
                <a:lnTo>
                  <a:pt x="17853" y="7816"/>
                </a:lnTo>
                <a:lnTo>
                  <a:pt x="16803" y="5203"/>
                </a:lnTo>
                <a:lnTo>
                  <a:pt x="17023" y="5154"/>
                </a:lnTo>
                <a:lnTo>
                  <a:pt x="17267" y="5105"/>
                </a:lnTo>
                <a:lnTo>
                  <a:pt x="17511" y="5081"/>
                </a:lnTo>
                <a:close/>
                <a:moveTo>
                  <a:pt x="6252" y="1"/>
                </a:moveTo>
                <a:lnTo>
                  <a:pt x="6179" y="25"/>
                </a:lnTo>
                <a:lnTo>
                  <a:pt x="6106" y="74"/>
                </a:lnTo>
                <a:lnTo>
                  <a:pt x="6057" y="123"/>
                </a:lnTo>
                <a:lnTo>
                  <a:pt x="6008" y="196"/>
                </a:lnTo>
                <a:lnTo>
                  <a:pt x="5959" y="245"/>
                </a:lnTo>
                <a:lnTo>
                  <a:pt x="5935" y="343"/>
                </a:lnTo>
                <a:lnTo>
                  <a:pt x="5935" y="416"/>
                </a:lnTo>
                <a:lnTo>
                  <a:pt x="5959" y="660"/>
                </a:lnTo>
                <a:lnTo>
                  <a:pt x="6057" y="978"/>
                </a:lnTo>
                <a:lnTo>
                  <a:pt x="6106" y="1124"/>
                </a:lnTo>
                <a:lnTo>
                  <a:pt x="6179" y="1222"/>
                </a:lnTo>
                <a:lnTo>
                  <a:pt x="6252" y="1320"/>
                </a:lnTo>
                <a:lnTo>
                  <a:pt x="6350" y="1344"/>
                </a:lnTo>
                <a:lnTo>
                  <a:pt x="7107" y="1344"/>
                </a:lnTo>
                <a:lnTo>
                  <a:pt x="8084" y="3396"/>
                </a:lnTo>
                <a:lnTo>
                  <a:pt x="6985" y="4788"/>
                </a:lnTo>
                <a:lnTo>
                  <a:pt x="6716" y="4617"/>
                </a:lnTo>
                <a:lnTo>
                  <a:pt x="6423" y="4470"/>
                </a:lnTo>
                <a:lnTo>
                  <a:pt x="6130" y="4348"/>
                </a:lnTo>
                <a:lnTo>
                  <a:pt x="5813" y="4250"/>
                </a:lnTo>
                <a:lnTo>
                  <a:pt x="5495" y="4177"/>
                </a:lnTo>
                <a:lnTo>
                  <a:pt x="5178" y="4104"/>
                </a:lnTo>
                <a:lnTo>
                  <a:pt x="4860" y="4079"/>
                </a:lnTo>
                <a:lnTo>
                  <a:pt x="4030" y="4079"/>
                </a:lnTo>
                <a:lnTo>
                  <a:pt x="3590" y="4153"/>
                </a:lnTo>
                <a:lnTo>
                  <a:pt x="3151" y="4275"/>
                </a:lnTo>
                <a:lnTo>
                  <a:pt x="2735" y="4421"/>
                </a:lnTo>
                <a:lnTo>
                  <a:pt x="2345" y="4617"/>
                </a:lnTo>
                <a:lnTo>
                  <a:pt x="1978" y="4837"/>
                </a:lnTo>
                <a:lnTo>
                  <a:pt x="1636" y="5105"/>
                </a:lnTo>
                <a:lnTo>
                  <a:pt x="1319" y="5398"/>
                </a:lnTo>
                <a:lnTo>
                  <a:pt x="1026" y="5716"/>
                </a:lnTo>
                <a:lnTo>
                  <a:pt x="782" y="6058"/>
                </a:lnTo>
                <a:lnTo>
                  <a:pt x="537" y="6449"/>
                </a:lnTo>
                <a:lnTo>
                  <a:pt x="366" y="6839"/>
                </a:lnTo>
                <a:lnTo>
                  <a:pt x="220" y="7254"/>
                </a:lnTo>
                <a:lnTo>
                  <a:pt x="98" y="7670"/>
                </a:lnTo>
                <a:lnTo>
                  <a:pt x="24" y="8134"/>
                </a:lnTo>
                <a:lnTo>
                  <a:pt x="0" y="8598"/>
                </a:lnTo>
                <a:lnTo>
                  <a:pt x="24" y="9062"/>
                </a:lnTo>
                <a:lnTo>
                  <a:pt x="98" y="9501"/>
                </a:lnTo>
                <a:lnTo>
                  <a:pt x="220" y="9941"/>
                </a:lnTo>
                <a:lnTo>
                  <a:pt x="366" y="10356"/>
                </a:lnTo>
                <a:lnTo>
                  <a:pt x="562" y="10747"/>
                </a:lnTo>
                <a:lnTo>
                  <a:pt x="782" y="11138"/>
                </a:lnTo>
                <a:lnTo>
                  <a:pt x="1050" y="11480"/>
                </a:lnTo>
                <a:lnTo>
                  <a:pt x="1343" y="11797"/>
                </a:lnTo>
                <a:lnTo>
                  <a:pt x="1661" y="12090"/>
                </a:lnTo>
                <a:lnTo>
                  <a:pt x="2003" y="12359"/>
                </a:lnTo>
                <a:lnTo>
                  <a:pt x="2369" y="12579"/>
                </a:lnTo>
                <a:lnTo>
                  <a:pt x="2760" y="12774"/>
                </a:lnTo>
                <a:lnTo>
                  <a:pt x="3175" y="12945"/>
                </a:lnTo>
                <a:lnTo>
                  <a:pt x="3615" y="13043"/>
                </a:lnTo>
                <a:lnTo>
                  <a:pt x="4079" y="13116"/>
                </a:lnTo>
                <a:lnTo>
                  <a:pt x="4518" y="13140"/>
                </a:lnTo>
                <a:lnTo>
                  <a:pt x="4982" y="13116"/>
                </a:lnTo>
                <a:lnTo>
                  <a:pt x="5397" y="13043"/>
                </a:lnTo>
                <a:lnTo>
                  <a:pt x="5813" y="12945"/>
                </a:lnTo>
                <a:lnTo>
                  <a:pt x="6228" y="12823"/>
                </a:lnTo>
                <a:lnTo>
                  <a:pt x="6594" y="12628"/>
                </a:lnTo>
                <a:lnTo>
                  <a:pt x="6961" y="12432"/>
                </a:lnTo>
                <a:lnTo>
                  <a:pt x="7302" y="12188"/>
                </a:lnTo>
                <a:lnTo>
                  <a:pt x="7620" y="11919"/>
                </a:lnTo>
                <a:lnTo>
                  <a:pt x="7913" y="11626"/>
                </a:lnTo>
                <a:lnTo>
                  <a:pt x="8182" y="11309"/>
                </a:lnTo>
                <a:lnTo>
                  <a:pt x="8402" y="10967"/>
                </a:lnTo>
                <a:lnTo>
                  <a:pt x="8597" y="10625"/>
                </a:lnTo>
                <a:lnTo>
                  <a:pt x="8768" y="10234"/>
                </a:lnTo>
                <a:lnTo>
                  <a:pt x="8890" y="9843"/>
                </a:lnTo>
                <a:lnTo>
                  <a:pt x="8988" y="9428"/>
                </a:lnTo>
                <a:lnTo>
                  <a:pt x="9061" y="9013"/>
                </a:lnTo>
                <a:lnTo>
                  <a:pt x="9427" y="9013"/>
                </a:lnTo>
                <a:lnTo>
                  <a:pt x="9525" y="9282"/>
                </a:lnTo>
                <a:lnTo>
                  <a:pt x="9647" y="9501"/>
                </a:lnTo>
                <a:lnTo>
                  <a:pt x="9818" y="9721"/>
                </a:lnTo>
                <a:lnTo>
                  <a:pt x="10013" y="9892"/>
                </a:lnTo>
                <a:lnTo>
                  <a:pt x="10233" y="10039"/>
                </a:lnTo>
                <a:lnTo>
                  <a:pt x="10477" y="10161"/>
                </a:lnTo>
                <a:lnTo>
                  <a:pt x="10746" y="10234"/>
                </a:lnTo>
                <a:lnTo>
                  <a:pt x="11186" y="10234"/>
                </a:lnTo>
                <a:lnTo>
                  <a:pt x="11357" y="10210"/>
                </a:lnTo>
                <a:lnTo>
                  <a:pt x="11503" y="10161"/>
                </a:lnTo>
                <a:lnTo>
                  <a:pt x="11674" y="10112"/>
                </a:lnTo>
                <a:lnTo>
                  <a:pt x="11821" y="10039"/>
                </a:lnTo>
                <a:lnTo>
                  <a:pt x="11943" y="9965"/>
                </a:lnTo>
                <a:lnTo>
                  <a:pt x="12065" y="9868"/>
                </a:lnTo>
                <a:lnTo>
                  <a:pt x="12187" y="9770"/>
                </a:lnTo>
                <a:lnTo>
                  <a:pt x="12309" y="9648"/>
                </a:lnTo>
                <a:lnTo>
                  <a:pt x="12382" y="9526"/>
                </a:lnTo>
                <a:lnTo>
                  <a:pt x="12480" y="9379"/>
                </a:lnTo>
                <a:lnTo>
                  <a:pt x="12553" y="9233"/>
                </a:lnTo>
                <a:lnTo>
                  <a:pt x="12602" y="9086"/>
                </a:lnTo>
                <a:lnTo>
                  <a:pt x="12651" y="8915"/>
                </a:lnTo>
                <a:lnTo>
                  <a:pt x="12676" y="8769"/>
                </a:lnTo>
                <a:lnTo>
                  <a:pt x="12676" y="8598"/>
                </a:lnTo>
                <a:lnTo>
                  <a:pt x="12651" y="8329"/>
                </a:lnTo>
                <a:lnTo>
                  <a:pt x="12602" y="8085"/>
                </a:lnTo>
                <a:lnTo>
                  <a:pt x="12505" y="7865"/>
                </a:lnTo>
                <a:lnTo>
                  <a:pt x="12358" y="7645"/>
                </a:lnTo>
                <a:lnTo>
                  <a:pt x="15411" y="4055"/>
                </a:lnTo>
                <a:lnTo>
                  <a:pt x="15631" y="4592"/>
                </a:lnTo>
                <a:lnTo>
                  <a:pt x="15362" y="4739"/>
                </a:lnTo>
                <a:lnTo>
                  <a:pt x="15093" y="4910"/>
                </a:lnTo>
                <a:lnTo>
                  <a:pt x="14849" y="5105"/>
                </a:lnTo>
                <a:lnTo>
                  <a:pt x="14605" y="5301"/>
                </a:lnTo>
                <a:lnTo>
                  <a:pt x="14385" y="5520"/>
                </a:lnTo>
                <a:lnTo>
                  <a:pt x="14190" y="5765"/>
                </a:lnTo>
                <a:lnTo>
                  <a:pt x="14019" y="6009"/>
                </a:lnTo>
                <a:lnTo>
                  <a:pt x="13848" y="6253"/>
                </a:lnTo>
                <a:lnTo>
                  <a:pt x="13701" y="6522"/>
                </a:lnTo>
                <a:lnTo>
                  <a:pt x="13579" y="6790"/>
                </a:lnTo>
                <a:lnTo>
                  <a:pt x="13457" y="7084"/>
                </a:lnTo>
                <a:lnTo>
                  <a:pt x="13359" y="7377"/>
                </a:lnTo>
                <a:lnTo>
                  <a:pt x="13286" y="7670"/>
                </a:lnTo>
                <a:lnTo>
                  <a:pt x="13237" y="7963"/>
                </a:lnTo>
                <a:lnTo>
                  <a:pt x="13213" y="8280"/>
                </a:lnTo>
                <a:lnTo>
                  <a:pt x="13188" y="8598"/>
                </a:lnTo>
                <a:lnTo>
                  <a:pt x="13213" y="9062"/>
                </a:lnTo>
                <a:lnTo>
                  <a:pt x="13286" y="9501"/>
                </a:lnTo>
                <a:lnTo>
                  <a:pt x="13408" y="9941"/>
                </a:lnTo>
                <a:lnTo>
                  <a:pt x="13555" y="10356"/>
                </a:lnTo>
                <a:lnTo>
                  <a:pt x="13750" y="10747"/>
                </a:lnTo>
                <a:lnTo>
                  <a:pt x="13970" y="11138"/>
                </a:lnTo>
                <a:lnTo>
                  <a:pt x="14239" y="11480"/>
                </a:lnTo>
                <a:lnTo>
                  <a:pt x="14532" y="11797"/>
                </a:lnTo>
                <a:lnTo>
                  <a:pt x="14849" y="12090"/>
                </a:lnTo>
                <a:lnTo>
                  <a:pt x="15191" y="12359"/>
                </a:lnTo>
                <a:lnTo>
                  <a:pt x="15582" y="12579"/>
                </a:lnTo>
                <a:lnTo>
                  <a:pt x="15973" y="12774"/>
                </a:lnTo>
                <a:lnTo>
                  <a:pt x="16388" y="12945"/>
                </a:lnTo>
                <a:lnTo>
                  <a:pt x="16827" y="13043"/>
                </a:lnTo>
                <a:lnTo>
                  <a:pt x="17267" y="13116"/>
                </a:lnTo>
                <a:lnTo>
                  <a:pt x="17756" y="13140"/>
                </a:lnTo>
                <a:lnTo>
                  <a:pt x="18195" y="13116"/>
                </a:lnTo>
                <a:lnTo>
                  <a:pt x="18659" y="13043"/>
                </a:lnTo>
                <a:lnTo>
                  <a:pt x="19099" y="12945"/>
                </a:lnTo>
                <a:lnTo>
                  <a:pt x="19514" y="12774"/>
                </a:lnTo>
                <a:lnTo>
                  <a:pt x="19905" y="12579"/>
                </a:lnTo>
                <a:lnTo>
                  <a:pt x="20271" y="12359"/>
                </a:lnTo>
                <a:lnTo>
                  <a:pt x="20613" y="12090"/>
                </a:lnTo>
                <a:lnTo>
                  <a:pt x="20931" y="11797"/>
                </a:lnTo>
                <a:lnTo>
                  <a:pt x="21224" y="11480"/>
                </a:lnTo>
                <a:lnTo>
                  <a:pt x="21492" y="11138"/>
                </a:lnTo>
                <a:lnTo>
                  <a:pt x="21712" y="10747"/>
                </a:lnTo>
                <a:lnTo>
                  <a:pt x="21907" y="10356"/>
                </a:lnTo>
                <a:lnTo>
                  <a:pt x="22054" y="9941"/>
                </a:lnTo>
                <a:lnTo>
                  <a:pt x="22176" y="9501"/>
                </a:lnTo>
                <a:lnTo>
                  <a:pt x="22249" y="9062"/>
                </a:lnTo>
                <a:lnTo>
                  <a:pt x="22274" y="8598"/>
                </a:lnTo>
                <a:lnTo>
                  <a:pt x="22249" y="8134"/>
                </a:lnTo>
                <a:lnTo>
                  <a:pt x="22176" y="7670"/>
                </a:lnTo>
                <a:lnTo>
                  <a:pt x="22054" y="7230"/>
                </a:lnTo>
                <a:lnTo>
                  <a:pt x="21907" y="6815"/>
                </a:lnTo>
                <a:lnTo>
                  <a:pt x="21712" y="6424"/>
                </a:lnTo>
                <a:lnTo>
                  <a:pt x="21492" y="6058"/>
                </a:lnTo>
                <a:lnTo>
                  <a:pt x="21224" y="5691"/>
                </a:lnTo>
                <a:lnTo>
                  <a:pt x="20931" y="5374"/>
                </a:lnTo>
                <a:lnTo>
                  <a:pt x="20613" y="5081"/>
                </a:lnTo>
                <a:lnTo>
                  <a:pt x="20271" y="4812"/>
                </a:lnTo>
                <a:lnTo>
                  <a:pt x="19905" y="4592"/>
                </a:lnTo>
                <a:lnTo>
                  <a:pt x="19514" y="4397"/>
                </a:lnTo>
                <a:lnTo>
                  <a:pt x="19099" y="4250"/>
                </a:lnTo>
                <a:lnTo>
                  <a:pt x="18659" y="4128"/>
                </a:lnTo>
                <a:lnTo>
                  <a:pt x="18195" y="4079"/>
                </a:lnTo>
                <a:lnTo>
                  <a:pt x="17756" y="4055"/>
                </a:lnTo>
                <a:lnTo>
                  <a:pt x="17414" y="4055"/>
                </a:lnTo>
                <a:lnTo>
                  <a:pt x="17072" y="4104"/>
                </a:lnTo>
                <a:lnTo>
                  <a:pt x="16754" y="4153"/>
                </a:lnTo>
                <a:lnTo>
                  <a:pt x="16412" y="4250"/>
                </a:lnTo>
                <a:lnTo>
                  <a:pt x="15240" y="1344"/>
                </a:lnTo>
                <a:lnTo>
                  <a:pt x="16144" y="1344"/>
                </a:lnTo>
                <a:lnTo>
                  <a:pt x="15997" y="1515"/>
                </a:lnTo>
                <a:lnTo>
                  <a:pt x="15924" y="1564"/>
                </a:lnTo>
                <a:lnTo>
                  <a:pt x="15899" y="1637"/>
                </a:lnTo>
                <a:lnTo>
                  <a:pt x="15875" y="1735"/>
                </a:lnTo>
                <a:lnTo>
                  <a:pt x="15875" y="1808"/>
                </a:lnTo>
                <a:lnTo>
                  <a:pt x="15875" y="1881"/>
                </a:lnTo>
                <a:lnTo>
                  <a:pt x="15899" y="1955"/>
                </a:lnTo>
                <a:lnTo>
                  <a:pt x="15924" y="2028"/>
                </a:lnTo>
                <a:lnTo>
                  <a:pt x="15997" y="2101"/>
                </a:lnTo>
                <a:lnTo>
                  <a:pt x="16046" y="2150"/>
                </a:lnTo>
                <a:lnTo>
                  <a:pt x="16119" y="2199"/>
                </a:lnTo>
                <a:lnTo>
                  <a:pt x="16192" y="2223"/>
                </a:lnTo>
                <a:lnTo>
                  <a:pt x="16363" y="2223"/>
                </a:lnTo>
                <a:lnTo>
                  <a:pt x="16437" y="2199"/>
                </a:lnTo>
                <a:lnTo>
                  <a:pt x="16510" y="2150"/>
                </a:lnTo>
                <a:lnTo>
                  <a:pt x="16583" y="2101"/>
                </a:lnTo>
                <a:lnTo>
                  <a:pt x="16754" y="1930"/>
                </a:lnTo>
                <a:lnTo>
                  <a:pt x="16852" y="1808"/>
                </a:lnTo>
                <a:lnTo>
                  <a:pt x="16925" y="1662"/>
                </a:lnTo>
                <a:lnTo>
                  <a:pt x="16998" y="1491"/>
                </a:lnTo>
                <a:lnTo>
                  <a:pt x="17047" y="1320"/>
                </a:lnTo>
                <a:lnTo>
                  <a:pt x="17047" y="1124"/>
                </a:lnTo>
                <a:lnTo>
                  <a:pt x="16998" y="953"/>
                </a:lnTo>
                <a:lnTo>
                  <a:pt x="16901" y="807"/>
                </a:lnTo>
                <a:lnTo>
                  <a:pt x="16779" y="685"/>
                </a:lnTo>
                <a:lnTo>
                  <a:pt x="16657" y="587"/>
                </a:lnTo>
                <a:lnTo>
                  <a:pt x="16486" y="538"/>
                </a:lnTo>
                <a:lnTo>
                  <a:pt x="16339" y="489"/>
                </a:lnTo>
                <a:lnTo>
                  <a:pt x="16192" y="465"/>
                </a:lnTo>
                <a:lnTo>
                  <a:pt x="14629" y="465"/>
                </a:lnTo>
                <a:lnTo>
                  <a:pt x="14507" y="489"/>
                </a:lnTo>
                <a:lnTo>
                  <a:pt x="14434" y="514"/>
                </a:lnTo>
                <a:lnTo>
                  <a:pt x="14312" y="611"/>
                </a:lnTo>
                <a:lnTo>
                  <a:pt x="14239" y="709"/>
                </a:lnTo>
                <a:lnTo>
                  <a:pt x="14214" y="807"/>
                </a:lnTo>
                <a:lnTo>
                  <a:pt x="14214" y="929"/>
                </a:lnTo>
                <a:lnTo>
                  <a:pt x="14239" y="1027"/>
                </a:lnTo>
                <a:lnTo>
                  <a:pt x="14996" y="2883"/>
                </a:lnTo>
                <a:lnTo>
                  <a:pt x="8792" y="2883"/>
                </a:lnTo>
                <a:lnTo>
                  <a:pt x="8035" y="1344"/>
                </a:lnTo>
                <a:lnTo>
                  <a:pt x="9427" y="1344"/>
                </a:lnTo>
                <a:lnTo>
                  <a:pt x="9525" y="1320"/>
                </a:lnTo>
                <a:lnTo>
                  <a:pt x="9598" y="1295"/>
                </a:lnTo>
                <a:lnTo>
                  <a:pt x="9672" y="1271"/>
                </a:lnTo>
                <a:lnTo>
                  <a:pt x="9720" y="1222"/>
                </a:lnTo>
                <a:lnTo>
                  <a:pt x="9794" y="1149"/>
                </a:lnTo>
                <a:lnTo>
                  <a:pt x="9818" y="1075"/>
                </a:lnTo>
                <a:lnTo>
                  <a:pt x="9842" y="1002"/>
                </a:lnTo>
                <a:lnTo>
                  <a:pt x="9842" y="904"/>
                </a:lnTo>
                <a:lnTo>
                  <a:pt x="9842" y="831"/>
                </a:lnTo>
                <a:lnTo>
                  <a:pt x="9818" y="734"/>
                </a:lnTo>
                <a:lnTo>
                  <a:pt x="9794" y="685"/>
                </a:lnTo>
                <a:lnTo>
                  <a:pt x="9720" y="611"/>
                </a:lnTo>
                <a:lnTo>
                  <a:pt x="9672" y="563"/>
                </a:lnTo>
                <a:lnTo>
                  <a:pt x="9598" y="514"/>
                </a:lnTo>
                <a:lnTo>
                  <a:pt x="9525" y="489"/>
                </a:lnTo>
                <a:lnTo>
                  <a:pt x="9427" y="489"/>
                </a:lnTo>
                <a:lnTo>
                  <a:pt x="6350"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588" name="Google Shape;588;p38"/>
          <p:cNvGrpSpPr/>
          <p:nvPr/>
        </p:nvGrpSpPr>
        <p:grpSpPr>
          <a:xfrm>
            <a:off x="2434228" y="5234765"/>
            <a:ext cx="371623" cy="365499"/>
            <a:chOff x="1244325" y="4999400"/>
            <a:chExt cx="444525" cy="437200"/>
          </a:xfrm>
        </p:grpSpPr>
        <p:sp>
          <p:nvSpPr>
            <p:cNvPr id="589" name="Google Shape;589;p38"/>
            <p:cNvSpPr/>
            <p:nvPr/>
          </p:nvSpPr>
          <p:spPr>
            <a:xfrm>
              <a:off x="1244325" y="5161200"/>
              <a:ext cx="374925" cy="222275"/>
            </a:xfrm>
            <a:custGeom>
              <a:avLst/>
              <a:gdLst/>
              <a:ahLst/>
              <a:cxnLst/>
              <a:rect l="l" t="t" r="r" b="b"/>
              <a:pathLst>
                <a:path w="14997" h="8891" extrusionOk="0">
                  <a:moveTo>
                    <a:pt x="2077" y="1661"/>
                  </a:moveTo>
                  <a:lnTo>
                    <a:pt x="2199" y="1685"/>
                  </a:lnTo>
                  <a:lnTo>
                    <a:pt x="2468" y="1783"/>
                  </a:lnTo>
                  <a:lnTo>
                    <a:pt x="2687" y="1930"/>
                  </a:lnTo>
                  <a:lnTo>
                    <a:pt x="2883" y="2076"/>
                  </a:lnTo>
                  <a:lnTo>
                    <a:pt x="2932" y="2443"/>
                  </a:lnTo>
                  <a:lnTo>
                    <a:pt x="3005" y="2833"/>
                  </a:lnTo>
                  <a:lnTo>
                    <a:pt x="3176" y="3664"/>
                  </a:lnTo>
                  <a:lnTo>
                    <a:pt x="3396" y="4470"/>
                  </a:lnTo>
                  <a:lnTo>
                    <a:pt x="3567" y="5154"/>
                  </a:lnTo>
                  <a:lnTo>
                    <a:pt x="3371" y="5105"/>
                  </a:lnTo>
                  <a:lnTo>
                    <a:pt x="3152" y="5031"/>
                  </a:lnTo>
                  <a:lnTo>
                    <a:pt x="2956" y="4934"/>
                  </a:lnTo>
                  <a:lnTo>
                    <a:pt x="2736" y="4812"/>
                  </a:lnTo>
                  <a:lnTo>
                    <a:pt x="2541" y="4690"/>
                  </a:lnTo>
                  <a:lnTo>
                    <a:pt x="2321" y="4543"/>
                  </a:lnTo>
                  <a:lnTo>
                    <a:pt x="2126" y="4372"/>
                  </a:lnTo>
                  <a:lnTo>
                    <a:pt x="1930" y="4201"/>
                  </a:lnTo>
                  <a:lnTo>
                    <a:pt x="1759" y="4006"/>
                  </a:lnTo>
                  <a:lnTo>
                    <a:pt x="1613" y="3810"/>
                  </a:lnTo>
                  <a:lnTo>
                    <a:pt x="1466" y="3590"/>
                  </a:lnTo>
                  <a:lnTo>
                    <a:pt x="1344" y="3395"/>
                  </a:lnTo>
                  <a:lnTo>
                    <a:pt x="1247" y="3175"/>
                  </a:lnTo>
                  <a:lnTo>
                    <a:pt x="1173" y="2931"/>
                  </a:lnTo>
                  <a:lnTo>
                    <a:pt x="1124" y="2711"/>
                  </a:lnTo>
                  <a:lnTo>
                    <a:pt x="1124" y="2491"/>
                  </a:lnTo>
                  <a:lnTo>
                    <a:pt x="1124" y="2320"/>
                  </a:lnTo>
                  <a:lnTo>
                    <a:pt x="1173" y="2174"/>
                  </a:lnTo>
                  <a:lnTo>
                    <a:pt x="1247" y="2027"/>
                  </a:lnTo>
                  <a:lnTo>
                    <a:pt x="1369" y="1905"/>
                  </a:lnTo>
                  <a:lnTo>
                    <a:pt x="1491" y="1808"/>
                  </a:lnTo>
                  <a:lnTo>
                    <a:pt x="1613" y="1734"/>
                  </a:lnTo>
                  <a:lnTo>
                    <a:pt x="1784" y="1685"/>
                  </a:lnTo>
                  <a:lnTo>
                    <a:pt x="1955" y="1661"/>
                  </a:lnTo>
                  <a:close/>
                  <a:moveTo>
                    <a:pt x="3225" y="0"/>
                  </a:moveTo>
                  <a:lnTo>
                    <a:pt x="3127" y="25"/>
                  </a:lnTo>
                  <a:lnTo>
                    <a:pt x="3029" y="98"/>
                  </a:lnTo>
                  <a:lnTo>
                    <a:pt x="2932" y="147"/>
                  </a:lnTo>
                  <a:lnTo>
                    <a:pt x="2883" y="245"/>
                  </a:lnTo>
                  <a:lnTo>
                    <a:pt x="2834" y="342"/>
                  </a:lnTo>
                  <a:lnTo>
                    <a:pt x="2785" y="440"/>
                  </a:lnTo>
                  <a:lnTo>
                    <a:pt x="2785" y="538"/>
                  </a:lnTo>
                  <a:lnTo>
                    <a:pt x="2785" y="709"/>
                  </a:lnTo>
                  <a:lnTo>
                    <a:pt x="2565" y="635"/>
                  </a:lnTo>
                  <a:lnTo>
                    <a:pt x="2370" y="586"/>
                  </a:lnTo>
                  <a:lnTo>
                    <a:pt x="2150" y="562"/>
                  </a:lnTo>
                  <a:lnTo>
                    <a:pt x="1955" y="538"/>
                  </a:lnTo>
                  <a:lnTo>
                    <a:pt x="1759" y="562"/>
                  </a:lnTo>
                  <a:lnTo>
                    <a:pt x="1564" y="586"/>
                  </a:lnTo>
                  <a:lnTo>
                    <a:pt x="1369" y="635"/>
                  </a:lnTo>
                  <a:lnTo>
                    <a:pt x="1198" y="709"/>
                  </a:lnTo>
                  <a:lnTo>
                    <a:pt x="1027" y="782"/>
                  </a:lnTo>
                  <a:lnTo>
                    <a:pt x="856" y="880"/>
                  </a:lnTo>
                  <a:lnTo>
                    <a:pt x="709" y="1002"/>
                  </a:lnTo>
                  <a:lnTo>
                    <a:pt x="563" y="1124"/>
                  </a:lnTo>
                  <a:lnTo>
                    <a:pt x="441" y="1246"/>
                  </a:lnTo>
                  <a:lnTo>
                    <a:pt x="343" y="1417"/>
                  </a:lnTo>
                  <a:lnTo>
                    <a:pt x="245" y="1563"/>
                  </a:lnTo>
                  <a:lnTo>
                    <a:pt x="147" y="1734"/>
                  </a:lnTo>
                  <a:lnTo>
                    <a:pt x="99" y="1905"/>
                  </a:lnTo>
                  <a:lnTo>
                    <a:pt x="50" y="2101"/>
                  </a:lnTo>
                  <a:lnTo>
                    <a:pt x="1" y="2296"/>
                  </a:lnTo>
                  <a:lnTo>
                    <a:pt x="1" y="2491"/>
                  </a:lnTo>
                  <a:lnTo>
                    <a:pt x="25" y="2858"/>
                  </a:lnTo>
                  <a:lnTo>
                    <a:pt x="99" y="3200"/>
                  </a:lnTo>
                  <a:lnTo>
                    <a:pt x="221" y="3566"/>
                  </a:lnTo>
                  <a:lnTo>
                    <a:pt x="367" y="3884"/>
                  </a:lnTo>
                  <a:lnTo>
                    <a:pt x="563" y="4225"/>
                  </a:lnTo>
                  <a:lnTo>
                    <a:pt x="782" y="4543"/>
                  </a:lnTo>
                  <a:lnTo>
                    <a:pt x="1027" y="4836"/>
                  </a:lnTo>
                  <a:lnTo>
                    <a:pt x="1295" y="5105"/>
                  </a:lnTo>
                  <a:lnTo>
                    <a:pt x="1588" y="5349"/>
                  </a:lnTo>
                  <a:lnTo>
                    <a:pt x="1906" y="5593"/>
                  </a:lnTo>
                  <a:lnTo>
                    <a:pt x="2248" y="5789"/>
                  </a:lnTo>
                  <a:lnTo>
                    <a:pt x="2590" y="5960"/>
                  </a:lnTo>
                  <a:lnTo>
                    <a:pt x="2932" y="6106"/>
                  </a:lnTo>
                  <a:lnTo>
                    <a:pt x="3274" y="6204"/>
                  </a:lnTo>
                  <a:lnTo>
                    <a:pt x="3616" y="6277"/>
                  </a:lnTo>
                  <a:lnTo>
                    <a:pt x="3957" y="6301"/>
                  </a:lnTo>
                  <a:lnTo>
                    <a:pt x="4080" y="6643"/>
                  </a:lnTo>
                  <a:lnTo>
                    <a:pt x="4226" y="6961"/>
                  </a:lnTo>
                  <a:lnTo>
                    <a:pt x="4519" y="7596"/>
                  </a:lnTo>
                  <a:lnTo>
                    <a:pt x="4812" y="8133"/>
                  </a:lnTo>
                  <a:lnTo>
                    <a:pt x="5081" y="8597"/>
                  </a:lnTo>
                  <a:lnTo>
                    <a:pt x="5154" y="8719"/>
                  </a:lnTo>
                  <a:lnTo>
                    <a:pt x="5276" y="8817"/>
                  </a:lnTo>
                  <a:lnTo>
                    <a:pt x="5423" y="8866"/>
                  </a:lnTo>
                  <a:lnTo>
                    <a:pt x="5569" y="8890"/>
                  </a:lnTo>
                  <a:lnTo>
                    <a:pt x="12212" y="8890"/>
                  </a:lnTo>
                  <a:lnTo>
                    <a:pt x="12359" y="8866"/>
                  </a:lnTo>
                  <a:lnTo>
                    <a:pt x="12506" y="8817"/>
                  </a:lnTo>
                  <a:lnTo>
                    <a:pt x="12628" y="8719"/>
                  </a:lnTo>
                  <a:lnTo>
                    <a:pt x="12701" y="8597"/>
                  </a:lnTo>
                  <a:lnTo>
                    <a:pt x="12994" y="8060"/>
                  </a:lnTo>
                  <a:lnTo>
                    <a:pt x="13360" y="7352"/>
                  </a:lnTo>
                  <a:lnTo>
                    <a:pt x="13727" y="6472"/>
                  </a:lnTo>
                  <a:lnTo>
                    <a:pt x="13922" y="6008"/>
                  </a:lnTo>
                  <a:lnTo>
                    <a:pt x="14117" y="5495"/>
                  </a:lnTo>
                  <a:lnTo>
                    <a:pt x="14288" y="4958"/>
                  </a:lnTo>
                  <a:lnTo>
                    <a:pt x="14459" y="4372"/>
                  </a:lnTo>
                  <a:lnTo>
                    <a:pt x="14606" y="3786"/>
                  </a:lnTo>
                  <a:lnTo>
                    <a:pt x="14752" y="3175"/>
                  </a:lnTo>
                  <a:lnTo>
                    <a:pt x="14850" y="2540"/>
                  </a:lnTo>
                  <a:lnTo>
                    <a:pt x="14923" y="1881"/>
                  </a:lnTo>
                  <a:lnTo>
                    <a:pt x="14972" y="1221"/>
                  </a:lnTo>
                  <a:lnTo>
                    <a:pt x="14997" y="538"/>
                  </a:lnTo>
                  <a:lnTo>
                    <a:pt x="14997" y="440"/>
                  </a:lnTo>
                  <a:lnTo>
                    <a:pt x="14948" y="342"/>
                  </a:lnTo>
                  <a:lnTo>
                    <a:pt x="14899" y="245"/>
                  </a:lnTo>
                  <a:lnTo>
                    <a:pt x="14850" y="147"/>
                  </a:lnTo>
                  <a:lnTo>
                    <a:pt x="14752" y="98"/>
                  </a:lnTo>
                  <a:lnTo>
                    <a:pt x="14655" y="25"/>
                  </a:lnTo>
                  <a:lnTo>
                    <a:pt x="1455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0" name="Google Shape;590;p38"/>
            <p:cNvSpPr/>
            <p:nvPr/>
          </p:nvSpPr>
          <p:spPr>
            <a:xfrm>
              <a:off x="1244325" y="5397500"/>
              <a:ext cx="444525" cy="39100"/>
            </a:xfrm>
            <a:custGeom>
              <a:avLst/>
              <a:gdLst/>
              <a:ahLst/>
              <a:cxnLst/>
              <a:rect l="l" t="t" r="r" b="b"/>
              <a:pathLst>
                <a:path w="17781" h="1564" extrusionOk="0">
                  <a:moveTo>
                    <a:pt x="1" y="0"/>
                  </a:moveTo>
                  <a:lnTo>
                    <a:pt x="25" y="244"/>
                  </a:lnTo>
                  <a:lnTo>
                    <a:pt x="99" y="488"/>
                  </a:lnTo>
                  <a:lnTo>
                    <a:pt x="196" y="757"/>
                  </a:lnTo>
                  <a:lnTo>
                    <a:pt x="318" y="1001"/>
                  </a:lnTo>
                  <a:lnTo>
                    <a:pt x="489" y="1221"/>
                  </a:lnTo>
                  <a:lnTo>
                    <a:pt x="685" y="1392"/>
                  </a:lnTo>
                  <a:lnTo>
                    <a:pt x="782" y="1465"/>
                  </a:lnTo>
                  <a:lnTo>
                    <a:pt x="880" y="1514"/>
                  </a:lnTo>
                  <a:lnTo>
                    <a:pt x="1002" y="1539"/>
                  </a:lnTo>
                  <a:lnTo>
                    <a:pt x="1124" y="1563"/>
                  </a:lnTo>
                  <a:lnTo>
                    <a:pt x="16657" y="1563"/>
                  </a:lnTo>
                  <a:lnTo>
                    <a:pt x="16780" y="1539"/>
                  </a:lnTo>
                  <a:lnTo>
                    <a:pt x="16902" y="1514"/>
                  </a:lnTo>
                  <a:lnTo>
                    <a:pt x="16999" y="1465"/>
                  </a:lnTo>
                  <a:lnTo>
                    <a:pt x="17097" y="1392"/>
                  </a:lnTo>
                  <a:lnTo>
                    <a:pt x="17292" y="1221"/>
                  </a:lnTo>
                  <a:lnTo>
                    <a:pt x="17463" y="1001"/>
                  </a:lnTo>
                  <a:lnTo>
                    <a:pt x="17586" y="757"/>
                  </a:lnTo>
                  <a:lnTo>
                    <a:pt x="17683" y="488"/>
                  </a:lnTo>
                  <a:lnTo>
                    <a:pt x="17756" y="244"/>
                  </a:lnTo>
                  <a:lnTo>
                    <a:pt x="1778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1" name="Google Shape;591;p38"/>
            <p:cNvSpPr/>
            <p:nvPr/>
          </p:nvSpPr>
          <p:spPr>
            <a:xfrm>
              <a:off x="1451925" y="4999400"/>
              <a:ext cx="31175" cy="129450"/>
            </a:xfrm>
            <a:custGeom>
              <a:avLst/>
              <a:gdLst/>
              <a:ahLst/>
              <a:cxnLst/>
              <a:rect l="l" t="t" r="r" b="b"/>
              <a:pathLst>
                <a:path w="1247" h="5178" extrusionOk="0">
                  <a:moveTo>
                    <a:pt x="953" y="0"/>
                  </a:moveTo>
                  <a:lnTo>
                    <a:pt x="856" y="25"/>
                  </a:lnTo>
                  <a:lnTo>
                    <a:pt x="758" y="98"/>
                  </a:lnTo>
                  <a:lnTo>
                    <a:pt x="709" y="171"/>
                  </a:lnTo>
                  <a:lnTo>
                    <a:pt x="685" y="293"/>
                  </a:lnTo>
                  <a:lnTo>
                    <a:pt x="660" y="464"/>
                  </a:lnTo>
                  <a:lnTo>
                    <a:pt x="611" y="611"/>
                  </a:lnTo>
                  <a:lnTo>
                    <a:pt x="514" y="733"/>
                  </a:lnTo>
                  <a:lnTo>
                    <a:pt x="416" y="879"/>
                  </a:lnTo>
                  <a:lnTo>
                    <a:pt x="269" y="1026"/>
                  </a:lnTo>
                  <a:lnTo>
                    <a:pt x="147" y="1246"/>
                  </a:lnTo>
                  <a:lnTo>
                    <a:pt x="74" y="1368"/>
                  </a:lnTo>
                  <a:lnTo>
                    <a:pt x="50" y="1490"/>
                  </a:lnTo>
                  <a:lnTo>
                    <a:pt x="1" y="1661"/>
                  </a:lnTo>
                  <a:lnTo>
                    <a:pt x="1" y="1832"/>
                  </a:lnTo>
                  <a:lnTo>
                    <a:pt x="1" y="2003"/>
                  </a:lnTo>
                  <a:lnTo>
                    <a:pt x="50" y="2149"/>
                  </a:lnTo>
                  <a:lnTo>
                    <a:pt x="74" y="2296"/>
                  </a:lnTo>
                  <a:lnTo>
                    <a:pt x="147" y="2394"/>
                  </a:lnTo>
                  <a:lnTo>
                    <a:pt x="269" y="2613"/>
                  </a:lnTo>
                  <a:lnTo>
                    <a:pt x="416" y="2784"/>
                  </a:lnTo>
                  <a:lnTo>
                    <a:pt x="514" y="2907"/>
                  </a:lnTo>
                  <a:lnTo>
                    <a:pt x="611" y="3029"/>
                  </a:lnTo>
                  <a:lnTo>
                    <a:pt x="660" y="3175"/>
                  </a:lnTo>
                  <a:lnTo>
                    <a:pt x="685" y="3346"/>
                  </a:lnTo>
                  <a:lnTo>
                    <a:pt x="660" y="3542"/>
                  </a:lnTo>
                  <a:lnTo>
                    <a:pt x="611" y="3688"/>
                  </a:lnTo>
                  <a:lnTo>
                    <a:pt x="514" y="3810"/>
                  </a:lnTo>
                  <a:lnTo>
                    <a:pt x="416" y="3932"/>
                  </a:lnTo>
                  <a:lnTo>
                    <a:pt x="269" y="4103"/>
                  </a:lnTo>
                  <a:lnTo>
                    <a:pt x="147" y="4299"/>
                  </a:lnTo>
                  <a:lnTo>
                    <a:pt x="74" y="4421"/>
                  </a:lnTo>
                  <a:lnTo>
                    <a:pt x="50" y="4567"/>
                  </a:lnTo>
                  <a:lnTo>
                    <a:pt x="1" y="4714"/>
                  </a:lnTo>
                  <a:lnTo>
                    <a:pt x="1" y="4885"/>
                  </a:lnTo>
                  <a:lnTo>
                    <a:pt x="25" y="5007"/>
                  </a:lnTo>
                  <a:lnTo>
                    <a:pt x="74" y="5080"/>
                  </a:lnTo>
                  <a:lnTo>
                    <a:pt x="172" y="5153"/>
                  </a:lnTo>
                  <a:lnTo>
                    <a:pt x="294" y="5178"/>
                  </a:lnTo>
                  <a:lnTo>
                    <a:pt x="392" y="5153"/>
                  </a:lnTo>
                  <a:lnTo>
                    <a:pt x="489" y="5080"/>
                  </a:lnTo>
                  <a:lnTo>
                    <a:pt x="538" y="5007"/>
                  </a:lnTo>
                  <a:lnTo>
                    <a:pt x="563" y="4885"/>
                  </a:lnTo>
                  <a:lnTo>
                    <a:pt x="587" y="4714"/>
                  </a:lnTo>
                  <a:lnTo>
                    <a:pt x="636" y="4567"/>
                  </a:lnTo>
                  <a:lnTo>
                    <a:pt x="733" y="4445"/>
                  </a:lnTo>
                  <a:lnTo>
                    <a:pt x="831" y="4299"/>
                  </a:lnTo>
                  <a:lnTo>
                    <a:pt x="978" y="4152"/>
                  </a:lnTo>
                  <a:lnTo>
                    <a:pt x="1100" y="3932"/>
                  </a:lnTo>
                  <a:lnTo>
                    <a:pt x="1149" y="3810"/>
                  </a:lnTo>
                  <a:lnTo>
                    <a:pt x="1197" y="3688"/>
                  </a:lnTo>
                  <a:lnTo>
                    <a:pt x="1222" y="3542"/>
                  </a:lnTo>
                  <a:lnTo>
                    <a:pt x="1246" y="3346"/>
                  </a:lnTo>
                  <a:lnTo>
                    <a:pt x="1222" y="3175"/>
                  </a:lnTo>
                  <a:lnTo>
                    <a:pt x="1197" y="3029"/>
                  </a:lnTo>
                  <a:lnTo>
                    <a:pt x="1149" y="2882"/>
                  </a:lnTo>
                  <a:lnTo>
                    <a:pt x="1100" y="2784"/>
                  </a:lnTo>
                  <a:lnTo>
                    <a:pt x="978" y="2565"/>
                  </a:lnTo>
                  <a:lnTo>
                    <a:pt x="831" y="2394"/>
                  </a:lnTo>
                  <a:lnTo>
                    <a:pt x="733" y="2272"/>
                  </a:lnTo>
                  <a:lnTo>
                    <a:pt x="636" y="2149"/>
                  </a:lnTo>
                  <a:lnTo>
                    <a:pt x="587" y="2003"/>
                  </a:lnTo>
                  <a:lnTo>
                    <a:pt x="563" y="1832"/>
                  </a:lnTo>
                  <a:lnTo>
                    <a:pt x="587" y="1637"/>
                  </a:lnTo>
                  <a:lnTo>
                    <a:pt x="636" y="1490"/>
                  </a:lnTo>
                  <a:lnTo>
                    <a:pt x="733" y="1368"/>
                  </a:lnTo>
                  <a:lnTo>
                    <a:pt x="831" y="1246"/>
                  </a:lnTo>
                  <a:lnTo>
                    <a:pt x="978" y="1075"/>
                  </a:lnTo>
                  <a:lnTo>
                    <a:pt x="1100" y="879"/>
                  </a:lnTo>
                  <a:lnTo>
                    <a:pt x="1149" y="757"/>
                  </a:lnTo>
                  <a:lnTo>
                    <a:pt x="1197" y="611"/>
                  </a:lnTo>
                  <a:lnTo>
                    <a:pt x="1222" y="464"/>
                  </a:lnTo>
                  <a:lnTo>
                    <a:pt x="1246" y="293"/>
                  </a:lnTo>
                  <a:lnTo>
                    <a:pt x="1222" y="171"/>
                  </a:lnTo>
                  <a:lnTo>
                    <a:pt x="1149" y="98"/>
                  </a:lnTo>
                  <a:lnTo>
                    <a:pt x="1075" y="25"/>
                  </a:lnTo>
                  <a:lnTo>
                    <a:pt x="953"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2" name="Google Shape;592;p38"/>
            <p:cNvSpPr/>
            <p:nvPr/>
          </p:nvSpPr>
          <p:spPr>
            <a:xfrm>
              <a:off x="1407975" y="4999400"/>
              <a:ext cx="31150" cy="129450"/>
            </a:xfrm>
            <a:custGeom>
              <a:avLst/>
              <a:gdLst/>
              <a:ahLst/>
              <a:cxnLst/>
              <a:rect l="l" t="t" r="r" b="b"/>
              <a:pathLst>
                <a:path w="1246" h="5178" extrusionOk="0">
                  <a:moveTo>
                    <a:pt x="977" y="0"/>
                  </a:moveTo>
                  <a:lnTo>
                    <a:pt x="855" y="25"/>
                  </a:lnTo>
                  <a:lnTo>
                    <a:pt x="782" y="98"/>
                  </a:lnTo>
                  <a:lnTo>
                    <a:pt x="709" y="171"/>
                  </a:lnTo>
                  <a:lnTo>
                    <a:pt x="684" y="293"/>
                  </a:lnTo>
                  <a:lnTo>
                    <a:pt x="660" y="464"/>
                  </a:lnTo>
                  <a:lnTo>
                    <a:pt x="611" y="611"/>
                  </a:lnTo>
                  <a:lnTo>
                    <a:pt x="538" y="733"/>
                  </a:lnTo>
                  <a:lnTo>
                    <a:pt x="416" y="879"/>
                  </a:lnTo>
                  <a:lnTo>
                    <a:pt x="269" y="1026"/>
                  </a:lnTo>
                  <a:lnTo>
                    <a:pt x="147" y="1246"/>
                  </a:lnTo>
                  <a:lnTo>
                    <a:pt x="98" y="1368"/>
                  </a:lnTo>
                  <a:lnTo>
                    <a:pt x="49" y="1490"/>
                  </a:lnTo>
                  <a:lnTo>
                    <a:pt x="25" y="1661"/>
                  </a:lnTo>
                  <a:lnTo>
                    <a:pt x="0" y="1832"/>
                  </a:lnTo>
                  <a:lnTo>
                    <a:pt x="25" y="2003"/>
                  </a:lnTo>
                  <a:lnTo>
                    <a:pt x="49" y="2149"/>
                  </a:lnTo>
                  <a:lnTo>
                    <a:pt x="98" y="2296"/>
                  </a:lnTo>
                  <a:lnTo>
                    <a:pt x="147" y="2394"/>
                  </a:lnTo>
                  <a:lnTo>
                    <a:pt x="269" y="2613"/>
                  </a:lnTo>
                  <a:lnTo>
                    <a:pt x="416" y="2784"/>
                  </a:lnTo>
                  <a:lnTo>
                    <a:pt x="538" y="2907"/>
                  </a:lnTo>
                  <a:lnTo>
                    <a:pt x="611" y="3029"/>
                  </a:lnTo>
                  <a:lnTo>
                    <a:pt x="660" y="3175"/>
                  </a:lnTo>
                  <a:lnTo>
                    <a:pt x="684" y="3346"/>
                  </a:lnTo>
                  <a:lnTo>
                    <a:pt x="660" y="3542"/>
                  </a:lnTo>
                  <a:lnTo>
                    <a:pt x="611" y="3688"/>
                  </a:lnTo>
                  <a:lnTo>
                    <a:pt x="538" y="3810"/>
                  </a:lnTo>
                  <a:lnTo>
                    <a:pt x="416" y="3932"/>
                  </a:lnTo>
                  <a:lnTo>
                    <a:pt x="269" y="4103"/>
                  </a:lnTo>
                  <a:lnTo>
                    <a:pt x="147" y="4299"/>
                  </a:lnTo>
                  <a:lnTo>
                    <a:pt x="98" y="4421"/>
                  </a:lnTo>
                  <a:lnTo>
                    <a:pt x="49" y="4567"/>
                  </a:lnTo>
                  <a:lnTo>
                    <a:pt x="25" y="4714"/>
                  </a:lnTo>
                  <a:lnTo>
                    <a:pt x="0" y="4885"/>
                  </a:lnTo>
                  <a:lnTo>
                    <a:pt x="25" y="5007"/>
                  </a:lnTo>
                  <a:lnTo>
                    <a:pt x="98" y="5080"/>
                  </a:lnTo>
                  <a:lnTo>
                    <a:pt x="171" y="5153"/>
                  </a:lnTo>
                  <a:lnTo>
                    <a:pt x="293" y="5178"/>
                  </a:lnTo>
                  <a:lnTo>
                    <a:pt x="391" y="5153"/>
                  </a:lnTo>
                  <a:lnTo>
                    <a:pt x="489" y="5080"/>
                  </a:lnTo>
                  <a:lnTo>
                    <a:pt x="562" y="5007"/>
                  </a:lnTo>
                  <a:lnTo>
                    <a:pt x="586" y="4885"/>
                  </a:lnTo>
                  <a:lnTo>
                    <a:pt x="586" y="4714"/>
                  </a:lnTo>
                  <a:lnTo>
                    <a:pt x="660" y="4567"/>
                  </a:lnTo>
                  <a:lnTo>
                    <a:pt x="733" y="4445"/>
                  </a:lnTo>
                  <a:lnTo>
                    <a:pt x="831" y="4299"/>
                  </a:lnTo>
                  <a:lnTo>
                    <a:pt x="977" y="4152"/>
                  </a:lnTo>
                  <a:lnTo>
                    <a:pt x="1124" y="3932"/>
                  </a:lnTo>
                  <a:lnTo>
                    <a:pt x="1173" y="3810"/>
                  </a:lnTo>
                  <a:lnTo>
                    <a:pt x="1221" y="3688"/>
                  </a:lnTo>
                  <a:lnTo>
                    <a:pt x="1246" y="3542"/>
                  </a:lnTo>
                  <a:lnTo>
                    <a:pt x="1246" y="3346"/>
                  </a:lnTo>
                  <a:lnTo>
                    <a:pt x="1246" y="3175"/>
                  </a:lnTo>
                  <a:lnTo>
                    <a:pt x="1221" y="3029"/>
                  </a:lnTo>
                  <a:lnTo>
                    <a:pt x="1173" y="2882"/>
                  </a:lnTo>
                  <a:lnTo>
                    <a:pt x="1124" y="2784"/>
                  </a:lnTo>
                  <a:lnTo>
                    <a:pt x="977" y="2565"/>
                  </a:lnTo>
                  <a:lnTo>
                    <a:pt x="831" y="2394"/>
                  </a:lnTo>
                  <a:lnTo>
                    <a:pt x="733" y="2272"/>
                  </a:lnTo>
                  <a:lnTo>
                    <a:pt x="660" y="2149"/>
                  </a:lnTo>
                  <a:lnTo>
                    <a:pt x="586" y="2003"/>
                  </a:lnTo>
                  <a:lnTo>
                    <a:pt x="586" y="1832"/>
                  </a:lnTo>
                  <a:lnTo>
                    <a:pt x="586" y="1637"/>
                  </a:lnTo>
                  <a:lnTo>
                    <a:pt x="660" y="1490"/>
                  </a:lnTo>
                  <a:lnTo>
                    <a:pt x="733" y="1368"/>
                  </a:lnTo>
                  <a:lnTo>
                    <a:pt x="831" y="1246"/>
                  </a:lnTo>
                  <a:lnTo>
                    <a:pt x="977" y="1075"/>
                  </a:lnTo>
                  <a:lnTo>
                    <a:pt x="1124" y="879"/>
                  </a:lnTo>
                  <a:lnTo>
                    <a:pt x="1173" y="757"/>
                  </a:lnTo>
                  <a:lnTo>
                    <a:pt x="1221" y="611"/>
                  </a:lnTo>
                  <a:lnTo>
                    <a:pt x="1246" y="464"/>
                  </a:lnTo>
                  <a:lnTo>
                    <a:pt x="1246" y="293"/>
                  </a:lnTo>
                  <a:lnTo>
                    <a:pt x="1221" y="171"/>
                  </a:lnTo>
                  <a:lnTo>
                    <a:pt x="1173" y="98"/>
                  </a:lnTo>
                  <a:lnTo>
                    <a:pt x="1075" y="25"/>
                  </a:lnTo>
                  <a:lnTo>
                    <a:pt x="977"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3" name="Google Shape;593;p38"/>
            <p:cNvSpPr/>
            <p:nvPr/>
          </p:nvSpPr>
          <p:spPr>
            <a:xfrm>
              <a:off x="1495900" y="4999400"/>
              <a:ext cx="30550" cy="129450"/>
            </a:xfrm>
            <a:custGeom>
              <a:avLst/>
              <a:gdLst/>
              <a:ahLst/>
              <a:cxnLst/>
              <a:rect l="l" t="t" r="r" b="b"/>
              <a:pathLst>
                <a:path w="1222" h="5178" extrusionOk="0">
                  <a:moveTo>
                    <a:pt x="953" y="0"/>
                  </a:moveTo>
                  <a:lnTo>
                    <a:pt x="831" y="25"/>
                  </a:lnTo>
                  <a:lnTo>
                    <a:pt x="757" y="98"/>
                  </a:lnTo>
                  <a:lnTo>
                    <a:pt x="684" y="171"/>
                  </a:lnTo>
                  <a:lnTo>
                    <a:pt x="660" y="293"/>
                  </a:lnTo>
                  <a:lnTo>
                    <a:pt x="660" y="464"/>
                  </a:lnTo>
                  <a:lnTo>
                    <a:pt x="586" y="611"/>
                  </a:lnTo>
                  <a:lnTo>
                    <a:pt x="513" y="733"/>
                  </a:lnTo>
                  <a:lnTo>
                    <a:pt x="391" y="879"/>
                  </a:lnTo>
                  <a:lnTo>
                    <a:pt x="269" y="1026"/>
                  </a:lnTo>
                  <a:lnTo>
                    <a:pt x="122" y="1246"/>
                  </a:lnTo>
                  <a:lnTo>
                    <a:pt x="73" y="1368"/>
                  </a:lnTo>
                  <a:lnTo>
                    <a:pt x="25" y="1490"/>
                  </a:lnTo>
                  <a:lnTo>
                    <a:pt x="0" y="1661"/>
                  </a:lnTo>
                  <a:lnTo>
                    <a:pt x="0" y="1832"/>
                  </a:lnTo>
                  <a:lnTo>
                    <a:pt x="0" y="2003"/>
                  </a:lnTo>
                  <a:lnTo>
                    <a:pt x="25" y="2149"/>
                  </a:lnTo>
                  <a:lnTo>
                    <a:pt x="73" y="2296"/>
                  </a:lnTo>
                  <a:lnTo>
                    <a:pt x="122" y="2394"/>
                  </a:lnTo>
                  <a:lnTo>
                    <a:pt x="269" y="2613"/>
                  </a:lnTo>
                  <a:lnTo>
                    <a:pt x="391" y="2784"/>
                  </a:lnTo>
                  <a:lnTo>
                    <a:pt x="513" y="2907"/>
                  </a:lnTo>
                  <a:lnTo>
                    <a:pt x="586" y="3029"/>
                  </a:lnTo>
                  <a:lnTo>
                    <a:pt x="660" y="3175"/>
                  </a:lnTo>
                  <a:lnTo>
                    <a:pt x="660" y="3346"/>
                  </a:lnTo>
                  <a:lnTo>
                    <a:pt x="660" y="3542"/>
                  </a:lnTo>
                  <a:lnTo>
                    <a:pt x="586" y="3688"/>
                  </a:lnTo>
                  <a:lnTo>
                    <a:pt x="513" y="3810"/>
                  </a:lnTo>
                  <a:lnTo>
                    <a:pt x="391" y="3932"/>
                  </a:lnTo>
                  <a:lnTo>
                    <a:pt x="269" y="4103"/>
                  </a:lnTo>
                  <a:lnTo>
                    <a:pt x="122" y="4299"/>
                  </a:lnTo>
                  <a:lnTo>
                    <a:pt x="73" y="4421"/>
                  </a:lnTo>
                  <a:lnTo>
                    <a:pt x="25" y="4567"/>
                  </a:lnTo>
                  <a:lnTo>
                    <a:pt x="0" y="4714"/>
                  </a:lnTo>
                  <a:lnTo>
                    <a:pt x="0" y="4885"/>
                  </a:lnTo>
                  <a:lnTo>
                    <a:pt x="25" y="5007"/>
                  </a:lnTo>
                  <a:lnTo>
                    <a:pt x="73" y="5080"/>
                  </a:lnTo>
                  <a:lnTo>
                    <a:pt x="171" y="5153"/>
                  </a:lnTo>
                  <a:lnTo>
                    <a:pt x="269" y="5178"/>
                  </a:lnTo>
                  <a:lnTo>
                    <a:pt x="391" y="5153"/>
                  </a:lnTo>
                  <a:lnTo>
                    <a:pt x="464" y="5080"/>
                  </a:lnTo>
                  <a:lnTo>
                    <a:pt x="538" y="5007"/>
                  </a:lnTo>
                  <a:lnTo>
                    <a:pt x="562" y="4885"/>
                  </a:lnTo>
                  <a:lnTo>
                    <a:pt x="586" y="4714"/>
                  </a:lnTo>
                  <a:lnTo>
                    <a:pt x="635" y="4567"/>
                  </a:lnTo>
                  <a:lnTo>
                    <a:pt x="708" y="4445"/>
                  </a:lnTo>
                  <a:lnTo>
                    <a:pt x="831" y="4299"/>
                  </a:lnTo>
                  <a:lnTo>
                    <a:pt x="953" y="4152"/>
                  </a:lnTo>
                  <a:lnTo>
                    <a:pt x="1099" y="3932"/>
                  </a:lnTo>
                  <a:lnTo>
                    <a:pt x="1148" y="3810"/>
                  </a:lnTo>
                  <a:lnTo>
                    <a:pt x="1197" y="3688"/>
                  </a:lnTo>
                  <a:lnTo>
                    <a:pt x="1221" y="3542"/>
                  </a:lnTo>
                  <a:lnTo>
                    <a:pt x="1221" y="3346"/>
                  </a:lnTo>
                  <a:lnTo>
                    <a:pt x="1221" y="3175"/>
                  </a:lnTo>
                  <a:lnTo>
                    <a:pt x="1197" y="3029"/>
                  </a:lnTo>
                  <a:lnTo>
                    <a:pt x="1148" y="2882"/>
                  </a:lnTo>
                  <a:lnTo>
                    <a:pt x="1099" y="2784"/>
                  </a:lnTo>
                  <a:lnTo>
                    <a:pt x="953" y="2565"/>
                  </a:lnTo>
                  <a:lnTo>
                    <a:pt x="831" y="2394"/>
                  </a:lnTo>
                  <a:lnTo>
                    <a:pt x="708" y="2272"/>
                  </a:lnTo>
                  <a:lnTo>
                    <a:pt x="635" y="2149"/>
                  </a:lnTo>
                  <a:lnTo>
                    <a:pt x="586" y="2003"/>
                  </a:lnTo>
                  <a:lnTo>
                    <a:pt x="562" y="1832"/>
                  </a:lnTo>
                  <a:lnTo>
                    <a:pt x="586" y="1637"/>
                  </a:lnTo>
                  <a:lnTo>
                    <a:pt x="635" y="1490"/>
                  </a:lnTo>
                  <a:lnTo>
                    <a:pt x="708" y="1368"/>
                  </a:lnTo>
                  <a:lnTo>
                    <a:pt x="831" y="1246"/>
                  </a:lnTo>
                  <a:lnTo>
                    <a:pt x="953" y="1075"/>
                  </a:lnTo>
                  <a:lnTo>
                    <a:pt x="1099" y="879"/>
                  </a:lnTo>
                  <a:lnTo>
                    <a:pt x="1148" y="757"/>
                  </a:lnTo>
                  <a:lnTo>
                    <a:pt x="1197" y="611"/>
                  </a:lnTo>
                  <a:lnTo>
                    <a:pt x="1221" y="464"/>
                  </a:lnTo>
                  <a:lnTo>
                    <a:pt x="1221" y="293"/>
                  </a:lnTo>
                  <a:lnTo>
                    <a:pt x="1221" y="171"/>
                  </a:lnTo>
                  <a:lnTo>
                    <a:pt x="1148" y="98"/>
                  </a:lnTo>
                  <a:lnTo>
                    <a:pt x="1050" y="25"/>
                  </a:lnTo>
                  <a:lnTo>
                    <a:pt x="953"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94" name="Google Shape;594;p38"/>
          <p:cNvGrpSpPr/>
          <p:nvPr/>
        </p:nvGrpSpPr>
        <p:grpSpPr>
          <a:xfrm>
            <a:off x="3030944" y="5223018"/>
            <a:ext cx="305265" cy="388970"/>
            <a:chOff x="1958100" y="4985350"/>
            <a:chExt cx="365150" cy="465275"/>
          </a:xfrm>
        </p:grpSpPr>
        <p:sp>
          <p:nvSpPr>
            <p:cNvPr id="595" name="Google Shape;595;p38"/>
            <p:cNvSpPr/>
            <p:nvPr/>
          </p:nvSpPr>
          <p:spPr>
            <a:xfrm>
              <a:off x="1958100" y="4985350"/>
              <a:ext cx="365150" cy="465275"/>
            </a:xfrm>
            <a:custGeom>
              <a:avLst/>
              <a:gdLst/>
              <a:ahLst/>
              <a:cxnLst/>
              <a:rect l="l" t="t" r="r" b="b"/>
              <a:pathLst>
                <a:path w="14606" h="18611" extrusionOk="0">
                  <a:moveTo>
                    <a:pt x="4152" y="1734"/>
                  </a:moveTo>
                  <a:lnTo>
                    <a:pt x="4274" y="1759"/>
                  </a:lnTo>
                  <a:lnTo>
                    <a:pt x="4397" y="1783"/>
                  </a:lnTo>
                  <a:lnTo>
                    <a:pt x="4543" y="1808"/>
                  </a:lnTo>
                  <a:lnTo>
                    <a:pt x="4812" y="1930"/>
                  </a:lnTo>
                  <a:lnTo>
                    <a:pt x="5105" y="2125"/>
                  </a:lnTo>
                  <a:lnTo>
                    <a:pt x="5398" y="2394"/>
                  </a:lnTo>
                  <a:lnTo>
                    <a:pt x="5496" y="2516"/>
                  </a:lnTo>
                  <a:lnTo>
                    <a:pt x="5593" y="2638"/>
                  </a:lnTo>
                  <a:lnTo>
                    <a:pt x="5789" y="2956"/>
                  </a:lnTo>
                  <a:lnTo>
                    <a:pt x="5935" y="3322"/>
                  </a:lnTo>
                  <a:lnTo>
                    <a:pt x="6057" y="3688"/>
                  </a:lnTo>
                  <a:lnTo>
                    <a:pt x="6155" y="4079"/>
                  </a:lnTo>
                  <a:lnTo>
                    <a:pt x="6204" y="4470"/>
                  </a:lnTo>
                  <a:lnTo>
                    <a:pt x="6277" y="4836"/>
                  </a:lnTo>
                  <a:lnTo>
                    <a:pt x="6302" y="5154"/>
                  </a:lnTo>
                  <a:lnTo>
                    <a:pt x="5984" y="5129"/>
                  </a:lnTo>
                  <a:lnTo>
                    <a:pt x="5618" y="5080"/>
                  </a:lnTo>
                  <a:lnTo>
                    <a:pt x="5227" y="5007"/>
                  </a:lnTo>
                  <a:lnTo>
                    <a:pt x="4836" y="4909"/>
                  </a:lnTo>
                  <a:lnTo>
                    <a:pt x="4470" y="4787"/>
                  </a:lnTo>
                  <a:lnTo>
                    <a:pt x="4104" y="4641"/>
                  </a:lnTo>
                  <a:lnTo>
                    <a:pt x="3786" y="4445"/>
                  </a:lnTo>
                  <a:lnTo>
                    <a:pt x="3664" y="4348"/>
                  </a:lnTo>
                  <a:lnTo>
                    <a:pt x="3542" y="4250"/>
                  </a:lnTo>
                  <a:lnTo>
                    <a:pt x="3273" y="3957"/>
                  </a:lnTo>
                  <a:lnTo>
                    <a:pt x="3078" y="3664"/>
                  </a:lnTo>
                  <a:lnTo>
                    <a:pt x="2956" y="3395"/>
                  </a:lnTo>
                  <a:lnTo>
                    <a:pt x="2931" y="3273"/>
                  </a:lnTo>
                  <a:lnTo>
                    <a:pt x="2907" y="3127"/>
                  </a:lnTo>
                  <a:lnTo>
                    <a:pt x="2882" y="3004"/>
                  </a:lnTo>
                  <a:lnTo>
                    <a:pt x="2907" y="2858"/>
                  </a:lnTo>
                  <a:lnTo>
                    <a:pt x="2931" y="2736"/>
                  </a:lnTo>
                  <a:lnTo>
                    <a:pt x="2956" y="2614"/>
                  </a:lnTo>
                  <a:lnTo>
                    <a:pt x="3004" y="2492"/>
                  </a:lnTo>
                  <a:lnTo>
                    <a:pt x="3078" y="2369"/>
                  </a:lnTo>
                  <a:lnTo>
                    <a:pt x="3273" y="2125"/>
                  </a:lnTo>
                  <a:lnTo>
                    <a:pt x="3517" y="1930"/>
                  </a:lnTo>
                  <a:lnTo>
                    <a:pt x="3639" y="1857"/>
                  </a:lnTo>
                  <a:lnTo>
                    <a:pt x="3762" y="1808"/>
                  </a:lnTo>
                  <a:lnTo>
                    <a:pt x="3884" y="1783"/>
                  </a:lnTo>
                  <a:lnTo>
                    <a:pt x="4006" y="1759"/>
                  </a:lnTo>
                  <a:lnTo>
                    <a:pt x="4152" y="1734"/>
                  </a:lnTo>
                  <a:close/>
                  <a:moveTo>
                    <a:pt x="10454" y="1734"/>
                  </a:moveTo>
                  <a:lnTo>
                    <a:pt x="10600" y="1759"/>
                  </a:lnTo>
                  <a:lnTo>
                    <a:pt x="10722" y="1783"/>
                  </a:lnTo>
                  <a:lnTo>
                    <a:pt x="10844" y="1808"/>
                  </a:lnTo>
                  <a:lnTo>
                    <a:pt x="10966" y="1857"/>
                  </a:lnTo>
                  <a:lnTo>
                    <a:pt x="11089" y="1930"/>
                  </a:lnTo>
                  <a:lnTo>
                    <a:pt x="11333" y="2125"/>
                  </a:lnTo>
                  <a:lnTo>
                    <a:pt x="11528" y="2369"/>
                  </a:lnTo>
                  <a:lnTo>
                    <a:pt x="11601" y="2492"/>
                  </a:lnTo>
                  <a:lnTo>
                    <a:pt x="11650" y="2614"/>
                  </a:lnTo>
                  <a:lnTo>
                    <a:pt x="11675" y="2736"/>
                  </a:lnTo>
                  <a:lnTo>
                    <a:pt x="11699" y="2858"/>
                  </a:lnTo>
                  <a:lnTo>
                    <a:pt x="11724" y="3004"/>
                  </a:lnTo>
                  <a:lnTo>
                    <a:pt x="11699" y="3127"/>
                  </a:lnTo>
                  <a:lnTo>
                    <a:pt x="11675" y="3273"/>
                  </a:lnTo>
                  <a:lnTo>
                    <a:pt x="11650" y="3395"/>
                  </a:lnTo>
                  <a:lnTo>
                    <a:pt x="11528" y="3664"/>
                  </a:lnTo>
                  <a:lnTo>
                    <a:pt x="11333" y="3957"/>
                  </a:lnTo>
                  <a:lnTo>
                    <a:pt x="11064" y="4250"/>
                  </a:lnTo>
                  <a:lnTo>
                    <a:pt x="10942" y="4348"/>
                  </a:lnTo>
                  <a:lnTo>
                    <a:pt x="10820" y="4445"/>
                  </a:lnTo>
                  <a:lnTo>
                    <a:pt x="10502" y="4641"/>
                  </a:lnTo>
                  <a:lnTo>
                    <a:pt x="10136" y="4787"/>
                  </a:lnTo>
                  <a:lnTo>
                    <a:pt x="9770" y="4909"/>
                  </a:lnTo>
                  <a:lnTo>
                    <a:pt x="9379" y="5007"/>
                  </a:lnTo>
                  <a:lnTo>
                    <a:pt x="8988" y="5080"/>
                  </a:lnTo>
                  <a:lnTo>
                    <a:pt x="8622" y="5129"/>
                  </a:lnTo>
                  <a:lnTo>
                    <a:pt x="8304" y="5154"/>
                  </a:lnTo>
                  <a:lnTo>
                    <a:pt x="8329" y="4836"/>
                  </a:lnTo>
                  <a:lnTo>
                    <a:pt x="8402" y="4470"/>
                  </a:lnTo>
                  <a:lnTo>
                    <a:pt x="8451" y="4079"/>
                  </a:lnTo>
                  <a:lnTo>
                    <a:pt x="8549" y="3688"/>
                  </a:lnTo>
                  <a:lnTo>
                    <a:pt x="8671" y="3322"/>
                  </a:lnTo>
                  <a:lnTo>
                    <a:pt x="8817" y="2956"/>
                  </a:lnTo>
                  <a:lnTo>
                    <a:pt x="9013" y="2638"/>
                  </a:lnTo>
                  <a:lnTo>
                    <a:pt x="9110" y="2516"/>
                  </a:lnTo>
                  <a:lnTo>
                    <a:pt x="9208" y="2394"/>
                  </a:lnTo>
                  <a:lnTo>
                    <a:pt x="9501" y="2125"/>
                  </a:lnTo>
                  <a:lnTo>
                    <a:pt x="9794" y="1930"/>
                  </a:lnTo>
                  <a:lnTo>
                    <a:pt x="10063" y="1808"/>
                  </a:lnTo>
                  <a:lnTo>
                    <a:pt x="10209" y="1783"/>
                  </a:lnTo>
                  <a:lnTo>
                    <a:pt x="10331" y="1759"/>
                  </a:lnTo>
                  <a:lnTo>
                    <a:pt x="10454" y="1734"/>
                  </a:lnTo>
                  <a:close/>
                  <a:moveTo>
                    <a:pt x="3639" y="0"/>
                  </a:moveTo>
                  <a:lnTo>
                    <a:pt x="3395" y="25"/>
                  </a:lnTo>
                  <a:lnTo>
                    <a:pt x="3151" y="74"/>
                  </a:lnTo>
                  <a:lnTo>
                    <a:pt x="2907" y="147"/>
                  </a:lnTo>
                  <a:lnTo>
                    <a:pt x="2687" y="220"/>
                  </a:lnTo>
                  <a:lnTo>
                    <a:pt x="2467" y="342"/>
                  </a:lnTo>
                  <a:lnTo>
                    <a:pt x="2272" y="464"/>
                  </a:lnTo>
                  <a:lnTo>
                    <a:pt x="2101" y="611"/>
                  </a:lnTo>
                  <a:lnTo>
                    <a:pt x="1930" y="782"/>
                  </a:lnTo>
                  <a:lnTo>
                    <a:pt x="1759" y="953"/>
                  </a:lnTo>
                  <a:lnTo>
                    <a:pt x="1612" y="1124"/>
                  </a:lnTo>
                  <a:lnTo>
                    <a:pt x="1490" y="1344"/>
                  </a:lnTo>
                  <a:lnTo>
                    <a:pt x="1368" y="1539"/>
                  </a:lnTo>
                  <a:lnTo>
                    <a:pt x="1295" y="1759"/>
                  </a:lnTo>
                  <a:lnTo>
                    <a:pt x="1222" y="2003"/>
                  </a:lnTo>
                  <a:lnTo>
                    <a:pt x="1173" y="2247"/>
                  </a:lnTo>
                  <a:lnTo>
                    <a:pt x="1148" y="2492"/>
                  </a:lnTo>
                  <a:lnTo>
                    <a:pt x="1173" y="2760"/>
                  </a:lnTo>
                  <a:lnTo>
                    <a:pt x="1197" y="3029"/>
                  </a:lnTo>
                  <a:lnTo>
                    <a:pt x="1295" y="3298"/>
                  </a:lnTo>
                  <a:lnTo>
                    <a:pt x="1393" y="3566"/>
                  </a:lnTo>
                  <a:lnTo>
                    <a:pt x="1539" y="3859"/>
                  </a:lnTo>
                  <a:lnTo>
                    <a:pt x="1734" y="4152"/>
                  </a:lnTo>
                  <a:lnTo>
                    <a:pt x="1954" y="4445"/>
                  </a:lnTo>
                  <a:lnTo>
                    <a:pt x="2223" y="4739"/>
                  </a:lnTo>
                  <a:lnTo>
                    <a:pt x="2394" y="4885"/>
                  </a:lnTo>
                  <a:lnTo>
                    <a:pt x="2565" y="5007"/>
                  </a:lnTo>
                  <a:lnTo>
                    <a:pt x="2931" y="5251"/>
                  </a:lnTo>
                  <a:lnTo>
                    <a:pt x="3346" y="5471"/>
                  </a:lnTo>
                  <a:lnTo>
                    <a:pt x="3762" y="5642"/>
                  </a:lnTo>
                  <a:lnTo>
                    <a:pt x="391" y="5642"/>
                  </a:lnTo>
                  <a:lnTo>
                    <a:pt x="318" y="5667"/>
                  </a:lnTo>
                  <a:lnTo>
                    <a:pt x="220" y="5715"/>
                  </a:lnTo>
                  <a:lnTo>
                    <a:pt x="147" y="5789"/>
                  </a:lnTo>
                  <a:lnTo>
                    <a:pt x="98" y="5838"/>
                  </a:lnTo>
                  <a:lnTo>
                    <a:pt x="49" y="5935"/>
                  </a:lnTo>
                  <a:lnTo>
                    <a:pt x="25" y="6033"/>
                  </a:lnTo>
                  <a:lnTo>
                    <a:pt x="0" y="6131"/>
                  </a:lnTo>
                  <a:lnTo>
                    <a:pt x="0" y="9599"/>
                  </a:lnTo>
                  <a:lnTo>
                    <a:pt x="5325" y="9599"/>
                  </a:lnTo>
                  <a:lnTo>
                    <a:pt x="5325" y="6009"/>
                  </a:lnTo>
                  <a:lnTo>
                    <a:pt x="5813" y="6082"/>
                  </a:lnTo>
                  <a:lnTo>
                    <a:pt x="5813" y="18611"/>
                  </a:lnTo>
                  <a:lnTo>
                    <a:pt x="8793" y="18611"/>
                  </a:lnTo>
                  <a:lnTo>
                    <a:pt x="8793" y="6082"/>
                  </a:lnTo>
                  <a:lnTo>
                    <a:pt x="9281" y="6009"/>
                  </a:lnTo>
                  <a:lnTo>
                    <a:pt x="9281" y="9599"/>
                  </a:lnTo>
                  <a:lnTo>
                    <a:pt x="14605" y="9599"/>
                  </a:lnTo>
                  <a:lnTo>
                    <a:pt x="14605" y="6131"/>
                  </a:lnTo>
                  <a:lnTo>
                    <a:pt x="14581" y="6033"/>
                  </a:lnTo>
                  <a:lnTo>
                    <a:pt x="14557" y="5935"/>
                  </a:lnTo>
                  <a:lnTo>
                    <a:pt x="14508" y="5838"/>
                  </a:lnTo>
                  <a:lnTo>
                    <a:pt x="14459" y="5789"/>
                  </a:lnTo>
                  <a:lnTo>
                    <a:pt x="14386" y="5715"/>
                  </a:lnTo>
                  <a:lnTo>
                    <a:pt x="14288" y="5667"/>
                  </a:lnTo>
                  <a:lnTo>
                    <a:pt x="14215" y="5642"/>
                  </a:lnTo>
                  <a:lnTo>
                    <a:pt x="10844" y="5642"/>
                  </a:lnTo>
                  <a:lnTo>
                    <a:pt x="11259" y="5471"/>
                  </a:lnTo>
                  <a:lnTo>
                    <a:pt x="11675" y="5251"/>
                  </a:lnTo>
                  <a:lnTo>
                    <a:pt x="12041" y="5007"/>
                  </a:lnTo>
                  <a:lnTo>
                    <a:pt x="12212" y="4885"/>
                  </a:lnTo>
                  <a:lnTo>
                    <a:pt x="12383" y="4739"/>
                  </a:lnTo>
                  <a:lnTo>
                    <a:pt x="12652" y="4445"/>
                  </a:lnTo>
                  <a:lnTo>
                    <a:pt x="12871" y="4152"/>
                  </a:lnTo>
                  <a:lnTo>
                    <a:pt x="13067" y="3859"/>
                  </a:lnTo>
                  <a:lnTo>
                    <a:pt x="13213" y="3566"/>
                  </a:lnTo>
                  <a:lnTo>
                    <a:pt x="13311" y="3298"/>
                  </a:lnTo>
                  <a:lnTo>
                    <a:pt x="13409" y="3029"/>
                  </a:lnTo>
                  <a:lnTo>
                    <a:pt x="13433" y="2760"/>
                  </a:lnTo>
                  <a:lnTo>
                    <a:pt x="13458" y="2492"/>
                  </a:lnTo>
                  <a:lnTo>
                    <a:pt x="13433" y="2247"/>
                  </a:lnTo>
                  <a:lnTo>
                    <a:pt x="13384" y="2003"/>
                  </a:lnTo>
                  <a:lnTo>
                    <a:pt x="13311" y="1759"/>
                  </a:lnTo>
                  <a:lnTo>
                    <a:pt x="13238" y="1539"/>
                  </a:lnTo>
                  <a:lnTo>
                    <a:pt x="13116" y="1344"/>
                  </a:lnTo>
                  <a:lnTo>
                    <a:pt x="12994" y="1124"/>
                  </a:lnTo>
                  <a:lnTo>
                    <a:pt x="12847" y="953"/>
                  </a:lnTo>
                  <a:lnTo>
                    <a:pt x="12676" y="782"/>
                  </a:lnTo>
                  <a:lnTo>
                    <a:pt x="12505" y="611"/>
                  </a:lnTo>
                  <a:lnTo>
                    <a:pt x="12334" y="464"/>
                  </a:lnTo>
                  <a:lnTo>
                    <a:pt x="12139" y="342"/>
                  </a:lnTo>
                  <a:lnTo>
                    <a:pt x="11919" y="220"/>
                  </a:lnTo>
                  <a:lnTo>
                    <a:pt x="11699" y="147"/>
                  </a:lnTo>
                  <a:lnTo>
                    <a:pt x="11455" y="74"/>
                  </a:lnTo>
                  <a:lnTo>
                    <a:pt x="11211" y="25"/>
                  </a:lnTo>
                  <a:lnTo>
                    <a:pt x="10966" y="0"/>
                  </a:lnTo>
                  <a:lnTo>
                    <a:pt x="10698" y="25"/>
                  </a:lnTo>
                  <a:lnTo>
                    <a:pt x="10429" y="49"/>
                  </a:lnTo>
                  <a:lnTo>
                    <a:pt x="10160" y="147"/>
                  </a:lnTo>
                  <a:lnTo>
                    <a:pt x="9892" y="245"/>
                  </a:lnTo>
                  <a:lnTo>
                    <a:pt x="9599" y="391"/>
                  </a:lnTo>
                  <a:lnTo>
                    <a:pt x="9306" y="587"/>
                  </a:lnTo>
                  <a:lnTo>
                    <a:pt x="9013" y="806"/>
                  </a:lnTo>
                  <a:lnTo>
                    <a:pt x="8719" y="1075"/>
                  </a:lnTo>
                  <a:lnTo>
                    <a:pt x="8475" y="1368"/>
                  </a:lnTo>
                  <a:lnTo>
                    <a:pt x="8280" y="1661"/>
                  </a:lnTo>
                  <a:lnTo>
                    <a:pt x="8084" y="2003"/>
                  </a:lnTo>
                  <a:lnTo>
                    <a:pt x="7914" y="2369"/>
                  </a:lnTo>
                  <a:lnTo>
                    <a:pt x="7791" y="2736"/>
                  </a:lnTo>
                  <a:lnTo>
                    <a:pt x="7669" y="3102"/>
                  </a:lnTo>
                  <a:lnTo>
                    <a:pt x="7572" y="3469"/>
                  </a:lnTo>
                  <a:lnTo>
                    <a:pt x="7498" y="3835"/>
                  </a:lnTo>
                  <a:lnTo>
                    <a:pt x="7401" y="4519"/>
                  </a:lnTo>
                  <a:lnTo>
                    <a:pt x="7327" y="5080"/>
                  </a:lnTo>
                  <a:lnTo>
                    <a:pt x="7303" y="5667"/>
                  </a:lnTo>
                  <a:lnTo>
                    <a:pt x="7279" y="5080"/>
                  </a:lnTo>
                  <a:lnTo>
                    <a:pt x="7205" y="4519"/>
                  </a:lnTo>
                  <a:lnTo>
                    <a:pt x="7108" y="3835"/>
                  </a:lnTo>
                  <a:lnTo>
                    <a:pt x="7034" y="3469"/>
                  </a:lnTo>
                  <a:lnTo>
                    <a:pt x="6937" y="3102"/>
                  </a:lnTo>
                  <a:lnTo>
                    <a:pt x="6814" y="2736"/>
                  </a:lnTo>
                  <a:lnTo>
                    <a:pt x="6692" y="2369"/>
                  </a:lnTo>
                  <a:lnTo>
                    <a:pt x="6521" y="2003"/>
                  </a:lnTo>
                  <a:lnTo>
                    <a:pt x="6326" y="1661"/>
                  </a:lnTo>
                  <a:lnTo>
                    <a:pt x="6131" y="1368"/>
                  </a:lnTo>
                  <a:lnTo>
                    <a:pt x="5886" y="1075"/>
                  </a:lnTo>
                  <a:lnTo>
                    <a:pt x="5593" y="806"/>
                  </a:lnTo>
                  <a:lnTo>
                    <a:pt x="5300" y="587"/>
                  </a:lnTo>
                  <a:lnTo>
                    <a:pt x="5007" y="391"/>
                  </a:lnTo>
                  <a:lnTo>
                    <a:pt x="4714" y="245"/>
                  </a:lnTo>
                  <a:lnTo>
                    <a:pt x="4445" y="147"/>
                  </a:lnTo>
                  <a:lnTo>
                    <a:pt x="4177" y="49"/>
                  </a:lnTo>
                  <a:lnTo>
                    <a:pt x="3908" y="25"/>
                  </a:lnTo>
                  <a:lnTo>
                    <a:pt x="363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6" name="Google Shape;596;p38"/>
            <p:cNvSpPr/>
            <p:nvPr/>
          </p:nvSpPr>
          <p:spPr>
            <a:xfrm>
              <a:off x="1977625" y="5237525"/>
              <a:ext cx="113600" cy="213100"/>
            </a:xfrm>
            <a:custGeom>
              <a:avLst/>
              <a:gdLst/>
              <a:ahLst/>
              <a:cxnLst/>
              <a:rect l="l" t="t" r="r" b="b"/>
              <a:pathLst>
                <a:path w="4544" h="8524" extrusionOk="0">
                  <a:moveTo>
                    <a:pt x="1" y="0"/>
                  </a:moveTo>
                  <a:lnTo>
                    <a:pt x="1" y="8035"/>
                  </a:lnTo>
                  <a:lnTo>
                    <a:pt x="25" y="8133"/>
                  </a:lnTo>
                  <a:lnTo>
                    <a:pt x="50" y="8231"/>
                  </a:lnTo>
                  <a:lnTo>
                    <a:pt x="99" y="8304"/>
                  </a:lnTo>
                  <a:lnTo>
                    <a:pt x="148" y="8377"/>
                  </a:lnTo>
                  <a:lnTo>
                    <a:pt x="221" y="8426"/>
                  </a:lnTo>
                  <a:lnTo>
                    <a:pt x="318" y="8475"/>
                  </a:lnTo>
                  <a:lnTo>
                    <a:pt x="392" y="8499"/>
                  </a:lnTo>
                  <a:lnTo>
                    <a:pt x="489" y="8524"/>
                  </a:lnTo>
                  <a:lnTo>
                    <a:pt x="4544" y="8524"/>
                  </a:lnTo>
                  <a:lnTo>
                    <a:pt x="454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7" name="Google Shape;597;p38"/>
            <p:cNvSpPr/>
            <p:nvPr/>
          </p:nvSpPr>
          <p:spPr>
            <a:xfrm>
              <a:off x="2190125" y="5237525"/>
              <a:ext cx="113575" cy="213100"/>
            </a:xfrm>
            <a:custGeom>
              <a:avLst/>
              <a:gdLst/>
              <a:ahLst/>
              <a:cxnLst/>
              <a:rect l="l" t="t" r="r" b="b"/>
              <a:pathLst>
                <a:path w="4543" h="8524" extrusionOk="0">
                  <a:moveTo>
                    <a:pt x="0" y="0"/>
                  </a:moveTo>
                  <a:lnTo>
                    <a:pt x="0" y="8524"/>
                  </a:lnTo>
                  <a:lnTo>
                    <a:pt x="4054" y="8524"/>
                  </a:lnTo>
                  <a:lnTo>
                    <a:pt x="4152" y="8499"/>
                  </a:lnTo>
                  <a:lnTo>
                    <a:pt x="4225" y="8475"/>
                  </a:lnTo>
                  <a:lnTo>
                    <a:pt x="4323" y="8426"/>
                  </a:lnTo>
                  <a:lnTo>
                    <a:pt x="4396" y="8377"/>
                  </a:lnTo>
                  <a:lnTo>
                    <a:pt x="4445" y="8304"/>
                  </a:lnTo>
                  <a:lnTo>
                    <a:pt x="4494" y="8231"/>
                  </a:lnTo>
                  <a:lnTo>
                    <a:pt x="4518" y="8133"/>
                  </a:lnTo>
                  <a:lnTo>
                    <a:pt x="4543" y="8035"/>
                  </a:lnTo>
                  <a:lnTo>
                    <a:pt x="4543"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98" name="Google Shape;598;p38"/>
          <p:cNvGrpSpPr/>
          <p:nvPr/>
        </p:nvGrpSpPr>
        <p:grpSpPr>
          <a:xfrm>
            <a:off x="3572002" y="5237816"/>
            <a:ext cx="350200" cy="359877"/>
            <a:chOff x="2605300" y="5003050"/>
            <a:chExt cx="418900" cy="430475"/>
          </a:xfrm>
        </p:grpSpPr>
        <p:sp>
          <p:nvSpPr>
            <p:cNvPr id="599" name="Google Shape;599;p38"/>
            <p:cNvSpPr/>
            <p:nvPr/>
          </p:nvSpPr>
          <p:spPr>
            <a:xfrm>
              <a:off x="2820225" y="5222250"/>
              <a:ext cx="202750" cy="211275"/>
            </a:xfrm>
            <a:custGeom>
              <a:avLst/>
              <a:gdLst/>
              <a:ahLst/>
              <a:cxnLst/>
              <a:rect l="l" t="t" r="r" b="b"/>
              <a:pathLst>
                <a:path w="8110" h="8451" extrusionOk="0">
                  <a:moveTo>
                    <a:pt x="1710" y="1"/>
                  </a:moveTo>
                  <a:lnTo>
                    <a:pt x="1" y="1857"/>
                  </a:lnTo>
                  <a:lnTo>
                    <a:pt x="5813" y="8158"/>
                  </a:lnTo>
                  <a:lnTo>
                    <a:pt x="5960" y="8280"/>
                  </a:lnTo>
                  <a:lnTo>
                    <a:pt x="6131" y="8378"/>
                  </a:lnTo>
                  <a:lnTo>
                    <a:pt x="6302" y="8427"/>
                  </a:lnTo>
                  <a:lnTo>
                    <a:pt x="6497" y="8451"/>
                  </a:lnTo>
                  <a:lnTo>
                    <a:pt x="6668" y="8427"/>
                  </a:lnTo>
                  <a:lnTo>
                    <a:pt x="6839" y="8378"/>
                  </a:lnTo>
                  <a:lnTo>
                    <a:pt x="7010" y="8280"/>
                  </a:lnTo>
                  <a:lnTo>
                    <a:pt x="7157" y="8158"/>
                  </a:lnTo>
                  <a:lnTo>
                    <a:pt x="7841" y="7474"/>
                  </a:lnTo>
                  <a:lnTo>
                    <a:pt x="7963" y="7328"/>
                  </a:lnTo>
                  <a:lnTo>
                    <a:pt x="8060" y="7157"/>
                  </a:lnTo>
                  <a:lnTo>
                    <a:pt x="8109" y="6986"/>
                  </a:lnTo>
                  <a:lnTo>
                    <a:pt x="8109" y="6815"/>
                  </a:lnTo>
                  <a:lnTo>
                    <a:pt x="8109" y="6619"/>
                  </a:lnTo>
                  <a:lnTo>
                    <a:pt x="8060" y="6448"/>
                  </a:lnTo>
                  <a:lnTo>
                    <a:pt x="7963" y="6277"/>
                  </a:lnTo>
                  <a:lnTo>
                    <a:pt x="7841" y="6131"/>
                  </a:lnTo>
                  <a:lnTo>
                    <a:pt x="171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00" name="Google Shape;600;p38"/>
            <p:cNvSpPr/>
            <p:nvPr/>
          </p:nvSpPr>
          <p:spPr>
            <a:xfrm>
              <a:off x="2606525" y="5003050"/>
              <a:ext cx="203975" cy="208225"/>
            </a:xfrm>
            <a:custGeom>
              <a:avLst/>
              <a:gdLst/>
              <a:ahLst/>
              <a:cxnLst/>
              <a:rect l="l" t="t" r="r" b="b"/>
              <a:pathLst>
                <a:path w="8159" h="8329" extrusionOk="0">
                  <a:moveTo>
                    <a:pt x="880" y="1"/>
                  </a:moveTo>
                  <a:lnTo>
                    <a:pt x="685" y="50"/>
                  </a:lnTo>
                  <a:lnTo>
                    <a:pt x="514" y="123"/>
                  </a:lnTo>
                  <a:lnTo>
                    <a:pt x="391" y="245"/>
                  </a:lnTo>
                  <a:lnTo>
                    <a:pt x="269" y="367"/>
                  </a:lnTo>
                  <a:lnTo>
                    <a:pt x="172" y="514"/>
                  </a:lnTo>
                  <a:lnTo>
                    <a:pt x="98" y="685"/>
                  </a:lnTo>
                  <a:lnTo>
                    <a:pt x="50" y="856"/>
                  </a:lnTo>
                  <a:lnTo>
                    <a:pt x="1" y="1026"/>
                  </a:lnTo>
                  <a:lnTo>
                    <a:pt x="1" y="1222"/>
                  </a:lnTo>
                  <a:lnTo>
                    <a:pt x="1" y="1417"/>
                  </a:lnTo>
                  <a:lnTo>
                    <a:pt x="1" y="1613"/>
                  </a:lnTo>
                  <a:lnTo>
                    <a:pt x="74" y="2028"/>
                  </a:lnTo>
                  <a:lnTo>
                    <a:pt x="221" y="2492"/>
                  </a:lnTo>
                  <a:lnTo>
                    <a:pt x="391" y="2931"/>
                  </a:lnTo>
                  <a:lnTo>
                    <a:pt x="611" y="3396"/>
                  </a:lnTo>
                  <a:lnTo>
                    <a:pt x="856" y="3884"/>
                  </a:lnTo>
                  <a:lnTo>
                    <a:pt x="1124" y="4324"/>
                  </a:lnTo>
                  <a:lnTo>
                    <a:pt x="1417" y="4788"/>
                  </a:lnTo>
                  <a:lnTo>
                    <a:pt x="1710" y="5203"/>
                  </a:lnTo>
                  <a:lnTo>
                    <a:pt x="2003" y="5594"/>
                  </a:lnTo>
                  <a:lnTo>
                    <a:pt x="2296" y="5960"/>
                  </a:lnTo>
                  <a:lnTo>
                    <a:pt x="2590" y="6302"/>
                  </a:lnTo>
                  <a:lnTo>
                    <a:pt x="2858" y="6571"/>
                  </a:lnTo>
                  <a:lnTo>
                    <a:pt x="3078" y="6790"/>
                  </a:lnTo>
                  <a:lnTo>
                    <a:pt x="3322" y="6986"/>
                  </a:lnTo>
                  <a:lnTo>
                    <a:pt x="3566" y="7157"/>
                  </a:lnTo>
                  <a:lnTo>
                    <a:pt x="3811" y="7328"/>
                  </a:lnTo>
                  <a:lnTo>
                    <a:pt x="4324" y="7621"/>
                  </a:lnTo>
                  <a:lnTo>
                    <a:pt x="4836" y="7841"/>
                  </a:lnTo>
                  <a:lnTo>
                    <a:pt x="5325" y="8036"/>
                  </a:lnTo>
                  <a:lnTo>
                    <a:pt x="5740" y="8182"/>
                  </a:lnTo>
                  <a:lnTo>
                    <a:pt x="6351" y="8329"/>
                  </a:lnTo>
                  <a:lnTo>
                    <a:pt x="8158" y="6668"/>
                  </a:lnTo>
                  <a:lnTo>
                    <a:pt x="4446" y="2956"/>
                  </a:lnTo>
                  <a:lnTo>
                    <a:pt x="1735" y="245"/>
                  </a:lnTo>
                  <a:lnTo>
                    <a:pt x="1588" y="123"/>
                  </a:lnTo>
                  <a:lnTo>
                    <a:pt x="1417" y="50"/>
                  </a:lnTo>
                  <a:lnTo>
                    <a:pt x="1246"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01" name="Google Shape;601;p38"/>
            <p:cNvSpPr/>
            <p:nvPr/>
          </p:nvSpPr>
          <p:spPr>
            <a:xfrm>
              <a:off x="2605300" y="5008550"/>
              <a:ext cx="418900" cy="418875"/>
            </a:xfrm>
            <a:custGeom>
              <a:avLst/>
              <a:gdLst/>
              <a:ahLst/>
              <a:cxnLst/>
              <a:rect l="l" t="t" r="r" b="b"/>
              <a:pathLst>
                <a:path w="16756" h="16755" extrusionOk="0">
                  <a:moveTo>
                    <a:pt x="13922" y="1"/>
                  </a:moveTo>
                  <a:lnTo>
                    <a:pt x="13824" y="49"/>
                  </a:lnTo>
                  <a:lnTo>
                    <a:pt x="13360" y="342"/>
                  </a:lnTo>
                  <a:lnTo>
                    <a:pt x="12261" y="1026"/>
                  </a:lnTo>
                  <a:lnTo>
                    <a:pt x="11602" y="1466"/>
                  </a:lnTo>
                  <a:lnTo>
                    <a:pt x="10942" y="1930"/>
                  </a:lnTo>
                  <a:lnTo>
                    <a:pt x="10381" y="2370"/>
                  </a:lnTo>
                  <a:lnTo>
                    <a:pt x="10112" y="2589"/>
                  </a:lnTo>
                  <a:lnTo>
                    <a:pt x="9917" y="2785"/>
                  </a:lnTo>
                  <a:lnTo>
                    <a:pt x="9795" y="2907"/>
                  </a:lnTo>
                  <a:lnTo>
                    <a:pt x="9697" y="3053"/>
                  </a:lnTo>
                  <a:lnTo>
                    <a:pt x="9599" y="3224"/>
                  </a:lnTo>
                  <a:lnTo>
                    <a:pt x="9526" y="3420"/>
                  </a:lnTo>
                  <a:lnTo>
                    <a:pt x="9404" y="3835"/>
                  </a:lnTo>
                  <a:lnTo>
                    <a:pt x="9330" y="4275"/>
                  </a:lnTo>
                  <a:lnTo>
                    <a:pt x="9282" y="4714"/>
                  </a:lnTo>
                  <a:lnTo>
                    <a:pt x="9306" y="5178"/>
                  </a:lnTo>
                  <a:lnTo>
                    <a:pt x="9355" y="5593"/>
                  </a:lnTo>
                  <a:lnTo>
                    <a:pt x="9379" y="5789"/>
                  </a:lnTo>
                  <a:lnTo>
                    <a:pt x="9453" y="5960"/>
                  </a:lnTo>
                  <a:lnTo>
                    <a:pt x="270" y="14459"/>
                  </a:lnTo>
                  <a:lnTo>
                    <a:pt x="147" y="14606"/>
                  </a:lnTo>
                  <a:lnTo>
                    <a:pt x="74" y="14776"/>
                  </a:lnTo>
                  <a:lnTo>
                    <a:pt x="1" y="14947"/>
                  </a:lnTo>
                  <a:lnTo>
                    <a:pt x="1" y="15118"/>
                  </a:lnTo>
                  <a:lnTo>
                    <a:pt x="1" y="15314"/>
                  </a:lnTo>
                  <a:lnTo>
                    <a:pt x="74" y="15485"/>
                  </a:lnTo>
                  <a:lnTo>
                    <a:pt x="147" y="15656"/>
                  </a:lnTo>
                  <a:lnTo>
                    <a:pt x="270" y="15802"/>
                  </a:lnTo>
                  <a:lnTo>
                    <a:pt x="953" y="16486"/>
                  </a:lnTo>
                  <a:lnTo>
                    <a:pt x="1100" y="16608"/>
                  </a:lnTo>
                  <a:lnTo>
                    <a:pt x="1271" y="16681"/>
                  </a:lnTo>
                  <a:lnTo>
                    <a:pt x="1442" y="16755"/>
                  </a:lnTo>
                  <a:lnTo>
                    <a:pt x="1808" y="16755"/>
                  </a:lnTo>
                  <a:lnTo>
                    <a:pt x="1979" y="16681"/>
                  </a:lnTo>
                  <a:lnTo>
                    <a:pt x="2150" y="16608"/>
                  </a:lnTo>
                  <a:lnTo>
                    <a:pt x="2297" y="16486"/>
                  </a:lnTo>
                  <a:lnTo>
                    <a:pt x="10796" y="7303"/>
                  </a:lnTo>
                  <a:lnTo>
                    <a:pt x="11162" y="7401"/>
                  </a:lnTo>
                  <a:lnTo>
                    <a:pt x="11577" y="7450"/>
                  </a:lnTo>
                  <a:lnTo>
                    <a:pt x="12041" y="7474"/>
                  </a:lnTo>
                  <a:lnTo>
                    <a:pt x="12481" y="7425"/>
                  </a:lnTo>
                  <a:lnTo>
                    <a:pt x="12921" y="7352"/>
                  </a:lnTo>
                  <a:lnTo>
                    <a:pt x="13336" y="7230"/>
                  </a:lnTo>
                  <a:lnTo>
                    <a:pt x="13531" y="7156"/>
                  </a:lnTo>
                  <a:lnTo>
                    <a:pt x="13702" y="7059"/>
                  </a:lnTo>
                  <a:lnTo>
                    <a:pt x="13849" y="6961"/>
                  </a:lnTo>
                  <a:lnTo>
                    <a:pt x="13971" y="6839"/>
                  </a:lnTo>
                  <a:lnTo>
                    <a:pt x="14166" y="6644"/>
                  </a:lnTo>
                  <a:lnTo>
                    <a:pt x="14386" y="6375"/>
                  </a:lnTo>
                  <a:lnTo>
                    <a:pt x="14826" y="5813"/>
                  </a:lnTo>
                  <a:lnTo>
                    <a:pt x="15290" y="5154"/>
                  </a:lnTo>
                  <a:lnTo>
                    <a:pt x="15729" y="4494"/>
                  </a:lnTo>
                  <a:lnTo>
                    <a:pt x="16413" y="3395"/>
                  </a:lnTo>
                  <a:lnTo>
                    <a:pt x="16706" y="2931"/>
                  </a:lnTo>
                  <a:lnTo>
                    <a:pt x="16755" y="2834"/>
                  </a:lnTo>
                  <a:lnTo>
                    <a:pt x="16755" y="2736"/>
                  </a:lnTo>
                  <a:lnTo>
                    <a:pt x="16755" y="2663"/>
                  </a:lnTo>
                  <a:lnTo>
                    <a:pt x="16706" y="2589"/>
                  </a:lnTo>
                  <a:lnTo>
                    <a:pt x="16633" y="2541"/>
                  </a:lnTo>
                  <a:lnTo>
                    <a:pt x="16462" y="2541"/>
                  </a:lnTo>
                  <a:lnTo>
                    <a:pt x="16364" y="2589"/>
                  </a:lnTo>
                  <a:lnTo>
                    <a:pt x="13653" y="4958"/>
                  </a:lnTo>
                  <a:lnTo>
                    <a:pt x="13580" y="5007"/>
                  </a:lnTo>
                  <a:lnTo>
                    <a:pt x="13458" y="5007"/>
                  </a:lnTo>
                  <a:lnTo>
                    <a:pt x="13360" y="4983"/>
                  </a:lnTo>
                  <a:lnTo>
                    <a:pt x="13238" y="4885"/>
                  </a:lnTo>
                  <a:lnTo>
                    <a:pt x="13140" y="4763"/>
                  </a:lnTo>
                  <a:lnTo>
                    <a:pt x="13092" y="4641"/>
                  </a:lnTo>
                  <a:lnTo>
                    <a:pt x="13092" y="4543"/>
                  </a:lnTo>
                  <a:lnTo>
                    <a:pt x="13140" y="4446"/>
                  </a:lnTo>
                  <a:lnTo>
                    <a:pt x="15607" y="1490"/>
                  </a:lnTo>
                  <a:lnTo>
                    <a:pt x="15656" y="1393"/>
                  </a:lnTo>
                  <a:lnTo>
                    <a:pt x="15656" y="1319"/>
                  </a:lnTo>
                  <a:lnTo>
                    <a:pt x="15656" y="1222"/>
                  </a:lnTo>
                  <a:lnTo>
                    <a:pt x="15607" y="1148"/>
                  </a:lnTo>
                  <a:lnTo>
                    <a:pt x="15534" y="1100"/>
                  </a:lnTo>
                  <a:lnTo>
                    <a:pt x="15363" y="1100"/>
                  </a:lnTo>
                  <a:lnTo>
                    <a:pt x="15265" y="1148"/>
                  </a:lnTo>
                  <a:lnTo>
                    <a:pt x="12310" y="3615"/>
                  </a:lnTo>
                  <a:lnTo>
                    <a:pt x="12212" y="3664"/>
                  </a:lnTo>
                  <a:lnTo>
                    <a:pt x="12115" y="3664"/>
                  </a:lnTo>
                  <a:lnTo>
                    <a:pt x="11993" y="3615"/>
                  </a:lnTo>
                  <a:lnTo>
                    <a:pt x="11895" y="3517"/>
                  </a:lnTo>
                  <a:lnTo>
                    <a:pt x="11797" y="3395"/>
                  </a:lnTo>
                  <a:lnTo>
                    <a:pt x="11748" y="3298"/>
                  </a:lnTo>
                  <a:lnTo>
                    <a:pt x="11748" y="3176"/>
                  </a:lnTo>
                  <a:lnTo>
                    <a:pt x="11797" y="3102"/>
                  </a:lnTo>
                  <a:lnTo>
                    <a:pt x="14166" y="391"/>
                  </a:lnTo>
                  <a:lnTo>
                    <a:pt x="14215" y="294"/>
                  </a:lnTo>
                  <a:lnTo>
                    <a:pt x="14215" y="220"/>
                  </a:lnTo>
                  <a:lnTo>
                    <a:pt x="14215" y="123"/>
                  </a:lnTo>
                  <a:lnTo>
                    <a:pt x="14166" y="49"/>
                  </a:lnTo>
                  <a:lnTo>
                    <a:pt x="14093"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602" name="Google Shape;602;p38"/>
          <p:cNvGrpSpPr/>
          <p:nvPr/>
        </p:nvGrpSpPr>
        <p:grpSpPr>
          <a:xfrm>
            <a:off x="4101337" y="5245486"/>
            <a:ext cx="418585" cy="344056"/>
            <a:chOff x="3238475" y="5012225"/>
            <a:chExt cx="500700" cy="411550"/>
          </a:xfrm>
        </p:grpSpPr>
        <p:sp>
          <p:nvSpPr>
            <p:cNvPr id="603" name="Google Shape;603;p38"/>
            <p:cNvSpPr/>
            <p:nvPr/>
          </p:nvSpPr>
          <p:spPr>
            <a:xfrm>
              <a:off x="3238475" y="5315050"/>
              <a:ext cx="500700" cy="108725"/>
            </a:xfrm>
            <a:custGeom>
              <a:avLst/>
              <a:gdLst/>
              <a:ahLst/>
              <a:cxnLst/>
              <a:rect l="l" t="t" r="r" b="b"/>
              <a:pathLst>
                <a:path w="20028" h="4349" extrusionOk="0">
                  <a:moveTo>
                    <a:pt x="17683" y="856"/>
                  </a:moveTo>
                  <a:lnTo>
                    <a:pt x="17781" y="880"/>
                  </a:lnTo>
                  <a:lnTo>
                    <a:pt x="17854" y="929"/>
                  </a:lnTo>
                  <a:lnTo>
                    <a:pt x="17903" y="1002"/>
                  </a:lnTo>
                  <a:lnTo>
                    <a:pt x="17927" y="1100"/>
                  </a:lnTo>
                  <a:lnTo>
                    <a:pt x="17903" y="1198"/>
                  </a:lnTo>
                  <a:lnTo>
                    <a:pt x="17854" y="1271"/>
                  </a:lnTo>
                  <a:lnTo>
                    <a:pt x="17781" y="1320"/>
                  </a:lnTo>
                  <a:lnTo>
                    <a:pt x="17683" y="1344"/>
                  </a:lnTo>
                  <a:lnTo>
                    <a:pt x="2345" y="1344"/>
                  </a:lnTo>
                  <a:lnTo>
                    <a:pt x="2247" y="1320"/>
                  </a:lnTo>
                  <a:lnTo>
                    <a:pt x="2174" y="1271"/>
                  </a:lnTo>
                  <a:lnTo>
                    <a:pt x="2125" y="1198"/>
                  </a:lnTo>
                  <a:lnTo>
                    <a:pt x="2101" y="1100"/>
                  </a:lnTo>
                  <a:lnTo>
                    <a:pt x="2125" y="1002"/>
                  </a:lnTo>
                  <a:lnTo>
                    <a:pt x="2174" y="929"/>
                  </a:lnTo>
                  <a:lnTo>
                    <a:pt x="2247" y="880"/>
                  </a:lnTo>
                  <a:lnTo>
                    <a:pt x="2345" y="856"/>
                  </a:lnTo>
                  <a:close/>
                  <a:moveTo>
                    <a:pt x="367" y="1"/>
                  </a:moveTo>
                  <a:lnTo>
                    <a:pt x="269" y="25"/>
                  </a:lnTo>
                  <a:lnTo>
                    <a:pt x="196" y="74"/>
                  </a:lnTo>
                  <a:lnTo>
                    <a:pt x="123" y="123"/>
                  </a:lnTo>
                  <a:lnTo>
                    <a:pt x="74" y="196"/>
                  </a:lnTo>
                  <a:lnTo>
                    <a:pt x="49" y="270"/>
                  </a:lnTo>
                  <a:lnTo>
                    <a:pt x="25" y="343"/>
                  </a:lnTo>
                  <a:lnTo>
                    <a:pt x="1" y="441"/>
                  </a:lnTo>
                  <a:lnTo>
                    <a:pt x="25" y="514"/>
                  </a:lnTo>
                  <a:lnTo>
                    <a:pt x="49" y="587"/>
                  </a:lnTo>
                  <a:lnTo>
                    <a:pt x="74" y="660"/>
                  </a:lnTo>
                  <a:lnTo>
                    <a:pt x="123" y="734"/>
                  </a:lnTo>
                  <a:lnTo>
                    <a:pt x="196" y="782"/>
                  </a:lnTo>
                  <a:lnTo>
                    <a:pt x="269" y="831"/>
                  </a:lnTo>
                  <a:lnTo>
                    <a:pt x="367" y="856"/>
                  </a:lnTo>
                  <a:lnTo>
                    <a:pt x="440" y="856"/>
                  </a:lnTo>
                  <a:lnTo>
                    <a:pt x="489" y="880"/>
                  </a:lnTo>
                  <a:lnTo>
                    <a:pt x="562" y="905"/>
                  </a:lnTo>
                  <a:lnTo>
                    <a:pt x="709" y="1051"/>
                  </a:lnTo>
                  <a:lnTo>
                    <a:pt x="855" y="1246"/>
                  </a:lnTo>
                  <a:lnTo>
                    <a:pt x="1026" y="1491"/>
                  </a:lnTo>
                  <a:lnTo>
                    <a:pt x="1344" y="2028"/>
                  </a:lnTo>
                  <a:lnTo>
                    <a:pt x="1637" y="2516"/>
                  </a:lnTo>
                  <a:lnTo>
                    <a:pt x="1906" y="3005"/>
                  </a:lnTo>
                  <a:lnTo>
                    <a:pt x="2174" y="3469"/>
                  </a:lnTo>
                  <a:lnTo>
                    <a:pt x="2467" y="3884"/>
                  </a:lnTo>
                  <a:lnTo>
                    <a:pt x="2589" y="4055"/>
                  </a:lnTo>
                  <a:lnTo>
                    <a:pt x="2736" y="4226"/>
                  </a:lnTo>
                  <a:lnTo>
                    <a:pt x="2809" y="4275"/>
                  </a:lnTo>
                  <a:lnTo>
                    <a:pt x="2882" y="4299"/>
                  </a:lnTo>
                  <a:lnTo>
                    <a:pt x="2980" y="4324"/>
                  </a:lnTo>
                  <a:lnTo>
                    <a:pt x="3053" y="4348"/>
                  </a:lnTo>
                  <a:lnTo>
                    <a:pt x="16975" y="4348"/>
                  </a:lnTo>
                  <a:lnTo>
                    <a:pt x="17048" y="4324"/>
                  </a:lnTo>
                  <a:lnTo>
                    <a:pt x="17146" y="4299"/>
                  </a:lnTo>
                  <a:lnTo>
                    <a:pt x="17219" y="4275"/>
                  </a:lnTo>
                  <a:lnTo>
                    <a:pt x="17292" y="4226"/>
                  </a:lnTo>
                  <a:lnTo>
                    <a:pt x="17439" y="4055"/>
                  </a:lnTo>
                  <a:lnTo>
                    <a:pt x="17561" y="3884"/>
                  </a:lnTo>
                  <a:lnTo>
                    <a:pt x="17854" y="3469"/>
                  </a:lnTo>
                  <a:lnTo>
                    <a:pt x="18122" y="3005"/>
                  </a:lnTo>
                  <a:lnTo>
                    <a:pt x="18391" y="2516"/>
                  </a:lnTo>
                  <a:lnTo>
                    <a:pt x="18684" y="2028"/>
                  </a:lnTo>
                  <a:lnTo>
                    <a:pt x="19002" y="1491"/>
                  </a:lnTo>
                  <a:lnTo>
                    <a:pt x="19173" y="1246"/>
                  </a:lnTo>
                  <a:lnTo>
                    <a:pt x="19319" y="1051"/>
                  </a:lnTo>
                  <a:lnTo>
                    <a:pt x="19466" y="905"/>
                  </a:lnTo>
                  <a:lnTo>
                    <a:pt x="19539" y="880"/>
                  </a:lnTo>
                  <a:lnTo>
                    <a:pt x="19588" y="856"/>
                  </a:lnTo>
                  <a:lnTo>
                    <a:pt x="19661" y="856"/>
                  </a:lnTo>
                  <a:lnTo>
                    <a:pt x="19759" y="831"/>
                  </a:lnTo>
                  <a:lnTo>
                    <a:pt x="19832" y="782"/>
                  </a:lnTo>
                  <a:lnTo>
                    <a:pt x="19905" y="734"/>
                  </a:lnTo>
                  <a:lnTo>
                    <a:pt x="19954" y="660"/>
                  </a:lnTo>
                  <a:lnTo>
                    <a:pt x="19979" y="587"/>
                  </a:lnTo>
                  <a:lnTo>
                    <a:pt x="20003" y="514"/>
                  </a:lnTo>
                  <a:lnTo>
                    <a:pt x="20027" y="441"/>
                  </a:lnTo>
                  <a:lnTo>
                    <a:pt x="20003" y="343"/>
                  </a:lnTo>
                  <a:lnTo>
                    <a:pt x="19979" y="270"/>
                  </a:lnTo>
                  <a:lnTo>
                    <a:pt x="19954" y="196"/>
                  </a:lnTo>
                  <a:lnTo>
                    <a:pt x="19881" y="123"/>
                  </a:lnTo>
                  <a:lnTo>
                    <a:pt x="19832" y="74"/>
                  </a:lnTo>
                  <a:lnTo>
                    <a:pt x="19759" y="25"/>
                  </a:lnTo>
                  <a:lnTo>
                    <a:pt x="196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04" name="Google Shape;604;p38"/>
            <p:cNvSpPr/>
            <p:nvPr/>
          </p:nvSpPr>
          <p:spPr>
            <a:xfrm>
              <a:off x="3282450" y="5160575"/>
              <a:ext cx="412750" cy="140475"/>
            </a:xfrm>
            <a:custGeom>
              <a:avLst/>
              <a:gdLst/>
              <a:ahLst/>
              <a:cxnLst/>
              <a:rect l="l" t="t" r="r" b="b"/>
              <a:pathLst>
                <a:path w="16510" h="5619" extrusionOk="0">
                  <a:moveTo>
                    <a:pt x="8475" y="1"/>
                  </a:moveTo>
                  <a:lnTo>
                    <a:pt x="8157" y="50"/>
                  </a:lnTo>
                  <a:lnTo>
                    <a:pt x="7840" y="99"/>
                  </a:lnTo>
                  <a:lnTo>
                    <a:pt x="7522" y="172"/>
                  </a:lnTo>
                  <a:lnTo>
                    <a:pt x="7229" y="270"/>
                  </a:lnTo>
                  <a:lnTo>
                    <a:pt x="6936" y="367"/>
                  </a:lnTo>
                  <a:lnTo>
                    <a:pt x="6643" y="514"/>
                  </a:lnTo>
                  <a:lnTo>
                    <a:pt x="6374" y="660"/>
                  </a:lnTo>
                  <a:lnTo>
                    <a:pt x="6106" y="807"/>
                  </a:lnTo>
                  <a:lnTo>
                    <a:pt x="5862" y="1002"/>
                  </a:lnTo>
                  <a:lnTo>
                    <a:pt x="5617" y="1173"/>
                  </a:lnTo>
                  <a:lnTo>
                    <a:pt x="5398" y="1393"/>
                  </a:lnTo>
                  <a:lnTo>
                    <a:pt x="5202" y="1613"/>
                  </a:lnTo>
                  <a:lnTo>
                    <a:pt x="5007" y="1857"/>
                  </a:lnTo>
                  <a:lnTo>
                    <a:pt x="4811" y="2101"/>
                  </a:lnTo>
                  <a:lnTo>
                    <a:pt x="4640" y="2370"/>
                  </a:lnTo>
                  <a:lnTo>
                    <a:pt x="4372" y="2272"/>
                  </a:lnTo>
                  <a:lnTo>
                    <a:pt x="4103" y="2223"/>
                  </a:lnTo>
                  <a:lnTo>
                    <a:pt x="3834" y="2199"/>
                  </a:lnTo>
                  <a:lnTo>
                    <a:pt x="3541" y="2175"/>
                  </a:lnTo>
                  <a:lnTo>
                    <a:pt x="3199" y="2199"/>
                  </a:lnTo>
                  <a:lnTo>
                    <a:pt x="2858" y="2248"/>
                  </a:lnTo>
                  <a:lnTo>
                    <a:pt x="2516" y="2345"/>
                  </a:lnTo>
                  <a:lnTo>
                    <a:pt x="2198" y="2443"/>
                  </a:lnTo>
                  <a:lnTo>
                    <a:pt x="1881" y="2590"/>
                  </a:lnTo>
                  <a:lnTo>
                    <a:pt x="1588" y="2761"/>
                  </a:lnTo>
                  <a:lnTo>
                    <a:pt x="1319" y="2956"/>
                  </a:lnTo>
                  <a:lnTo>
                    <a:pt x="1075" y="3176"/>
                  </a:lnTo>
                  <a:lnTo>
                    <a:pt x="855" y="3420"/>
                  </a:lnTo>
                  <a:lnTo>
                    <a:pt x="635" y="3689"/>
                  </a:lnTo>
                  <a:lnTo>
                    <a:pt x="464" y="3982"/>
                  </a:lnTo>
                  <a:lnTo>
                    <a:pt x="318" y="4275"/>
                  </a:lnTo>
                  <a:lnTo>
                    <a:pt x="195" y="4592"/>
                  </a:lnTo>
                  <a:lnTo>
                    <a:pt x="98" y="4910"/>
                  </a:lnTo>
                  <a:lnTo>
                    <a:pt x="24" y="5252"/>
                  </a:lnTo>
                  <a:lnTo>
                    <a:pt x="0" y="5618"/>
                  </a:lnTo>
                  <a:lnTo>
                    <a:pt x="16510" y="5618"/>
                  </a:lnTo>
                  <a:lnTo>
                    <a:pt x="16437" y="5423"/>
                  </a:lnTo>
                  <a:lnTo>
                    <a:pt x="16339" y="5252"/>
                  </a:lnTo>
                  <a:lnTo>
                    <a:pt x="16119" y="4934"/>
                  </a:lnTo>
                  <a:lnTo>
                    <a:pt x="15851" y="4641"/>
                  </a:lnTo>
                  <a:lnTo>
                    <a:pt x="15533" y="4397"/>
                  </a:lnTo>
                  <a:lnTo>
                    <a:pt x="15362" y="4299"/>
                  </a:lnTo>
                  <a:lnTo>
                    <a:pt x="15191" y="4202"/>
                  </a:lnTo>
                  <a:lnTo>
                    <a:pt x="15020" y="4104"/>
                  </a:lnTo>
                  <a:lnTo>
                    <a:pt x="14825" y="4055"/>
                  </a:lnTo>
                  <a:lnTo>
                    <a:pt x="14629" y="3982"/>
                  </a:lnTo>
                  <a:lnTo>
                    <a:pt x="14434" y="3957"/>
                  </a:lnTo>
                  <a:lnTo>
                    <a:pt x="14214" y="3933"/>
                  </a:lnTo>
                  <a:lnTo>
                    <a:pt x="14019" y="3909"/>
                  </a:lnTo>
                  <a:lnTo>
                    <a:pt x="13775" y="3933"/>
                  </a:lnTo>
                  <a:lnTo>
                    <a:pt x="13555" y="3957"/>
                  </a:lnTo>
                  <a:lnTo>
                    <a:pt x="13457" y="3542"/>
                  </a:lnTo>
                  <a:lnTo>
                    <a:pt x="13335" y="3151"/>
                  </a:lnTo>
                  <a:lnTo>
                    <a:pt x="13164" y="2761"/>
                  </a:lnTo>
                  <a:lnTo>
                    <a:pt x="12969" y="2394"/>
                  </a:lnTo>
                  <a:lnTo>
                    <a:pt x="12749" y="2052"/>
                  </a:lnTo>
                  <a:lnTo>
                    <a:pt x="12505" y="1710"/>
                  </a:lnTo>
                  <a:lnTo>
                    <a:pt x="12212" y="1417"/>
                  </a:lnTo>
                  <a:lnTo>
                    <a:pt x="11918" y="1124"/>
                  </a:lnTo>
                  <a:lnTo>
                    <a:pt x="11577" y="880"/>
                  </a:lnTo>
                  <a:lnTo>
                    <a:pt x="11235" y="660"/>
                  </a:lnTo>
                  <a:lnTo>
                    <a:pt x="10868" y="465"/>
                  </a:lnTo>
                  <a:lnTo>
                    <a:pt x="10477" y="294"/>
                  </a:lnTo>
                  <a:lnTo>
                    <a:pt x="10087" y="172"/>
                  </a:lnTo>
                  <a:lnTo>
                    <a:pt x="9672" y="74"/>
                  </a:lnTo>
                  <a:lnTo>
                    <a:pt x="9232" y="25"/>
                  </a:lnTo>
                  <a:lnTo>
                    <a:pt x="879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05" name="Google Shape;605;p38"/>
            <p:cNvSpPr/>
            <p:nvPr/>
          </p:nvSpPr>
          <p:spPr>
            <a:xfrm>
              <a:off x="3473550" y="5012225"/>
              <a:ext cx="30550" cy="129450"/>
            </a:xfrm>
            <a:custGeom>
              <a:avLst/>
              <a:gdLst/>
              <a:ahLst/>
              <a:cxnLst/>
              <a:rect l="l" t="t" r="r" b="b"/>
              <a:pathLst>
                <a:path w="1222" h="5178" extrusionOk="0">
                  <a:moveTo>
                    <a:pt x="953" y="0"/>
                  </a:moveTo>
                  <a:lnTo>
                    <a:pt x="831" y="24"/>
                  </a:lnTo>
                  <a:lnTo>
                    <a:pt x="758" y="98"/>
                  </a:lnTo>
                  <a:lnTo>
                    <a:pt x="684" y="171"/>
                  </a:lnTo>
                  <a:lnTo>
                    <a:pt x="660" y="293"/>
                  </a:lnTo>
                  <a:lnTo>
                    <a:pt x="635" y="464"/>
                  </a:lnTo>
                  <a:lnTo>
                    <a:pt x="587" y="611"/>
                  </a:lnTo>
                  <a:lnTo>
                    <a:pt x="513" y="733"/>
                  </a:lnTo>
                  <a:lnTo>
                    <a:pt x="391" y="879"/>
                  </a:lnTo>
                  <a:lnTo>
                    <a:pt x="269" y="1026"/>
                  </a:lnTo>
                  <a:lnTo>
                    <a:pt x="123" y="1246"/>
                  </a:lnTo>
                  <a:lnTo>
                    <a:pt x="74" y="1368"/>
                  </a:lnTo>
                  <a:lnTo>
                    <a:pt x="25" y="1490"/>
                  </a:lnTo>
                  <a:lnTo>
                    <a:pt x="0" y="1636"/>
                  </a:lnTo>
                  <a:lnTo>
                    <a:pt x="0" y="1832"/>
                  </a:lnTo>
                  <a:lnTo>
                    <a:pt x="0" y="2003"/>
                  </a:lnTo>
                  <a:lnTo>
                    <a:pt x="25" y="2149"/>
                  </a:lnTo>
                  <a:lnTo>
                    <a:pt x="74" y="2271"/>
                  </a:lnTo>
                  <a:lnTo>
                    <a:pt x="123" y="2394"/>
                  </a:lnTo>
                  <a:lnTo>
                    <a:pt x="269" y="2613"/>
                  </a:lnTo>
                  <a:lnTo>
                    <a:pt x="391" y="2784"/>
                  </a:lnTo>
                  <a:lnTo>
                    <a:pt x="513" y="2906"/>
                  </a:lnTo>
                  <a:lnTo>
                    <a:pt x="587" y="3029"/>
                  </a:lnTo>
                  <a:lnTo>
                    <a:pt x="635" y="3175"/>
                  </a:lnTo>
                  <a:lnTo>
                    <a:pt x="660" y="3346"/>
                  </a:lnTo>
                  <a:lnTo>
                    <a:pt x="635" y="3541"/>
                  </a:lnTo>
                  <a:lnTo>
                    <a:pt x="587" y="3688"/>
                  </a:lnTo>
                  <a:lnTo>
                    <a:pt x="513" y="3810"/>
                  </a:lnTo>
                  <a:lnTo>
                    <a:pt x="391" y="3932"/>
                  </a:lnTo>
                  <a:lnTo>
                    <a:pt x="269" y="4103"/>
                  </a:lnTo>
                  <a:lnTo>
                    <a:pt x="123" y="4299"/>
                  </a:lnTo>
                  <a:lnTo>
                    <a:pt x="74" y="4421"/>
                  </a:lnTo>
                  <a:lnTo>
                    <a:pt x="25" y="4567"/>
                  </a:lnTo>
                  <a:lnTo>
                    <a:pt x="0" y="4714"/>
                  </a:lnTo>
                  <a:lnTo>
                    <a:pt x="0" y="4885"/>
                  </a:lnTo>
                  <a:lnTo>
                    <a:pt x="0" y="5007"/>
                  </a:lnTo>
                  <a:lnTo>
                    <a:pt x="74" y="5080"/>
                  </a:lnTo>
                  <a:lnTo>
                    <a:pt x="171" y="5153"/>
                  </a:lnTo>
                  <a:lnTo>
                    <a:pt x="269" y="5178"/>
                  </a:lnTo>
                  <a:lnTo>
                    <a:pt x="391" y="5153"/>
                  </a:lnTo>
                  <a:lnTo>
                    <a:pt x="464" y="5080"/>
                  </a:lnTo>
                  <a:lnTo>
                    <a:pt x="538" y="5007"/>
                  </a:lnTo>
                  <a:lnTo>
                    <a:pt x="562" y="4885"/>
                  </a:lnTo>
                  <a:lnTo>
                    <a:pt x="587" y="4714"/>
                  </a:lnTo>
                  <a:lnTo>
                    <a:pt x="635" y="4567"/>
                  </a:lnTo>
                  <a:lnTo>
                    <a:pt x="709" y="4445"/>
                  </a:lnTo>
                  <a:lnTo>
                    <a:pt x="831" y="4299"/>
                  </a:lnTo>
                  <a:lnTo>
                    <a:pt x="953" y="4152"/>
                  </a:lnTo>
                  <a:lnTo>
                    <a:pt x="1099" y="3932"/>
                  </a:lnTo>
                  <a:lnTo>
                    <a:pt x="1148" y="3810"/>
                  </a:lnTo>
                  <a:lnTo>
                    <a:pt x="1197" y="3688"/>
                  </a:lnTo>
                  <a:lnTo>
                    <a:pt x="1222" y="3517"/>
                  </a:lnTo>
                  <a:lnTo>
                    <a:pt x="1222" y="3346"/>
                  </a:lnTo>
                  <a:lnTo>
                    <a:pt x="1222" y="3175"/>
                  </a:lnTo>
                  <a:lnTo>
                    <a:pt x="1197" y="3029"/>
                  </a:lnTo>
                  <a:lnTo>
                    <a:pt x="1148" y="2882"/>
                  </a:lnTo>
                  <a:lnTo>
                    <a:pt x="1099" y="2760"/>
                  </a:lnTo>
                  <a:lnTo>
                    <a:pt x="953" y="2564"/>
                  </a:lnTo>
                  <a:lnTo>
                    <a:pt x="831" y="2394"/>
                  </a:lnTo>
                  <a:lnTo>
                    <a:pt x="709" y="2271"/>
                  </a:lnTo>
                  <a:lnTo>
                    <a:pt x="635" y="2149"/>
                  </a:lnTo>
                  <a:lnTo>
                    <a:pt x="587" y="2003"/>
                  </a:lnTo>
                  <a:lnTo>
                    <a:pt x="562" y="1832"/>
                  </a:lnTo>
                  <a:lnTo>
                    <a:pt x="587" y="1636"/>
                  </a:lnTo>
                  <a:lnTo>
                    <a:pt x="635" y="1490"/>
                  </a:lnTo>
                  <a:lnTo>
                    <a:pt x="709" y="1368"/>
                  </a:lnTo>
                  <a:lnTo>
                    <a:pt x="831" y="1246"/>
                  </a:lnTo>
                  <a:lnTo>
                    <a:pt x="953" y="1075"/>
                  </a:lnTo>
                  <a:lnTo>
                    <a:pt x="1099" y="879"/>
                  </a:lnTo>
                  <a:lnTo>
                    <a:pt x="1148" y="757"/>
                  </a:lnTo>
                  <a:lnTo>
                    <a:pt x="1197" y="611"/>
                  </a:lnTo>
                  <a:lnTo>
                    <a:pt x="1222" y="464"/>
                  </a:lnTo>
                  <a:lnTo>
                    <a:pt x="1222" y="293"/>
                  </a:lnTo>
                  <a:lnTo>
                    <a:pt x="1222" y="171"/>
                  </a:lnTo>
                  <a:lnTo>
                    <a:pt x="1148" y="98"/>
                  </a:lnTo>
                  <a:lnTo>
                    <a:pt x="1051" y="24"/>
                  </a:lnTo>
                  <a:lnTo>
                    <a:pt x="953"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06" name="Google Shape;606;p38"/>
            <p:cNvSpPr/>
            <p:nvPr/>
          </p:nvSpPr>
          <p:spPr>
            <a:xfrm>
              <a:off x="3429575" y="5012225"/>
              <a:ext cx="31175" cy="129450"/>
            </a:xfrm>
            <a:custGeom>
              <a:avLst/>
              <a:gdLst/>
              <a:ahLst/>
              <a:cxnLst/>
              <a:rect l="l" t="t" r="r" b="b"/>
              <a:pathLst>
                <a:path w="1247" h="5178" extrusionOk="0">
                  <a:moveTo>
                    <a:pt x="953" y="0"/>
                  </a:moveTo>
                  <a:lnTo>
                    <a:pt x="856" y="24"/>
                  </a:lnTo>
                  <a:lnTo>
                    <a:pt x="758" y="98"/>
                  </a:lnTo>
                  <a:lnTo>
                    <a:pt x="709" y="171"/>
                  </a:lnTo>
                  <a:lnTo>
                    <a:pt x="685" y="293"/>
                  </a:lnTo>
                  <a:lnTo>
                    <a:pt x="660" y="464"/>
                  </a:lnTo>
                  <a:lnTo>
                    <a:pt x="612" y="611"/>
                  </a:lnTo>
                  <a:lnTo>
                    <a:pt x="514" y="733"/>
                  </a:lnTo>
                  <a:lnTo>
                    <a:pt x="416" y="879"/>
                  </a:lnTo>
                  <a:lnTo>
                    <a:pt x="270" y="1026"/>
                  </a:lnTo>
                  <a:lnTo>
                    <a:pt x="148" y="1246"/>
                  </a:lnTo>
                  <a:lnTo>
                    <a:pt x="74" y="1368"/>
                  </a:lnTo>
                  <a:lnTo>
                    <a:pt x="50" y="1490"/>
                  </a:lnTo>
                  <a:lnTo>
                    <a:pt x="1" y="1636"/>
                  </a:lnTo>
                  <a:lnTo>
                    <a:pt x="1" y="1832"/>
                  </a:lnTo>
                  <a:lnTo>
                    <a:pt x="1" y="2003"/>
                  </a:lnTo>
                  <a:lnTo>
                    <a:pt x="50" y="2149"/>
                  </a:lnTo>
                  <a:lnTo>
                    <a:pt x="74" y="2271"/>
                  </a:lnTo>
                  <a:lnTo>
                    <a:pt x="148" y="2394"/>
                  </a:lnTo>
                  <a:lnTo>
                    <a:pt x="270" y="2613"/>
                  </a:lnTo>
                  <a:lnTo>
                    <a:pt x="416" y="2784"/>
                  </a:lnTo>
                  <a:lnTo>
                    <a:pt x="514" y="2906"/>
                  </a:lnTo>
                  <a:lnTo>
                    <a:pt x="612" y="3029"/>
                  </a:lnTo>
                  <a:lnTo>
                    <a:pt x="660" y="3175"/>
                  </a:lnTo>
                  <a:lnTo>
                    <a:pt x="685" y="3346"/>
                  </a:lnTo>
                  <a:lnTo>
                    <a:pt x="660" y="3541"/>
                  </a:lnTo>
                  <a:lnTo>
                    <a:pt x="612" y="3688"/>
                  </a:lnTo>
                  <a:lnTo>
                    <a:pt x="514" y="3810"/>
                  </a:lnTo>
                  <a:lnTo>
                    <a:pt x="416" y="3932"/>
                  </a:lnTo>
                  <a:lnTo>
                    <a:pt x="270" y="4103"/>
                  </a:lnTo>
                  <a:lnTo>
                    <a:pt x="148" y="4299"/>
                  </a:lnTo>
                  <a:lnTo>
                    <a:pt x="74" y="4421"/>
                  </a:lnTo>
                  <a:lnTo>
                    <a:pt x="50" y="4567"/>
                  </a:lnTo>
                  <a:lnTo>
                    <a:pt x="1" y="4714"/>
                  </a:lnTo>
                  <a:lnTo>
                    <a:pt x="1" y="4885"/>
                  </a:lnTo>
                  <a:lnTo>
                    <a:pt x="25" y="5007"/>
                  </a:lnTo>
                  <a:lnTo>
                    <a:pt x="74" y="5080"/>
                  </a:lnTo>
                  <a:lnTo>
                    <a:pt x="172" y="5153"/>
                  </a:lnTo>
                  <a:lnTo>
                    <a:pt x="294" y="5178"/>
                  </a:lnTo>
                  <a:lnTo>
                    <a:pt x="392" y="5153"/>
                  </a:lnTo>
                  <a:lnTo>
                    <a:pt x="489" y="5080"/>
                  </a:lnTo>
                  <a:lnTo>
                    <a:pt x="538" y="5007"/>
                  </a:lnTo>
                  <a:lnTo>
                    <a:pt x="563" y="4885"/>
                  </a:lnTo>
                  <a:lnTo>
                    <a:pt x="587" y="4714"/>
                  </a:lnTo>
                  <a:lnTo>
                    <a:pt x="636" y="4567"/>
                  </a:lnTo>
                  <a:lnTo>
                    <a:pt x="734" y="4445"/>
                  </a:lnTo>
                  <a:lnTo>
                    <a:pt x="831" y="4299"/>
                  </a:lnTo>
                  <a:lnTo>
                    <a:pt x="978" y="4152"/>
                  </a:lnTo>
                  <a:lnTo>
                    <a:pt x="1100" y="3932"/>
                  </a:lnTo>
                  <a:lnTo>
                    <a:pt x="1149" y="3810"/>
                  </a:lnTo>
                  <a:lnTo>
                    <a:pt x="1198" y="3688"/>
                  </a:lnTo>
                  <a:lnTo>
                    <a:pt x="1222" y="3517"/>
                  </a:lnTo>
                  <a:lnTo>
                    <a:pt x="1247" y="3346"/>
                  </a:lnTo>
                  <a:lnTo>
                    <a:pt x="1222" y="3175"/>
                  </a:lnTo>
                  <a:lnTo>
                    <a:pt x="1198" y="3029"/>
                  </a:lnTo>
                  <a:lnTo>
                    <a:pt x="1149" y="2882"/>
                  </a:lnTo>
                  <a:lnTo>
                    <a:pt x="1100" y="2760"/>
                  </a:lnTo>
                  <a:lnTo>
                    <a:pt x="978" y="2564"/>
                  </a:lnTo>
                  <a:lnTo>
                    <a:pt x="831" y="2394"/>
                  </a:lnTo>
                  <a:lnTo>
                    <a:pt x="734" y="2271"/>
                  </a:lnTo>
                  <a:lnTo>
                    <a:pt x="636" y="2149"/>
                  </a:lnTo>
                  <a:lnTo>
                    <a:pt x="587" y="2003"/>
                  </a:lnTo>
                  <a:lnTo>
                    <a:pt x="563" y="1832"/>
                  </a:lnTo>
                  <a:lnTo>
                    <a:pt x="587" y="1636"/>
                  </a:lnTo>
                  <a:lnTo>
                    <a:pt x="636" y="1490"/>
                  </a:lnTo>
                  <a:lnTo>
                    <a:pt x="734" y="1368"/>
                  </a:lnTo>
                  <a:lnTo>
                    <a:pt x="831" y="1246"/>
                  </a:lnTo>
                  <a:lnTo>
                    <a:pt x="978" y="1075"/>
                  </a:lnTo>
                  <a:lnTo>
                    <a:pt x="1100" y="879"/>
                  </a:lnTo>
                  <a:lnTo>
                    <a:pt x="1149" y="757"/>
                  </a:lnTo>
                  <a:lnTo>
                    <a:pt x="1198" y="611"/>
                  </a:lnTo>
                  <a:lnTo>
                    <a:pt x="1222" y="464"/>
                  </a:lnTo>
                  <a:lnTo>
                    <a:pt x="1247" y="293"/>
                  </a:lnTo>
                  <a:lnTo>
                    <a:pt x="1222" y="171"/>
                  </a:lnTo>
                  <a:lnTo>
                    <a:pt x="1149" y="98"/>
                  </a:lnTo>
                  <a:lnTo>
                    <a:pt x="1076" y="24"/>
                  </a:lnTo>
                  <a:lnTo>
                    <a:pt x="953"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07" name="Google Shape;607;p38"/>
            <p:cNvSpPr/>
            <p:nvPr/>
          </p:nvSpPr>
          <p:spPr>
            <a:xfrm>
              <a:off x="3516900" y="5012225"/>
              <a:ext cx="31175" cy="129450"/>
            </a:xfrm>
            <a:custGeom>
              <a:avLst/>
              <a:gdLst/>
              <a:ahLst/>
              <a:cxnLst/>
              <a:rect l="l" t="t" r="r" b="b"/>
              <a:pathLst>
                <a:path w="1247" h="5178" extrusionOk="0">
                  <a:moveTo>
                    <a:pt x="953" y="0"/>
                  </a:moveTo>
                  <a:lnTo>
                    <a:pt x="855" y="24"/>
                  </a:lnTo>
                  <a:lnTo>
                    <a:pt x="758" y="98"/>
                  </a:lnTo>
                  <a:lnTo>
                    <a:pt x="709" y="171"/>
                  </a:lnTo>
                  <a:lnTo>
                    <a:pt x="684" y="293"/>
                  </a:lnTo>
                  <a:lnTo>
                    <a:pt x="660" y="464"/>
                  </a:lnTo>
                  <a:lnTo>
                    <a:pt x="611" y="611"/>
                  </a:lnTo>
                  <a:lnTo>
                    <a:pt x="513" y="733"/>
                  </a:lnTo>
                  <a:lnTo>
                    <a:pt x="416" y="879"/>
                  </a:lnTo>
                  <a:lnTo>
                    <a:pt x="269" y="1026"/>
                  </a:lnTo>
                  <a:lnTo>
                    <a:pt x="147" y="1246"/>
                  </a:lnTo>
                  <a:lnTo>
                    <a:pt x="98" y="1368"/>
                  </a:lnTo>
                  <a:lnTo>
                    <a:pt x="49" y="1490"/>
                  </a:lnTo>
                  <a:lnTo>
                    <a:pt x="25" y="1636"/>
                  </a:lnTo>
                  <a:lnTo>
                    <a:pt x="0" y="1832"/>
                  </a:lnTo>
                  <a:lnTo>
                    <a:pt x="25" y="2003"/>
                  </a:lnTo>
                  <a:lnTo>
                    <a:pt x="49" y="2149"/>
                  </a:lnTo>
                  <a:lnTo>
                    <a:pt x="98" y="2271"/>
                  </a:lnTo>
                  <a:lnTo>
                    <a:pt x="147" y="2394"/>
                  </a:lnTo>
                  <a:lnTo>
                    <a:pt x="269" y="2613"/>
                  </a:lnTo>
                  <a:lnTo>
                    <a:pt x="416" y="2784"/>
                  </a:lnTo>
                  <a:lnTo>
                    <a:pt x="513" y="2906"/>
                  </a:lnTo>
                  <a:lnTo>
                    <a:pt x="611" y="3029"/>
                  </a:lnTo>
                  <a:lnTo>
                    <a:pt x="660" y="3175"/>
                  </a:lnTo>
                  <a:lnTo>
                    <a:pt x="684" y="3346"/>
                  </a:lnTo>
                  <a:lnTo>
                    <a:pt x="660" y="3541"/>
                  </a:lnTo>
                  <a:lnTo>
                    <a:pt x="611" y="3688"/>
                  </a:lnTo>
                  <a:lnTo>
                    <a:pt x="513" y="3810"/>
                  </a:lnTo>
                  <a:lnTo>
                    <a:pt x="416" y="3932"/>
                  </a:lnTo>
                  <a:lnTo>
                    <a:pt x="269" y="4103"/>
                  </a:lnTo>
                  <a:lnTo>
                    <a:pt x="147" y="4299"/>
                  </a:lnTo>
                  <a:lnTo>
                    <a:pt x="98" y="4421"/>
                  </a:lnTo>
                  <a:lnTo>
                    <a:pt x="49" y="4567"/>
                  </a:lnTo>
                  <a:lnTo>
                    <a:pt x="25" y="4714"/>
                  </a:lnTo>
                  <a:lnTo>
                    <a:pt x="0" y="4885"/>
                  </a:lnTo>
                  <a:lnTo>
                    <a:pt x="25" y="5007"/>
                  </a:lnTo>
                  <a:lnTo>
                    <a:pt x="98" y="5080"/>
                  </a:lnTo>
                  <a:lnTo>
                    <a:pt x="171" y="5153"/>
                  </a:lnTo>
                  <a:lnTo>
                    <a:pt x="294" y="5178"/>
                  </a:lnTo>
                  <a:lnTo>
                    <a:pt x="391" y="5153"/>
                  </a:lnTo>
                  <a:lnTo>
                    <a:pt x="489" y="5080"/>
                  </a:lnTo>
                  <a:lnTo>
                    <a:pt x="538" y="5007"/>
                  </a:lnTo>
                  <a:lnTo>
                    <a:pt x="562" y="4885"/>
                  </a:lnTo>
                  <a:lnTo>
                    <a:pt x="587" y="4714"/>
                  </a:lnTo>
                  <a:lnTo>
                    <a:pt x="635" y="4567"/>
                  </a:lnTo>
                  <a:lnTo>
                    <a:pt x="733" y="4445"/>
                  </a:lnTo>
                  <a:lnTo>
                    <a:pt x="831" y="4299"/>
                  </a:lnTo>
                  <a:lnTo>
                    <a:pt x="977" y="4152"/>
                  </a:lnTo>
                  <a:lnTo>
                    <a:pt x="1099" y="3932"/>
                  </a:lnTo>
                  <a:lnTo>
                    <a:pt x="1173" y="3810"/>
                  </a:lnTo>
                  <a:lnTo>
                    <a:pt x="1197" y="3688"/>
                  </a:lnTo>
                  <a:lnTo>
                    <a:pt x="1246" y="3517"/>
                  </a:lnTo>
                  <a:lnTo>
                    <a:pt x="1246" y="3346"/>
                  </a:lnTo>
                  <a:lnTo>
                    <a:pt x="1246" y="3175"/>
                  </a:lnTo>
                  <a:lnTo>
                    <a:pt x="1197" y="3029"/>
                  </a:lnTo>
                  <a:lnTo>
                    <a:pt x="1173" y="2882"/>
                  </a:lnTo>
                  <a:lnTo>
                    <a:pt x="1099" y="2760"/>
                  </a:lnTo>
                  <a:lnTo>
                    <a:pt x="977" y="2564"/>
                  </a:lnTo>
                  <a:lnTo>
                    <a:pt x="831" y="2394"/>
                  </a:lnTo>
                  <a:lnTo>
                    <a:pt x="733" y="2271"/>
                  </a:lnTo>
                  <a:lnTo>
                    <a:pt x="635" y="2149"/>
                  </a:lnTo>
                  <a:lnTo>
                    <a:pt x="587" y="2003"/>
                  </a:lnTo>
                  <a:lnTo>
                    <a:pt x="562" y="1832"/>
                  </a:lnTo>
                  <a:lnTo>
                    <a:pt x="587" y="1636"/>
                  </a:lnTo>
                  <a:lnTo>
                    <a:pt x="635" y="1490"/>
                  </a:lnTo>
                  <a:lnTo>
                    <a:pt x="733" y="1368"/>
                  </a:lnTo>
                  <a:lnTo>
                    <a:pt x="831" y="1246"/>
                  </a:lnTo>
                  <a:lnTo>
                    <a:pt x="977" y="1075"/>
                  </a:lnTo>
                  <a:lnTo>
                    <a:pt x="1099" y="879"/>
                  </a:lnTo>
                  <a:lnTo>
                    <a:pt x="1173" y="757"/>
                  </a:lnTo>
                  <a:lnTo>
                    <a:pt x="1197" y="611"/>
                  </a:lnTo>
                  <a:lnTo>
                    <a:pt x="1246" y="464"/>
                  </a:lnTo>
                  <a:lnTo>
                    <a:pt x="1246" y="293"/>
                  </a:lnTo>
                  <a:lnTo>
                    <a:pt x="1222" y="171"/>
                  </a:lnTo>
                  <a:lnTo>
                    <a:pt x="1173" y="98"/>
                  </a:lnTo>
                  <a:lnTo>
                    <a:pt x="1075" y="24"/>
                  </a:lnTo>
                  <a:lnTo>
                    <a:pt x="953"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608" name="Google Shape;608;p38"/>
          <p:cNvGrpSpPr/>
          <p:nvPr/>
        </p:nvGrpSpPr>
        <p:grpSpPr>
          <a:xfrm>
            <a:off x="5207970" y="5208723"/>
            <a:ext cx="459424" cy="417561"/>
            <a:chOff x="4562200" y="4968250"/>
            <a:chExt cx="549550" cy="499475"/>
          </a:xfrm>
        </p:grpSpPr>
        <p:sp>
          <p:nvSpPr>
            <p:cNvPr id="609" name="Google Shape;609;p38"/>
            <p:cNvSpPr/>
            <p:nvPr/>
          </p:nvSpPr>
          <p:spPr>
            <a:xfrm>
              <a:off x="4842450" y="5242400"/>
              <a:ext cx="213125" cy="225325"/>
            </a:xfrm>
            <a:custGeom>
              <a:avLst/>
              <a:gdLst/>
              <a:ahLst/>
              <a:cxnLst/>
              <a:rect l="l" t="t" r="r" b="b"/>
              <a:pathLst>
                <a:path w="8525" h="9013" extrusionOk="0">
                  <a:moveTo>
                    <a:pt x="8524" y="1"/>
                  </a:moveTo>
                  <a:lnTo>
                    <a:pt x="2272" y="3542"/>
                  </a:lnTo>
                  <a:lnTo>
                    <a:pt x="2150" y="3591"/>
                  </a:lnTo>
                  <a:lnTo>
                    <a:pt x="2028" y="3615"/>
                  </a:lnTo>
                  <a:lnTo>
                    <a:pt x="1906" y="3591"/>
                  </a:lnTo>
                  <a:lnTo>
                    <a:pt x="1808" y="3566"/>
                  </a:lnTo>
                  <a:lnTo>
                    <a:pt x="1735" y="3517"/>
                  </a:lnTo>
                  <a:lnTo>
                    <a:pt x="1662" y="3444"/>
                  </a:lnTo>
                  <a:lnTo>
                    <a:pt x="1588" y="3371"/>
                  </a:lnTo>
                  <a:lnTo>
                    <a:pt x="1" y="440"/>
                  </a:lnTo>
                  <a:lnTo>
                    <a:pt x="1" y="9013"/>
                  </a:lnTo>
                  <a:lnTo>
                    <a:pt x="8524" y="4104"/>
                  </a:lnTo>
                  <a:lnTo>
                    <a:pt x="8524"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10" name="Google Shape;610;p38"/>
            <p:cNvSpPr/>
            <p:nvPr/>
          </p:nvSpPr>
          <p:spPr>
            <a:xfrm>
              <a:off x="4617775" y="5241800"/>
              <a:ext cx="212500" cy="225925"/>
            </a:xfrm>
            <a:custGeom>
              <a:avLst/>
              <a:gdLst/>
              <a:ahLst/>
              <a:cxnLst/>
              <a:rect l="l" t="t" r="r" b="b"/>
              <a:pathLst>
                <a:path w="8500" h="9037" extrusionOk="0">
                  <a:moveTo>
                    <a:pt x="0" y="0"/>
                  </a:moveTo>
                  <a:lnTo>
                    <a:pt x="0" y="4128"/>
                  </a:lnTo>
                  <a:lnTo>
                    <a:pt x="8499" y="9037"/>
                  </a:lnTo>
                  <a:lnTo>
                    <a:pt x="8499" y="586"/>
                  </a:lnTo>
                  <a:lnTo>
                    <a:pt x="6961" y="3395"/>
                  </a:lnTo>
                  <a:lnTo>
                    <a:pt x="6887" y="3468"/>
                  </a:lnTo>
                  <a:lnTo>
                    <a:pt x="6814" y="3541"/>
                  </a:lnTo>
                  <a:lnTo>
                    <a:pt x="6741" y="3590"/>
                  </a:lnTo>
                  <a:lnTo>
                    <a:pt x="6643" y="3615"/>
                  </a:lnTo>
                  <a:lnTo>
                    <a:pt x="6521" y="3639"/>
                  </a:lnTo>
                  <a:lnTo>
                    <a:pt x="6399" y="3615"/>
                  </a:lnTo>
                  <a:lnTo>
                    <a:pt x="6277" y="3566"/>
                  </a:lnTo>
                  <a:lnTo>
                    <a:pt x="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11" name="Google Shape;611;p38"/>
            <p:cNvSpPr/>
            <p:nvPr/>
          </p:nvSpPr>
          <p:spPr>
            <a:xfrm>
              <a:off x="4631200" y="4968250"/>
              <a:ext cx="411550" cy="236325"/>
            </a:xfrm>
            <a:custGeom>
              <a:avLst/>
              <a:gdLst/>
              <a:ahLst/>
              <a:cxnLst/>
              <a:rect l="l" t="t" r="r" b="b"/>
              <a:pathLst>
                <a:path w="16462" h="9453" extrusionOk="0">
                  <a:moveTo>
                    <a:pt x="8182" y="1"/>
                  </a:moveTo>
                  <a:lnTo>
                    <a:pt x="0" y="4763"/>
                  </a:lnTo>
                  <a:lnTo>
                    <a:pt x="8231" y="9452"/>
                  </a:lnTo>
                  <a:lnTo>
                    <a:pt x="16462" y="4763"/>
                  </a:lnTo>
                  <a:lnTo>
                    <a:pt x="818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12" name="Google Shape;612;p38"/>
            <p:cNvSpPr/>
            <p:nvPr/>
          </p:nvSpPr>
          <p:spPr>
            <a:xfrm>
              <a:off x="4562200" y="5094025"/>
              <a:ext cx="274800" cy="226550"/>
            </a:xfrm>
            <a:custGeom>
              <a:avLst/>
              <a:gdLst/>
              <a:ahLst/>
              <a:cxnLst/>
              <a:rect l="l" t="t" r="r" b="b"/>
              <a:pathLst>
                <a:path w="10992" h="9062" extrusionOk="0">
                  <a:moveTo>
                    <a:pt x="2248" y="1"/>
                  </a:moveTo>
                  <a:lnTo>
                    <a:pt x="1" y="4079"/>
                  </a:lnTo>
                  <a:lnTo>
                    <a:pt x="8744" y="9062"/>
                  </a:lnTo>
                  <a:lnTo>
                    <a:pt x="10991" y="4983"/>
                  </a:lnTo>
                  <a:lnTo>
                    <a:pt x="2248"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13" name="Google Shape;613;p38"/>
            <p:cNvSpPr/>
            <p:nvPr/>
          </p:nvSpPr>
          <p:spPr>
            <a:xfrm>
              <a:off x="4836975" y="5094025"/>
              <a:ext cx="274775" cy="226550"/>
            </a:xfrm>
            <a:custGeom>
              <a:avLst/>
              <a:gdLst/>
              <a:ahLst/>
              <a:cxnLst/>
              <a:rect l="l" t="t" r="r" b="b"/>
              <a:pathLst>
                <a:path w="10991" h="9062" extrusionOk="0">
                  <a:moveTo>
                    <a:pt x="8743" y="1"/>
                  </a:moveTo>
                  <a:lnTo>
                    <a:pt x="0" y="4983"/>
                  </a:lnTo>
                  <a:lnTo>
                    <a:pt x="2247" y="9062"/>
                  </a:lnTo>
                  <a:lnTo>
                    <a:pt x="10990" y="4079"/>
                  </a:lnTo>
                  <a:lnTo>
                    <a:pt x="8743"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614" name="Google Shape;614;p38"/>
          <p:cNvGrpSpPr/>
          <p:nvPr/>
        </p:nvGrpSpPr>
        <p:grpSpPr>
          <a:xfrm>
            <a:off x="4714898" y="5232214"/>
            <a:ext cx="318516" cy="370076"/>
            <a:chOff x="3972400" y="4996350"/>
            <a:chExt cx="381000" cy="442675"/>
          </a:xfrm>
        </p:grpSpPr>
        <p:sp>
          <p:nvSpPr>
            <p:cNvPr id="615" name="Google Shape;615;p38"/>
            <p:cNvSpPr/>
            <p:nvPr/>
          </p:nvSpPr>
          <p:spPr>
            <a:xfrm>
              <a:off x="4157400" y="4996350"/>
              <a:ext cx="86725" cy="103200"/>
            </a:xfrm>
            <a:custGeom>
              <a:avLst/>
              <a:gdLst/>
              <a:ahLst/>
              <a:cxnLst/>
              <a:rect l="l" t="t" r="r" b="b"/>
              <a:pathLst>
                <a:path w="3469" h="4128" extrusionOk="0">
                  <a:moveTo>
                    <a:pt x="3395" y="0"/>
                  </a:moveTo>
                  <a:lnTo>
                    <a:pt x="3029" y="98"/>
                  </a:lnTo>
                  <a:lnTo>
                    <a:pt x="2638" y="195"/>
                  </a:lnTo>
                  <a:lnTo>
                    <a:pt x="2149" y="342"/>
                  </a:lnTo>
                  <a:lnTo>
                    <a:pt x="1661" y="537"/>
                  </a:lnTo>
                  <a:lnTo>
                    <a:pt x="1392" y="659"/>
                  </a:lnTo>
                  <a:lnTo>
                    <a:pt x="1148" y="806"/>
                  </a:lnTo>
                  <a:lnTo>
                    <a:pt x="904" y="953"/>
                  </a:lnTo>
                  <a:lnTo>
                    <a:pt x="684" y="1124"/>
                  </a:lnTo>
                  <a:lnTo>
                    <a:pt x="489" y="1319"/>
                  </a:lnTo>
                  <a:lnTo>
                    <a:pt x="318" y="1514"/>
                  </a:lnTo>
                  <a:lnTo>
                    <a:pt x="196" y="1710"/>
                  </a:lnTo>
                  <a:lnTo>
                    <a:pt x="98" y="1929"/>
                  </a:lnTo>
                  <a:lnTo>
                    <a:pt x="49" y="2149"/>
                  </a:lnTo>
                  <a:lnTo>
                    <a:pt x="0" y="2369"/>
                  </a:lnTo>
                  <a:lnTo>
                    <a:pt x="0" y="2589"/>
                  </a:lnTo>
                  <a:lnTo>
                    <a:pt x="25" y="2784"/>
                  </a:lnTo>
                  <a:lnTo>
                    <a:pt x="49" y="2980"/>
                  </a:lnTo>
                  <a:lnTo>
                    <a:pt x="98" y="3175"/>
                  </a:lnTo>
                  <a:lnTo>
                    <a:pt x="220" y="3517"/>
                  </a:lnTo>
                  <a:lnTo>
                    <a:pt x="342" y="3786"/>
                  </a:lnTo>
                  <a:lnTo>
                    <a:pt x="489" y="4030"/>
                  </a:lnTo>
                  <a:lnTo>
                    <a:pt x="757" y="4079"/>
                  </a:lnTo>
                  <a:lnTo>
                    <a:pt x="1050" y="4103"/>
                  </a:lnTo>
                  <a:lnTo>
                    <a:pt x="1392" y="4128"/>
                  </a:lnTo>
                  <a:lnTo>
                    <a:pt x="1588" y="4103"/>
                  </a:lnTo>
                  <a:lnTo>
                    <a:pt x="1808" y="4079"/>
                  </a:lnTo>
                  <a:lnTo>
                    <a:pt x="2003" y="4030"/>
                  </a:lnTo>
                  <a:lnTo>
                    <a:pt x="2198" y="3957"/>
                  </a:lnTo>
                  <a:lnTo>
                    <a:pt x="2394" y="3859"/>
                  </a:lnTo>
                  <a:lnTo>
                    <a:pt x="2589" y="3737"/>
                  </a:lnTo>
                  <a:lnTo>
                    <a:pt x="2760" y="3590"/>
                  </a:lnTo>
                  <a:lnTo>
                    <a:pt x="2931" y="3395"/>
                  </a:lnTo>
                  <a:lnTo>
                    <a:pt x="3053" y="3175"/>
                  </a:lnTo>
                  <a:lnTo>
                    <a:pt x="3175" y="2931"/>
                  </a:lnTo>
                  <a:lnTo>
                    <a:pt x="3273" y="2662"/>
                  </a:lnTo>
                  <a:lnTo>
                    <a:pt x="3346" y="2394"/>
                  </a:lnTo>
                  <a:lnTo>
                    <a:pt x="3395" y="2125"/>
                  </a:lnTo>
                  <a:lnTo>
                    <a:pt x="3419" y="1832"/>
                  </a:lnTo>
                  <a:lnTo>
                    <a:pt x="3468" y="1294"/>
                  </a:lnTo>
                  <a:lnTo>
                    <a:pt x="3468" y="782"/>
                  </a:lnTo>
                  <a:lnTo>
                    <a:pt x="3444" y="391"/>
                  </a:lnTo>
                  <a:lnTo>
                    <a:pt x="3395"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16" name="Google Shape;616;p38"/>
            <p:cNvSpPr/>
            <p:nvPr/>
          </p:nvSpPr>
          <p:spPr>
            <a:xfrm>
              <a:off x="3972400" y="5048250"/>
              <a:ext cx="381000" cy="390775"/>
            </a:xfrm>
            <a:custGeom>
              <a:avLst/>
              <a:gdLst/>
              <a:ahLst/>
              <a:cxnLst/>
              <a:rect l="l" t="t" r="r" b="b"/>
              <a:pathLst>
                <a:path w="15240" h="15631" extrusionOk="0">
                  <a:moveTo>
                    <a:pt x="4689" y="3810"/>
                  </a:moveTo>
                  <a:lnTo>
                    <a:pt x="4787" y="3834"/>
                  </a:lnTo>
                  <a:lnTo>
                    <a:pt x="4860" y="3908"/>
                  </a:lnTo>
                  <a:lnTo>
                    <a:pt x="4885" y="4005"/>
                  </a:lnTo>
                  <a:lnTo>
                    <a:pt x="4885" y="4103"/>
                  </a:lnTo>
                  <a:lnTo>
                    <a:pt x="4836" y="4176"/>
                  </a:lnTo>
                  <a:lnTo>
                    <a:pt x="4787" y="4250"/>
                  </a:lnTo>
                  <a:lnTo>
                    <a:pt x="4689" y="4298"/>
                  </a:lnTo>
                  <a:lnTo>
                    <a:pt x="4421" y="4347"/>
                  </a:lnTo>
                  <a:lnTo>
                    <a:pt x="4176" y="4421"/>
                  </a:lnTo>
                  <a:lnTo>
                    <a:pt x="3957" y="4518"/>
                  </a:lnTo>
                  <a:lnTo>
                    <a:pt x="3737" y="4640"/>
                  </a:lnTo>
                  <a:lnTo>
                    <a:pt x="3566" y="4787"/>
                  </a:lnTo>
                  <a:lnTo>
                    <a:pt x="3395" y="4933"/>
                  </a:lnTo>
                  <a:lnTo>
                    <a:pt x="3248" y="5080"/>
                  </a:lnTo>
                  <a:lnTo>
                    <a:pt x="3102" y="5251"/>
                  </a:lnTo>
                  <a:lnTo>
                    <a:pt x="3004" y="5422"/>
                  </a:lnTo>
                  <a:lnTo>
                    <a:pt x="2882" y="5617"/>
                  </a:lnTo>
                  <a:lnTo>
                    <a:pt x="2735" y="5984"/>
                  </a:lnTo>
                  <a:lnTo>
                    <a:pt x="2613" y="6374"/>
                  </a:lnTo>
                  <a:lnTo>
                    <a:pt x="2516" y="6765"/>
                  </a:lnTo>
                  <a:lnTo>
                    <a:pt x="2491" y="6838"/>
                  </a:lnTo>
                  <a:lnTo>
                    <a:pt x="2442" y="6912"/>
                  </a:lnTo>
                  <a:lnTo>
                    <a:pt x="2369" y="6936"/>
                  </a:lnTo>
                  <a:lnTo>
                    <a:pt x="2296" y="6961"/>
                  </a:lnTo>
                  <a:lnTo>
                    <a:pt x="2247" y="6961"/>
                  </a:lnTo>
                  <a:lnTo>
                    <a:pt x="2149" y="6912"/>
                  </a:lnTo>
                  <a:lnTo>
                    <a:pt x="2076" y="6863"/>
                  </a:lnTo>
                  <a:lnTo>
                    <a:pt x="2052" y="6765"/>
                  </a:lnTo>
                  <a:lnTo>
                    <a:pt x="2052" y="6668"/>
                  </a:lnTo>
                  <a:lnTo>
                    <a:pt x="2100" y="6374"/>
                  </a:lnTo>
                  <a:lnTo>
                    <a:pt x="2174" y="6106"/>
                  </a:lnTo>
                  <a:lnTo>
                    <a:pt x="2271" y="5837"/>
                  </a:lnTo>
                  <a:lnTo>
                    <a:pt x="2369" y="5593"/>
                  </a:lnTo>
                  <a:lnTo>
                    <a:pt x="2491" y="5349"/>
                  </a:lnTo>
                  <a:lnTo>
                    <a:pt x="2613" y="5129"/>
                  </a:lnTo>
                  <a:lnTo>
                    <a:pt x="2760" y="4933"/>
                  </a:lnTo>
                  <a:lnTo>
                    <a:pt x="2906" y="4738"/>
                  </a:lnTo>
                  <a:lnTo>
                    <a:pt x="3077" y="4567"/>
                  </a:lnTo>
                  <a:lnTo>
                    <a:pt x="3248" y="4396"/>
                  </a:lnTo>
                  <a:lnTo>
                    <a:pt x="3444" y="4250"/>
                  </a:lnTo>
                  <a:lnTo>
                    <a:pt x="3663" y="4128"/>
                  </a:lnTo>
                  <a:lnTo>
                    <a:pt x="3883" y="4030"/>
                  </a:lnTo>
                  <a:lnTo>
                    <a:pt x="4103" y="3932"/>
                  </a:lnTo>
                  <a:lnTo>
                    <a:pt x="4347" y="3859"/>
                  </a:lnTo>
                  <a:lnTo>
                    <a:pt x="4616" y="3810"/>
                  </a:lnTo>
                  <a:close/>
                  <a:moveTo>
                    <a:pt x="6374" y="0"/>
                  </a:moveTo>
                  <a:lnTo>
                    <a:pt x="6008" y="293"/>
                  </a:lnTo>
                  <a:lnTo>
                    <a:pt x="6301" y="953"/>
                  </a:lnTo>
                  <a:lnTo>
                    <a:pt x="7083" y="2687"/>
                  </a:lnTo>
                  <a:lnTo>
                    <a:pt x="6619" y="2662"/>
                  </a:lnTo>
                  <a:lnTo>
                    <a:pt x="6179" y="2638"/>
                  </a:lnTo>
                  <a:lnTo>
                    <a:pt x="5373" y="2516"/>
                  </a:lnTo>
                  <a:lnTo>
                    <a:pt x="4592" y="2516"/>
                  </a:lnTo>
                  <a:lnTo>
                    <a:pt x="4421" y="2540"/>
                  </a:lnTo>
                  <a:lnTo>
                    <a:pt x="4225" y="2589"/>
                  </a:lnTo>
                  <a:lnTo>
                    <a:pt x="4030" y="2662"/>
                  </a:lnTo>
                  <a:lnTo>
                    <a:pt x="3834" y="2735"/>
                  </a:lnTo>
                  <a:lnTo>
                    <a:pt x="3419" y="2955"/>
                  </a:lnTo>
                  <a:lnTo>
                    <a:pt x="3004" y="3175"/>
                  </a:lnTo>
                  <a:lnTo>
                    <a:pt x="2638" y="3444"/>
                  </a:lnTo>
                  <a:lnTo>
                    <a:pt x="2271" y="3712"/>
                  </a:lnTo>
                  <a:lnTo>
                    <a:pt x="1929" y="4030"/>
                  </a:lnTo>
                  <a:lnTo>
                    <a:pt x="1612" y="4347"/>
                  </a:lnTo>
                  <a:lnTo>
                    <a:pt x="1319" y="4689"/>
                  </a:lnTo>
                  <a:lnTo>
                    <a:pt x="1075" y="5056"/>
                  </a:lnTo>
                  <a:lnTo>
                    <a:pt x="830" y="5446"/>
                  </a:lnTo>
                  <a:lnTo>
                    <a:pt x="611" y="5862"/>
                  </a:lnTo>
                  <a:lnTo>
                    <a:pt x="440" y="6301"/>
                  </a:lnTo>
                  <a:lnTo>
                    <a:pt x="293" y="6741"/>
                  </a:lnTo>
                  <a:lnTo>
                    <a:pt x="171" y="7205"/>
                  </a:lnTo>
                  <a:lnTo>
                    <a:pt x="73" y="7693"/>
                  </a:lnTo>
                  <a:lnTo>
                    <a:pt x="24" y="8206"/>
                  </a:lnTo>
                  <a:lnTo>
                    <a:pt x="0" y="8719"/>
                  </a:lnTo>
                  <a:lnTo>
                    <a:pt x="24" y="9256"/>
                  </a:lnTo>
                  <a:lnTo>
                    <a:pt x="73" y="9794"/>
                  </a:lnTo>
                  <a:lnTo>
                    <a:pt x="171" y="10307"/>
                  </a:lnTo>
                  <a:lnTo>
                    <a:pt x="293" y="10795"/>
                  </a:lnTo>
                  <a:lnTo>
                    <a:pt x="464" y="11308"/>
                  </a:lnTo>
                  <a:lnTo>
                    <a:pt x="659" y="11772"/>
                  </a:lnTo>
                  <a:lnTo>
                    <a:pt x="879" y="12236"/>
                  </a:lnTo>
                  <a:lnTo>
                    <a:pt x="1123" y="12676"/>
                  </a:lnTo>
                  <a:lnTo>
                    <a:pt x="1392" y="13091"/>
                  </a:lnTo>
                  <a:lnTo>
                    <a:pt x="1710" y="13506"/>
                  </a:lnTo>
                  <a:lnTo>
                    <a:pt x="2027" y="13872"/>
                  </a:lnTo>
                  <a:lnTo>
                    <a:pt x="2393" y="14239"/>
                  </a:lnTo>
                  <a:lnTo>
                    <a:pt x="2760" y="14581"/>
                  </a:lnTo>
                  <a:lnTo>
                    <a:pt x="3151" y="14874"/>
                  </a:lnTo>
                  <a:lnTo>
                    <a:pt x="3590" y="15167"/>
                  </a:lnTo>
                  <a:lnTo>
                    <a:pt x="4030" y="15411"/>
                  </a:lnTo>
                  <a:lnTo>
                    <a:pt x="4225" y="15509"/>
                  </a:lnTo>
                  <a:lnTo>
                    <a:pt x="4421" y="15582"/>
                  </a:lnTo>
                  <a:lnTo>
                    <a:pt x="4640" y="15631"/>
                  </a:lnTo>
                  <a:lnTo>
                    <a:pt x="5275" y="15631"/>
                  </a:lnTo>
                  <a:lnTo>
                    <a:pt x="5739" y="15558"/>
                  </a:lnTo>
                  <a:lnTo>
                    <a:pt x="6668" y="15362"/>
                  </a:lnTo>
                  <a:lnTo>
                    <a:pt x="7132" y="15289"/>
                  </a:lnTo>
                  <a:lnTo>
                    <a:pt x="7376" y="15264"/>
                  </a:lnTo>
                  <a:lnTo>
                    <a:pt x="7864" y="15264"/>
                  </a:lnTo>
                  <a:lnTo>
                    <a:pt x="8108" y="15289"/>
                  </a:lnTo>
                  <a:lnTo>
                    <a:pt x="8597" y="15362"/>
                  </a:lnTo>
                  <a:lnTo>
                    <a:pt x="9549" y="15558"/>
                  </a:lnTo>
                  <a:lnTo>
                    <a:pt x="9989" y="15606"/>
                  </a:lnTo>
                  <a:lnTo>
                    <a:pt x="10209" y="15631"/>
                  </a:lnTo>
                  <a:lnTo>
                    <a:pt x="10429" y="15631"/>
                  </a:lnTo>
                  <a:lnTo>
                    <a:pt x="10648" y="15606"/>
                  </a:lnTo>
                  <a:lnTo>
                    <a:pt x="10868" y="15558"/>
                  </a:lnTo>
                  <a:lnTo>
                    <a:pt x="11064" y="15484"/>
                  </a:lnTo>
                  <a:lnTo>
                    <a:pt x="11283" y="15387"/>
                  </a:lnTo>
                  <a:lnTo>
                    <a:pt x="11723" y="15142"/>
                  </a:lnTo>
                  <a:lnTo>
                    <a:pt x="12114" y="14849"/>
                  </a:lnTo>
                  <a:lnTo>
                    <a:pt x="12529" y="14532"/>
                  </a:lnTo>
                  <a:lnTo>
                    <a:pt x="12895" y="14214"/>
                  </a:lnTo>
                  <a:lnTo>
                    <a:pt x="13237" y="13848"/>
                  </a:lnTo>
                  <a:lnTo>
                    <a:pt x="13555" y="13457"/>
                  </a:lnTo>
                  <a:lnTo>
                    <a:pt x="13872" y="13066"/>
                  </a:lnTo>
                  <a:lnTo>
                    <a:pt x="14141" y="12651"/>
                  </a:lnTo>
                  <a:lnTo>
                    <a:pt x="14385" y="12212"/>
                  </a:lnTo>
                  <a:lnTo>
                    <a:pt x="14605" y="11748"/>
                  </a:lnTo>
                  <a:lnTo>
                    <a:pt x="14800" y="11283"/>
                  </a:lnTo>
                  <a:lnTo>
                    <a:pt x="14947" y="10795"/>
                  </a:lnTo>
                  <a:lnTo>
                    <a:pt x="15069" y="10282"/>
                  </a:lnTo>
                  <a:lnTo>
                    <a:pt x="15167" y="9769"/>
                  </a:lnTo>
                  <a:lnTo>
                    <a:pt x="15216" y="9256"/>
                  </a:lnTo>
                  <a:lnTo>
                    <a:pt x="15240" y="8719"/>
                  </a:lnTo>
                  <a:lnTo>
                    <a:pt x="15216" y="8182"/>
                  </a:lnTo>
                  <a:lnTo>
                    <a:pt x="15167" y="7669"/>
                  </a:lnTo>
                  <a:lnTo>
                    <a:pt x="15069" y="7180"/>
                  </a:lnTo>
                  <a:lnTo>
                    <a:pt x="14947" y="6692"/>
                  </a:lnTo>
                  <a:lnTo>
                    <a:pt x="14776" y="6252"/>
                  </a:lnTo>
                  <a:lnTo>
                    <a:pt x="14605" y="5813"/>
                  </a:lnTo>
                  <a:lnTo>
                    <a:pt x="14385" y="5398"/>
                  </a:lnTo>
                  <a:lnTo>
                    <a:pt x="14141" y="5007"/>
                  </a:lnTo>
                  <a:lnTo>
                    <a:pt x="13848" y="4616"/>
                  </a:lnTo>
                  <a:lnTo>
                    <a:pt x="13555" y="4274"/>
                  </a:lnTo>
                  <a:lnTo>
                    <a:pt x="13213" y="3957"/>
                  </a:lnTo>
                  <a:lnTo>
                    <a:pt x="12871" y="3639"/>
                  </a:lnTo>
                  <a:lnTo>
                    <a:pt x="12505" y="3370"/>
                  </a:lnTo>
                  <a:lnTo>
                    <a:pt x="12089" y="3102"/>
                  </a:lnTo>
                  <a:lnTo>
                    <a:pt x="11674" y="2858"/>
                  </a:lnTo>
                  <a:lnTo>
                    <a:pt x="11259" y="2662"/>
                  </a:lnTo>
                  <a:lnTo>
                    <a:pt x="11064" y="2589"/>
                  </a:lnTo>
                  <a:lnTo>
                    <a:pt x="10893" y="2540"/>
                  </a:lnTo>
                  <a:lnTo>
                    <a:pt x="10697" y="2516"/>
                  </a:lnTo>
                  <a:lnTo>
                    <a:pt x="10526" y="2491"/>
                  </a:lnTo>
                  <a:lnTo>
                    <a:pt x="10111" y="2491"/>
                  </a:lnTo>
                  <a:lnTo>
                    <a:pt x="9696" y="2516"/>
                  </a:lnTo>
                  <a:lnTo>
                    <a:pt x="8841" y="2613"/>
                  </a:lnTo>
                  <a:lnTo>
                    <a:pt x="8426" y="2662"/>
                  </a:lnTo>
                  <a:lnTo>
                    <a:pt x="7986" y="2687"/>
                  </a:lnTo>
                  <a:lnTo>
                    <a:pt x="6374"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617" name="Google Shape;617;p38"/>
          <p:cNvGrpSpPr/>
          <p:nvPr/>
        </p:nvGrpSpPr>
        <p:grpSpPr>
          <a:xfrm>
            <a:off x="5775593" y="5201073"/>
            <a:ext cx="451252" cy="432860"/>
            <a:chOff x="5241175" y="4959100"/>
            <a:chExt cx="539775" cy="517775"/>
          </a:xfrm>
        </p:grpSpPr>
        <p:sp>
          <p:nvSpPr>
            <p:cNvPr id="618" name="Google Shape;618;p38"/>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19" name="Google Shape;619;p38"/>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0" name="Google Shape;620;p38"/>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1" name="Google Shape;621;p38"/>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2" name="Google Shape;622;p38"/>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3" name="Google Shape;623;p38"/>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624" name="Google Shape;624;p38"/>
          <p:cNvSpPr/>
          <p:nvPr/>
        </p:nvSpPr>
        <p:spPr>
          <a:xfrm>
            <a:off x="6366355" y="5307913"/>
            <a:ext cx="397142" cy="219513"/>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625" name="Google Shape;625;p38"/>
          <p:cNvGrpSpPr/>
          <p:nvPr/>
        </p:nvGrpSpPr>
        <p:grpSpPr>
          <a:xfrm>
            <a:off x="6982777" y="5265382"/>
            <a:ext cx="289444" cy="332832"/>
            <a:chOff x="6685175" y="5036025"/>
            <a:chExt cx="346225" cy="398125"/>
          </a:xfrm>
        </p:grpSpPr>
        <p:sp>
          <p:nvSpPr>
            <p:cNvPr id="626" name="Google Shape;626;p38"/>
            <p:cNvSpPr/>
            <p:nvPr/>
          </p:nvSpPr>
          <p:spPr>
            <a:xfrm>
              <a:off x="6743800" y="5036025"/>
              <a:ext cx="105650" cy="147775"/>
            </a:xfrm>
            <a:custGeom>
              <a:avLst/>
              <a:gdLst/>
              <a:ahLst/>
              <a:cxnLst/>
              <a:rect l="l" t="t" r="r" b="b"/>
              <a:pathLst>
                <a:path w="4226" h="5911" extrusionOk="0">
                  <a:moveTo>
                    <a:pt x="2931" y="1"/>
                  </a:moveTo>
                  <a:lnTo>
                    <a:pt x="2736" y="25"/>
                  </a:lnTo>
                  <a:lnTo>
                    <a:pt x="2516" y="74"/>
                  </a:lnTo>
                  <a:lnTo>
                    <a:pt x="2272" y="147"/>
                  </a:lnTo>
                  <a:lnTo>
                    <a:pt x="2027" y="269"/>
                  </a:lnTo>
                  <a:lnTo>
                    <a:pt x="1783" y="416"/>
                  </a:lnTo>
                  <a:lnTo>
                    <a:pt x="1539" y="611"/>
                  </a:lnTo>
                  <a:lnTo>
                    <a:pt x="1319" y="807"/>
                  </a:lnTo>
                  <a:lnTo>
                    <a:pt x="1075" y="1026"/>
                  </a:lnTo>
                  <a:lnTo>
                    <a:pt x="855" y="1271"/>
                  </a:lnTo>
                  <a:lnTo>
                    <a:pt x="660" y="1539"/>
                  </a:lnTo>
                  <a:lnTo>
                    <a:pt x="489" y="1808"/>
                  </a:lnTo>
                  <a:lnTo>
                    <a:pt x="318" y="2101"/>
                  </a:lnTo>
                  <a:lnTo>
                    <a:pt x="196" y="2370"/>
                  </a:lnTo>
                  <a:lnTo>
                    <a:pt x="98" y="2663"/>
                  </a:lnTo>
                  <a:lnTo>
                    <a:pt x="25" y="2956"/>
                  </a:lnTo>
                  <a:lnTo>
                    <a:pt x="0" y="3249"/>
                  </a:lnTo>
                  <a:lnTo>
                    <a:pt x="0" y="3517"/>
                  </a:lnTo>
                  <a:lnTo>
                    <a:pt x="49" y="3786"/>
                  </a:lnTo>
                  <a:lnTo>
                    <a:pt x="122" y="4055"/>
                  </a:lnTo>
                  <a:lnTo>
                    <a:pt x="196" y="4299"/>
                  </a:lnTo>
                  <a:lnTo>
                    <a:pt x="293" y="4543"/>
                  </a:lnTo>
                  <a:lnTo>
                    <a:pt x="415" y="4763"/>
                  </a:lnTo>
                  <a:lnTo>
                    <a:pt x="562" y="4958"/>
                  </a:lnTo>
                  <a:lnTo>
                    <a:pt x="708" y="5154"/>
                  </a:lnTo>
                  <a:lnTo>
                    <a:pt x="855" y="5325"/>
                  </a:lnTo>
                  <a:lnTo>
                    <a:pt x="1026" y="5471"/>
                  </a:lnTo>
                  <a:lnTo>
                    <a:pt x="1221" y="5618"/>
                  </a:lnTo>
                  <a:lnTo>
                    <a:pt x="1392" y="5716"/>
                  </a:lnTo>
                  <a:lnTo>
                    <a:pt x="1588" y="5813"/>
                  </a:lnTo>
                  <a:lnTo>
                    <a:pt x="1807" y="5862"/>
                  </a:lnTo>
                  <a:lnTo>
                    <a:pt x="2003" y="5911"/>
                  </a:lnTo>
                  <a:lnTo>
                    <a:pt x="2442" y="5911"/>
                  </a:lnTo>
                  <a:lnTo>
                    <a:pt x="2662" y="5862"/>
                  </a:lnTo>
                  <a:lnTo>
                    <a:pt x="2858" y="5789"/>
                  </a:lnTo>
                  <a:lnTo>
                    <a:pt x="3053" y="5716"/>
                  </a:lnTo>
                  <a:lnTo>
                    <a:pt x="3224" y="5593"/>
                  </a:lnTo>
                  <a:lnTo>
                    <a:pt x="3395" y="5471"/>
                  </a:lnTo>
                  <a:lnTo>
                    <a:pt x="3541" y="5300"/>
                  </a:lnTo>
                  <a:lnTo>
                    <a:pt x="3688" y="5129"/>
                  </a:lnTo>
                  <a:lnTo>
                    <a:pt x="3810" y="4934"/>
                  </a:lnTo>
                  <a:lnTo>
                    <a:pt x="3932" y="4739"/>
                  </a:lnTo>
                  <a:lnTo>
                    <a:pt x="4030" y="4519"/>
                  </a:lnTo>
                  <a:lnTo>
                    <a:pt x="4103" y="4275"/>
                  </a:lnTo>
                  <a:lnTo>
                    <a:pt x="4152" y="4030"/>
                  </a:lnTo>
                  <a:lnTo>
                    <a:pt x="4201" y="3786"/>
                  </a:lnTo>
                  <a:lnTo>
                    <a:pt x="4225" y="3517"/>
                  </a:lnTo>
                  <a:lnTo>
                    <a:pt x="4201" y="3249"/>
                  </a:lnTo>
                  <a:lnTo>
                    <a:pt x="4176" y="2980"/>
                  </a:lnTo>
                  <a:lnTo>
                    <a:pt x="4054" y="1881"/>
                  </a:lnTo>
                  <a:lnTo>
                    <a:pt x="3957" y="1368"/>
                  </a:lnTo>
                  <a:lnTo>
                    <a:pt x="3835" y="904"/>
                  </a:lnTo>
                  <a:lnTo>
                    <a:pt x="3737" y="684"/>
                  </a:lnTo>
                  <a:lnTo>
                    <a:pt x="3664" y="513"/>
                  </a:lnTo>
                  <a:lnTo>
                    <a:pt x="3541" y="342"/>
                  </a:lnTo>
                  <a:lnTo>
                    <a:pt x="3419" y="220"/>
                  </a:lnTo>
                  <a:lnTo>
                    <a:pt x="3273" y="123"/>
                  </a:lnTo>
                  <a:lnTo>
                    <a:pt x="3126" y="49"/>
                  </a:lnTo>
                  <a:lnTo>
                    <a:pt x="293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7" name="Google Shape;627;p38"/>
            <p:cNvSpPr/>
            <p:nvPr/>
          </p:nvSpPr>
          <p:spPr>
            <a:xfrm>
              <a:off x="6685175" y="5152025"/>
              <a:ext cx="84275" cy="117275"/>
            </a:xfrm>
            <a:custGeom>
              <a:avLst/>
              <a:gdLst/>
              <a:ahLst/>
              <a:cxnLst/>
              <a:rect l="l" t="t" r="r" b="b"/>
              <a:pathLst>
                <a:path w="3371" h="4691" extrusionOk="0">
                  <a:moveTo>
                    <a:pt x="1368" y="1"/>
                  </a:moveTo>
                  <a:lnTo>
                    <a:pt x="1197" y="25"/>
                  </a:lnTo>
                  <a:lnTo>
                    <a:pt x="1026" y="99"/>
                  </a:lnTo>
                  <a:lnTo>
                    <a:pt x="855" y="172"/>
                  </a:lnTo>
                  <a:lnTo>
                    <a:pt x="709" y="270"/>
                  </a:lnTo>
                  <a:lnTo>
                    <a:pt x="562" y="392"/>
                  </a:lnTo>
                  <a:lnTo>
                    <a:pt x="440" y="538"/>
                  </a:lnTo>
                  <a:lnTo>
                    <a:pt x="318" y="685"/>
                  </a:lnTo>
                  <a:lnTo>
                    <a:pt x="220" y="856"/>
                  </a:lnTo>
                  <a:lnTo>
                    <a:pt x="147" y="1051"/>
                  </a:lnTo>
                  <a:lnTo>
                    <a:pt x="74" y="1247"/>
                  </a:lnTo>
                  <a:lnTo>
                    <a:pt x="49" y="1442"/>
                  </a:lnTo>
                  <a:lnTo>
                    <a:pt x="1" y="1662"/>
                  </a:lnTo>
                  <a:lnTo>
                    <a:pt x="1" y="1882"/>
                  </a:lnTo>
                  <a:lnTo>
                    <a:pt x="1" y="2101"/>
                  </a:lnTo>
                  <a:lnTo>
                    <a:pt x="25" y="2346"/>
                  </a:lnTo>
                  <a:lnTo>
                    <a:pt x="74" y="2565"/>
                  </a:lnTo>
                  <a:lnTo>
                    <a:pt x="147" y="2810"/>
                  </a:lnTo>
                  <a:lnTo>
                    <a:pt x="220" y="3054"/>
                  </a:lnTo>
                  <a:lnTo>
                    <a:pt x="342" y="3274"/>
                  </a:lnTo>
                  <a:lnTo>
                    <a:pt x="440" y="3493"/>
                  </a:lnTo>
                  <a:lnTo>
                    <a:pt x="587" y="3689"/>
                  </a:lnTo>
                  <a:lnTo>
                    <a:pt x="733" y="3860"/>
                  </a:lnTo>
                  <a:lnTo>
                    <a:pt x="880" y="4031"/>
                  </a:lnTo>
                  <a:lnTo>
                    <a:pt x="1051" y="4177"/>
                  </a:lnTo>
                  <a:lnTo>
                    <a:pt x="1222" y="4324"/>
                  </a:lnTo>
                  <a:lnTo>
                    <a:pt x="1393" y="4422"/>
                  </a:lnTo>
                  <a:lnTo>
                    <a:pt x="1564" y="4519"/>
                  </a:lnTo>
                  <a:lnTo>
                    <a:pt x="1759" y="4592"/>
                  </a:lnTo>
                  <a:lnTo>
                    <a:pt x="1954" y="4641"/>
                  </a:lnTo>
                  <a:lnTo>
                    <a:pt x="2125" y="4690"/>
                  </a:lnTo>
                  <a:lnTo>
                    <a:pt x="2516" y="4690"/>
                  </a:lnTo>
                  <a:lnTo>
                    <a:pt x="2687" y="4641"/>
                  </a:lnTo>
                  <a:lnTo>
                    <a:pt x="2882" y="4592"/>
                  </a:lnTo>
                  <a:lnTo>
                    <a:pt x="3029" y="4495"/>
                  </a:lnTo>
                  <a:lnTo>
                    <a:pt x="3151" y="4397"/>
                  </a:lnTo>
                  <a:lnTo>
                    <a:pt x="3249" y="4299"/>
                  </a:lnTo>
                  <a:lnTo>
                    <a:pt x="3322" y="4153"/>
                  </a:lnTo>
                  <a:lnTo>
                    <a:pt x="3371" y="4006"/>
                  </a:lnTo>
                  <a:lnTo>
                    <a:pt x="3371" y="3860"/>
                  </a:lnTo>
                  <a:lnTo>
                    <a:pt x="3371" y="3689"/>
                  </a:lnTo>
                  <a:lnTo>
                    <a:pt x="3347" y="3518"/>
                  </a:lnTo>
                  <a:lnTo>
                    <a:pt x="3249" y="3127"/>
                  </a:lnTo>
                  <a:lnTo>
                    <a:pt x="3078" y="2712"/>
                  </a:lnTo>
                  <a:lnTo>
                    <a:pt x="2712" y="1808"/>
                  </a:lnTo>
                  <a:lnTo>
                    <a:pt x="2370" y="953"/>
                  </a:lnTo>
                  <a:lnTo>
                    <a:pt x="2199" y="612"/>
                  </a:lnTo>
                  <a:lnTo>
                    <a:pt x="2028" y="343"/>
                  </a:lnTo>
                  <a:lnTo>
                    <a:pt x="1954" y="221"/>
                  </a:lnTo>
                  <a:lnTo>
                    <a:pt x="1857" y="123"/>
                  </a:lnTo>
                  <a:lnTo>
                    <a:pt x="1735" y="74"/>
                  </a:lnTo>
                  <a:lnTo>
                    <a:pt x="1637" y="25"/>
                  </a:lnTo>
                  <a:lnTo>
                    <a:pt x="149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8" name="Google Shape;628;p38"/>
            <p:cNvSpPr/>
            <p:nvPr/>
          </p:nvSpPr>
          <p:spPr>
            <a:xfrm>
              <a:off x="6871400" y="5038475"/>
              <a:ext cx="105650" cy="145325"/>
            </a:xfrm>
            <a:custGeom>
              <a:avLst/>
              <a:gdLst/>
              <a:ahLst/>
              <a:cxnLst/>
              <a:rect l="l" t="t" r="r" b="b"/>
              <a:pathLst>
                <a:path w="4226" h="5813" extrusionOk="0">
                  <a:moveTo>
                    <a:pt x="1295" y="0"/>
                  </a:moveTo>
                  <a:lnTo>
                    <a:pt x="1100" y="49"/>
                  </a:lnTo>
                  <a:lnTo>
                    <a:pt x="953" y="98"/>
                  </a:lnTo>
                  <a:lnTo>
                    <a:pt x="807" y="196"/>
                  </a:lnTo>
                  <a:lnTo>
                    <a:pt x="684" y="318"/>
                  </a:lnTo>
                  <a:lnTo>
                    <a:pt x="587" y="464"/>
                  </a:lnTo>
                  <a:lnTo>
                    <a:pt x="489" y="660"/>
                  </a:lnTo>
                  <a:lnTo>
                    <a:pt x="391" y="855"/>
                  </a:lnTo>
                  <a:lnTo>
                    <a:pt x="269" y="1295"/>
                  </a:lnTo>
                  <a:lnTo>
                    <a:pt x="172" y="1808"/>
                  </a:lnTo>
                  <a:lnTo>
                    <a:pt x="49" y="2882"/>
                  </a:lnTo>
                  <a:lnTo>
                    <a:pt x="1" y="3151"/>
                  </a:lnTo>
                  <a:lnTo>
                    <a:pt x="1" y="3419"/>
                  </a:lnTo>
                  <a:lnTo>
                    <a:pt x="25" y="3688"/>
                  </a:lnTo>
                  <a:lnTo>
                    <a:pt x="74" y="3932"/>
                  </a:lnTo>
                  <a:lnTo>
                    <a:pt x="123" y="4177"/>
                  </a:lnTo>
                  <a:lnTo>
                    <a:pt x="196" y="4421"/>
                  </a:lnTo>
                  <a:lnTo>
                    <a:pt x="294" y="4641"/>
                  </a:lnTo>
                  <a:lnTo>
                    <a:pt x="416" y="4836"/>
                  </a:lnTo>
                  <a:lnTo>
                    <a:pt x="538" y="5031"/>
                  </a:lnTo>
                  <a:lnTo>
                    <a:pt x="684" y="5202"/>
                  </a:lnTo>
                  <a:lnTo>
                    <a:pt x="831" y="5373"/>
                  </a:lnTo>
                  <a:lnTo>
                    <a:pt x="1002" y="5495"/>
                  </a:lnTo>
                  <a:lnTo>
                    <a:pt x="1173" y="5618"/>
                  </a:lnTo>
                  <a:lnTo>
                    <a:pt x="1368" y="5691"/>
                  </a:lnTo>
                  <a:lnTo>
                    <a:pt x="1588" y="5764"/>
                  </a:lnTo>
                  <a:lnTo>
                    <a:pt x="1783" y="5813"/>
                  </a:lnTo>
                  <a:lnTo>
                    <a:pt x="2223" y="5813"/>
                  </a:lnTo>
                  <a:lnTo>
                    <a:pt x="2418" y="5764"/>
                  </a:lnTo>
                  <a:lnTo>
                    <a:pt x="2638" y="5715"/>
                  </a:lnTo>
                  <a:lnTo>
                    <a:pt x="2834" y="5618"/>
                  </a:lnTo>
                  <a:lnTo>
                    <a:pt x="3005" y="5520"/>
                  </a:lnTo>
                  <a:lnTo>
                    <a:pt x="3200" y="5373"/>
                  </a:lnTo>
                  <a:lnTo>
                    <a:pt x="3371" y="5227"/>
                  </a:lnTo>
                  <a:lnTo>
                    <a:pt x="3517" y="5056"/>
                  </a:lnTo>
                  <a:lnTo>
                    <a:pt x="3664" y="4860"/>
                  </a:lnTo>
                  <a:lnTo>
                    <a:pt x="3811" y="4665"/>
                  </a:lnTo>
                  <a:lnTo>
                    <a:pt x="3933" y="4445"/>
                  </a:lnTo>
                  <a:lnTo>
                    <a:pt x="4030" y="4201"/>
                  </a:lnTo>
                  <a:lnTo>
                    <a:pt x="4104" y="3957"/>
                  </a:lnTo>
                  <a:lnTo>
                    <a:pt x="4177" y="3688"/>
                  </a:lnTo>
                  <a:lnTo>
                    <a:pt x="4226" y="3419"/>
                  </a:lnTo>
                  <a:lnTo>
                    <a:pt x="4226" y="3151"/>
                  </a:lnTo>
                  <a:lnTo>
                    <a:pt x="4201" y="2858"/>
                  </a:lnTo>
                  <a:lnTo>
                    <a:pt x="4128" y="2589"/>
                  </a:lnTo>
                  <a:lnTo>
                    <a:pt x="4030" y="2296"/>
                  </a:lnTo>
                  <a:lnTo>
                    <a:pt x="3908" y="2027"/>
                  </a:lnTo>
                  <a:lnTo>
                    <a:pt x="3737" y="1734"/>
                  </a:lnTo>
                  <a:lnTo>
                    <a:pt x="3566" y="1490"/>
                  </a:lnTo>
                  <a:lnTo>
                    <a:pt x="3371" y="1221"/>
                  </a:lnTo>
                  <a:lnTo>
                    <a:pt x="3151" y="1002"/>
                  </a:lnTo>
                  <a:lnTo>
                    <a:pt x="2907" y="782"/>
                  </a:lnTo>
                  <a:lnTo>
                    <a:pt x="2687" y="586"/>
                  </a:lnTo>
                  <a:lnTo>
                    <a:pt x="2443" y="415"/>
                  </a:lnTo>
                  <a:lnTo>
                    <a:pt x="2199" y="269"/>
                  </a:lnTo>
                  <a:lnTo>
                    <a:pt x="1954" y="147"/>
                  </a:lnTo>
                  <a:lnTo>
                    <a:pt x="1710" y="74"/>
                  </a:lnTo>
                  <a:lnTo>
                    <a:pt x="1490" y="25"/>
                  </a:lnTo>
                  <a:lnTo>
                    <a:pt x="1295"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29" name="Google Shape;629;p38"/>
            <p:cNvSpPr/>
            <p:nvPr/>
          </p:nvSpPr>
          <p:spPr>
            <a:xfrm>
              <a:off x="6944050" y="5155700"/>
              <a:ext cx="87350" cy="116025"/>
            </a:xfrm>
            <a:custGeom>
              <a:avLst/>
              <a:gdLst/>
              <a:ahLst/>
              <a:cxnLst/>
              <a:rect l="l" t="t" r="r" b="b"/>
              <a:pathLst>
                <a:path w="3494" h="4641" extrusionOk="0">
                  <a:moveTo>
                    <a:pt x="1979" y="0"/>
                  </a:moveTo>
                  <a:lnTo>
                    <a:pt x="1857" y="49"/>
                  </a:lnTo>
                  <a:lnTo>
                    <a:pt x="1735" y="98"/>
                  </a:lnTo>
                  <a:lnTo>
                    <a:pt x="1637" y="196"/>
                  </a:lnTo>
                  <a:lnTo>
                    <a:pt x="1540" y="294"/>
                  </a:lnTo>
                  <a:lnTo>
                    <a:pt x="1369" y="562"/>
                  </a:lnTo>
                  <a:lnTo>
                    <a:pt x="1173" y="904"/>
                  </a:lnTo>
                  <a:lnTo>
                    <a:pt x="782" y="1735"/>
                  </a:lnTo>
                  <a:lnTo>
                    <a:pt x="367" y="2614"/>
                  </a:lnTo>
                  <a:lnTo>
                    <a:pt x="196" y="3005"/>
                  </a:lnTo>
                  <a:lnTo>
                    <a:pt x="74" y="3395"/>
                  </a:lnTo>
                  <a:lnTo>
                    <a:pt x="25" y="3566"/>
                  </a:lnTo>
                  <a:lnTo>
                    <a:pt x="1" y="3737"/>
                  </a:lnTo>
                  <a:lnTo>
                    <a:pt x="25" y="3908"/>
                  </a:lnTo>
                  <a:lnTo>
                    <a:pt x="50" y="4055"/>
                  </a:lnTo>
                  <a:lnTo>
                    <a:pt x="99" y="4177"/>
                  </a:lnTo>
                  <a:lnTo>
                    <a:pt x="196" y="4299"/>
                  </a:lnTo>
                  <a:lnTo>
                    <a:pt x="318" y="4397"/>
                  </a:lnTo>
                  <a:lnTo>
                    <a:pt x="465" y="4494"/>
                  </a:lnTo>
                  <a:lnTo>
                    <a:pt x="636" y="4568"/>
                  </a:lnTo>
                  <a:lnTo>
                    <a:pt x="831" y="4616"/>
                  </a:lnTo>
                  <a:lnTo>
                    <a:pt x="1027" y="4641"/>
                  </a:lnTo>
                  <a:lnTo>
                    <a:pt x="1198" y="4641"/>
                  </a:lnTo>
                  <a:lnTo>
                    <a:pt x="1393" y="4616"/>
                  </a:lnTo>
                  <a:lnTo>
                    <a:pt x="1588" y="4568"/>
                  </a:lnTo>
                  <a:lnTo>
                    <a:pt x="1784" y="4494"/>
                  </a:lnTo>
                  <a:lnTo>
                    <a:pt x="1955" y="4421"/>
                  </a:lnTo>
                  <a:lnTo>
                    <a:pt x="2150" y="4323"/>
                  </a:lnTo>
                  <a:lnTo>
                    <a:pt x="2321" y="4201"/>
                  </a:lnTo>
                  <a:lnTo>
                    <a:pt x="2492" y="4055"/>
                  </a:lnTo>
                  <a:lnTo>
                    <a:pt x="2663" y="3884"/>
                  </a:lnTo>
                  <a:lnTo>
                    <a:pt x="2810" y="3713"/>
                  </a:lnTo>
                  <a:lnTo>
                    <a:pt x="2956" y="3517"/>
                  </a:lnTo>
                  <a:lnTo>
                    <a:pt x="3078" y="3322"/>
                  </a:lnTo>
                  <a:lnTo>
                    <a:pt x="3200" y="3102"/>
                  </a:lnTo>
                  <a:lnTo>
                    <a:pt x="3298" y="2882"/>
                  </a:lnTo>
                  <a:lnTo>
                    <a:pt x="3371" y="2638"/>
                  </a:lnTo>
                  <a:lnTo>
                    <a:pt x="3420" y="2418"/>
                  </a:lnTo>
                  <a:lnTo>
                    <a:pt x="3469" y="2174"/>
                  </a:lnTo>
                  <a:lnTo>
                    <a:pt x="3493" y="1954"/>
                  </a:lnTo>
                  <a:lnTo>
                    <a:pt x="3493" y="1735"/>
                  </a:lnTo>
                  <a:lnTo>
                    <a:pt x="3469" y="1515"/>
                  </a:lnTo>
                  <a:lnTo>
                    <a:pt x="3445" y="1319"/>
                  </a:lnTo>
                  <a:lnTo>
                    <a:pt x="3396" y="1124"/>
                  </a:lnTo>
                  <a:lnTo>
                    <a:pt x="3322" y="929"/>
                  </a:lnTo>
                  <a:lnTo>
                    <a:pt x="3249" y="758"/>
                  </a:lnTo>
                  <a:lnTo>
                    <a:pt x="3127" y="587"/>
                  </a:lnTo>
                  <a:lnTo>
                    <a:pt x="3005" y="440"/>
                  </a:lnTo>
                  <a:lnTo>
                    <a:pt x="2883" y="318"/>
                  </a:lnTo>
                  <a:lnTo>
                    <a:pt x="2736" y="196"/>
                  </a:lnTo>
                  <a:lnTo>
                    <a:pt x="2565" y="98"/>
                  </a:lnTo>
                  <a:lnTo>
                    <a:pt x="2394" y="49"/>
                  </a:lnTo>
                  <a:lnTo>
                    <a:pt x="2248"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30" name="Google Shape;630;p38"/>
            <p:cNvSpPr/>
            <p:nvPr/>
          </p:nvSpPr>
          <p:spPr>
            <a:xfrm>
              <a:off x="6727300" y="5185625"/>
              <a:ext cx="263800" cy="248525"/>
            </a:xfrm>
            <a:custGeom>
              <a:avLst/>
              <a:gdLst/>
              <a:ahLst/>
              <a:cxnLst/>
              <a:rect l="l" t="t" r="r" b="b"/>
              <a:pathLst>
                <a:path w="10552" h="9941" extrusionOk="0">
                  <a:moveTo>
                    <a:pt x="5252" y="0"/>
                  </a:moveTo>
                  <a:lnTo>
                    <a:pt x="4959" y="25"/>
                  </a:lnTo>
                  <a:lnTo>
                    <a:pt x="4666" y="73"/>
                  </a:lnTo>
                  <a:lnTo>
                    <a:pt x="4372" y="171"/>
                  </a:lnTo>
                  <a:lnTo>
                    <a:pt x="4104" y="293"/>
                  </a:lnTo>
                  <a:lnTo>
                    <a:pt x="3835" y="464"/>
                  </a:lnTo>
                  <a:lnTo>
                    <a:pt x="3591" y="635"/>
                  </a:lnTo>
                  <a:lnTo>
                    <a:pt x="3371" y="855"/>
                  </a:lnTo>
                  <a:lnTo>
                    <a:pt x="3176" y="1124"/>
                  </a:lnTo>
                  <a:lnTo>
                    <a:pt x="3029" y="1343"/>
                  </a:lnTo>
                  <a:lnTo>
                    <a:pt x="2907" y="1612"/>
                  </a:lnTo>
                  <a:lnTo>
                    <a:pt x="2809" y="1856"/>
                  </a:lnTo>
                  <a:lnTo>
                    <a:pt x="2736" y="2125"/>
                  </a:lnTo>
                  <a:lnTo>
                    <a:pt x="2565" y="2662"/>
                  </a:lnTo>
                  <a:lnTo>
                    <a:pt x="2492" y="2931"/>
                  </a:lnTo>
                  <a:lnTo>
                    <a:pt x="2394" y="3200"/>
                  </a:lnTo>
                  <a:lnTo>
                    <a:pt x="2248" y="3444"/>
                  </a:lnTo>
                  <a:lnTo>
                    <a:pt x="2101" y="3688"/>
                  </a:lnTo>
                  <a:lnTo>
                    <a:pt x="1906" y="3908"/>
                  </a:lnTo>
                  <a:lnTo>
                    <a:pt x="1735" y="4103"/>
                  </a:lnTo>
                  <a:lnTo>
                    <a:pt x="1320" y="4470"/>
                  </a:lnTo>
                  <a:lnTo>
                    <a:pt x="904" y="4860"/>
                  </a:lnTo>
                  <a:lnTo>
                    <a:pt x="709" y="5080"/>
                  </a:lnTo>
                  <a:lnTo>
                    <a:pt x="514" y="5324"/>
                  </a:lnTo>
                  <a:lnTo>
                    <a:pt x="367" y="5569"/>
                  </a:lnTo>
                  <a:lnTo>
                    <a:pt x="245" y="5837"/>
                  </a:lnTo>
                  <a:lnTo>
                    <a:pt x="147" y="6130"/>
                  </a:lnTo>
                  <a:lnTo>
                    <a:pt x="74" y="6423"/>
                  </a:lnTo>
                  <a:lnTo>
                    <a:pt x="25" y="6741"/>
                  </a:lnTo>
                  <a:lnTo>
                    <a:pt x="1" y="7034"/>
                  </a:lnTo>
                  <a:lnTo>
                    <a:pt x="25" y="7327"/>
                  </a:lnTo>
                  <a:lnTo>
                    <a:pt x="50" y="7620"/>
                  </a:lnTo>
                  <a:lnTo>
                    <a:pt x="123" y="7889"/>
                  </a:lnTo>
                  <a:lnTo>
                    <a:pt x="221" y="8158"/>
                  </a:lnTo>
                  <a:lnTo>
                    <a:pt x="318" y="8426"/>
                  </a:lnTo>
                  <a:lnTo>
                    <a:pt x="440" y="8646"/>
                  </a:lnTo>
                  <a:lnTo>
                    <a:pt x="611" y="8890"/>
                  </a:lnTo>
                  <a:lnTo>
                    <a:pt x="782" y="9086"/>
                  </a:lnTo>
                  <a:lnTo>
                    <a:pt x="953" y="9281"/>
                  </a:lnTo>
                  <a:lnTo>
                    <a:pt x="1149" y="9428"/>
                  </a:lnTo>
                  <a:lnTo>
                    <a:pt x="1368" y="9574"/>
                  </a:lnTo>
                  <a:lnTo>
                    <a:pt x="1613" y="9696"/>
                  </a:lnTo>
                  <a:lnTo>
                    <a:pt x="1857" y="9794"/>
                  </a:lnTo>
                  <a:lnTo>
                    <a:pt x="2101" y="9867"/>
                  </a:lnTo>
                  <a:lnTo>
                    <a:pt x="2370" y="9916"/>
                  </a:lnTo>
                  <a:lnTo>
                    <a:pt x="2614" y="9940"/>
                  </a:lnTo>
                  <a:lnTo>
                    <a:pt x="2980" y="9916"/>
                  </a:lnTo>
                  <a:lnTo>
                    <a:pt x="3347" y="9818"/>
                  </a:lnTo>
                  <a:lnTo>
                    <a:pt x="3689" y="9696"/>
                  </a:lnTo>
                  <a:lnTo>
                    <a:pt x="4006" y="9501"/>
                  </a:lnTo>
                  <a:lnTo>
                    <a:pt x="4153" y="9403"/>
                  </a:lnTo>
                  <a:lnTo>
                    <a:pt x="4299" y="9330"/>
                  </a:lnTo>
                  <a:lnTo>
                    <a:pt x="4446" y="9305"/>
                  </a:lnTo>
                  <a:lnTo>
                    <a:pt x="4592" y="9257"/>
                  </a:lnTo>
                  <a:lnTo>
                    <a:pt x="4910" y="9232"/>
                  </a:lnTo>
                  <a:lnTo>
                    <a:pt x="5642" y="9232"/>
                  </a:lnTo>
                  <a:lnTo>
                    <a:pt x="5960" y="9257"/>
                  </a:lnTo>
                  <a:lnTo>
                    <a:pt x="6106" y="9305"/>
                  </a:lnTo>
                  <a:lnTo>
                    <a:pt x="6253" y="9330"/>
                  </a:lnTo>
                  <a:lnTo>
                    <a:pt x="6400" y="9403"/>
                  </a:lnTo>
                  <a:lnTo>
                    <a:pt x="6546" y="9501"/>
                  </a:lnTo>
                  <a:lnTo>
                    <a:pt x="6864" y="9696"/>
                  </a:lnTo>
                  <a:lnTo>
                    <a:pt x="7206" y="9818"/>
                  </a:lnTo>
                  <a:lnTo>
                    <a:pt x="7572" y="9916"/>
                  </a:lnTo>
                  <a:lnTo>
                    <a:pt x="7938" y="9940"/>
                  </a:lnTo>
                  <a:lnTo>
                    <a:pt x="8207" y="9916"/>
                  </a:lnTo>
                  <a:lnTo>
                    <a:pt x="8451" y="9867"/>
                  </a:lnTo>
                  <a:lnTo>
                    <a:pt x="8695" y="9794"/>
                  </a:lnTo>
                  <a:lnTo>
                    <a:pt x="8940" y="9696"/>
                  </a:lnTo>
                  <a:lnTo>
                    <a:pt x="9184" y="9574"/>
                  </a:lnTo>
                  <a:lnTo>
                    <a:pt x="9404" y="9428"/>
                  </a:lnTo>
                  <a:lnTo>
                    <a:pt x="9599" y="9281"/>
                  </a:lnTo>
                  <a:lnTo>
                    <a:pt x="9770" y="9086"/>
                  </a:lnTo>
                  <a:lnTo>
                    <a:pt x="9941" y="8890"/>
                  </a:lnTo>
                  <a:lnTo>
                    <a:pt x="10112" y="8646"/>
                  </a:lnTo>
                  <a:lnTo>
                    <a:pt x="10234" y="8426"/>
                  </a:lnTo>
                  <a:lnTo>
                    <a:pt x="10332" y="8158"/>
                  </a:lnTo>
                  <a:lnTo>
                    <a:pt x="10429" y="7889"/>
                  </a:lnTo>
                  <a:lnTo>
                    <a:pt x="10503" y="7620"/>
                  </a:lnTo>
                  <a:lnTo>
                    <a:pt x="10527" y="7327"/>
                  </a:lnTo>
                  <a:lnTo>
                    <a:pt x="10551" y="7034"/>
                  </a:lnTo>
                  <a:lnTo>
                    <a:pt x="10527" y="6741"/>
                  </a:lnTo>
                  <a:lnTo>
                    <a:pt x="10478" y="6423"/>
                  </a:lnTo>
                  <a:lnTo>
                    <a:pt x="10405" y="6130"/>
                  </a:lnTo>
                  <a:lnTo>
                    <a:pt x="10307" y="5837"/>
                  </a:lnTo>
                  <a:lnTo>
                    <a:pt x="10185" y="5569"/>
                  </a:lnTo>
                  <a:lnTo>
                    <a:pt x="10039" y="5324"/>
                  </a:lnTo>
                  <a:lnTo>
                    <a:pt x="9843" y="5080"/>
                  </a:lnTo>
                  <a:lnTo>
                    <a:pt x="9648" y="4860"/>
                  </a:lnTo>
                  <a:lnTo>
                    <a:pt x="9233" y="4470"/>
                  </a:lnTo>
                  <a:lnTo>
                    <a:pt x="8817" y="4103"/>
                  </a:lnTo>
                  <a:lnTo>
                    <a:pt x="8646" y="3908"/>
                  </a:lnTo>
                  <a:lnTo>
                    <a:pt x="8451" y="3688"/>
                  </a:lnTo>
                  <a:lnTo>
                    <a:pt x="8305" y="3444"/>
                  </a:lnTo>
                  <a:lnTo>
                    <a:pt x="8158" y="3200"/>
                  </a:lnTo>
                  <a:lnTo>
                    <a:pt x="8060" y="2931"/>
                  </a:lnTo>
                  <a:lnTo>
                    <a:pt x="7963" y="2662"/>
                  </a:lnTo>
                  <a:lnTo>
                    <a:pt x="7816" y="2125"/>
                  </a:lnTo>
                  <a:lnTo>
                    <a:pt x="7743" y="1856"/>
                  </a:lnTo>
                  <a:lnTo>
                    <a:pt x="7645" y="1612"/>
                  </a:lnTo>
                  <a:lnTo>
                    <a:pt x="7523" y="1343"/>
                  </a:lnTo>
                  <a:lnTo>
                    <a:pt x="7376" y="1124"/>
                  </a:lnTo>
                  <a:lnTo>
                    <a:pt x="7181" y="855"/>
                  </a:lnTo>
                  <a:lnTo>
                    <a:pt x="6961" y="635"/>
                  </a:lnTo>
                  <a:lnTo>
                    <a:pt x="6717" y="464"/>
                  </a:lnTo>
                  <a:lnTo>
                    <a:pt x="6448" y="293"/>
                  </a:lnTo>
                  <a:lnTo>
                    <a:pt x="6180" y="171"/>
                  </a:lnTo>
                  <a:lnTo>
                    <a:pt x="5887" y="73"/>
                  </a:lnTo>
                  <a:lnTo>
                    <a:pt x="5594" y="25"/>
                  </a:lnTo>
                  <a:lnTo>
                    <a:pt x="5301" y="0"/>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631" name="Google Shape;631;p38"/>
          <p:cNvGrpSpPr/>
          <p:nvPr/>
        </p:nvGrpSpPr>
        <p:grpSpPr>
          <a:xfrm>
            <a:off x="7883618" y="2789599"/>
            <a:ext cx="432570" cy="421334"/>
            <a:chOff x="5926225" y="921350"/>
            <a:chExt cx="517800" cy="504350"/>
          </a:xfrm>
        </p:grpSpPr>
        <p:sp>
          <p:nvSpPr>
            <p:cNvPr id="632" name="Google Shape;632;p38"/>
            <p:cNvSpPr/>
            <p:nvPr/>
          </p:nvSpPr>
          <p:spPr>
            <a:xfrm>
              <a:off x="5926225" y="921350"/>
              <a:ext cx="517800" cy="504350"/>
            </a:xfrm>
            <a:custGeom>
              <a:avLst/>
              <a:gdLst/>
              <a:ahLst/>
              <a:cxnLst/>
              <a:rect l="l" t="t" r="r" b="b"/>
              <a:pathLst>
                <a:path w="20712" h="20174" extrusionOk="0">
                  <a:moveTo>
                    <a:pt x="10356" y="2858"/>
                  </a:moveTo>
                  <a:lnTo>
                    <a:pt x="10722" y="2882"/>
                  </a:lnTo>
                  <a:lnTo>
                    <a:pt x="11089" y="2907"/>
                  </a:lnTo>
                  <a:lnTo>
                    <a:pt x="11455" y="2956"/>
                  </a:lnTo>
                  <a:lnTo>
                    <a:pt x="11821" y="3004"/>
                  </a:lnTo>
                  <a:lnTo>
                    <a:pt x="12163" y="3102"/>
                  </a:lnTo>
                  <a:lnTo>
                    <a:pt x="12505" y="3200"/>
                  </a:lnTo>
                  <a:lnTo>
                    <a:pt x="12847" y="3298"/>
                  </a:lnTo>
                  <a:lnTo>
                    <a:pt x="13165" y="3444"/>
                  </a:lnTo>
                  <a:lnTo>
                    <a:pt x="13482" y="3591"/>
                  </a:lnTo>
                  <a:lnTo>
                    <a:pt x="13800" y="3737"/>
                  </a:lnTo>
                  <a:lnTo>
                    <a:pt x="14093" y="3908"/>
                  </a:lnTo>
                  <a:lnTo>
                    <a:pt x="14386" y="4104"/>
                  </a:lnTo>
                  <a:lnTo>
                    <a:pt x="14679" y="4299"/>
                  </a:lnTo>
                  <a:lnTo>
                    <a:pt x="14948" y="4519"/>
                  </a:lnTo>
                  <a:lnTo>
                    <a:pt x="15216" y="4739"/>
                  </a:lnTo>
                  <a:lnTo>
                    <a:pt x="15460" y="4983"/>
                  </a:lnTo>
                  <a:lnTo>
                    <a:pt x="15705" y="5227"/>
                  </a:lnTo>
                  <a:lnTo>
                    <a:pt x="15925" y="5496"/>
                  </a:lnTo>
                  <a:lnTo>
                    <a:pt x="16144" y="5764"/>
                  </a:lnTo>
                  <a:lnTo>
                    <a:pt x="16340" y="6057"/>
                  </a:lnTo>
                  <a:lnTo>
                    <a:pt x="16535" y="6350"/>
                  </a:lnTo>
                  <a:lnTo>
                    <a:pt x="16706" y="6644"/>
                  </a:lnTo>
                  <a:lnTo>
                    <a:pt x="16853" y="6961"/>
                  </a:lnTo>
                  <a:lnTo>
                    <a:pt x="16999" y="7279"/>
                  </a:lnTo>
                  <a:lnTo>
                    <a:pt x="17146" y="7596"/>
                  </a:lnTo>
                  <a:lnTo>
                    <a:pt x="17243" y="7938"/>
                  </a:lnTo>
                  <a:lnTo>
                    <a:pt x="17341" y="8280"/>
                  </a:lnTo>
                  <a:lnTo>
                    <a:pt x="17439" y="8622"/>
                  </a:lnTo>
                  <a:lnTo>
                    <a:pt x="17488" y="8988"/>
                  </a:lnTo>
                  <a:lnTo>
                    <a:pt x="17536" y="9354"/>
                  </a:lnTo>
                  <a:lnTo>
                    <a:pt x="17561" y="9721"/>
                  </a:lnTo>
                  <a:lnTo>
                    <a:pt x="17585" y="10087"/>
                  </a:lnTo>
                  <a:lnTo>
                    <a:pt x="17561" y="10454"/>
                  </a:lnTo>
                  <a:lnTo>
                    <a:pt x="17536" y="10820"/>
                  </a:lnTo>
                  <a:lnTo>
                    <a:pt x="17488" y="11186"/>
                  </a:lnTo>
                  <a:lnTo>
                    <a:pt x="17439" y="11553"/>
                  </a:lnTo>
                  <a:lnTo>
                    <a:pt x="17341" y="11894"/>
                  </a:lnTo>
                  <a:lnTo>
                    <a:pt x="17243" y="12236"/>
                  </a:lnTo>
                  <a:lnTo>
                    <a:pt x="17146" y="12578"/>
                  </a:lnTo>
                  <a:lnTo>
                    <a:pt x="16999" y="12896"/>
                  </a:lnTo>
                  <a:lnTo>
                    <a:pt x="16853" y="13213"/>
                  </a:lnTo>
                  <a:lnTo>
                    <a:pt x="16706" y="13531"/>
                  </a:lnTo>
                  <a:lnTo>
                    <a:pt x="16535" y="13824"/>
                  </a:lnTo>
                  <a:lnTo>
                    <a:pt x="16340" y="14117"/>
                  </a:lnTo>
                  <a:lnTo>
                    <a:pt x="16144" y="14410"/>
                  </a:lnTo>
                  <a:lnTo>
                    <a:pt x="15925" y="14679"/>
                  </a:lnTo>
                  <a:lnTo>
                    <a:pt x="15705" y="14947"/>
                  </a:lnTo>
                  <a:lnTo>
                    <a:pt x="15460" y="15192"/>
                  </a:lnTo>
                  <a:lnTo>
                    <a:pt x="15216" y="15436"/>
                  </a:lnTo>
                  <a:lnTo>
                    <a:pt x="14948" y="15656"/>
                  </a:lnTo>
                  <a:lnTo>
                    <a:pt x="14679" y="15875"/>
                  </a:lnTo>
                  <a:lnTo>
                    <a:pt x="14386" y="16071"/>
                  </a:lnTo>
                  <a:lnTo>
                    <a:pt x="14093" y="16266"/>
                  </a:lnTo>
                  <a:lnTo>
                    <a:pt x="13800" y="16437"/>
                  </a:lnTo>
                  <a:lnTo>
                    <a:pt x="13482" y="16584"/>
                  </a:lnTo>
                  <a:lnTo>
                    <a:pt x="13165" y="16730"/>
                  </a:lnTo>
                  <a:lnTo>
                    <a:pt x="12847" y="16877"/>
                  </a:lnTo>
                  <a:lnTo>
                    <a:pt x="12505" y="16974"/>
                  </a:lnTo>
                  <a:lnTo>
                    <a:pt x="12163" y="17072"/>
                  </a:lnTo>
                  <a:lnTo>
                    <a:pt x="11821" y="17170"/>
                  </a:lnTo>
                  <a:lnTo>
                    <a:pt x="11455" y="17219"/>
                  </a:lnTo>
                  <a:lnTo>
                    <a:pt x="11089" y="17268"/>
                  </a:lnTo>
                  <a:lnTo>
                    <a:pt x="10722" y="17292"/>
                  </a:lnTo>
                  <a:lnTo>
                    <a:pt x="10356" y="17316"/>
                  </a:lnTo>
                  <a:lnTo>
                    <a:pt x="9990" y="17292"/>
                  </a:lnTo>
                  <a:lnTo>
                    <a:pt x="9623" y="17268"/>
                  </a:lnTo>
                  <a:lnTo>
                    <a:pt x="9257" y="17219"/>
                  </a:lnTo>
                  <a:lnTo>
                    <a:pt x="8891" y="17170"/>
                  </a:lnTo>
                  <a:lnTo>
                    <a:pt x="8549" y="17072"/>
                  </a:lnTo>
                  <a:lnTo>
                    <a:pt x="8207" y="16974"/>
                  </a:lnTo>
                  <a:lnTo>
                    <a:pt x="7865" y="16877"/>
                  </a:lnTo>
                  <a:lnTo>
                    <a:pt x="7547" y="16730"/>
                  </a:lnTo>
                  <a:lnTo>
                    <a:pt x="7230" y="16584"/>
                  </a:lnTo>
                  <a:lnTo>
                    <a:pt x="6912" y="16437"/>
                  </a:lnTo>
                  <a:lnTo>
                    <a:pt x="6619" y="16266"/>
                  </a:lnTo>
                  <a:lnTo>
                    <a:pt x="6326" y="16071"/>
                  </a:lnTo>
                  <a:lnTo>
                    <a:pt x="6033" y="15875"/>
                  </a:lnTo>
                  <a:lnTo>
                    <a:pt x="5765" y="15656"/>
                  </a:lnTo>
                  <a:lnTo>
                    <a:pt x="5496" y="15436"/>
                  </a:lnTo>
                  <a:lnTo>
                    <a:pt x="5252" y="15192"/>
                  </a:lnTo>
                  <a:lnTo>
                    <a:pt x="5007" y="14947"/>
                  </a:lnTo>
                  <a:lnTo>
                    <a:pt x="4788" y="14679"/>
                  </a:lnTo>
                  <a:lnTo>
                    <a:pt x="4568" y="14410"/>
                  </a:lnTo>
                  <a:lnTo>
                    <a:pt x="4372" y="14117"/>
                  </a:lnTo>
                  <a:lnTo>
                    <a:pt x="4177" y="13824"/>
                  </a:lnTo>
                  <a:lnTo>
                    <a:pt x="4006" y="13531"/>
                  </a:lnTo>
                  <a:lnTo>
                    <a:pt x="3860" y="13213"/>
                  </a:lnTo>
                  <a:lnTo>
                    <a:pt x="3713" y="12896"/>
                  </a:lnTo>
                  <a:lnTo>
                    <a:pt x="3566" y="12578"/>
                  </a:lnTo>
                  <a:lnTo>
                    <a:pt x="3469" y="12236"/>
                  </a:lnTo>
                  <a:lnTo>
                    <a:pt x="3371" y="11894"/>
                  </a:lnTo>
                  <a:lnTo>
                    <a:pt x="3273" y="11553"/>
                  </a:lnTo>
                  <a:lnTo>
                    <a:pt x="3225" y="11186"/>
                  </a:lnTo>
                  <a:lnTo>
                    <a:pt x="3176" y="10820"/>
                  </a:lnTo>
                  <a:lnTo>
                    <a:pt x="3151" y="10454"/>
                  </a:lnTo>
                  <a:lnTo>
                    <a:pt x="3127" y="10087"/>
                  </a:lnTo>
                  <a:lnTo>
                    <a:pt x="3151" y="9721"/>
                  </a:lnTo>
                  <a:lnTo>
                    <a:pt x="3176" y="9354"/>
                  </a:lnTo>
                  <a:lnTo>
                    <a:pt x="3225" y="8988"/>
                  </a:lnTo>
                  <a:lnTo>
                    <a:pt x="3273" y="8622"/>
                  </a:lnTo>
                  <a:lnTo>
                    <a:pt x="3371" y="8280"/>
                  </a:lnTo>
                  <a:lnTo>
                    <a:pt x="3469" y="7938"/>
                  </a:lnTo>
                  <a:lnTo>
                    <a:pt x="3566" y="7596"/>
                  </a:lnTo>
                  <a:lnTo>
                    <a:pt x="3713" y="7279"/>
                  </a:lnTo>
                  <a:lnTo>
                    <a:pt x="3860" y="6961"/>
                  </a:lnTo>
                  <a:lnTo>
                    <a:pt x="4006" y="6644"/>
                  </a:lnTo>
                  <a:lnTo>
                    <a:pt x="4177" y="6350"/>
                  </a:lnTo>
                  <a:lnTo>
                    <a:pt x="4372" y="6057"/>
                  </a:lnTo>
                  <a:lnTo>
                    <a:pt x="4568" y="5764"/>
                  </a:lnTo>
                  <a:lnTo>
                    <a:pt x="4788" y="5496"/>
                  </a:lnTo>
                  <a:lnTo>
                    <a:pt x="5007" y="5227"/>
                  </a:lnTo>
                  <a:lnTo>
                    <a:pt x="5252" y="4983"/>
                  </a:lnTo>
                  <a:lnTo>
                    <a:pt x="5496" y="4739"/>
                  </a:lnTo>
                  <a:lnTo>
                    <a:pt x="5765" y="4519"/>
                  </a:lnTo>
                  <a:lnTo>
                    <a:pt x="6033" y="4299"/>
                  </a:lnTo>
                  <a:lnTo>
                    <a:pt x="6326" y="4104"/>
                  </a:lnTo>
                  <a:lnTo>
                    <a:pt x="6619" y="3908"/>
                  </a:lnTo>
                  <a:lnTo>
                    <a:pt x="6912" y="3737"/>
                  </a:lnTo>
                  <a:lnTo>
                    <a:pt x="7230" y="3591"/>
                  </a:lnTo>
                  <a:lnTo>
                    <a:pt x="7547" y="3444"/>
                  </a:lnTo>
                  <a:lnTo>
                    <a:pt x="7865" y="3298"/>
                  </a:lnTo>
                  <a:lnTo>
                    <a:pt x="8207" y="3200"/>
                  </a:lnTo>
                  <a:lnTo>
                    <a:pt x="8549" y="3102"/>
                  </a:lnTo>
                  <a:lnTo>
                    <a:pt x="8891" y="3004"/>
                  </a:lnTo>
                  <a:lnTo>
                    <a:pt x="9257" y="2956"/>
                  </a:lnTo>
                  <a:lnTo>
                    <a:pt x="9623" y="2907"/>
                  </a:lnTo>
                  <a:lnTo>
                    <a:pt x="9990" y="2882"/>
                  </a:lnTo>
                  <a:lnTo>
                    <a:pt x="10356" y="2858"/>
                  </a:lnTo>
                  <a:close/>
                  <a:moveTo>
                    <a:pt x="8060" y="0"/>
                  </a:moveTo>
                  <a:lnTo>
                    <a:pt x="6717" y="2516"/>
                  </a:lnTo>
                  <a:lnTo>
                    <a:pt x="3908" y="2003"/>
                  </a:lnTo>
                  <a:lnTo>
                    <a:pt x="3786" y="4861"/>
                  </a:lnTo>
                  <a:lnTo>
                    <a:pt x="1026" y="5593"/>
                  </a:lnTo>
                  <a:lnTo>
                    <a:pt x="2174" y="8207"/>
                  </a:lnTo>
                  <a:lnTo>
                    <a:pt x="1" y="10087"/>
                  </a:lnTo>
                  <a:lnTo>
                    <a:pt x="2174" y="11968"/>
                  </a:lnTo>
                  <a:lnTo>
                    <a:pt x="1026" y="14581"/>
                  </a:lnTo>
                  <a:lnTo>
                    <a:pt x="3786" y="15314"/>
                  </a:lnTo>
                  <a:lnTo>
                    <a:pt x="3908" y="18171"/>
                  </a:lnTo>
                  <a:lnTo>
                    <a:pt x="6717" y="17658"/>
                  </a:lnTo>
                  <a:lnTo>
                    <a:pt x="8060" y="20174"/>
                  </a:lnTo>
                  <a:lnTo>
                    <a:pt x="10356" y="18489"/>
                  </a:lnTo>
                  <a:lnTo>
                    <a:pt x="12652" y="20174"/>
                  </a:lnTo>
                  <a:lnTo>
                    <a:pt x="13995" y="17658"/>
                  </a:lnTo>
                  <a:lnTo>
                    <a:pt x="16804" y="18171"/>
                  </a:lnTo>
                  <a:lnTo>
                    <a:pt x="16926" y="15314"/>
                  </a:lnTo>
                  <a:lnTo>
                    <a:pt x="19686" y="14581"/>
                  </a:lnTo>
                  <a:lnTo>
                    <a:pt x="18538" y="11968"/>
                  </a:lnTo>
                  <a:lnTo>
                    <a:pt x="20711" y="10087"/>
                  </a:lnTo>
                  <a:lnTo>
                    <a:pt x="18538" y="8207"/>
                  </a:lnTo>
                  <a:lnTo>
                    <a:pt x="19686" y="5593"/>
                  </a:lnTo>
                  <a:lnTo>
                    <a:pt x="16926" y="4861"/>
                  </a:lnTo>
                  <a:lnTo>
                    <a:pt x="16804" y="2003"/>
                  </a:lnTo>
                  <a:lnTo>
                    <a:pt x="13995" y="2516"/>
                  </a:lnTo>
                  <a:lnTo>
                    <a:pt x="12652" y="0"/>
                  </a:lnTo>
                  <a:lnTo>
                    <a:pt x="10356" y="1686"/>
                  </a:lnTo>
                  <a:lnTo>
                    <a:pt x="8060" y="0"/>
                  </a:lnTo>
                  <a:close/>
                </a:path>
              </a:pathLst>
            </a:custGeom>
            <a:solidFill>
              <a:srgbClr val="FFFF00"/>
            </a:solidFill>
            <a:ln>
              <a:noFill/>
            </a:ln>
          </p:spPr>
          <p:txBody>
            <a:bodyPr spcFirstLastPara="1" wrap="square" lIns="91425" tIns="91425" rIns="91425" bIns="91425" anchor="ctr" anchorCtr="0">
              <a:noAutofit/>
            </a:bodyPr>
            <a:lstStyle/>
            <a:p>
              <a:endParaRPr>
                <a:solidFill>
                  <a:srgbClr val="F1C232"/>
                </a:solidFill>
              </a:endParaRPr>
            </a:p>
          </p:txBody>
        </p:sp>
        <p:sp>
          <p:nvSpPr>
            <p:cNvPr id="633" name="Google Shape;633;p38"/>
            <p:cNvSpPr/>
            <p:nvPr/>
          </p:nvSpPr>
          <p:spPr>
            <a:xfrm>
              <a:off x="6016600" y="1005000"/>
              <a:ext cx="337050" cy="337050"/>
            </a:xfrm>
            <a:custGeom>
              <a:avLst/>
              <a:gdLst/>
              <a:ahLst/>
              <a:cxnLst/>
              <a:rect l="l" t="t" r="r" b="b"/>
              <a:pathLst>
                <a:path w="13482" h="13482" extrusionOk="0">
                  <a:moveTo>
                    <a:pt x="6741" y="0"/>
                  </a:moveTo>
                  <a:lnTo>
                    <a:pt x="6399" y="25"/>
                  </a:lnTo>
                  <a:lnTo>
                    <a:pt x="6057" y="49"/>
                  </a:lnTo>
                  <a:lnTo>
                    <a:pt x="5715" y="98"/>
                  </a:lnTo>
                  <a:lnTo>
                    <a:pt x="5398" y="147"/>
                  </a:lnTo>
                  <a:lnTo>
                    <a:pt x="5056" y="220"/>
                  </a:lnTo>
                  <a:lnTo>
                    <a:pt x="4738" y="318"/>
                  </a:lnTo>
                  <a:lnTo>
                    <a:pt x="4421" y="416"/>
                  </a:lnTo>
                  <a:lnTo>
                    <a:pt x="4128" y="538"/>
                  </a:lnTo>
                  <a:lnTo>
                    <a:pt x="3835" y="684"/>
                  </a:lnTo>
                  <a:lnTo>
                    <a:pt x="3542" y="831"/>
                  </a:lnTo>
                  <a:lnTo>
                    <a:pt x="3249" y="977"/>
                  </a:lnTo>
                  <a:lnTo>
                    <a:pt x="2980" y="1173"/>
                  </a:lnTo>
                  <a:lnTo>
                    <a:pt x="2711" y="1344"/>
                  </a:lnTo>
                  <a:lnTo>
                    <a:pt x="2467" y="1539"/>
                  </a:lnTo>
                  <a:lnTo>
                    <a:pt x="2223" y="1759"/>
                  </a:lnTo>
                  <a:lnTo>
                    <a:pt x="1979" y="1979"/>
                  </a:lnTo>
                  <a:lnTo>
                    <a:pt x="1759" y="2223"/>
                  </a:lnTo>
                  <a:lnTo>
                    <a:pt x="1539" y="2467"/>
                  </a:lnTo>
                  <a:lnTo>
                    <a:pt x="1344" y="2711"/>
                  </a:lnTo>
                  <a:lnTo>
                    <a:pt x="1173" y="2980"/>
                  </a:lnTo>
                  <a:lnTo>
                    <a:pt x="977" y="3249"/>
                  </a:lnTo>
                  <a:lnTo>
                    <a:pt x="831" y="3542"/>
                  </a:lnTo>
                  <a:lnTo>
                    <a:pt x="684" y="3835"/>
                  </a:lnTo>
                  <a:lnTo>
                    <a:pt x="538" y="4128"/>
                  </a:lnTo>
                  <a:lnTo>
                    <a:pt x="416" y="4421"/>
                  </a:lnTo>
                  <a:lnTo>
                    <a:pt x="318" y="4738"/>
                  </a:lnTo>
                  <a:lnTo>
                    <a:pt x="220" y="5056"/>
                  </a:lnTo>
                  <a:lnTo>
                    <a:pt x="147" y="5398"/>
                  </a:lnTo>
                  <a:lnTo>
                    <a:pt x="98" y="5715"/>
                  </a:lnTo>
                  <a:lnTo>
                    <a:pt x="49" y="6057"/>
                  </a:lnTo>
                  <a:lnTo>
                    <a:pt x="25" y="6399"/>
                  </a:lnTo>
                  <a:lnTo>
                    <a:pt x="0" y="6741"/>
                  </a:lnTo>
                  <a:lnTo>
                    <a:pt x="25" y="7083"/>
                  </a:lnTo>
                  <a:lnTo>
                    <a:pt x="49" y="7425"/>
                  </a:lnTo>
                  <a:lnTo>
                    <a:pt x="98" y="7767"/>
                  </a:lnTo>
                  <a:lnTo>
                    <a:pt x="147" y="8084"/>
                  </a:lnTo>
                  <a:lnTo>
                    <a:pt x="220" y="8426"/>
                  </a:lnTo>
                  <a:lnTo>
                    <a:pt x="318" y="8744"/>
                  </a:lnTo>
                  <a:lnTo>
                    <a:pt x="416" y="9061"/>
                  </a:lnTo>
                  <a:lnTo>
                    <a:pt x="538" y="9354"/>
                  </a:lnTo>
                  <a:lnTo>
                    <a:pt x="684" y="9648"/>
                  </a:lnTo>
                  <a:lnTo>
                    <a:pt x="831" y="9941"/>
                  </a:lnTo>
                  <a:lnTo>
                    <a:pt x="977" y="10234"/>
                  </a:lnTo>
                  <a:lnTo>
                    <a:pt x="1173" y="10502"/>
                  </a:lnTo>
                  <a:lnTo>
                    <a:pt x="1344" y="10771"/>
                  </a:lnTo>
                  <a:lnTo>
                    <a:pt x="1539" y="11015"/>
                  </a:lnTo>
                  <a:lnTo>
                    <a:pt x="1759" y="11259"/>
                  </a:lnTo>
                  <a:lnTo>
                    <a:pt x="1979" y="11504"/>
                  </a:lnTo>
                  <a:lnTo>
                    <a:pt x="2223" y="11723"/>
                  </a:lnTo>
                  <a:lnTo>
                    <a:pt x="2467" y="11943"/>
                  </a:lnTo>
                  <a:lnTo>
                    <a:pt x="2711" y="12139"/>
                  </a:lnTo>
                  <a:lnTo>
                    <a:pt x="2980" y="12310"/>
                  </a:lnTo>
                  <a:lnTo>
                    <a:pt x="3249" y="12505"/>
                  </a:lnTo>
                  <a:lnTo>
                    <a:pt x="3542" y="12652"/>
                  </a:lnTo>
                  <a:lnTo>
                    <a:pt x="3835" y="12798"/>
                  </a:lnTo>
                  <a:lnTo>
                    <a:pt x="4128" y="12945"/>
                  </a:lnTo>
                  <a:lnTo>
                    <a:pt x="4421" y="13067"/>
                  </a:lnTo>
                  <a:lnTo>
                    <a:pt x="4738" y="13164"/>
                  </a:lnTo>
                  <a:lnTo>
                    <a:pt x="5056" y="13262"/>
                  </a:lnTo>
                  <a:lnTo>
                    <a:pt x="5398" y="13335"/>
                  </a:lnTo>
                  <a:lnTo>
                    <a:pt x="5715" y="13384"/>
                  </a:lnTo>
                  <a:lnTo>
                    <a:pt x="6057" y="13433"/>
                  </a:lnTo>
                  <a:lnTo>
                    <a:pt x="6399" y="13458"/>
                  </a:lnTo>
                  <a:lnTo>
                    <a:pt x="6741" y="13482"/>
                  </a:lnTo>
                  <a:lnTo>
                    <a:pt x="7083" y="13458"/>
                  </a:lnTo>
                  <a:lnTo>
                    <a:pt x="7425" y="13433"/>
                  </a:lnTo>
                  <a:lnTo>
                    <a:pt x="7767" y="13384"/>
                  </a:lnTo>
                  <a:lnTo>
                    <a:pt x="8084" y="13335"/>
                  </a:lnTo>
                  <a:lnTo>
                    <a:pt x="8426" y="13262"/>
                  </a:lnTo>
                  <a:lnTo>
                    <a:pt x="8744" y="13164"/>
                  </a:lnTo>
                  <a:lnTo>
                    <a:pt x="9061" y="13067"/>
                  </a:lnTo>
                  <a:lnTo>
                    <a:pt x="9354" y="12945"/>
                  </a:lnTo>
                  <a:lnTo>
                    <a:pt x="9647" y="12798"/>
                  </a:lnTo>
                  <a:lnTo>
                    <a:pt x="9940" y="12652"/>
                  </a:lnTo>
                  <a:lnTo>
                    <a:pt x="10234" y="12505"/>
                  </a:lnTo>
                  <a:lnTo>
                    <a:pt x="10502" y="12310"/>
                  </a:lnTo>
                  <a:lnTo>
                    <a:pt x="10771" y="12139"/>
                  </a:lnTo>
                  <a:lnTo>
                    <a:pt x="11015" y="11943"/>
                  </a:lnTo>
                  <a:lnTo>
                    <a:pt x="11259" y="11723"/>
                  </a:lnTo>
                  <a:lnTo>
                    <a:pt x="11504" y="11504"/>
                  </a:lnTo>
                  <a:lnTo>
                    <a:pt x="11723" y="11259"/>
                  </a:lnTo>
                  <a:lnTo>
                    <a:pt x="11943" y="11015"/>
                  </a:lnTo>
                  <a:lnTo>
                    <a:pt x="12139" y="10771"/>
                  </a:lnTo>
                  <a:lnTo>
                    <a:pt x="12310" y="10502"/>
                  </a:lnTo>
                  <a:lnTo>
                    <a:pt x="12505" y="10234"/>
                  </a:lnTo>
                  <a:lnTo>
                    <a:pt x="12651" y="9941"/>
                  </a:lnTo>
                  <a:lnTo>
                    <a:pt x="12798" y="9648"/>
                  </a:lnTo>
                  <a:lnTo>
                    <a:pt x="12945" y="9354"/>
                  </a:lnTo>
                  <a:lnTo>
                    <a:pt x="13067" y="9061"/>
                  </a:lnTo>
                  <a:lnTo>
                    <a:pt x="13164" y="8744"/>
                  </a:lnTo>
                  <a:lnTo>
                    <a:pt x="13262" y="8426"/>
                  </a:lnTo>
                  <a:lnTo>
                    <a:pt x="13335" y="8084"/>
                  </a:lnTo>
                  <a:lnTo>
                    <a:pt x="13384" y="7767"/>
                  </a:lnTo>
                  <a:lnTo>
                    <a:pt x="13433" y="7425"/>
                  </a:lnTo>
                  <a:lnTo>
                    <a:pt x="13457" y="7083"/>
                  </a:lnTo>
                  <a:lnTo>
                    <a:pt x="13482" y="6741"/>
                  </a:lnTo>
                  <a:lnTo>
                    <a:pt x="13457" y="6399"/>
                  </a:lnTo>
                  <a:lnTo>
                    <a:pt x="13433" y="6057"/>
                  </a:lnTo>
                  <a:lnTo>
                    <a:pt x="13384" y="5715"/>
                  </a:lnTo>
                  <a:lnTo>
                    <a:pt x="13335" y="5398"/>
                  </a:lnTo>
                  <a:lnTo>
                    <a:pt x="13262" y="5056"/>
                  </a:lnTo>
                  <a:lnTo>
                    <a:pt x="13164" y="4738"/>
                  </a:lnTo>
                  <a:lnTo>
                    <a:pt x="13067" y="4421"/>
                  </a:lnTo>
                  <a:lnTo>
                    <a:pt x="12945" y="4128"/>
                  </a:lnTo>
                  <a:lnTo>
                    <a:pt x="12798" y="3835"/>
                  </a:lnTo>
                  <a:lnTo>
                    <a:pt x="12651" y="3542"/>
                  </a:lnTo>
                  <a:lnTo>
                    <a:pt x="12505" y="3249"/>
                  </a:lnTo>
                  <a:lnTo>
                    <a:pt x="12310" y="2980"/>
                  </a:lnTo>
                  <a:lnTo>
                    <a:pt x="12139" y="2711"/>
                  </a:lnTo>
                  <a:lnTo>
                    <a:pt x="11943" y="2467"/>
                  </a:lnTo>
                  <a:lnTo>
                    <a:pt x="11723" y="2223"/>
                  </a:lnTo>
                  <a:lnTo>
                    <a:pt x="11504" y="1979"/>
                  </a:lnTo>
                  <a:lnTo>
                    <a:pt x="11259" y="1759"/>
                  </a:lnTo>
                  <a:lnTo>
                    <a:pt x="11015" y="1539"/>
                  </a:lnTo>
                  <a:lnTo>
                    <a:pt x="10771" y="1344"/>
                  </a:lnTo>
                  <a:lnTo>
                    <a:pt x="10502" y="1173"/>
                  </a:lnTo>
                  <a:lnTo>
                    <a:pt x="10234" y="977"/>
                  </a:lnTo>
                  <a:lnTo>
                    <a:pt x="9940" y="831"/>
                  </a:lnTo>
                  <a:lnTo>
                    <a:pt x="9647" y="684"/>
                  </a:lnTo>
                  <a:lnTo>
                    <a:pt x="9354" y="538"/>
                  </a:lnTo>
                  <a:lnTo>
                    <a:pt x="9061" y="416"/>
                  </a:lnTo>
                  <a:lnTo>
                    <a:pt x="8744" y="318"/>
                  </a:lnTo>
                  <a:lnTo>
                    <a:pt x="8426" y="220"/>
                  </a:lnTo>
                  <a:lnTo>
                    <a:pt x="8084" y="147"/>
                  </a:lnTo>
                  <a:lnTo>
                    <a:pt x="7767" y="98"/>
                  </a:lnTo>
                  <a:lnTo>
                    <a:pt x="7425" y="49"/>
                  </a:lnTo>
                  <a:lnTo>
                    <a:pt x="7083" y="25"/>
                  </a:lnTo>
                  <a:lnTo>
                    <a:pt x="6741" y="0"/>
                  </a:lnTo>
                  <a:close/>
                </a:path>
              </a:pathLst>
            </a:custGeom>
            <a:solidFill>
              <a:srgbClr val="FFFF00"/>
            </a:solidFill>
            <a:ln>
              <a:noFill/>
            </a:ln>
          </p:spPr>
          <p:txBody>
            <a:bodyPr spcFirstLastPara="1" wrap="square" lIns="91425" tIns="91425" rIns="91425" bIns="91425" anchor="ctr" anchorCtr="0">
              <a:noAutofit/>
            </a:bodyPr>
            <a:lstStyle/>
            <a:p>
              <a:endParaRPr>
                <a:solidFill>
                  <a:srgbClr val="F1C232"/>
                </a:solidFill>
              </a:endParaRPr>
            </a:p>
          </p:txBody>
        </p:sp>
      </p:grpSp>
      <p:sp>
        <p:nvSpPr>
          <p:cNvPr id="634" name="Google Shape;634;p38"/>
          <p:cNvSpPr/>
          <p:nvPr/>
        </p:nvSpPr>
        <p:spPr>
          <a:xfrm>
            <a:off x="8077538" y="3025656"/>
            <a:ext cx="400950" cy="22649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635" name="Google Shape;635;p38"/>
          <p:cNvGrpSpPr/>
          <p:nvPr/>
        </p:nvGrpSpPr>
        <p:grpSpPr>
          <a:xfrm>
            <a:off x="8768605" y="2768979"/>
            <a:ext cx="432570" cy="421334"/>
            <a:chOff x="5926225" y="921350"/>
            <a:chExt cx="517800" cy="504350"/>
          </a:xfrm>
        </p:grpSpPr>
        <p:sp>
          <p:nvSpPr>
            <p:cNvPr id="636" name="Google Shape;636;p38"/>
            <p:cNvSpPr/>
            <p:nvPr/>
          </p:nvSpPr>
          <p:spPr>
            <a:xfrm>
              <a:off x="5926225" y="921350"/>
              <a:ext cx="517800" cy="504350"/>
            </a:xfrm>
            <a:custGeom>
              <a:avLst/>
              <a:gdLst/>
              <a:ahLst/>
              <a:cxnLst/>
              <a:rect l="l" t="t" r="r" b="b"/>
              <a:pathLst>
                <a:path w="20712" h="20174" extrusionOk="0">
                  <a:moveTo>
                    <a:pt x="10356" y="2858"/>
                  </a:moveTo>
                  <a:lnTo>
                    <a:pt x="10722" y="2882"/>
                  </a:lnTo>
                  <a:lnTo>
                    <a:pt x="11089" y="2907"/>
                  </a:lnTo>
                  <a:lnTo>
                    <a:pt x="11455" y="2956"/>
                  </a:lnTo>
                  <a:lnTo>
                    <a:pt x="11821" y="3004"/>
                  </a:lnTo>
                  <a:lnTo>
                    <a:pt x="12163" y="3102"/>
                  </a:lnTo>
                  <a:lnTo>
                    <a:pt x="12505" y="3200"/>
                  </a:lnTo>
                  <a:lnTo>
                    <a:pt x="12847" y="3298"/>
                  </a:lnTo>
                  <a:lnTo>
                    <a:pt x="13165" y="3444"/>
                  </a:lnTo>
                  <a:lnTo>
                    <a:pt x="13482" y="3591"/>
                  </a:lnTo>
                  <a:lnTo>
                    <a:pt x="13800" y="3737"/>
                  </a:lnTo>
                  <a:lnTo>
                    <a:pt x="14093" y="3908"/>
                  </a:lnTo>
                  <a:lnTo>
                    <a:pt x="14386" y="4104"/>
                  </a:lnTo>
                  <a:lnTo>
                    <a:pt x="14679" y="4299"/>
                  </a:lnTo>
                  <a:lnTo>
                    <a:pt x="14948" y="4519"/>
                  </a:lnTo>
                  <a:lnTo>
                    <a:pt x="15216" y="4739"/>
                  </a:lnTo>
                  <a:lnTo>
                    <a:pt x="15460" y="4983"/>
                  </a:lnTo>
                  <a:lnTo>
                    <a:pt x="15705" y="5227"/>
                  </a:lnTo>
                  <a:lnTo>
                    <a:pt x="15925" y="5496"/>
                  </a:lnTo>
                  <a:lnTo>
                    <a:pt x="16144" y="5764"/>
                  </a:lnTo>
                  <a:lnTo>
                    <a:pt x="16340" y="6057"/>
                  </a:lnTo>
                  <a:lnTo>
                    <a:pt x="16535" y="6350"/>
                  </a:lnTo>
                  <a:lnTo>
                    <a:pt x="16706" y="6644"/>
                  </a:lnTo>
                  <a:lnTo>
                    <a:pt x="16853" y="6961"/>
                  </a:lnTo>
                  <a:lnTo>
                    <a:pt x="16999" y="7279"/>
                  </a:lnTo>
                  <a:lnTo>
                    <a:pt x="17146" y="7596"/>
                  </a:lnTo>
                  <a:lnTo>
                    <a:pt x="17243" y="7938"/>
                  </a:lnTo>
                  <a:lnTo>
                    <a:pt x="17341" y="8280"/>
                  </a:lnTo>
                  <a:lnTo>
                    <a:pt x="17439" y="8622"/>
                  </a:lnTo>
                  <a:lnTo>
                    <a:pt x="17488" y="8988"/>
                  </a:lnTo>
                  <a:lnTo>
                    <a:pt x="17536" y="9354"/>
                  </a:lnTo>
                  <a:lnTo>
                    <a:pt x="17561" y="9721"/>
                  </a:lnTo>
                  <a:lnTo>
                    <a:pt x="17585" y="10087"/>
                  </a:lnTo>
                  <a:lnTo>
                    <a:pt x="17561" y="10454"/>
                  </a:lnTo>
                  <a:lnTo>
                    <a:pt x="17536" y="10820"/>
                  </a:lnTo>
                  <a:lnTo>
                    <a:pt x="17488" y="11186"/>
                  </a:lnTo>
                  <a:lnTo>
                    <a:pt x="17439" y="11553"/>
                  </a:lnTo>
                  <a:lnTo>
                    <a:pt x="17341" y="11894"/>
                  </a:lnTo>
                  <a:lnTo>
                    <a:pt x="17243" y="12236"/>
                  </a:lnTo>
                  <a:lnTo>
                    <a:pt x="17146" y="12578"/>
                  </a:lnTo>
                  <a:lnTo>
                    <a:pt x="16999" y="12896"/>
                  </a:lnTo>
                  <a:lnTo>
                    <a:pt x="16853" y="13213"/>
                  </a:lnTo>
                  <a:lnTo>
                    <a:pt x="16706" y="13531"/>
                  </a:lnTo>
                  <a:lnTo>
                    <a:pt x="16535" y="13824"/>
                  </a:lnTo>
                  <a:lnTo>
                    <a:pt x="16340" y="14117"/>
                  </a:lnTo>
                  <a:lnTo>
                    <a:pt x="16144" y="14410"/>
                  </a:lnTo>
                  <a:lnTo>
                    <a:pt x="15925" y="14679"/>
                  </a:lnTo>
                  <a:lnTo>
                    <a:pt x="15705" y="14947"/>
                  </a:lnTo>
                  <a:lnTo>
                    <a:pt x="15460" y="15192"/>
                  </a:lnTo>
                  <a:lnTo>
                    <a:pt x="15216" y="15436"/>
                  </a:lnTo>
                  <a:lnTo>
                    <a:pt x="14948" y="15656"/>
                  </a:lnTo>
                  <a:lnTo>
                    <a:pt x="14679" y="15875"/>
                  </a:lnTo>
                  <a:lnTo>
                    <a:pt x="14386" y="16071"/>
                  </a:lnTo>
                  <a:lnTo>
                    <a:pt x="14093" y="16266"/>
                  </a:lnTo>
                  <a:lnTo>
                    <a:pt x="13800" y="16437"/>
                  </a:lnTo>
                  <a:lnTo>
                    <a:pt x="13482" y="16584"/>
                  </a:lnTo>
                  <a:lnTo>
                    <a:pt x="13165" y="16730"/>
                  </a:lnTo>
                  <a:lnTo>
                    <a:pt x="12847" y="16877"/>
                  </a:lnTo>
                  <a:lnTo>
                    <a:pt x="12505" y="16974"/>
                  </a:lnTo>
                  <a:lnTo>
                    <a:pt x="12163" y="17072"/>
                  </a:lnTo>
                  <a:lnTo>
                    <a:pt x="11821" y="17170"/>
                  </a:lnTo>
                  <a:lnTo>
                    <a:pt x="11455" y="17219"/>
                  </a:lnTo>
                  <a:lnTo>
                    <a:pt x="11089" y="17268"/>
                  </a:lnTo>
                  <a:lnTo>
                    <a:pt x="10722" y="17292"/>
                  </a:lnTo>
                  <a:lnTo>
                    <a:pt x="10356" y="17316"/>
                  </a:lnTo>
                  <a:lnTo>
                    <a:pt x="9990" y="17292"/>
                  </a:lnTo>
                  <a:lnTo>
                    <a:pt x="9623" y="17268"/>
                  </a:lnTo>
                  <a:lnTo>
                    <a:pt x="9257" y="17219"/>
                  </a:lnTo>
                  <a:lnTo>
                    <a:pt x="8891" y="17170"/>
                  </a:lnTo>
                  <a:lnTo>
                    <a:pt x="8549" y="17072"/>
                  </a:lnTo>
                  <a:lnTo>
                    <a:pt x="8207" y="16974"/>
                  </a:lnTo>
                  <a:lnTo>
                    <a:pt x="7865" y="16877"/>
                  </a:lnTo>
                  <a:lnTo>
                    <a:pt x="7547" y="16730"/>
                  </a:lnTo>
                  <a:lnTo>
                    <a:pt x="7230" y="16584"/>
                  </a:lnTo>
                  <a:lnTo>
                    <a:pt x="6912" y="16437"/>
                  </a:lnTo>
                  <a:lnTo>
                    <a:pt x="6619" y="16266"/>
                  </a:lnTo>
                  <a:lnTo>
                    <a:pt x="6326" y="16071"/>
                  </a:lnTo>
                  <a:lnTo>
                    <a:pt x="6033" y="15875"/>
                  </a:lnTo>
                  <a:lnTo>
                    <a:pt x="5765" y="15656"/>
                  </a:lnTo>
                  <a:lnTo>
                    <a:pt x="5496" y="15436"/>
                  </a:lnTo>
                  <a:lnTo>
                    <a:pt x="5252" y="15192"/>
                  </a:lnTo>
                  <a:lnTo>
                    <a:pt x="5007" y="14947"/>
                  </a:lnTo>
                  <a:lnTo>
                    <a:pt x="4788" y="14679"/>
                  </a:lnTo>
                  <a:lnTo>
                    <a:pt x="4568" y="14410"/>
                  </a:lnTo>
                  <a:lnTo>
                    <a:pt x="4372" y="14117"/>
                  </a:lnTo>
                  <a:lnTo>
                    <a:pt x="4177" y="13824"/>
                  </a:lnTo>
                  <a:lnTo>
                    <a:pt x="4006" y="13531"/>
                  </a:lnTo>
                  <a:lnTo>
                    <a:pt x="3860" y="13213"/>
                  </a:lnTo>
                  <a:lnTo>
                    <a:pt x="3713" y="12896"/>
                  </a:lnTo>
                  <a:lnTo>
                    <a:pt x="3566" y="12578"/>
                  </a:lnTo>
                  <a:lnTo>
                    <a:pt x="3469" y="12236"/>
                  </a:lnTo>
                  <a:lnTo>
                    <a:pt x="3371" y="11894"/>
                  </a:lnTo>
                  <a:lnTo>
                    <a:pt x="3273" y="11553"/>
                  </a:lnTo>
                  <a:lnTo>
                    <a:pt x="3225" y="11186"/>
                  </a:lnTo>
                  <a:lnTo>
                    <a:pt x="3176" y="10820"/>
                  </a:lnTo>
                  <a:lnTo>
                    <a:pt x="3151" y="10454"/>
                  </a:lnTo>
                  <a:lnTo>
                    <a:pt x="3127" y="10087"/>
                  </a:lnTo>
                  <a:lnTo>
                    <a:pt x="3151" y="9721"/>
                  </a:lnTo>
                  <a:lnTo>
                    <a:pt x="3176" y="9354"/>
                  </a:lnTo>
                  <a:lnTo>
                    <a:pt x="3225" y="8988"/>
                  </a:lnTo>
                  <a:lnTo>
                    <a:pt x="3273" y="8622"/>
                  </a:lnTo>
                  <a:lnTo>
                    <a:pt x="3371" y="8280"/>
                  </a:lnTo>
                  <a:lnTo>
                    <a:pt x="3469" y="7938"/>
                  </a:lnTo>
                  <a:lnTo>
                    <a:pt x="3566" y="7596"/>
                  </a:lnTo>
                  <a:lnTo>
                    <a:pt x="3713" y="7279"/>
                  </a:lnTo>
                  <a:lnTo>
                    <a:pt x="3860" y="6961"/>
                  </a:lnTo>
                  <a:lnTo>
                    <a:pt x="4006" y="6644"/>
                  </a:lnTo>
                  <a:lnTo>
                    <a:pt x="4177" y="6350"/>
                  </a:lnTo>
                  <a:lnTo>
                    <a:pt x="4372" y="6057"/>
                  </a:lnTo>
                  <a:lnTo>
                    <a:pt x="4568" y="5764"/>
                  </a:lnTo>
                  <a:lnTo>
                    <a:pt x="4788" y="5496"/>
                  </a:lnTo>
                  <a:lnTo>
                    <a:pt x="5007" y="5227"/>
                  </a:lnTo>
                  <a:lnTo>
                    <a:pt x="5252" y="4983"/>
                  </a:lnTo>
                  <a:lnTo>
                    <a:pt x="5496" y="4739"/>
                  </a:lnTo>
                  <a:lnTo>
                    <a:pt x="5765" y="4519"/>
                  </a:lnTo>
                  <a:lnTo>
                    <a:pt x="6033" y="4299"/>
                  </a:lnTo>
                  <a:lnTo>
                    <a:pt x="6326" y="4104"/>
                  </a:lnTo>
                  <a:lnTo>
                    <a:pt x="6619" y="3908"/>
                  </a:lnTo>
                  <a:lnTo>
                    <a:pt x="6912" y="3737"/>
                  </a:lnTo>
                  <a:lnTo>
                    <a:pt x="7230" y="3591"/>
                  </a:lnTo>
                  <a:lnTo>
                    <a:pt x="7547" y="3444"/>
                  </a:lnTo>
                  <a:lnTo>
                    <a:pt x="7865" y="3298"/>
                  </a:lnTo>
                  <a:lnTo>
                    <a:pt x="8207" y="3200"/>
                  </a:lnTo>
                  <a:lnTo>
                    <a:pt x="8549" y="3102"/>
                  </a:lnTo>
                  <a:lnTo>
                    <a:pt x="8891" y="3004"/>
                  </a:lnTo>
                  <a:lnTo>
                    <a:pt x="9257" y="2956"/>
                  </a:lnTo>
                  <a:lnTo>
                    <a:pt x="9623" y="2907"/>
                  </a:lnTo>
                  <a:lnTo>
                    <a:pt x="9990" y="2882"/>
                  </a:lnTo>
                  <a:lnTo>
                    <a:pt x="10356" y="2858"/>
                  </a:lnTo>
                  <a:close/>
                  <a:moveTo>
                    <a:pt x="8060" y="0"/>
                  </a:moveTo>
                  <a:lnTo>
                    <a:pt x="6717" y="2516"/>
                  </a:lnTo>
                  <a:lnTo>
                    <a:pt x="3908" y="2003"/>
                  </a:lnTo>
                  <a:lnTo>
                    <a:pt x="3786" y="4861"/>
                  </a:lnTo>
                  <a:lnTo>
                    <a:pt x="1026" y="5593"/>
                  </a:lnTo>
                  <a:lnTo>
                    <a:pt x="2174" y="8207"/>
                  </a:lnTo>
                  <a:lnTo>
                    <a:pt x="1" y="10087"/>
                  </a:lnTo>
                  <a:lnTo>
                    <a:pt x="2174" y="11968"/>
                  </a:lnTo>
                  <a:lnTo>
                    <a:pt x="1026" y="14581"/>
                  </a:lnTo>
                  <a:lnTo>
                    <a:pt x="3786" y="15314"/>
                  </a:lnTo>
                  <a:lnTo>
                    <a:pt x="3908" y="18171"/>
                  </a:lnTo>
                  <a:lnTo>
                    <a:pt x="6717" y="17658"/>
                  </a:lnTo>
                  <a:lnTo>
                    <a:pt x="8060" y="20174"/>
                  </a:lnTo>
                  <a:lnTo>
                    <a:pt x="10356" y="18489"/>
                  </a:lnTo>
                  <a:lnTo>
                    <a:pt x="12652" y="20174"/>
                  </a:lnTo>
                  <a:lnTo>
                    <a:pt x="13995" y="17658"/>
                  </a:lnTo>
                  <a:lnTo>
                    <a:pt x="16804" y="18171"/>
                  </a:lnTo>
                  <a:lnTo>
                    <a:pt x="16926" y="15314"/>
                  </a:lnTo>
                  <a:lnTo>
                    <a:pt x="19686" y="14581"/>
                  </a:lnTo>
                  <a:lnTo>
                    <a:pt x="18538" y="11968"/>
                  </a:lnTo>
                  <a:lnTo>
                    <a:pt x="20711" y="10087"/>
                  </a:lnTo>
                  <a:lnTo>
                    <a:pt x="18538" y="8207"/>
                  </a:lnTo>
                  <a:lnTo>
                    <a:pt x="19686" y="5593"/>
                  </a:lnTo>
                  <a:lnTo>
                    <a:pt x="16926" y="4861"/>
                  </a:lnTo>
                  <a:lnTo>
                    <a:pt x="16804" y="2003"/>
                  </a:lnTo>
                  <a:lnTo>
                    <a:pt x="13995" y="2516"/>
                  </a:lnTo>
                  <a:lnTo>
                    <a:pt x="12652" y="0"/>
                  </a:lnTo>
                  <a:lnTo>
                    <a:pt x="10356" y="1686"/>
                  </a:lnTo>
                  <a:lnTo>
                    <a:pt x="8060" y="0"/>
                  </a:lnTo>
                  <a:close/>
                </a:path>
              </a:pathLst>
            </a:custGeom>
            <a:noFill/>
            <a:ln w="9525" cap="flat" cmpd="sng">
              <a:solidFill>
                <a:srgbClr val="FFFF00"/>
              </a:solidFill>
              <a:prstDash val="solid"/>
              <a:bevel/>
              <a:headEnd type="none" w="sm" len="sm"/>
              <a:tailEnd type="none" w="sm" len="sm"/>
            </a:ln>
          </p:spPr>
          <p:txBody>
            <a:bodyPr spcFirstLastPara="1" wrap="square" lIns="91425" tIns="91425" rIns="91425" bIns="91425" anchor="ctr" anchorCtr="0">
              <a:noAutofit/>
            </a:bodyPr>
            <a:lstStyle/>
            <a:p>
              <a:endParaRPr/>
            </a:p>
          </p:txBody>
        </p:sp>
        <p:sp>
          <p:nvSpPr>
            <p:cNvPr id="637" name="Google Shape;637;p38"/>
            <p:cNvSpPr/>
            <p:nvPr/>
          </p:nvSpPr>
          <p:spPr>
            <a:xfrm>
              <a:off x="6016600" y="1005000"/>
              <a:ext cx="337050" cy="337050"/>
            </a:xfrm>
            <a:custGeom>
              <a:avLst/>
              <a:gdLst/>
              <a:ahLst/>
              <a:cxnLst/>
              <a:rect l="l" t="t" r="r" b="b"/>
              <a:pathLst>
                <a:path w="13482" h="13482" extrusionOk="0">
                  <a:moveTo>
                    <a:pt x="6741" y="0"/>
                  </a:moveTo>
                  <a:lnTo>
                    <a:pt x="6399" y="25"/>
                  </a:lnTo>
                  <a:lnTo>
                    <a:pt x="6057" y="49"/>
                  </a:lnTo>
                  <a:lnTo>
                    <a:pt x="5715" y="98"/>
                  </a:lnTo>
                  <a:lnTo>
                    <a:pt x="5398" y="147"/>
                  </a:lnTo>
                  <a:lnTo>
                    <a:pt x="5056" y="220"/>
                  </a:lnTo>
                  <a:lnTo>
                    <a:pt x="4738" y="318"/>
                  </a:lnTo>
                  <a:lnTo>
                    <a:pt x="4421" y="416"/>
                  </a:lnTo>
                  <a:lnTo>
                    <a:pt x="4128" y="538"/>
                  </a:lnTo>
                  <a:lnTo>
                    <a:pt x="3835" y="684"/>
                  </a:lnTo>
                  <a:lnTo>
                    <a:pt x="3542" y="831"/>
                  </a:lnTo>
                  <a:lnTo>
                    <a:pt x="3249" y="977"/>
                  </a:lnTo>
                  <a:lnTo>
                    <a:pt x="2980" y="1173"/>
                  </a:lnTo>
                  <a:lnTo>
                    <a:pt x="2711" y="1344"/>
                  </a:lnTo>
                  <a:lnTo>
                    <a:pt x="2467" y="1539"/>
                  </a:lnTo>
                  <a:lnTo>
                    <a:pt x="2223" y="1759"/>
                  </a:lnTo>
                  <a:lnTo>
                    <a:pt x="1979" y="1979"/>
                  </a:lnTo>
                  <a:lnTo>
                    <a:pt x="1759" y="2223"/>
                  </a:lnTo>
                  <a:lnTo>
                    <a:pt x="1539" y="2467"/>
                  </a:lnTo>
                  <a:lnTo>
                    <a:pt x="1344" y="2711"/>
                  </a:lnTo>
                  <a:lnTo>
                    <a:pt x="1173" y="2980"/>
                  </a:lnTo>
                  <a:lnTo>
                    <a:pt x="977" y="3249"/>
                  </a:lnTo>
                  <a:lnTo>
                    <a:pt x="831" y="3542"/>
                  </a:lnTo>
                  <a:lnTo>
                    <a:pt x="684" y="3835"/>
                  </a:lnTo>
                  <a:lnTo>
                    <a:pt x="538" y="4128"/>
                  </a:lnTo>
                  <a:lnTo>
                    <a:pt x="416" y="4421"/>
                  </a:lnTo>
                  <a:lnTo>
                    <a:pt x="318" y="4738"/>
                  </a:lnTo>
                  <a:lnTo>
                    <a:pt x="220" y="5056"/>
                  </a:lnTo>
                  <a:lnTo>
                    <a:pt x="147" y="5398"/>
                  </a:lnTo>
                  <a:lnTo>
                    <a:pt x="98" y="5715"/>
                  </a:lnTo>
                  <a:lnTo>
                    <a:pt x="49" y="6057"/>
                  </a:lnTo>
                  <a:lnTo>
                    <a:pt x="25" y="6399"/>
                  </a:lnTo>
                  <a:lnTo>
                    <a:pt x="0" y="6741"/>
                  </a:lnTo>
                  <a:lnTo>
                    <a:pt x="25" y="7083"/>
                  </a:lnTo>
                  <a:lnTo>
                    <a:pt x="49" y="7425"/>
                  </a:lnTo>
                  <a:lnTo>
                    <a:pt x="98" y="7767"/>
                  </a:lnTo>
                  <a:lnTo>
                    <a:pt x="147" y="8084"/>
                  </a:lnTo>
                  <a:lnTo>
                    <a:pt x="220" y="8426"/>
                  </a:lnTo>
                  <a:lnTo>
                    <a:pt x="318" y="8744"/>
                  </a:lnTo>
                  <a:lnTo>
                    <a:pt x="416" y="9061"/>
                  </a:lnTo>
                  <a:lnTo>
                    <a:pt x="538" y="9354"/>
                  </a:lnTo>
                  <a:lnTo>
                    <a:pt x="684" y="9648"/>
                  </a:lnTo>
                  <a:lnTo>
                    <a:pt x="831" y="9941"/>
                  </a:lnTo>
                  <a:lnTo>
                    <a:pt x="977" y="10234"/>
                  </a:lnTo>
                  <a:lnTo>
                    <a:pt x="1173" y="10502"/>
                  </a:lnTo>
                  <a:lnTo>
                    <a:pt x="1344" y="10771"/>
                  </a:lnTo>
                  <a:lnTo>
                    <a:pt x="1539" y="11015"/>
                  </a:lnTo>
                  <a:lnTo>
                    <a:pt x="1759" y="11259"/>
                  </a:lnTo>
                  <a:lnTo>
                    <a:pt x="1979" y="11504"/>
                  </a:lnTo>
                  <a:lnTo>
                    <a:pt x="2223" y="11723"/>
                  </a:lnTo>
                  <a:lnTo>
                    <a:pt x="2467" y="11943"/>
                  </a:lnTo>
                  <a:lnTo>
                    <a:pt x="2711" y="12139"/>
                  </a:lnTo>
                  <a:lnTo>
                    <a:pt x="2980" y="12310"/>
                  </a:lnTo>
                  <a:lnTo>
                    <a:pt x="3249" y="12505"/>
                  </a:lnTo>
                  <a:lnTo>
                    <a:pt x="3542" y="12652"/>
                  </a:lnTo>
                  <a:lnTo>
                    <a:pt x="3835" y="12798"/>
                  </a:lnTo>
                  <a:lnTo>
                    <a:pt x="4128" y="12945"/>
                  </a:lnTo>
                  <a:lnTo>
                    <a:pt x="4421" y="13067"/>
                  </a:lnTo>
                  <a:lnTo>
                    <a:pt x="4738" y="13164"/>
                  </a:lnTo>
                  <a:lnTo>
                    <a:pt x="5056" y="13262"/>
                  </a:lnTo>
                  <a:lnTo>
                    <a:pt x="5398" y="13335"/>
                  </a:lnTo>
                  <a:lnTo>
                    <a:pt x="5715" y="13384"/>
                  </a:lnTo>
                  <a:lnTo>
                    <a:pt x="6057" y="13433"/>
                  </a:lnTo>
                  <a:lnTo>
                    <a:pt x="6399" y="13458"/>
                  </a:lnTo>
                  <a:lnTo>
                    <a:pt x="6741" y="13482"/>
                  </a:lnTo>
                  <a:lnTo>
                    <a:pt x="7083" y="13458"/>
                  </a:lnTo>
                  <a:lnTo>
                    <a:pt x="7425" y="13433"/>
                  </a:lnTo>
                  <a:lnTo>
                    <a:pt x="7767" y="13384"/>
                  </a:lnTo>
                  <a:lnTo>
                    <a:pt x="8084" y="13335"/>
                  </a:lnTo>
                  <a:lnTo>
                    <a:pt x="8426" y="13262"/>
                  </a:lnTo>
                  <a:lnTo>
                    <a:pt x="8744" y="13164"/>
                  </a:lnTo>
                  <a:lnTo>
                    <a:pt x="9061" y="13067"/>
                  </a:lnTo>
                  <a:lnTo>
                    <a:pt x="9354" y="12945"/>
                  </a:lnTo>
                  <a:lnTo>
                    <a:pt x="9647" y="12798"/>
                  </a:lnTo>
                  <a:lnTo>
                    <a:pt x="9940" y="12652"/>
                  </a:lnTo>
                  <a:lnTo>
                    <a:pt x="10234" y="12505"/>
                  </a:lnTo>
                  <a:lnTo>
                    <a:pt x="10502" y="12310"/>
                  </a:lnTo>
                  <a:lnTo>
                    <a:pt x="10771" y="12139"/>
                  </a:lnTo>
                  <a:lnTo>
                    <a:pt x="11015" y="11943"/>
                  </a:lnTo>
                  <a:lnTo>
                    <a:pt x="11259" y="11723"/>
                  </a:lnTo>
                  <a:lnTo>
                    <a:pt x="11504" y="11504"/>
                  </a:lnTo>
                  <a:lnTo>
                    <a:pt x="11723" y="11259"/>
                  </a:lnTo>
                  <a:lnTo>
                    <a:pt x="11943" y="11015"/>
                  </a:lnTo>
                  <a:lnTo>
                    <a:pt x="12139" y="10771"/>
                  </a:lnTo>
                  <a:lnTo>
                    <a:pt x="12310" y="10502"/>
                  </a:lnTo>
                  <a:lnTo>
                    <a:pt x="12505" y="10234"/>
                  </a:lnTo>
                  <a:lnTo>
                    <a:pt x="12651" y="9941"/>
                  </a:lnTo>
                  <a:lnTo>
                    <a:pt x="12798" y="9648"/>
                  </a:lnTo>
                  <a:lnTo>
                    <a:pt x="12945" y="9354"/>
                  </a:lnTo>
                  <a:lnTo>
                    <a:pt x="13067" y="9061"/>
                  </a:lnTo>
                  <a:lnTo>
                    <a:pt x="13164" y="8744"/>
                  </a:lnTo>
                  <a:lnTo>
                    <a:pt x="13262" y="8426"/>
                  </a:lnTo>
                  <a:lnTo>
                    <a:pt x="13335" y="8084"/>
                  </a:lnTo>
                  <a:lnTo>
                    <a:pt x="13384" y="7767"/>
                  </a:lnTo>
                  <a:lnTo>
                    <a:pt x="13433" y="7425"/>
                  </a:lnTo>
                  <a:lnTo>
                    <a:pt x="13457" y="7083"/>
                  </a:lnTo>
                  <a:lnTo>
                    <a:pt x="13482" y="6741"/>
                  </a:lnTo>
                  <a:lnTo>
                    <a:pt x="13457" y="6399"/>
                  </a:lnTo>
                  <a:lnTo>
                    <a:pt x="13433" y="6057"/>
                  </a:lnTo>
                  <a:lnTo>
                    <a:pt x="13384" y="5715"/>
                  </a:lnTo>
                  <a:lnTo>
                    <a:pt x="13335" y="5398"/>
                  </a:lnTo>
                  <a:lnTo>
                    <a:pt x="13262" y="5056"/>
                  </a:lnTo>
                  <a:lnTo>
                    <a:pt x="13164" y="4738"/>
                  </a:lnTo>
                  <a:lnTo>
                    <a:pt x="13067" y="4421"/>
                  </a:lnTo>
                  <a:lnTo>
                    <a:pt x="12945" y="4128"/>
                  </a:lnTo>
                  <a:lnTo>
                    <a:pt x="12798" y="3835"/>
                  </a:lnTo>
                  <a:lnTo>
                    <a:pt x="12651" y="3542"/>
                  </a:lnTo>
                  <a:lnTo>
                    <a:pt x="12505" y="3249"/>
                  </a:lnTo>
                  <a:lnTo>
                    <a:pt x="12310" y="2980"/>
                  </a:lnTo>
                  <a:lnTo>
                    <a:pt x="12139" y="2711"/>
                  </a:lnTo>
                  <a:lnTo>
                    <a:pt x="11943" y="2467"/>
                  </a:lnTo>
                  <a:lnTo>
                    <a:pt x="11723" y="2223"/>
                  </a:lnTo>
                  <a:lnTo>
                    <a:pt x="11504" y="1979"/>
                  </a:lnTo>
                  <a:lnTo>
                    <a:pt x="11259" y="1759"/>
                  </a:lnTo>
                  <a:lnTo>
                    <a:pt x="11015" y="1539"/>
                  </a:lnTo>
                  <a:lnTo>
                    <a:pt x="10771" y="1344"/>
                  </a:lnTo>
                  <a:lnTo>
                    <a:pt x="10502" y="1173"/>
                  </a:lnTo>
                  <a:lnTo>
                    <a:pt x="10234" y="977"/>
                  </a:lnTo>
                  <a:lnTo>
                    <a:pt x="9940" y="831"/>
                  </a:lnTo>
                  <a:lnTo>
                    <a:pt x="9647" y="684"/>
                  </a:lnTo>
                  <a:lnTo>
                    <a:pt x="9354" y="538"/>
                  </a:lnTo>
                  <a:lnTo>
                    <a:pt x="9061" y="416"/>
                  </a:lnTo>
                  <a:lnTo>
                    <a:pt x="8744" y="318"/>
                  </a:lnTo>
                  <a:lnTo>
                    <a:pt x="8426" y="220"/>
                  </a:lnTo>
                  <a:lnTo>
                    <a:pt x="8084" y="147"/>
                  </a:lnTo>
                  <a:lnTo>
                    <a:pt x="7767" y="98"/>
                  </a:lnTo>
                  <a:lnTo>
                    <a:pt x="7425" y="49"/>
                  </a:lnTo>
                  <a:lnTo>
                    <a:pt x="7083" y="25"/>
                  </a:lnTo>
                  <a:lnTo>
                    <a:pt x="6741" y="0"/>
                  </a:lnTo>
                  <a:close/>
                </a:path>
              </a:pathLst>
            </a:custGeom>
            <a:noFill/>
            <a:ln w="9525" cap="flat" cmpd="sng">
              <a:solidFill>
                <a:srgbClr val="FFFF00"/>
              </a:solidFill>
              <a:prstDash val="solid"/>
              <a:bevel/>
              <a:headEnd type="none" w="sm" len="sm"/>
              <a:tailEnd type="none" w="sm" len="sm"/>
            </a:ln>
          </p:spPr>
          <p:txBody>
            <a:bodyPr spcFirstLastPara="1" wrap="square" lIns="91425" tIns="91425" rIns="91425" bIns="91425" anchor="ctr" anchorCtr="0">
              <a:noAutofit/>
            </a:bodyPr>
            <a:lstStyle/>
            <a:p>
              <a:endParaRPr/>
            </a:p>
          </p:txBody>
        </p:sp>
      </p:grpSp>
      <p:sp>
        <p:nvSpPr>
          <p:cNvPr id="638" name="Google Shape;638;p38"/>
          <p:cNvSpPr/>
          <p:nvPr/>
        </p:nvSpPr>
        <p:spPr>
          <a:xfrm>
            <a:off x="8962526" y="3005036"/>
            <a:ext cx="400950" cy="22649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noFill/>
          <a:ln w="38100"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639" name="Google Shape;639;p38"/>
          <p:cNvGrpSpPr/>
          <p:nvPr/>
        </p:nvGrpSpPr>
        <p:grpSpPr>
          <a:xfrm>
            <a:off x="7883886" y="3518022"/>
            <a:ext cx="1075937" cy="1047989"/>
            <a:chOff x="5926225" y="921350"/>
            <a:chExt cx="517800" cy="504350"/>
          </a:xfrm>
        </p:grpSpPr>
        <p:sp>
          <p:nvSpPr>
            <p:cNvPr id="640" name="Google Shape;640;p38"/>
            <p:cNvSpPr/>
            <p:nvPr/>
          </p:nvSpPr>
          <p:spPr>
            <a:xfrm>
              <a:off x="5926225" y="921350"/>
              <a:ext cx="517800" cy="504350"/>
            </a:xfrm>
            <a:custGeom>
              <a:avLst/>
              <a:gdLst/>
              <a:ahLst/>
              <a:cxnLst/>
              <a:rect l="l" t="t" r="r" b="b"/>
              <a:pathLst>
                <a:path w="20712" h="20174" extrusionOk="0">
                  <a:moveTo>
                    <a:pt x="10356" y="2858"/>
                  </a:moveTo>
                  <a:lnTo>
                    <a:pt x="10722" y="2882"/>
                  </a:lnTo>
                  <a:lnTo>
                    <a:pt x="11089" y="2907"/>
                  </a:lnTo>
                  <a:lnTo>
                    <a:pt x="11455" y="2956"/>
                  </a:lnTo>
                  <a:lnTo>
                    <a:pt x="11821" y="3004"/>
                  </a:lnTo>
                  <a:lnTo>
                    <a:pt x="12163" y="3102"/>
                  </a:lnTo>
                  <a:lnTo>
                    <a:pt x="12505" y="3200"/>
                  </a:lnTo>
                  <a:lnTo>
                    <a:pt x="12847" y="3298"/>
                  </a:lnTo>
                  <a:lnTo>
                    <a:pt x="13165" y="3444"/>
                  </a:lnTo>
                  <a:lnTo>
                    <a:pt x="13482" y="3591"/>
                  </a:lnTo>
                  <a:lnTo>
                    <a:pt x="13800" y="3737"/>
                  </a:lnTo>
                  <a:lnTo>
                    <a:pt x="14093" y="3908"/>
                  </a:lnTo>
                  <a:lnTo>
                    <a:pt x="14386" y="4104"/>
                  </a:lnTo>
                  <a:lnTo>
                    <a:pt x="14679" y="4299"/>
                  </a:lnTo>
                  <a:lnTo>
                    <a:pt x="14948" y="4519"/>
                  </a:lnTo>
                  <a:lnTo>
                    <a:pt x="15216" y="4739"/>
                  </a:lnTo>
                  <a:lnTo>
                    <a:pt x="15460" y="4983"/>
                  </a:lnTo>
                  <a:lnTo>
                    <a:pt x="15705" y="5227"/>
                  </a:lnTo>
                  <a:lnTo>
                    <a:pt x="15925" y="5496"/>
                  </a:lnTo>
                  <a:lnTo>
                    <a:pt x="16144" y="5764"/>
                  </a:lnTo>
                  <a:lnTo>
                    <a:pt x="16340" y="6057"/>
                  </a:lnTo>
                  <a:lnTo>
                    <a:pt x="16535" y="6350"/>
                  </a:lnTo>
                  <a:lnTo>
                    <a:pt x="16706" y="6644"/>
                  </a:lnTo>
                  <a:lnTo>
                    <a:pt x="16853" y="6961"/>
                  </a:lnTo>
                  <a:lnTo>
                    <a:pt x="16999" y="7279"/>
                  </a:lnTo>
                  <a:lnTo>
                    <a:pt x="17146" y="7596"/>
                  </a:lnTo>
                  <a:lnTo>
                    <a:pt x="17243" y="7938"/>
                  </a:lnTo>
                  <a:lnTo>
                    <a:pt x="17341" y="8280"/>
                  </a:lnTo>
                  <a:lnTo>
                    <a:pt x="17439" y="8622"/>
                  </a:lnTo>
                  <a:lnTo>
                    <a:pt x="17488" y="8988"/>
                  </a:lnTo>
                  <a:lnTo>
                    <a:pt x="17536" y="9354"/>
                  </a:lnTo>
                  <a:lnTo>
                    <a:pt x="17561" y="9721"/>
                  </a:lnTo>
                  <a:lnTo>
                    <a:pt x="17585" y="10087"/>
                  </a:lnTo>
                  <a:lnTo>
                    <a:pt x="17561" y="10454"/>
                  </a:lnTo>
                  <a:lnTo>
                    <a:pt x="17536" y="10820"/>
                  </a:lnTo>
                  <a:lnTo>
                    <a:pt x="17488" y="11186"/>
                  </a:lnTo>
                  <a:lnTo>
                    <a:pt x="17439" y="11553"/>
                  </a:lnTo>
                  <a:lnTo>
                    <a:pt x="17341" y="11894"/>
                  </a:lnTo>
                  <a:lnTo>
                    <a:pt x="17243" y="12236"/>
                  </a:lnTo>
                  <a:lnTo>
                    <a:pt x="17146" y="12578"/>
                  </a:lnTo>
                  <a:lnTo>
                    <a:pt x="16999" y="12896"/>
                  </a:lnTo>
                  <a:lnTo>
                    <a:pt x="16853" y="13213"/>
                  </a:lnTo>
                  <a:lnTo>
                    <a:pt x="16706" y="13531"/>
                  </a:lnTo>
                  <a:lnTo>
                    <a:pt x="16535" y="13824"/>
                  </a:lnTo>
                  <a:lnTo>
                    <a:pt x="16340" y="14117"/>
                  </a:lnTo>
                  <a:lnTo>
                    <a:pt x="16144" y="14410"/>
                  </a:lnTo>
                  <a:lnTo>
                    <a:pt x="15925" y="14679"/>
                  </a:lnTo>
                  <a:lnTo>
                    <a:pt x="15705" y="14947"/>
                  </a:lnTo>
                  <a:lnTo>
                    <a:pt x="15460" y="15192"/>
                  </a:lnTo>
                  <a:lnTo>
                    <a:pt x="15216" y="15436"/>
                  </a:lnTo>
                  <a:lnTo>
                    <a:pt x="14948" y="15656"/>
                  </a:lnTo>
                  <a:lnTo>
                    <a:pt x="14679" y="15875"/>
                  </a:lnTo>
                  <a:lnTo>
                    <a:pt x="14386" y="16071"/>
                  </a:lnTo>
                  <a:lnTo>
                    <a:pt x="14093" y="16266"/>
                  </a:lnTo>
                  <a:lnTo>
                    <a:pt x="13800" y="16437"/>
                  </a:lnTo>
                  <a:lnTo>
                    <a:pt x="13482" y="16584"/>
                  </a:lnTo>
                  <a:lnTo>
                    <a:pt x="13165" y="16730"/>
                  </a:lnTo>
                  <a:lnTo>
                    <a:pt x="12847" y="16877"/>
                  </a:lnTo>
                  <a:lnTo>
                    <a:pt x="12505" y="16974"/>
                  </a:lnTo>
                  <a:lnTo>
                    <a:pt x="12163" y="17072"/>
                  </a:lnTo>
                  <a:lnTo>
                    <a:pt x="11821" y="17170"/>
                  </a:lnTo>
                  <a:lnTo>
                    <a:pt x="11455" y="17219"/>
                  </a:lnTo>
                  <a:lnTo>
                    <a:pt x="11089" y="17268"/>
                  </a:lnTo>
                  <a:lnTo>
                    <a:pt x="10722" y="17292"/>
                  </a:lnTo>
                  <a:lnTo>
                    <a:pt x="10356" y="17316"/>
                  </a:lnTo>
                  <a:lnTo>
                    <a:pt x="9990" y="17292"/>
                  </a:lnTo>
                  <a:lnTo>
                    <a:pt x="9623" y="17268"/>
                  </a:lnTo>
                  <a:lnTo>
                    <a:pt x="9257" y="17219"/>
                  </a:lnTo>
                  <a:lnTo>
                    <a:pt x="8891" y="17170"/>
                  </a:lnTo>
                  <a:lnTo>
                    <a:pt x="8549" y="17072"/>
                  </a:lnTo>
                  <a:lnTo>
                    <a:pt x="8207" y="16974"/>
                  </a:lnTo>
                  <a:lnTo>
                    <a:pt x="7865" y="16877"/>
                  </a:lnTo>
                  <a:lnTo>
                    <a:pt x="7547" y="16730"/>
                  </a:lnTo>
                  <a:lnTo>
                    <a:pt x="7230" y="16584"/>
                  </a:lnTo>
                  <a:lnTo>
                    <a:pt x="6912" y="16437"/>
                  </a:lnTo>
                  <a:lnTo>
                    <a:pt x="6619" y="16266"/>
                  </a:lnTo>
                  <a:lnTo>
                    <a:pt x="6326" y="16071"/>
                  </a:lnTo>
                  <a:lnTo>
                    <a:pt x="6033" y="15875"/>
                  </a:lnTo>
                  <a:lnTo>
                    <a:pt x="5765" y="15656"/>
                  </a:lnTo>
                  <a:lnTo>
                    <a:pt x="5496" y="15436"/>
                  </a:lnTo>
                  <a:lnTo>
                    <a:pt x="5252" y="15192"/>
                  </a:lnTo>
                  <a:lnTo>
                    <a:pt x="5007" y="14947"/>
                  </a:lnTo>
                  <a:lnTo>
                    <a:pt x="4788" y="14679"/>
                  </a:lnTo>
                  <a:lnTo>
                    <a:pt x="4568" y="14410"/>
                  </a:lnTo>
                  <a:lnTo>
                    <a:pt x="4372" y="14117"/>
                  </a:lnTo>
                  <a:lnTo>
                    <a:pt x="4177" y="13824"/>
                  </a:lnTo>
                  <a:lnTo>
                    <a:pt x="4006" y="13531"/>
                  </a:lnTo>
                  <a:lnTo>
                    <a:pt x="3860" y="13213"/>
                  </a:lnTo>
                  <a:lnTo>
                    <a:pt x="3713" y="12896"/>
                  </a:lnTo>
                  <a:lnTo>
                    <a:pt x="3566" y="12578"/>
                  </a:lnTo>
                  <a:lnTo>
                    <a:pt x="3469" y="12236"/>
                  </a:lnTo>
                  <a:lnTo>
                    <a:pt x="3371" y="11894"/>
                  </a:lnTo>
                  <a:lnTo>
                    <a:pt x="3273" y="11553"/>
                  </a:lnTo>
                  <a:lnTo>
                    <a:pt x="3225" y="11186"/>
                  </a:lnTo>
                  <a:lnTo>
                    <a:pt x="3176" y="10820"/>
                  </a:lnTo>
                  <a:lnTo>
                    <a:pt x="3151" y="10454"/>
                  </a:lnTo>
                  <a:lnTo>
                    <a:pt x="3127" y="10087"/>
                  </a:lnTo>
                  <a:lnTo>
                    <a:pt x="3151" y="9721"/>
                  </a:lnTo>
                  <a:lnTo>
                    <a:pt x="3176" y="9354"/>
                  </a:lnTo>
                  <a:lnTo>
                    <a:pt x="3225" y="8988"/>
                  </a:lnTo>
                  <a:lnTo>
                    <a:pt x="3273" y="8622"/>
                  </a:lnTo>
                  <a:lnTo>
                    <a:pt x="3371" y="8280"/>
                  </a:lnTo>
                  <a:lnTo>
                    <a:pt x="3469" y="7938"/>
                  </a:lnTo>
                  <a:lnTo>
                    <a:pt x="3566" y="7596"/>
                  </a:lnTo>
                  <a:lnTo>
                    <a:pt x="3713" y="7279"/>
                  </a:lnTo>
                  <a:lnTo>
                    <a:pt x="3860" y="6961"/>
                  </a:lnTo>
                  <a:lnTo>
                    <a:pt x="4006" y="6644"/>
                  </a:lnTo>
                  <a:lnTo>
                    <a:pt x="4177" y="6350"/>
                  </a:lnTo>
                  <a:lnTo>
                    <a:pt x="4372" y="6057"/>
                  </a:lnTo>
                  <a:lnTo>
                    <a:pt x="4568" y="5764"/>
                  </a:lnTo>
                  <a:lnTo>
                    <a:pt x="4788" y="5496"/>
                  </a:lnTo>
                  <a:lnTo>
                    <a:pt x="5007" y="5227"/>
                  </a:lnTo>
                  <a:lnTo>
                    <a:pt x="5252" y="4983"/>
                  </a:lnTo>
                  <a:lnTo>
                    <a:pt x="5496" y="4739"/>
                  </a:lnTo>
                  <a:lnTo>
                    <a:pt x="5765" y="4519"/>
                  </a:lnTo>
                  <a:lnTo>
                    <a:pt x="6033" y="4299"/>
                  </a:lnTo>
                  <a:lnTo>
                    <a:pt x="6326" y="4104"/>
                  </a:lnTo>
                  <a:lnTo>
                    <a:pt x="6619" y="3908"/>
                  </a:lnTo>
                  <a:lnTo>
                    <a:pt x="6912" y="3737"/>
                  </a:lnTo>
                  <a:lnTo>
                    <a:pt x="7230" y="3591"/>
                  </a:lnTo>
                  <a:lnTo>
                    <a:pt x="7547" y="3444"/>
                  </a:lnTo>
                  <a:lnTo>
                    <a:pt x="7865" y="3298"/>
                  </a:lnTo>
                  <a:lnTo>
                    <a:pt x="8207" y="3200"/>
                  </a:lnTo>
                  <a:lnTo>
                    <a:pt x="8549" y="3102"/>
                  </a:lnTo>
                  <a:lnTo>
                    <a:pt x="8891" y="3004"/>
                  </a:lnTo>
                  <a:lnTo>
                    <a:pt x="9257" y="2956"/>
                  </a:lnTo>
                  <a:lnTo>
                    <a:pt x="9623" y="2907"/>
                  </a:lnTo>
                  <a:lnTo>
                    <a:pt x="9990" y="2882"/>
                  </a:lnTo>
                  <a:lnTo>
                    <a:pt x="10356" y="2858"/>
                  </a:lnTo>
                  <a:close/>
                  <a:moveTo>
                    <a:pt x="8060" y="0"/>
                  </a:moveTo>
                  <a:lnTo>
                    <a:pt x="6717" y="2516"/>
                  </a:lnTo>
                  <a:lnTo>
                    <a:pt x="3908" y="2003"/>
                  </a:lnTo>
                  <a:lnTo>
                    <a:pt x="3786" y="4861"/>
                  </a:lnTo>
                  <a:lnTo>
                    <a:pt x="1026" y="5593"/>
                  </a:lnTo>
                  <a:lnTo>
                    <a:pt x="2174" y="8207"/>
                  </a:lnTo>
                  <a:lnTo>
                    <a:pt x="1" y="10087"/>
                  </a:lnTo>
                  <a:lnTo>
                    <a:pt x="2174" y="11968"/>
                  </a:lnTo>
                  <a:lnTo>
                    <a:pt x="1026" y="14581"/>
                  </a:lnTo>
                  <a:lnTo>
                    <a:pt x="3786" y="15314"/>
                  </a:lnTo>
                  <a:lnTo>
                    <a:pt x="3908" y="18171"/>
                  </a:lnTo>
                  <a:lnTo>
                    <a:pt x="6717" y="17658"/>
                  </a:lnTo>
                  <a:lnTo>
                    <a:pt x="8060" y="20174"/>
                  </a:lnTo>
                  <a:lnTo>
                    <a:pt x="10356" y="18489"/>
                  </a:lnTo>
                  <a:lnTo>
                    <a:pt x="12652" y="20174"/>
                  </a:lnTo>
                  <a:lnTo>
                    <a:pt x="13995" y="17658"/>
                  </a:lnTo>
                  <a:lnTo>
                    <a:pt x="16804" y="18171"/>
                  </a:lnTo>
                  <a:lnTo>
                    <a:pt x="16926" y="15314"/>
                  </a:lnTo>
                  <a:lnTo>
                    <a:pt x="19686" y="14581"/>
                  </a:lnTo>
                  <a:lnTo>
                    <a:pt x="18538" y="11968"/>
                  </a:lnTo>
                  <a:lnTo>
                    <a:pt x="20711" y="10087"/>
                  </a:lnTo>
                  <a:lnTo>
                    <a:pt x="18538" y="8207"/>
                  </a:lnTo>
                  <a:lnTo>
                    <a:pt x="19686" y="5593"/>
                  </a:lnTo>
                  <a:lnTo>
                    <a:pt x="16926" y="4861"/>
                  </a:lnTo>
                  <a:lnTo>
                    <a:pt x="16804" y="2003"/>
                  </a:lnTo>
                  <a:lnTo>
                    <a:pt x="13995" y="2516"/>
                  </a:lnTo>
                  <a:lnTo>
                    <a:pt x="12652" y="0"/>
                  </a:lnTo>
                  <a:lnTo>
                    <a:pt x="10356" y="1686"/>
                  </a:lnTo>
                  <a:lnTo>
                    <a:pt x="8060" y="0"/>
                  </a:lnTo>
                  <a:close/>
                </a:path>
              </a:pathLst>
            </a:custGeom>
            <a:solidFill>
              <a:srgbClr val="FFFF00"/>
            </a:solidFill>
            <a:ln w="28575" cap="flat" cmpd="sng">
              <a:solidFill>
                <a:srgbClr val="000000"/>
              </a:solidFill>
              <a:prstDash val="solid"/>
              <a:bevel/>
              <a:headEnd type="none" w="sm" len="sm"/>
              <a:tailEnd type="none" w="sm" len="sm"/>
            </a:ln>
          </p:spPr>
          <p:txBody>
            <a:bodyPr spcFirstLastPara="1" wrap="square" lIns="91425" tIns="91425" rIns="91425" bIns="91425" anchor="ctr" anchorCtr="0">
              <a:noAutofit/>
            </a:bodyPr>
            <a:lstStyle/>
            <a:p>
              <a:endParaRPr/>
            </a:p>
          </p:txBody>
        </p:sp>
        <p:sp>
          <p:nvSpPr>
            <p:cNvPr id="641" name="Google Shape;641;p38"/>
            <p:cNvSpPr/>
            <p:nvPr/>
          </p:nvSpPr>
          <p:spPr>
            <a:xfrm>
              <a:off x="6016600" y="1005000"/>
              <a:ext cx="337050" cy="337050"/>
            </a:xfrm>
            <a:custGeom>
              <a:avLst/>
              <a:gdLst/>
              <a:ahLst/>
              <a:cxnLst/>
              <a:rect l="l" t="t" r="r" b="b"/>
              <a:pathLst>
                <a:path w="13482" h="13482" extrusionOk="0">
                  <a:moveTo>
                    <a:pt x="6741" y="0"/>
                  </a:moveTo>
                  <a:lnTo>
                    <a:pt x="6399" y="25"/>
                  </a:lnTo>
                  <a:lnTo>
                    <a:pt x="6057" y="49"/>
                  </a:lnTo>
                  <a:lnTo>
                    <a:pt x="5715" y="98"/>
                  </a:lnTo>
                  <a:lnTo>
                    <a:pt x="5398" y="147"/>
                  </a:lnTo>
                  <a:lnTo>
                    <a:pt x="5056" y="220"/>
                  </a:lnTo>
                  <a:lnTo>
                    <a:pt x="4738" y="318"/>
                  </a:lnTo>
                  <a:lnTo>
                    <a:pt x="4421" y="416"/>
                  </a:lnTo>
                  <a:lnTo>
                    <a:pt x="4128" y="538"/>
                  </a:lnTo>
                  <a:lnTo>
                    <a:pt x="3835" y="684"/>
                  </a:lnTo>
                  <a:lnTo>
                    <a:pt x="3542" y="831"/>
                  </a:lnTo>
                  <a:lnTo>
                    <a:pt x="3249" y="977"/>
                  </a:lnTo>
                  <a:lnTo>
                    <a:pt x="2980" y="1173"/>
                  </a:lnTo>
                  <a:lnTo>
                    <a:pt x="2711" y="1344"/>
                  </a:lnTo>
                  <a:lnTo>
                    <a:pt x="2467" y="1539"/>
                  </a:lnTo>
                  <a:lnTo>
                    <a:pt x="2223" y="1759"/>
                  </a:lnTo>
                  <a:lnTo>
                    <a:pt x="1979" y="1979"/>
                  </a:lnTo>
                  <a:lnTo>
                    <a:pt x="1759" y="2223"/>
                  </a:lnTo>
                  <a:lnTo>
                    <a:pt x="1539" y="2467"/>
                  </a:lnTo>
                  <a:lnTo>
                    <a:pt x="1344" y="2711"/>
                  </a:lnTo>
                  <a:lnTo>
                    <a:pt x="1173" y="2980"/>
                  </a:lnTo>
                  <a:lnTo>
                    <a:pt x="977" y="3249"/>
                  </a:lnTo>
                  <a:lnTo>
                    <a:pt x="831" y="3542"/>
                  </a:lnTo>
                  <a:lnTo>
                    <a:pt x="684" y="3835"/>
                  </a:lnTo>
                  <a:lnTo>
                    <a:pt x="538" y="4128"/>
                  </a:lnTo>
                  <a:lnTo>
                    <a:pt x="416" y="4421"/>
                  </a:lnTo>
                  <a:lnTo>
                    <a:pt x="318" y="4738"/>
                  </a:lnTo>
                  <a:lnTo>
                    <a:pt x="220" y="5056"/>
                  </a:lnTo>
                  <a:lnTo>
                    <a:pt x="147" y="5398"/>
                  </a:lnTo>
                  <a:lnTo>
                    <a:pt x="98" y="5715"/>
                  </a:lnTo>
                  <a:lnTo>
                    <a:pt x="49" y="6057"/>
                  </a:lnTo>
                  <a:lnTo>
                    <a:pt x="25" y="6399"/>
                  </a:lnTo>
                  <a:lnTo>
                    <a:pt x="0" y="6741"/>
                  </a:lnTo>
                  <a:lnTo>
                    <a:pt x="25" y="7083"/>
                  </a:lnTo>
                  <a:lnTo>
                    <a:pt x="49" y="7425"/>
                  </a:lnTo>
                  <a:lnTo>
                    <a:pt x="98" y="7767"/>
                  </a:lnTo>
                  <a:lnTo>
                    <a:pt x="147" y="8084"/>
                  </a:lnTo>
                  <a:lnTo>
                    <a:pt x="220" y="8426"/>
                  </a:lnTo>
                  <a:lnTo>
                    <a:pt x="318" y="8744"/>
                  </a:lnTo>
                  <a:lnTo>
                    <a:pt x="416" y="9061"/>
                  </a:lnTo>
                  <a:lnTo>
                    <a:pt x="538" y="9354"/>
                  </a:lnTo>
                  <a:lnTo>
                    <a:pt x="684" y="9648"/>
                  </a:lnTo>
                  <a:lnTo>
                    <a:pt x="831" y="9941"/>
                  </a:lnTo>
                  <a:lnTo>
                    <a:pt x="977" y="10234"/>
                  </a:lnTo>
                  <a:lnTo>
                    <a:pt x="1173" y="10502"/>
                  </a:lnTo>
                  <a:lnTo>
                    <a:pt x="1344" y="10771"/>
                  </a:lnTo>
                  <a:lnTo>
                    <a:pt x="1539" y="11015"/>
                  </a:lnTo>
                  <a:lnTo>
                    <a:pt x="1759" y="11259"/>
                  </a:lnTo>
                  <a:lnTo>
                    <a:pt x="1979" y="11504"/>
                  </a:lnTo>
                  <a:lnTo>
                    <a:pt x="2223" y="11723"/>
                  </a:lnTo>
                  <a:lnTo>
                    <a:pt x="2467" y="11943"/>
                  </a:lnTo>
                  <a:lnTo>
                    <a:pt x="2711" y="12139"/>
                  </a:lnTo>
                  <a:lnTo>
                    <a:pt x="2980" y="12310"/>
                  </a:lnTo>
                  <a:lnTo>
                    <a:pt x="3249" y="12505"/>
                  </a:lnTo>
                  <a:lnTo>
                    <a:pt x="3542" y="12652"/>
                  </a:lnTo>
                  <a:lnTo>
                    <a:pt x="3835" y="12798"/>
                  </a:lnTo>
                  <a:lnTo>
                    <a:pt x="4128" y="12945"/>
                  </a:lnTo>
                  <a:lnTo>
                    <a:pt x="4421" y="13067"/>
                  </a:lnTo>
                  <a:lnTo>
                    <a:pt x="4738" y="13164"/>
                  </a:lnTo>
                  <a:lnTo>
                    <a:pt x="5056" y="13262"/>
                  </a:lnTo>
                  <a:lnTo>
                    <a:pt x="5398" y="13335"/>
                  </a:lnTo>
                  <a:lnTo>
                    <a:pt x="5715" y="13384"/>
                  </a:lnTo>
                  <a:lnTo>
                    <a:pt x="6057" y="13433"/>
                  </a:lnTo>
                  <a:lnTo>
                    <a:pt x="6399" y="13458"/>
                  </a:lnTo>
                  <a:lnTo>
                    <a:pt x="6741" y="13482"/>
                  </a:lnTo>
                  <a:lnTo>
                    <a:pt x="7083" y="13458"/>
                  </a:lnTo>
                  <a:lnTo>
                    <a:pt x="7425" y="13433"/>
                  </a:lnTo>
                  <a:lnTo>
                    <a:pt x="7767" y="13384"/>
                  </a:lnTo>
                  <a:lnTo>
                    <a:pt x="8084" y="13335"/>
                  </a:lnTo>
                  <a:lnTo>
                    <a:pt x="8426" y="13262"/>
                  </a:lnTo>
                  <a:lnTo>
                    <a:pt x="8744" y="13164"/>
                  </a:lnTo>
                  <a:lnTo>
                    <a:pt x="9061" y="13067"/>
                  </a:lnTo>
                  <a:lnTo>
                    <a:pt x="9354" y="12945"/>
                  </a:lnTo>
                  <a:lnTo>
                    <a:pt x="9647" y="12798"/>
                  </a:lnTo>
                  <a:lnTo>
                    <a:pt x="9940" y="12652"/>
                  </a:lnTo>
                  <a:lnTo>
                    <a:pt x="10234" y="12505"/>
                  </a:lnTo>
                  <a:lnTo>
                    <a:pt x="10502" y="12310"/>
                  </a:lnTo>
                  <a:lnTo>
                    <a:pt x="10771" y="12139"/>
                  </a:lnTo>
                  <a:lnTo>
                    <a:pt x="11015" y="11943"/>
                  </a:lnTo>
                  <a:lnTo>
                    <a:pt x="11259" y="11723"/>
                  </a:lnTo>
                  <a:lnTo>
                    <a:pt x="11504" y="11504"/>
                  </a:lnTo>
                  <a:lnTo>
                    <a:pt x="11723" y="11259"/>
                  </a:lnTo>
                  <a:lnTo>
                    <a:pt x="11943" y="11015"/>
                  </a:lnTo>
                  <a:lnTo>
                    <a:pt x="12139" y="10771"/>
                  </a:lnTo>
                  <a:lnTo>
                    <a:pt x="12310" y="10502"/>
                  </a:lnTo>
                  <a:lnTo>
                    <a:pt x="12505" y="10234"/>
                  </a:lnTo>
                  <a:lnTo>
                    <a:pt x="12651" y="9941"/>
                  </a:lnTo>
                  <a:lnTo>
                    <a:pt x="12798" y="9648"/>
                  </a:lnTo>
                  <a:lnTo>
                    <a:pt x="12945" y="9354"/>
                  </a:lnTo>
                  <a:lnTo>
                    <a:pt x="13067" y="9061"/>
                  </a:lnTo>
                  <a:lnTo>
                    <a:pt x="13164" y="8744"/>
                  </a:lnTo>
                  <a:lnTo>
                    <a:pt x="13262" y="8426"/>
                  </a:lnTo>
                  <a:lnTo>
                    <a:pt x="13335" y="8084"/>
                  </a:lnTo>
                  <a:lnTo>
                    <a:pt x="13384" y="7767"/>
                  </a:lnTo>
                  <a:lnTo>
                    <a:pt x="13433" y="7425"/>
                  </a:lnTo>
                  <a:lnTo>
                    <a:pt x="13457" y="7083"/>
                  </a:lnTo>
                  <a:lnTo>
                    <a:pt x="13482" y="6741"/>
                  </a:lnTo>
                  <a:lnTo>
                    <a:pt x="13457" y="6399"/>
                  </a:lnTo>
                  <a:lnTo>
                    <a:pt x="13433" y="6057"/>
                  </a:lnTo>
                  <a:lnTo>
                    <a:pt x="13384" y="5715"/>
                  </a:lnTo>
                  <a:lnTo>
                    <a:pt x="13335" y="5398"/>
                  </a:lnTo>
                  <a:lnTo>
                    <a:pt x="13262" y="5056"/>
                  </a:lnTo>
                  <a:lnTo>
                    <a:pt x="13164" y="4738"/>
                  </a:lnTo>
                  <a:lnTo>
                    <a:pt x="13067" y="4421"/>
                  </a:lnTo>
                  <a:lnTo>
                    <a:pt x="12945" y="4128"/>
                  </a:lnTo>
                  <a:lnTo>
                    <a:pt x="12798" y="3835"/>
                  </a:lnTo>
                  <a:lnTo>
                    <a:pt x="12651" y="3542"/>
                  </a:lnTo>
                  <a:lnTo>
                    <a:pt x="12505" y="3249"/>
                  </a:lnTo>
                  <a:lnTo>
                    <a:pt x="12310" y="2980"/>
                  </a:lnTo>
                  <a:lnTo>
                    <a:pt x="12139" y="2711"/>
                  </a:lnTo>
                  <a:lnTo>
                    <a:pt x="11943" y="2467"/>
                  </a:lnTo>
                  <a:lnTo>
                    <a:pt x="11723" y="2223"/>
                  </a:lnTo>
                  <a:lnTo>
                    <a:pt x="11504" y="1979"/>
                  </a:lnTo>
                  <a:lnTo>
                    <a:pt x="11259" y="1759"/>
                  </a:lnTo>
                  <a:lnTo>
                    <a:pt x="11015" y="1539"/>
                  </a:lnTo>
                  <a:lnTo>
                    <a:pt x="10771" y="1344"/>
                  </a:lnTo>
                  <a:lnTo>
                    <a:pt x="10502" y="1173"/>
                  </a:lnTo>
                  <a:lnTo>
                    <a:pt x="10234" y="977"/>
                  </a:lnTo>
                  <a:lnTo>
                    <a:pt x="9940" y="831"/>
                  </a:lnTo>
                  <a:lnTo>
                    <a:pt x="9647" y="684"/>
                  </a:lnTo>
                  <a:lnTo>
                    <a:pt x="9354" y="538"/>
                  </a:lnTo>
                  <a:lnTo>
                    <a:pt x="9061" y="416"/>
                  </a:lnTo>
                  <a:lnTo>
                    <a:pt x="8744" y="318"/>
                  </a:lnTo>
                  <a:lnTo>
                    <a:pt x="8426" y="220"/>
                  </a:lnTo>
                  <a:lnTo>
                    <a:pt x="8084" y="147"/>
                  </a:lnTo>
                  <a:lnTo>
                    <a:pt x="7767" y="98"/>
                  </a:lnTo>
                  <a:lnTo>
                    <a:pt x="7425" y="49"/>
                  </a:lnTo>
                  <a:lnTo>
                    <a:pt x="7083" y="25"/>
                  </a:lnTo>
                  <a:lnTo>
                    <a:pt x="6741" y="0"/>
                  </a:lnTo>
                  <a:close/>
                </a:path>
              </a:pathLst>
            </a:custGeom>
            <a:solidFill>
              <a:srgbClr val="FFFF00"/>
            </a:solidFill>
            <a:ln w="28575" cap="flat" cmpd="sng">
              <a:solidFill>
                <a:srgbClr val="000000"/>
              </a:solidFill>
              <a:prstDash val="solid"/>
              <a:bevel/>
              <a:headEnd type="none" w="sm" len="sm"/>
              <a:tailEnd type="none" w="sm" len="sm"/>
            </a:ln>
          </p:spPr>
          <p:txBody>
            <a:bodyPr spcFirstLastPara="1" wrap="square" lIns="91425" tIns="91425" rIns="91425" bIns="91425" anchor="ctr" anchorCtr="0">
              <a:noAutofit/>
            </a:bodyPr>
            <a:lstStyle/>
            <a:p>
              <a:endParaRPr/>
            </a:p>
          </p:txBody>
        </p:sp>
      </p:grpSp>
      <p:sp>
        <p:nvSpPr>
          <p:cNvPr id="642" name="Google Shape;642;p38"/>
          <p:cNvSpPr/>
          <p:nvPr/>
        </p:nvSpPr>
        <p:spPr>
          <a:xfrm>
            <a:off x="8366198" y="4105119"/>
            <a:ext cx="997288" cy="563371"/>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noFill/>
          <a:ln w="9525" cap="flat" cmpd="sng">
            <a:solidFill>
              <a:srgbClr val="000000"/>
            </a:solidFill>
            <a:prstDash val="dot"/>
            <a:round/>
            <a:headEnd type="none" w="sm" len="sm"/>
            <a:tailEnd type="none" w="sm" len="sm"/>
          </a:ln>
        </p:spPr>
        <p:txBody>
          <a:bodyPr spcFirstLastPara="1" wrap="square" lIns="91425" tIns="91425" rIns="91425" bIns="91425" anchor="ctr" anchorCtr="0">
            <a:noAutofit/>
          </a:bodyPr>
          <a:lstStyle/>
          <a:p>
            <a:endParaRPr/>
          </a:p>
        </p:txBody>
      </p:sp>
      <p:sp>
        <p:nvSpPr>
          <p:cNvPr id="643" name="Google Shape;643;p38"/>
          <p:cNvSpPr txBox="1"/>
          <p:nvPr/>
        </p:nvSpPr>
        <p:spPr>
          <a:xfrm>
            <a:off x="7772575" y="1224075"/>
            <a:ext cx="2592000" cy="1525800"/>
          </a:xfrm>
          <a:prstGeom prst="rect">
            <a:avLst/>
          </a:prstGeom>
          <a:noFill/>
          <a:ln>
            <a:noFill/>
          </a:ln>
        </p:spPr>
        <p:txBody>
          <a:bodyPr spcFirstLastPara="1" wrap="square" lIns="91425" tIns="91425" rIns="91425" bIns="91425" anchor="t" anchorCtr="0">
            <a:noAutofit/>
          </a:bodyPr>
          <a:lstStyle/>
          <a:p>
            <a:pPr>
              <a:buSzPts val="1100"/>
            </a:pPr>
            <a:r>
              <a:rPr lang="en" sz="900" b="1">
                <a:solidFill>
                  <a:srgbClr val="FFFFFF"/>
                </a:solidFill>
                <a:latin typeface="Lato"/>
                <a:ea typeface="Lato"/>
                <a:cs typeface="Lato"/>
                <a:sym typeface="Lato"/>
              </a:rPr>
              <a:t>SlidesCarnival icons are editable shapes</a:t>
            </a:r>
            <a:r>
              <a:rPr lang="en" sz="900">
                <a:solidFill>
                  <a:srgbClr val="FFFFFF"/>
                </a:solidFill>
                <a:latin typeface="Lato"/>
                <a:ea typeface="Lato"/>
                <a:cs typeface="Lato"/>
                <a:sym typeface="Lato"/>
              </a:rPr>
              <a:t>. </a:t>
            </a:r>
            <a:endParaRPr sz="900">
              <a:solidFill>
                <a:srgbClr val="FFFFFF"/>
              </a:solidFill>
              <a:latin typeface="Lato"/>
              <a:ea typeface="Lato"/>
              <a:cs typeface="Lato"/>
              <a:sym typeface="Lato"/>
            </a:endParaRPr>
          </a:p>
          <a:p>
            <a:pPr>
              <a:buSzPts val="1100"/>
            </a:pPr>
            <a:endParaRPr sz="900">
              <a:solidFill>
                <a:srgbClr val="FFFFFF"/>
              </a:solidFill>
              <a:latin typeface="Lato"/>
              <a:ea typeface="Lato"/>
              <a:cs typeface="Lato"/>
              <a:sym typeface="Lato"/>
            </a:endParaRPr>
          </a:p>
          <a:p>
            <a:pPr>
              <a:buSzPts val="1100"/>
            </a:pPr>
            <a:r>
              <a:rPr lang="en" sz="900">
                <a:solidFill>
                  <a:srgbClr val="FFFFFF"/>
                </a:solidFill>
                <a:latin typeface="Lato"/>
                <a:ea typeface="Lato"/>
                <a:cs typeface="Lato"/>
                <a:sym typeface="Lato"/>
              </a:rPr>
              <a:t>This means that you can:</a:t>
            </a:r>
            <a:endParaRPr sz="900">
              <a:solidFill>
                <a:srgbClr val="FFFFFF"/>
              </a:solidFill>
              <a:latin typeface="Lato"/>
              <a:ea typeface="Lato"/>
              <a:cs typeface="Lato"/>
              <a:sym typeface="Lato"/>
            </a:endParaRPr>
          </a:p>
          <a:p>
            <a:pPr marL="457200" indent="-285750">
              <a:buClr>
                <a:srgbClr val="FFFFFF"/>
              </a:buClr>
              <a:buSzPts val="900"/>
              <a:buFont typeface="Lato"/>
              <a:buChar char="●"/>
            </a:pPr>
            <a:r>
              <a:rPr lang="en" sz="900">
                <a:solidFill>
                  <a:srgbClr val="FFFFFF"/>
                </a:solidFill>
                <a:latin typeface="Lato"/>
                <a:ea typeface="Lato"/>
                <a:cs typeface="Lato"/>
                <a:sym typeface="Lato"/>
              </a:rPr>
              <a:t>Resize them without losing quality.</a:t>
            </a:r>
            <a:endParaRPr sz="900">
              <a:solidFill>
                <a:srgbClr val="FFFFFF"/>
              </a:solidFill>
              <a:latin typeface="Lato"/>
              <a:ea typeface="Lato"/>
              <a:cs typeface="Lato"/>
              <a:sym typeface="Lato"/>
            </a:endParaRPr>
          </a:p>
          <a:p>
            <a:pPr marL="457200" indent="-285750">
              <a:buClr>
                <a:srgbClr val="FFFFFF"/>
              </a:buClr>
              <a:buSzPts val="900"/>
              <a:buFont typeface="Lato"/>
              <a:buChar char="●"/>
            </a:pPr>
            <a:r>
              <a:rPr lang="en" sz="900">
                <a:solidFill>
                  <a:srgbClr val="FFFFFF"/>
                </a:solidFill>
                <a:latin typeface="Lato"/>
                <a:ea typeface="Lato"/>
                <a:cs typeface="Lato"/>
                <a:sym typeface="Lato"/>
              </a:rPr>
              <a:t>Change fill color and opacity.</a:t>
            </a:r>
            <a:endParaRPr sz="900">
              <a:solidFill>
                <a:srgbClr val="FFFFFF"/>
              </a:solidFill>
              <a:latin typeface="Lato"/>
              <a:ea typeface="Lato"/>
              <a:cs typeface="Lato"/>
              <a:sym typeface="Lato"/>
            </a:endParaRPr>
          </a:p>
          <a:p>
            <a:pPr marL="457200" indent="-285750">
              <a:buClr>
                <a:srgbClr val="FFFFFF"/>
              </a:buClr>
              <a:buSzPts val="900"/>
              <a:buFont typeface="Lato"/>
              <a:buChar char="●"/>
            </a:pPr>
            <a:r>
              <a:rPr lang="en" sz="900">
                <a:solidFill>
                  <a:srgbClr val="FFFFFF"/>
                </a:solidFill>
                <a:latin typeface="Lato"/>
                <a:ea typeface="Lato"/>
                <a:cs typeface="Lato"/>
                <a:sym typeface="Lato"/>
              </a:rPr>
              <a:t>Change line color, width and style.</a:t>
            </a:r>
            <a:endParaRPr sz="900">
              <a:solidFill>
                <a:srgbClr val="FFFFFF"/>
              </a:solidFill>
              <a:latin typeface="Lato"/>
              <a:ea typeface="Lato"/>
              <a:cs typeface="Lato"/>
              <a:sym typeface="Lato"/>
            </a:endParaRPr>
          </a:p>
          <a:p>
            <a:endParaRPr sz="900">
              <a:solidFill>
                <a:srgbClr val="FFFFFF"/>
              </a:solidFill>
              <a:latin typeface="Lato"/>
              <a:ea typeface="Lato"/>
              <a:cs typeface="Lato"/>
              <a:sym typeface="Lato"/>
            </a:endParaRPr>
          </a:p>
          <a:p>
            <a:r>
              <a:rPr lang="en" sz="900">
                <a:solidFill>
                  <a:srgbClr val="FFFFFF"/>
                </a:solidFill>
                <a:latin typeface="Lato"/>
                <a:ea typeface="Lato"/>
                <a:cs typeface="Lato"/>
                <a:sym typeface="Lato"/>
              </a:rPr>
              <a:t>Isn’t that nice? :)</a:t>
            </a:r>
            <a:endParaRPr sz="900">
              <a:solidFill>
                <a:srgbClr val="FFFFFF"/>
              </a:solidFill>
              <a:latin typeface="Lato"/>
              <a:ea typeface="Lato"/>
              <a:cs typeface="Lato"/>
              <a:sym typeface="Lato"/>
            </a:endParaRPr>
          </a:p>
          <a:p>
            <a:endParaRPr sz="900">
              <a:solidFill>
                <a:srgbClr val="FFFFFF"/>
              </a:solidFill>
              <a:latin typeface="Lato"/>
              <a:ea typeface="Lato"/>
              <a:cs typeface="Lato"/>
              <a:sym typeface="Lato"/>
            </a:endParaRPr>
          </a:p>
          <a:p>
            <a:r>
              <a:rPr lang="en" sz="900">
                <a:solidFill>
                  <a:srgbClr val="FFFFFF"/>
                </a:solidFill>
                <a:latin typeface="Lato"/>
                <a:ea typeface="Lato"/>
                <a:cs typeface="Lato"/>
                <a:sym typeface="Lato"/>
              </a:rPr>
              <a:t>Examples:</a:t>
            </a:r>
            <a:endParaRPr sz="900">
              <a:solidFill>
                <a:srgbClr val="FFFFFF"/>
              </a:solidFill>
              <a:latin typeface="Lato"/>
              <a:ea typeface="Lato"/>
              <a:cs typeface="Lato"/>
              <a:sym typeface="Lato"/>
            </a:endParaRPr>
          </a:p>
          <a:p>
            <a:pPr>
              <a:buSzPts val="1100"/>
            </a:pPr>
            <a:endParaRPr sz="900">
              <a:solidFill>
                <a:srgbClr val="FFFFFF"/>
              </a:solidFill>
              <a:latin typeface="Lato"/>
              <a:ea typeface="Lato"/>
              <a:cs typeface="Lato"/>
              <a:sym typeface="Lato"/>
            </a:endParaRPr>
          </a:p>
          <a:p>
            <a:endParaRPr sz="900">
              <a:solidFill>
                <a:srgbClr val="FFFFFF"/>
              </a:solidFill>
              <a:latin typeface="Lato"/>
              <a:ea typeface="Lato"/>
              <a:cs typeface="Lato"/>
              <a:sym typeface="Lato"/>
            </a:endParaRPr>
          </a:p>
        </p:txBody>
      </p:sp>
      <p:sp>
        <p:nvSpPr>
          <p:cNvPr id="644" name="Google Shape;644;p38"/>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59</a:t>
            </a:fld>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9EC563B2-BCB2-6043-A06A-94D314DA5FE6}"/>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Basic Components of a Queue</a:t>
            </a:r>
          </a:p>
        </p:txBody>
      </p:sp>
      <p:grpSp>
        <p:nvGrpSpPr>
          <p:cNvPr id="5122" name="Group 5">
            <a:extLst>
              <a:ext uri="{FF2B5EF4-FFF2-40B4-BE49-F238E27FC236}">
                <a16:creationId xmlns:a16="http://schemas.microsoft.com/office/drawing/2014/main" id="{E0B64030-7B6C-B343-BE30-D21D7B707A8A}"/>
              </a:ext>
            </a:extLst>
          </p:cNvPr>
          <p:cNvGrpSpPr>
            <a:grpSpLocks/>
          </p:cNvGrpSpPr>
          <p:nvPr/>
        </p:nvGrpSpPr>
        <p:grpSpPr bwMode="auto">
          <a:xfrm>
            <a:off x="2444750" y="1791067"/>
            <a:ext cx="7302500" cy="3568700"/>
            <a:chOff x="580" y="951"/>
            <a:chExt cx="4600" cy="2248"/>
          </a:xfrm>
        </p:grpSpPr>
        <p:sp>
          <p:nvSpPr>
            <p:cNvPr id="5123" name="Oval 6">
              <a:extLst>
                <a:ext uri="{FF2B5EF4-FFF2-40B4-BE49-F238E27FC236}">
                  <a16:creationId xmlns:a16="http://schemas.microsoft.com/office/drawing/2014/main" id="{5B9E3A45-0D6E-9043-B687-32102D10CF25}"/>
                </a:ext>
              </a:extLst>
            </p:cNvPr>
            <p:cNvSpPr>
              <a:spLocks noChangeArrowheads="1"/>
            </p:cNvSpPr>
            <p:nvPr/>
          </p:nvSpPr>
          <p:spPr bwMode="auto">
            <a:xfrm>
              <a:off x="580" y="1576"/>
              <a:ext cx="1096" cy="100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grpSp>
          <p:nvGrpSpPr>
            <p:cNvPr id="5124" name="Group 7">
              <a:extLst>
                <a:ext uri="{FF2B5EF4-FFF2-40B4-BE49-F238E27FC236}">
                  <a16:creationId xmlns:a16="http://schemas.microsoft.com/office/drawing/2014/main" id="{CF7E3D08-A539-FB43-B053-36A30671F66A}"/>
                </a:ext>
              </a:extLst>
            </p:cNvPr>
            <p:cNvGrpSpPr>
              <a:grpSpLocks/>
            </p:cNvGrpSpPr>
            <p:nvPr/>
          </p:nvGrpSpPr>
          <p:grpSpPr bwMode="auto">
            <a:xfrm>
              <a:off x="1148" y="1768"/>
              <a:ext cx="102" cy="280"/>
              <a:chOff x="1148" y="1768"/>
              <a:chExt cx="102" cy="280"/>
            </a:xfrm>
          </p:grpSpPr>
          <p:sp>
            <p:nvSpPr>
              <p:cNvPr id="5244" name="Oval 8">
                <a:extLst>
                  <a:ext uri="{FF2B5EF4-FFF2-40B4-BE49-F238E27FC236}">
                    <a16:creationId xmlns:a16="http://schemas.microsoft.com/office/drawing/2014/main" id="{DBA3E0D4-C65C-EF48-92EE-D522040118CB}"/>
                  </a:ext>
                </a:extLst>
              </p:cNvPr>
              <p:cNvSpPr>
                <a:spLocks noChangeArrowheads="1"/>
              </p:cNvSpPr>
              <p:nvPr/>
            </p:nvSpPr>
            <p:spPr bwMode="auto">
              <a:xfrm>
                <a:off x="1156" y="1768"/>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45" name="Line 9">
                <a:extLst>
                  <a:ext uri="{FF2B5EF4-FFF2-40B4-BE49-F238E27FC236}">
                    <a16:creationId xmlns:a16="http://schemas.microsoft.com/office/drawing/2014/main" id="{F6ACC53D-DF2B-D14E-8F2C-69DF75B81B72}"/>
                  </a:ext>
                </a:extLst>
              </p:cNvPr>
              <p:cNvSpPr>
                <a:spLocks noChangeShapeType="1"/>
              </p:cNvSpPr>
              <p:nvPr/>
            </p:nvSpPr>
            <p:spPr bwMode="auto">
              <a:xfrm>
                <a:off x="1200" y="1864"/>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6" name="Line 10">
                <a:extLst>
                  <a:ext uri="{FF2B5EF4-FFF2-40B4-BE49-F238E27FC236}">
                    <a16:creationId xmlns:a16="http://schemas.microsoft.com/office/drawing/2014/main" id="{9979F958-351C-504A-A4BF-EC18BD3D10F9}"/>
                  </a:ext>
                </a:extLst>
              </p:cNvPr>
              <p:cNvSpPr>
                <a:spLocks noChangeShapeType="1"/>
              </p:cNvSpPr>
              <p:nvPr/>
            </p:nvSpPr>
            <p:spPr bwMode="auto">
              <a:xfrm>
                <a:off x="1156" y="1908"/>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7" name="Line 11">
                <a:extLst>
                  <a:ext uri="{FF2B5EF4-FFF2-40B4-BE49-F238E27FC236}">
                    <a16:creationId xmlns:a16="http://schemas.microsoft.com/office/drawing/2014/main" id="{29AAA373-0998-1140-A113-175AFFB3CE5D}"/>
                  </a:ext>
                </a:extLst>
              </p:cNvPr>
              <p:cNvSpPr>
                <a:spLocks noChangeShapeType="1"/>
              </p:cNvSpPr>
              <p:nvPr/>
            </p:nvSpPr>
            <p:spPr bwMode="auto">
              <a:xfrm flipH="1">
                <a:off x="1148" y="2008"/>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8" name="Line 12">
                <a:extLst>
                  <a:ext uri="{FF2B5EF4-FFF2-40B4-BE49-F238E27FC236}">
                    <a16:creationId xmlns:a16="http://schemas.microsoft.com/office/drawing/2014/main" id="{29DB9A5A-5E4F-2F4A-AE4C-5908FDEEDEA5}"/>
                  </a:ext>
                </a:extLst>
              </p:cNvPr>
              <p:cNvSpPr>
                <a:spLocks noChangeShapeType="1"/>
              </p:cNvSpPr>
              <p:nvPr/>
            </p:nvSpPr>
            <p:spPr bwMode="auto">
              <a:xfrm>
                <a:off x="1204" y="2008"/>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5" name="Group 13">
              <a:extLst>
                <a:ext uri="{FF2B5EF4-FFF2-40B4-BE49-F238E27FC236}">
                  <a16:creationId xmlns:a16="http://schemas.microsoft.com/office/drawing/2014/main" id="{0BA42EFF-E0B3-6843-B3AD-795B2ED958D8}"/>
                </a:ext>
              </a:extLst>
            </p:cNvPr>
            <p:cNvGrpSpPr>
              <a:grpSpLocks/>
            </p:cNvGrpSpPr>
            <p:nvPr/>
          </p:nvGrpSpPr>
          <p:grpSpPr bwMode="auto">
            <a:xfrm>
              <a:off x="1340" y="1768"/>
              <a:ext cx="102" cy="280"/>
              <a:chOff x="1340" y="1768"/>
              <a:chExt cx="102" cy="280"/>
            </a:xfrm>
          </p:grpSpPr>
          <p:sp>
            <p:nvSpPr>
              <p:cNvPr id="5239" name="Oval 14">
                <a:extLst>
                  <a:ext uri="{FF2B5EF4-FFF2-40B4-BE49-F238E27FC236}">
                    <a16:creationId xmlns:a16="http://schemas.microsoft.com/office/drawing/2014/main" id="{0E9067EB-5127-6749-9348-6CE77C9121E2}"/>
                  </a:ext>
                </a:extLst>
              </p:cNvPr>
              <p:cNvSpPr>
                <a:spLocks noChangeArrowheads="1"/>
              </p:cNvSpPr>
              <p:nvPr/>
            </p:nvSpPr>
            <p:spPr bwMode="auto">
              <a:xfrm>
                <a:off x="1348" y="1768"/>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40" name="Line 15">
                <a:extLst>
                  <a:ext uri="{FF2B5EF4-FFF2-40B4-BE49-F238E27FC236}">
                    <a16:creationId xmlns:a16="http://schemas.microsoft.com/office/drawing/2014/main" id="{CF72E4D8-4CD3-CC4C-B6B4-47DB0DEB23A7}"/>
                  </a:ext>
                </a:extLst>
              </p:cNvPr>
              <p:cNvSpPr>
                <a:spLocks noChangeShapeType="1"/>
              </p:cNvSpPr>
              <p:nvPr/>
            </p:nvSpPr>
            <p:spPr bwMode="auto">
              <a:xfrm>
                <a:off x="1392" y="1864"/>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1" name="Line 16">
                <a:extLst>
                  <a:ext uri="{FF2B5EF4-FFF2-40B4-BE49-F238E27FC236}">
                    <a16:creationId xmlns:a16="http://schemas.microsoft.com/office/drawing/2014/main" id="{E27B627E-0AF8-584C-A057-DAB742225F68}"/>
                  </a:ext>
                </a:extLst>
              </p:cNvPr>
              <p:cNvSpPr>
                <a:spLocks noChangeShapeType="1"/>
              </p:cNvSpPr>
              <p:nvPr/>
            </p:nvSpPr>
            <p:spPr bwMode="auto">
              <a:xfrm>
                <a:off x="1348" y="1908"/>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2" name="Line 17">
                <a:extLst>
                  <a:ext uri="{FF2B5EF4-FFF2-40B4-BE49-F238E27FC236}">
                    <a16:creationId xmlns:a16="http://schemas.microsoft.com/office/drawing/2014/main" id="{A520009B-A382-A34D-9280-0D100E52060D}"/>
                  </a:ext>
                </a:extLst>
              </p:cNvPr>
              <p:cNvSpPr>
                <a:spLocks noChangeShapeType="1"/>
              </p:cNvSpPr>
              <p:nvPr/>
            </p:nvSpPr>
            <p:spPr bwMode="auto">
              <a:xfrm flipH="1">
                <a:off x="1340" y="2008"/>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 name="Line 18">
                <a:extLst>
                  <a:ext uri="{FF2B5EF4-FFF2-40B4-BE49-F238E27FC236}">
                    <a16:creationId xmlns:a16="http://schemas.microsoft.com/office/drawing/2014/main" id="{19A79C41-193D-154D-8F42-0ED86B050CFA}"/>
                  </a:ext>
                </a:extLst>
              </p:cNvPr>
              <p:cNvSpPr>
                <a:spLocks noChangeShapeType="1"/>
              </p:cNvSpPr>
              <p:nvPr/>
            </p:nvSpPr>
            <p:spPr bwMode="auto">
              <a:xfrm>
                <a:off x="1396" y="2008"/>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6" name="Group 19">
              <a:extLst>
                <a:ext uri="{FF2B5EF4-FFF2-40B4-BE49-F238E27FC236}">
                  <a16:creationId xmlns:a16="http://schemas.microsoft.com/office/drawing/2014/main" id="{9FA2578A-356A-AF4D-B9B5-91BAF20E1183}"/>
                </a:ext>
              </a:extLst>
            </p:cNvPr>
            <p:cNvGrpSpPr>
              <a:grpSpLocks/>
            </p:cNvGrpSpPr>
            <p:nvPr/>
          </p:nvGrpSpPr>
          <p:grpSpPr bwMode="auto">
            <a:xfrm>
              <a:off x="812" y="1768"/>
              <a:ext cx="102" cy="280"/>
              <a:chOff x="812" y="1768"/>
              <a:chExt cx="102" cy="280"/>
            </a:xfrm>
          </p:grpSpPr>
          <p:sp>
            <p:nvSpPr>
              <p:cNvPr id="5234" name="Oval 20">
                <a:extLst>
                  <a:ext uri="{FF2B5EF4-FFF2-40B4-BE49-F238E27FC236}">
                    <a16:creationId xmlns:a16="http://schemas.microsoft.com/office/drawing/2014/main" id="{EB4F97C8-273B-C54C-B245-808C0718C279}"/>
                  </a:ext>
                </a:extLst>
              </p:cNvPr>
              <p:cNvSpPr>
                <a:spLocks noChangeArrowheads="1"/>
              </p:cNvSpPr>
              <p:nvPr/>
            </p:nvSpPr>
            <p:spPr bwMode="auto">
              <a:xfrm>
                <a:off x="820" y="1768"/>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35" name="Line 21">
                <a:extLst>
                  <a:ext uri="{FF2B5EF4-FFF2-40B4-BE49-F238E27FC236}">
                    <a16:creationId xmlns:a16="http://schemas.microsoft.com/office/drawing/2014/main" id="{0D54B834-2010-F544-9EB6-49A64A2392E8}"/>
                  </a:ext>
                </a:extLst>
              </p:cNvPr>
              <p:cNvSpPr>
                <a:spLocks noChangeShapeType="1"/>
              </p:cNvSpPr>
              <p:nvPr/>
            </p:nvSpPr>
            <p:spPr bwMode="auto">
              <a:xfrm>
                <a:off x="864" y="1864"/>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6" name="Line 22">
                <a:extLst>
                  <a:ext uri="{FF2B5EF4-FFF2-40B4-BE49-F238E27FC236}">
                    <a16:creationId xmlns:a16="http://schemas.microsoft.com/office/drawing/2014/main" id="{ADE2CDB3-E770-D74A-963A-171B84ABA24A}"/>
                  </a:ext>
                </a:extLst>
              </p:cNvPr>
              <p:cNvSpPr>
                <a:spLocks noChangeShapeType="1"/>
              </p:cNvSpPr>
              <p:nvPr/>
            </p:nvSpPr>
            <p:spPr bwMode="auto">
              <a:xfrm>
                <a:off x="820" y="1908"/>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7" name="Line 23">
                <a:extLst>
                  <a:ext uri="{FF2B5EF4-FFF2-40B4-BE49-F238E27FC236}">
                    <a16:creationId xmlns:a16="http://schemas.microsoft.com/office/drawing/2014/main" id="{D5D85456-6ACF-9749-BED0-754F6A6ED4FD}"/>
                  </a:ext>
                </a:extLst>
              </p:cNvPr>
              <p:cNvSpPr>
                <a:spLocks noChangeShapeType="1"/>
              </p:cNvSpPr>
              <p:nvPr/>
            </p:nvSpPr>
            <p:spPr bwMode="auto">
              <a:xfrm flipH="1">
                <a:off x="812" y="2008"/>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8" name="Line 24">
                <a:extLst>
                  <a:ext uri="{FF2B5EF4-FFF2-40B4-BE49-F238E27FC236}">
                    <a16:creationId xmlns:a16="http://schemas.microsoft.com/office/drawing/2014/main" id="{6CE113DC-E702-1F46-8FE1-E67C27B9171F}"/>
                  </a:ext>
                </a:extLst>
              </p:cNvPr>
              <p:cNvSpPr>
                <a:spLocks noChangeShapeType="1"/>
              </p:cNvSpPr>
              <p:nvPr/>
            </p:nvSpPr>
            <p:spPr bwMode="auto">
              <a:xfrm>
                <a:off x="868" y="2008"/>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7" name="Group 25">
              <a:extLst>
                <a:ext uri="{FF2B5EF4-FFF2-40B4-BE49-F238E27FC236}">
                  <a16:creationId xmlns:a16="http://schemas.microsoft.com/office/drawing/2014/main" id="{D42B4D40-954B-0947-847E-72B21AEDA3F4}"/>
                </a:ext>
              </a:extLst>
            </p:cNvPr>
            <p:cNvGrpSpPr>
              <a:grpSpLocks/>
            </p:cNvGrpSpPr>
            <p:nvPr/>
          </p:nvGrpSpPr>
          <p:grpSpPr bwMode="auto">
            <a:xfrm>
              <a:off x="812" y="2152"/>
              <a:ext cx="102" cy="280"/>
              <a:chOff x="812" y="2152"/>
              <a:chExt cx="102" cy="280"/>
            </a:xfrm>
          </p:grpSpPr>
          <p:sp>
            <p:nvSpPr>
              <p:cNvPr id="5229" name="Oval 26">
                <a:extLst>
                  <a:ext uri="{FF2B5EF4-FFF2-40B4-BE49-F238E27FC236}">
                    <a16:creationId xmlns:a16="http://schemas.microsoft.com/office/drawing/2014/main" id="{12DE56E1-5582-A847-B6B7-6997C306B06D}"/>
                  </a:ext>
                </a:extLst>
              </p:cNvPr>
              <p:cNvSpPr>
                <a:spLocks noChangeArrowheads="1"/>
              </p:cNvSpPr>
              <p:nvPr/>
            </p:nvSpPr>
            <p:spPr bwMode="auto">
              <a:xfrm>
                <a:off x="820" y="2152"/>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30" name="Line 27">
                <a:extLst>
                  <a:ext uri="{FF2B5EF4-FFF2-40B4-BE49-F238E27FC236}">
                    <a16:creationId xmlns:a16="http://schemas.microsoft.com/office/drawing/2014/main" id="{6AFD4BF1-DA3E-7B44-B2A6-54C11BB06DCD}"/>
                  </a:ext>
                </a:extLst>
              </p:cNvPr>
              <p:cNvSpPr>
                <a:spLocks noChangeShapeType="1"/>
              </p:cNvSpPr>
              <p:nvPr/>
            </p:nvSpPr>
            <p:spPr bwMode="auto">
              <a:xfrm>
                <a:off x="864" y="2248"/>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1" name="Line 28">
                <a:extLst>
                  <a:ext uri="{FF2B5EF4-FFF2-40B4-BE49-F238E27FC236}">
                    <a16:creationId xmlns:a16="http://schemas.microsoft.com/office/drawing/2014/main" id="{42BF7348-0173-0F42-9130-BA629EDD5329}"/>
                  </a:ext>
                </a:extLst>
              </p:cNvPr>
              <p:cNvSpPr>
                <a:spLocks noChangeShapeType="1"/>
              </p:cNvSpPr>
              <p:nvPr/>
            </p:nvSpPr>
            <p:spPr bwMode="auto">
              <a:xfrm>
                <a:off x="820" y="2292"/>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 name="Line 29">
                <a:extLst>
                  <a:ext uri="{FF2B5EF4-FFF2-40B4-BE49-F238E27FC236}">
                    <a16:creationId xmlns:a16="http://schemas.microsoft.com/office/drawing/2014/main" id="{C89316B4-B60D-BB46-BFAA-EA3B31419024}"/>
                  </a:ext>
                </a:extLst>
              </p:cNvPr>
              <p:cNvSpPr>
                <a:spLocks noChangeShapeType="1"/>
              </p:cNvSpPr>
              <p:nvPr/>
            </p:nvSpPr>
            <p:spPr bwMode="auto">
              <a:xfrm flipH="1">
                <a:off x="812" y="2392"/>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3" name="Line 30">
                <a:extLst>
                  <a:ext uri="{FF2B5EF4-FFF2-40B4-BE49-F238E27FC236}">
                    <a16:creationId xmlns:a16="http://schemas.microsoft.com/office/drawing/2014/main" id="{56C62437-6B98-9A4F-98F8-3AB9D110AD32}"/>
                  </a:ext>
                </a:extLst>
              </p:cNvPr>
              <p:cNvSpPr>
                <a:spLocks noChangeShapeType="1"/>
              </p:cNvSpPr>
              <p:nvPr/>
            </p:nvSpPr>
            <p:spPr bwMode="auto">
              <a:xfrm>
                <a:off x="868" y="2392"/>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8" name="Group 31">
              <a:extLst>
                <a:ext uri="{FF2B5EF4-FFF2-40B4-BE49-F238E27FC236}">
                  <a16:creationId xmlns:a16="http://schemas.microsoft.com/office/drawing/2014/main" id="{20D7B219-3006-474D-B810-0E66083B50DD}"/>
                </a:ext>
              </a:extLst>
            </p:cNvPr>
            <p:cNvGrpSpPr>
              <a:grpSpLocks/>
            </p:cNvGrpSpPr>
            <p:nvPr/>
          </p:nvGrpSpPr>
          <p:grpSpPr bwMode="auto">
            <a:xfrm>
              <a:off x="1100" y="2152"/>
              <a:ext cx="102" cy="280"/>
              <a:chOff x="1100" y="2152"/>
              <a:chExt cx="102" cy="280"/>
            </a:xfrm>
          </p:grpSpPr>
          <p:sp>
            <p:nvSpPr>
              <p:cNvPr id="5224" name="Oval 32">
                <a:extLst>
                  <a:ext uri="{FF2B5EF4-FFF2-40B4-BE49-F238E27FC236}">
                    <a16:creationId xmlns:a16="http://schemas.microsoft.com/office/drawing/2014/main" id="{4E0778B8-2575-CF41-9359-F556FD77AC73}"/>
                  </a:ext>
                </a:extLst>
              </p:cNvPr>
              <p:cNvSpPr>
                <a:spLocks noChangeArrowheads="1"/>
              </p:cNvSpPr>
              <p:nvPr/>
            </p:nvSpPr>
            <p:spPr bwMode="auto">
              <a:xfrm>
                <a:off x="1108" y="2152"/>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25" name="Line 33">
                <a:extLst>
                  <a:ext uri="{FF2B5EF4-FFF2-40B4-BE49-F238E27FC236}">
                    <a16:creationId xmlns:a16="http://schemas.microsoft.com/office/drawing/2014/main" id="{27605F0B-D3C3-5B4B-A013-F8A7CD8ABF08}"/>
                  </a:ext>
                </a:extLst>
              </p:cNvPr>
              <p:cNvSpPr>
                <a:spLocks noChangeShapeType="1"/>
              </p:cNvSpPr>
              <p:nvPr/>
            </p:nvSpPr>
            <p:spPr bwMode="auto">
              <a:xfrm>
                <a:off x="1152" y="2248"/>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 name="Line 34">
                <a:extLst>
                  <a:ext uri="{FF2B5EF4-FFF2-40B4-BE49-F238E27FC236}">
                    <a16:creationId xmlns:a16="http://schemas.microsoft.com/office/drawing/2014/main" id="{05A58F55-E298-9C4D-96D5-1D9BD2ADA054}"/>
                  </a:ext>
                </a:extLst>
              </p:cNvPr>
              <p:cNvSpPr>
                <a:spLocks noChangeShapeType="1"/>
              </p:cNvSpPr>
              <p:nvPr/>
            </p:nvSpPr>
            <p:spPr bwMode="auto">
              <a:xfrm>
                <a:off x="1108" y="2292"/>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7" name="Line 35">
                <a:extLst>
                  <a:ext uri="{FF2B5EF4-FFF2-40B4-BE49-F238E27FC236}">
                    <a16:creationId xmlns:a16="http://schemas.microsoft.com/office/drawing/2014/main" id="{0FFC54ED-D053-224A-8421-3A60A36D4E74}"/>
                  </a:ext>
                </a:extLst>
              </p:cNvPr>
              <p:cNvSpPr>
                <a:spLocks noChangeShapeType="1"/>
              </p:cNvSpPr>
              <p:nvPr/>
            </p:nvSpPr>
            <p:spPr bwMode="auto">
              <a:xfrm flipH="1">
                <a:off x="1100" y="2392"/>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 name="Line 36">
                <a:extLst>
                  <a:ext uri="{FF2B5EF4-FFF2-40B4-BE49-F238E27FC236}">
                    <a16:creationId xmlns:a16="http://schemas.microsoft.com/office/drawing/2014/main" id="{2E0DFCC4-31AD-E147-982E-2083F18DFF39}"/>
                  </a:ext>
                </a:extLst>
              </p:cNvPr>
              <p:cNvSpPr>
                <a:spLocks noChangeShapeType="1"/>
              </p:cNvSpPr>
              <p:nvPr/>
            </p:nvSpPr>
            <p:spPr bwMode="auto">
              <a:xfrm>
                <a:off x="1156" y="2392"/>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9" name="Group 37">
              <a:extLst>
                <a:ext uri="{FF2B5EF4-FFF2-40B4-BE49-F238E27FC236}">
                  <a16:creationId xmlns:a16="http://schemas.microsoft.com/office/drawing/2014/main" id="{9F3021B7-CE6C-1E44-9D49-DCC6149C5402}"/>
                </a:ext>
              </a:extLst>
            </p:cNvPr>
            <p:cNvGrpSpPr>
              <a:grpSpLocks/>
            </p:cNvGrpSpPr>
            <p:nvPr/>
          </p:nvGrpSpPr>
          <p:grpSpPr bwMode="auto">
            <a:xfrm>
              <a:off x="1340" y="2152"/>
              <a:ext cx="102" cy="280"/>
              <a:chOff x="1340" y="2152"/>
              <a:chExt cx="102" cy="280"/>
            </a:xfrm>
          </p:grpSpPr>
          <p:sp>
            <p:nvSpPr>
              <p:cNvPr id="5219" name="Oval 38">
                <a:extLst>
                  <a:ext uri="{FF2B5EF4-FFF2-40B4-BE49-F238E27FC236}">
                    <a16:creationId xmlns:a16="http://schemas.microsoft.com/office/drawing/2014/main" id="{0CB3217E-2BD9-184B-B9D3-6700ECE81BA5}"/>
                  </a:ext>
                </a:extLst>
              </p:cNvPr>
              <p:cNvSpPr>
                <a:spLocks noChangeArrowheads="1"/>
              </p:cNvSpPr>
              <p:nvPr/>
            </p:nvSpPr>
            <p:spPr bwMode="auto">
              <a:xfrm>
                <a:off x="1348" y="2152"/>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20" name="Line 39">
                <a:extLst>
                  <a:ext uri="{FF2B5EF4-FFF2-40B4-BE49-F238E27FC236}">
                    <a16:creationId xmlns:a16="http://schemas.microsoft.com/office/drawing/2014/main" id="{62634450-C9CD-F64B-9DE8-BD62D1617FA9}"/>
                  </a:ext>
                </a:extLst>
              </p:cNvPr>
              <p:cNvSpPr>
                <a:spLocks noChangeShapeType="1"/>
              </p:cNvSpPr>
              <p:nvPr/>
            </p:nvSpPr>
            <p:spPr bwMode="auto">
              <a:xfrm>
                <a:off x="1392" y="2248"/>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1" name="Line 40">
                <a:extLst>
                  <a:ext uri="{FF2B5EF4-FFF2-40B4-BE49-F238E27FC236}">
                    <a16:creationId xmlns:a16="http://schemas.microsoft.com/office/drawing/2014/main" id="{77C9D16B-ED97-0C4E-B35F-D61475FFD4B8}"/>
                  </a:ext>
                </a:extLst>
              </p:cNvPr>
              <p:cNvSpPr>
                <a:spLocks noChangeShapeType="1"/>
              </p:cNvSpPr>
              <p:nvPr/>
            </p:nvSpPr>
            <p:spPr bwMode="auto">
              <a:xfrm>
                <a:off x="1348" y="2292"/>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2" name="Line 41">
                <a:extLst>
                  <a:ext uri="{FF2B5EF4-FFF2-40B4-BE49-F238E27FC236}">
                    <a16:creationId xmlns:a16="http://schemas.microsoft.com/office/drawing/2014/main" id="{8A61D486-6199-E942-8DAE-0A2F88AEA23B}"/>
                  </a:ext>
                </a:extLst>
              </p:cNvPr>
              <p:cNvSpPr>
                <a:spLocks noChangeShapeType="1"/>
              </p:cNvSpPr>
              <p:nvPr/>
            </p:nvSpPr>
            <p:spPr bwMode="auto">
              <a:xfrm flipH="1">
                <a:off x="1340" y="2392"/>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 name="Line 42">
                <a:extLst>
                  <a:ext uri="{FF2B5EF4-FFF2-40B4-BE49-F238E27FC236}">
                    <a16:creationId xmlns:a16="http://schemas.microsoft.com/office/drawing/2014/main" id="{FA6E76B4-CFC7-5244-89EE-364918980EC7}"/>
                  </a:ext>
                </a:extLst>
              </p:cNvPr>
              <p:cNvSpPr>
                <a:spLocks noChangeShapeType="1"/>
              </p:cNvSpPr>
              <p:nvPr/>
            </p:nvSpPr>
            <p:spPr bwMode="auto">
              <a:xfrm>
                <a:off x="1396" y="2392"/>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30" name="Line 43">
              <a:extLst>
                <a:ext uri="{FF2B5EF4-FFF2-40B4-BE49-F238E27FC236}">
                  <a16:creationId xmlns:a16="http://schemas.microsoft.com/office/drawing/2014/main" id="{D108DD81-C6CA-6140-AB8B-4A414B270159}"/>
                </a:ext>
              </a:extLst>
            </p:cNvPr>
            <p:cNvSpPr>
              <a:spLocks noChangeShapeType="1"/>
            </p:cNvSpPr>
            <p:nvPr/>
          </p:nvSpPr>
          <p:spPr bwMode="auto">
            <a:xfrm>
              <a:off x="1732" y="2100"/>
              <a:ext cx="3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31" name="Group 44">
              <a:extLst>
                <a:ext uri="{FF2B5EF4-FFF2-40B4-BE49-F238E27FC236}">
                  <a16:creationId xmlns:a16="http://schemas.microsoft.com/office/drawing/2014/main" id="{58A3BCC5-0ABA-5345-93A9-3B0924150B22}"/>
                </a:ext>
              </a:extLst>
            </p:cNvPr>
            <p:cNvGrpSpPr>
              <a:grpSpLocks/>
            </p:cNvGrpSpPr>
            <p:nvPr/>
          </p:nvGrpSpPr>
          <p:grpSpPr bwMode="auto">
            <a:xfrm>
              <a:off x="2140" y="1768"/>
              <a:ext cx="904" cy="712"/>
              <a:chOff x="2140" y="1768"/>
              <a:chExt cx="904" cy="712"/>
            </a:xfrm>
          </p:grpSpPr>
          <p:sp>
            <p:nvSpPr>
              <p:cNvPr id="5200" name="Oval 45">
                <a:extLst>
                  <a:ext uri="{FF2B5EF4-FFF2-40B4-BE49-F238E27FC236}">
                    <a16:creationId xmlns:a16="http://schemas.microsoft.com/office/drawing/2014/main" id="{FF3BC7C8-B5E5-224B-A5A8-E60A5536FB35}"/>
                  </a:ext>
                </a:extLst>
              </p:cNvPr>
              <p:cNvSpPr>
                <a:spLocks noChangeArrowheads="1"/>
              </p:cNvSpPr>
              <p:nvPr/>
            </p:nvSpPr>
            <p:spPr bwMode="auto">
              <a:xfrm>
                <a:off x="2140" y="1768"/>
                <a:ext cx="904" cy="712"/>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grpSp>
            <p:nvGrpSpPr>
              <p:cNvPr id="5201" name="Group 46">
                <a:extLst>
                  <a:ext uri="{FF2B5EF4-FFF2-40B4-BE49-F238E27FC236}">
                    <a16:creationId xmlns:a16="http://schemas.microsoft.com/office/drawing/2014/main" id="{26A5A453-ECBE-1047-9151-8E823289761C}"/>
                  </a:ext>
                </a:extLst>
              </p:cNvPr>
              <p:cNvGrpSpPr>
                <a:grpSpLocks/>
              </p:cNvGrpSpPr>
              <p:nvPr/>
            </p:nvGrpSpPr>
            <p:grpSpPr bwMode="auto">
              <a:xfrm>
                <a:off x="2732" y="1960"/>
                <a:ext cx="102" cy="280"/>
                <a:chOff x="2732" y="1960"/>
                <a:chExt cx="102" cy="280"/>
              </a:xfrm>
            </p:grpSpPr>
            <p:sp>
              <p:nvSpPr>
                <p:cNvPr id="5214" name="Oval 47">
                  <a:extLst>
                    <a:ext uri="{FF2B5EF4-FFF2-40B4-BE49-F238E27FC236}">
                      <a16:creationId xmlns:a16="http://schemas.microsoft.com/office/drawing/2014/main" id="{118D330C-7FBA-C449-BD00-AD3DA13ACF4F}"/>
                    </a:ext>
                  </a:extLst>
                </p:cNvPr>
                <p:cNvSpPr>
                  <a:spLocks noChangeArrowheads="1"/>
                </p:cNvSpPr>
                <p:nvPr/>
              </p:nvSpPr>
              <p:spPr bwMode="auto">
                <a:xfrm>
                  <a:off x="2740" y="1960"/>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15" name="Line 48">
                  <a:extLst>
                    <a:ext uri="{FF2B5EF4-FFF2-40B4-BE49-F238E27FC236}">
                      <a16:creationId xmlns:a16="http://schemas.microsoft.com/office/drawing/2014/main" id="{0788110D-AD40-0B40-895F-3E8FC56E0BD4}"/>
                    </a:ext>
                  </a:extLst>
                </p:cNvPr>
                <p:cNvSpPr>
                  <a:spLocks noChangeShapeType="1"/>
                </p:cNvSpPr>
                <p:nvPr/>
              </p:nvSpPr>
              <p:spPr bwMode="auto">
                <a:xfrm>
                  <a:off x="2784" y="2056"/>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6" name="Line 49">
                  <a:extLst>
                    <a:ext uri="{FF2B5EF4-FFF2-40B4-BE49-F238E27FC236}">
                      <a16:creationId xmlns:a16="http://schemas.microsoft.com/office/drawing/2014/main" id="{92644B54-043F-8649-842A-E7D9DB8E0A45}"/>
                    </a:ext>
                  </a:extLst>
                </p:cNvPr>
                <p:cNvSpPr>
                  <a:spLocks noChangeShapeType="1"/>
                </p:cNvSpPr>
                <p:nvPr/>
              </p:nvSpPr>
              <p:spPr bwMode="auto">
                <a:xfrm>
                  <a:off x="2740" y="2100"/>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7" name="Line 50">
                  <a:extLst>
                    <a:ext uri="{FF2B5EF4-FFF2-40B4-BE49-F238E27FC236}">
                      <a16:creationId xmlns:a16="http://schemas.microsoft.com/office/drawing/2014/main" id="{2208E450-5C79-CF48-9D8F-841C0417AF96}"/>
                    </a:ext>
                  </a:extLst>
                </p:cNvPr>
                <p:cNvSpPr>
                  <a:spLocks noChangeShapeType="1"/>
                </p:cNvSpPr>
                <p:nvPr/>
              </p:nvSpPr>
              <p:spPr bwMode="auto">
                <a:xfrm flipH="1">
                  <a:off x="2732" y="2200"/>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8" name="Line 51">
                  <a:extLst>
                    <a:ext uri="{FF2B5EF4-FFF2-40B4-BE49-F238E27FC236}">
                      <a16:creationId xmlns:a16="http://schemas.microsoft.com/office/drawing/2014/main" id="{06343D63-569F-CA4E-8D31-0DCE692BB534}"/>
                    </a:ext>
                  </a:extLst>
                </p:cNvPr>
                <p:cNvSpPr>
                  <a:spLocks noChangeShapeType="1"/>
                </p:cNvSpPr>
                <p:nvPr/>
              </p:nvSpPr>
              <p:spPr bwMode="auto">
                <a:xfrm>
                  <a:off x="2788" y="2200"/>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02" name="Group 52">
                <a:extLst>
                  <a:ext uri="{FF2B5EF4-FFF2-40B4-BE49-F238E27FC236}">
                    <a16:creationId xmlns:a16="http://schemas.microsoft.com/office/drawing/2014/main" id="{1ECB7E4A-4923-E04A-B160-9A3A873A1C8F}"/>
                  </a:ext>
                </a:extLst>
              </p:cNvPr>
              <p:cNvGrpSpPr>
                <a:grpSpLocks/>
              </p:cNvGrpSpPr>
              <p:nvPr/>
            </p:nvGrpSpPr>
            <p:grpSpPr bwMode="auto">
              <a:xfrm>
                <a:off x="2540" y="1960"/>
                <a:ext cx="102" cy="280"/>
                <a:chOff x="2540" y="1960"/>
                <a:chExt cx="102" cy="280"/>
              </a:xfrm>
            </p:grpSpPr>
            <p:sp>
              <p:nvSpPr>
                <p:cNvPr id="5209" name="Oval 53">
                  <a:extLst>
                    <a:ext uri="{FF2B5EF4-FFF2-40B4-BE49-F238E27FC236}">
                      <a16:creationId xmlns:a16="http://schemas.microsoft.com/office/drawing/2014/main" id="{9114FDB1-0315-D347-8F45-4ED2D596AB77}"/>
                    </a:ext>
                  </a:extLst>
                </p:cNvPr>
                <p:cNvSpPr>
                  <a:spLocks noChangeArrowheads="1"/>
                </p:cNvSpPr>
                <p:nvPr/>
              </p:nvSpPr>
              <p:spPr bwMode="auto">
                <a:xfrm>
                  <a:off x="2548" y="1960"/>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10" name="Line 54">
                  <a:extLst>
                    <a:ext uri="{FF2B5EF4-FFF2-40B4-BE49-F238E27FC236}">
                      <a16:creationId xmlns:a16="http://schemas.microsoft.com/office/drawing/2014/main" id="{198D53AD-E32E-0149-9EB5-A1979E168B54}"/>
                    </a:ext>
                  </a:extLst>
                </p:cNvPr>
                <p:cNvSpPr>
                  <a:spLocks noChangeShapeType="1"/>
                </p:cNvSpPr>
                <p:nvPr/>
              </p:nvSpPr>
              <p:spPr bwMode="auto">
                <a:xfrm>
                  <a:off x="2592" y="2056"/>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1" name="Line 55">
                  <a:extLst>
                    <a:ext uri="{FF2B5EF4-FFF2-40B4-BE49-F238E27FC236}">
                      <a16:creationId xmlns:a16="http://schemas.microsoft.com/office/drawing/2014/main" id="{0404F61C-C013-B642-B424-1B44D854D94A}"/>
                    </a:ext>
                  </a:extLst>
                </p:cNvPr>
                <p:cNvSpPr>
                  <a:spLocks noChangeShapeType="1"/>
                </p:cNvSpPr>
                <p:nvPr/>
              </p:nvSpPr>
              <p:spPr bwMode="auto">
                <a:xfrm>
                  <a:off x="2548" y="2100"/>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2" name="Line 56">
                  <a:extLst>
                    <a:ext uri="{FF2B5EF4-FFF2-40B4-BE49-F238E27FC236}">
                      <a16:creationId xmlns:a16="http://schemas.microsoft.com/office/drawing/2014/main" id="{B98BE2C1-C274-A34E-B933-F525AD3F3772}"/>
                    </a:ext>
                  </a:extLst>
                </p:cNvPr>
                <p:cNvSpPr>
                  <a:spLocks noChangeShapeType="1"/>
                </p:cNvSpPr>
                <p:nvPr/>
              </p:nvSpPr>
              <p:spPr bwMode="auto">
                <a:xfrm flipH="1">
                  <a:off x="2540" y="2200"/>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3" name="Line 57">
                  <a:extLst>
                    <a:ext uri="{FF2B5EF4-FFF2-40B4-BE49-F238E27FC236}">
                      <a16:creationId xmlns:a16="http://schemas.microsoft.com/office/drawing/2014/main" id="{17487B2F-BD32-C74E-86BD-63CCF4B1CA1F}"/>
                    </a:ext>
                  </a:extLst>
                </p:cNvPr>
                <p:cNvSpPr>
                  <a:spLocks noChangeShapeType="1"/>
                </p:cNvSpPr>
                <p:nvPr/>
              </p:nvSpPr>
              <p:spPr bwMode="auto">
                <a:xfrm>
                  <a:off x="2596" y="2200"/>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03" name="Group 58">
                <a:extLst>
                  <a:ext uri="{FF2B5EF4-FFF2-40B4-BE49-F238E27FC236}">
                    <a16:creationId xmlns:a16="http://schemas.microsoft.com/office/drawing/2014/main" id="{3C6542D4-6F20-DC4E-B114-379131478A17}"/>
                  </a:ext>
                </a:extLst>
              </p:cNvPr>
              <p:cNvGrpSpPr>
                <a:grpSpLocks/>
              </p:cNvGrpSpPr>
              <p:nvPr/>
            </p:nvGrpSpPr>
            <p:grpSpPr bwMode="auto">
              <a:xfrm>
                <a:off x="2348" y="1960"/>
                <a:ext cx="102" cy="280"/>
                <a:chOff x="2348" y="1960"/>
                <a:chExt cx="102" cy="280"/>
              </a:xfrm>
            </p:grpSpPr>
            <p:sp>
              <p:nvSpPr>
                <p:cNvPr id="5204" name="Oval 59">
                  <a:extLst>
                    <a:ext uri="{FF2B5EF4-FFF2-40B4-BE49-F238E27FC236}">
                      <a16:creationId xmlns:a16="http://schemas.microsoft.com/office/drawing/2014/main" id="{6DCD583A-75F2-B847-929D-BE58714BCA32}"/>
                    </a:ext>
                  </a:extLst>
                </p:cNvPr>
                <p:cNvSpPr>
                  <a:spLocks noChangeArrowheads="1"/>
                </p:cNvSpPr>
                <p:nvPr/>
              </p:nvSpPr>
              <p:spPr bwMode="auto">
                <a:xfrm>
                  <a:off x="2356" y="1960"/>
                  <a:ext cx="88" cy="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205" name="Line 60">
                  <a:extLst>
                    <a:ext uri="{FF2B5EF4-FFF2-40B4-BE49-F238E27FC236}">
                      <a16:creationId xmlns:a16="http://schemas.microsoft.com/office/drawing/2014/main" id="{012EF8A5-FC98-3D4F-96C3-CE6493672A54}"/>
                    </a:ext>
                  </a:extLst>
                </p:cNvPr>
                <p:cNvSpPr>
                  <a:spLocks noChangeShapeType="1"/>
                </p:cNvSpPr>
                <p:nvPr/>
              </p:nvSpPr>
              <p:spPr bwMode="auto">
                <a:xfrm>
                  <a:off x="2400" y="2056"/>
                  <a:ext cx="0"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6" name="Line 61">
                  <a:extLst>
                    <a:ext uri="{FF2B5EF4-FFF2-40B4-BE49-F238E27FC236}">
                      <a16:creationId xmlns:a16="http://schemas.microsoft.com/office/drawing/2014/main" id="{34246C09-5304-4F43-A035-66C37926C489}"/>
                    </a:ext>
                  </a:extLst>
                </p:cNvPr>
                <p:cNvSpPr>
                  <a:spLocks noChangeShapeType="1"/>
                </p:cNvSpPr>
                <p:nvPr/>
              </p:nvSpPr>
              <p:spPr bwMode="auto">
                <a:xfrm>
                  <a:off x="2356" y="2100"/>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7" name="Line 62">
                  <a:extLst>
                    <a:ext uri="{FF2B5EF4-FFF2-40B4-BE49-F238E27FC236}">
                      <a16:creationId xmlns:a16="http://schemas.microsoft.com/office/drawing/2014/main" id="{71F210E1-1BE7-AF4D-8E3B-BA3DBAFD1EBC}"/>
                    </a:ext>
                  </a:extLst>
                </p:cNvPr>
                <p:cNvSpPr>
                  <a:spLocks noChangeShapeType="1"/>
                </p:cNvSpPr>
                <p:nvPr/>
              </p:nvSpPr>
              <p:spPr bwMode="auto">
                <a:xfrm flipH="1">
                  <a:off x="2348" y="2200"/>
                  <a:ext cx="56"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8" name="Line 63">
                  <a:extLst>
                    <a:ext uri="{FF2B5EF4-FFF2-40B4-BE49-F238E27FC236}">
                      <a16:creationId xmlns:a16="http://schemas.microsoft.com/office/drawing/2014/main" id="{CE1F3197-6505-854C-88D6-376DE01081BE}"/>
                    </a:ext>
                  </a:extLst>
                </p:cNvPr>
                <p:cNvSpPr>
                  <a:spLocks noChangeShapeType="1"/>
                </p:cNvSpPr>
                <p:nvPr/>
              </p:nvSpPr>
              <p:spPr bwMode="auto">
                <a:xfrm>
                  <a:off x="2404" y="2200"/>
                  <a:ext cx="4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132" name="Group 64">
              <a:extLst>
                <a:ext uri="{FF2B5EF4-FFF2-40B4-BE49-F238E27FC236}">
                  <a16:creationId xmlns:a16="http://schemas.microsoft.com/office/drawing/2014/main" id="{265798BB-AEF2-4F47-BCF9-E6AFE046B1B2}"/>
                </a:ext>
              </a:extLst>
            </p:cNvPr>
            <p:cNvGrpSpPr>
              <a:grpSpLocks/>
            </p:cNvGrpSpPr>
            <p:nvPr/>
          </p:nvGrpSpPr>
          <p:grpSpPr bwMode="auto">
            <a:xfrm>
              <a:off x="3604" y="1396"/>
              <a:ext cx="376" cy="1480"/>
              <a:chOff x="3604" y="1396"/>
              <a:chExt cx="376" cy="1480"/>
            </a:xfrm>
          </p:grpSpPr>
          <p:sp>
            <p:nvSpPr>
              <p:cNvPr id="5181" name="Oval 65">
                <a:extLst>
                  <a:ext uri="{FF2B5EF4-FFF2-40B4-BE49-F238E27FC236}">
                    <a16:creationId xmlns:a16="http://schemas.microsoft.com/office/drawing/2014/main" id="{9132FEA9-B563-C545-A324-0F3E7E549FAD}"/>
                  </a:ext>
                </a:extLst>
              </p:cNvPr>
              <p:cNvSpPr>
                <a:spLocks noChangeArrowheads="1"/>
              </p:cNvSpPr>
              <p:nvPr/>
            </p:nvSpPr>
            <p:spPr bwMode="auto">
              <a:xfrm>
                <a:off x="3604" y="1396"/>
                <a:ext cx="376" cy="148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grpSp>
            <p:nvGrpSpPr>
              <p:cNvPr id="5182" name="Group 66">
                <a:extLst>
                  <a:ext uri="{FF2B5EF4-FFF2-40B4-BE49-F238E27FC236}">
                    <a16:creationId xmlns:a16="http://schemas.microsoft.com/office/drawing/2014/main" id="{7F02B71D-6C7A-5541-9607-C5D80F101C0E}"/>
                  </a:ext>
                </a:extLst>
              </p:cNvPr>
              <p:cNvGrpSpPr>
                <a:grpSpLocks/>
              </p:cNvGrpSpPr>
              <p:nvPr/>
            </p:nvGrpSpPr>
            <p:grpSpPr bwMode="auto">
              <a:xfrm>
                <a:off x="3740" y="2388"/>
                <a:ext cx="102" cy="323"/>
                <a:chOff x="3740" y="2388"/>
                <a:chExt cx="102" cy="323"/>
              </a:xfrm>
            </p:grpSpPr>
            <p:sp>
              <p:nvSpPr>
                <p:cNvPr id="5195" name="Oval 67">
                  <a:extLst>
                    <a:ext uri="{FF2B5EF4-FFF2-40B4-BE49-F238E27FC236}">
                      <a16:creationId xmlns:a16="http://schemas.microsoft.com/office/drawing/2014/main" id="{06FDEE43-4B36-4740-B635-04A6D8DE69C2}"/>
                    </a:ext>
                  </a:extLst>
                </p:cNvPr>
                <p:cNvSpPr>
                  <a:spLocks noChangeArrowheads="1"/>
                </p:cNvSpPr>
                <p:nvPr/>
              </p:nvSpPr>
              <p:spPr bwMode="auto">
                <a:xfrm>
                  <a:off x="3748" y="2388"/>
                  <a:ext cx="88" cy="10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96" name="Line 68">
                  <a:extLst>
                    <a:ext uri="{FF2B5EF4-FFF2-40B4-BE49-F238E27FC236}">
                      <a16:creationId xmlns:a16="http://schemas.microsoft.com/office/drawing/2014/main" id="{E57E1E21-4803-2E43-B531-A77064F37BB4}"/>
                    </a:ext>
                  </a:extLst>
                </p:cNvPr>
                <p:cNvSpPr>
                  <a:spLocks noChangeShapeType="1"/>
                </p:cNvSpPr>
                <p:nvPr/>
              </p:nvSpPr>
              <p:spPr bwMode="auto">
                <a:xfrm>
                  <a:off x="3792" y="2498"/>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7" name="Line 69">
                  <a:extLst>
                    <a:ext uri="{FF2B5EF4-FFF2-40B4-BE49-F238E27FC236}">
                      <a16:creationId xmlns:a16="http://schemas.microsoft.com/office/drawing/2014/main" id="{2B10483B-AD1C-8B47-8F14-D2008D0A24DF}"/>
                    </a:ext>
                  </a:extLst>
                </p:cNvPr>
                <p:cNvSpPr>
                  <a:spLocks noChangeShapeType="1"/>
                </p:cNvSpPr>
                <p:nvPr/>
              </p:nvSpPr>
              <p:spPr bwMode="auto">
                <a:xfrm>
                  <a:off x="3748" y="2549"/>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8" name="Line 70">
                  <a:extLst>
                    <a:ext uri="{FF2B5EF4-FFF2-40B4-BE49-F238E27FC236}">
                      <a16:creationId xmlns:a16="http://schemas.microsoft.com/office/drawing/2014/main" id="{149EF17B-C405-CA4A-8AE2-545AA8CA3BE8}"/>
                    </a:ext>
                  </a:extLst>
                </p:cNvPr>
                <p:cNvSpPr>
                  <a:spLocks noChangeShapeType="1"/>
                </p:cNvSpPr>
                <p:nvPr/>
              </p:nvSpPr>
              <p:spPr bwMode="auto">
                <a:xfrm flipH="1">
                  <a:off x="3740" y="2664"/>
                  <a:ext cx="56" cy="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9" name="Line 71">
                  <a:extLst>
                    <a:ext uri="{FF2B5EF4-FFF2-40B4-BE49-F238E27FC236}">
                      <a16:creationId xmlns:a16="http://schemas.microsoft.com/office/drawing/2014/main" id="{A6EC6A70-B104-E54F-B441-2C120F25B881}"/>
                    </a:ext>
                  </a:extLst>
                </p:cNvPr>
                <p:cNvSpPr>
                  <a:spLocks noChangeShapeType="1"/>
                </p:cNvSpPr>
                <p:nvPr/>
              </p:nvSpPr>
              <p:spPr bwMode="auto">
                <a:xfrm>
                  <a:off x="3796" y="2664"/>
                  <a:ext cx="40" cy="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83" name="Group 72">
                <a:extLst>
                  <a:ext uri="{FF2B5EF4-FFF2-40B4-BE49-F238E27FC236}">
                    <a16:creationId xmlns:a16="http://schemas.microsoft.com/office/drawing/2014/main" id="{84553127-2CF5-AB44-8126-E8256AB1D2A7}"/>
                  </a:ext>
                </a:extLst>
              </p:cNvPr>
              <p:cNvGrpSpPr>
                <a:grpSpLocks/>
              </p:cNvGrpSpPr>
              <p:nvPr/>
            </p:nvGrpSpPr>
            <p:grpSpPr bwMode="auto">
              <a:xfrm>
                <a:off x="3740" y="1947"/>
                <a:ext cx="102" cy="323"/>
                <a:chOff x="3740" y="1947"/>
                <a:chExt cx="102" cy="323"/>
              </a:xfrm>
            </p:grpSpPr>
            <p:sp>
              <p:nvSpPr>
                <p:cNvPr id="5190" name="Oval 73">
                  <a:extLst>
                    <a:ext uri="{FF2B5EF4-FFF2-40B4-BE49-F238E27FC236}">
                      <a16:creationId xmlns:a16="http://schemas.microsoft.com/office/drawing/2014/main" id="{648A55B2-62D8-C645-B016-E1FB075E5EDB}"/>
                    </a:ext>
                  </a:extLst>
                </p:cNvPr>
                <p:cNvSpPr>
                  <a:spLocks noChangeArrowheads="1"/>
                </p:cNvSpPr>
                <p:nvPr/>
              </p:nvSpPr>
              <p:spPr bwMode="auto">
                <a:xfrm>
                  <a:off x="3748" y="1947"/>
                  <a:ext cx="88" cy="10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91" name="Line 74">
                  <a:extLst>
                    <a:ext uri="{FF2B5EF4-FFF2-40B4-BE49-F238E27FC236}">
                      <a16:creationId xmlns:a16="http://schemas.microsoft.com/office/drawing/2014/main" id="{E041A8AB-B3F5-E04B-84B6-6948B439EC85}"/>
                    </a:ext>
                  </a:extLst>
                </p:cNvPr>
                <p:cNvSpPr>
                  <a:spLocks noChangeShapeType="1"/>
                </p:cNvSpPr>
                <p:nvPr/>
              </p:nvSpPr>
              <p:spPr bwMode="auto">
                <a:xfrm>
                  <a:off x="3792" y="2057"/>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 name="Line 75">
                  <a:extLst>
                    <a:ext uri="{FF2B5EF4-FFF2-40B4-BE49-F238E27FC236}">
                      <a16:creationId xmlns:a16="http://schemas.microsoft.com/office/drawing/2014/main" id="{52D8B33E-E43A-6C48-BBD7-512F5289F685}"/>
                    </a:ext>
                  </a:extLst>
                </p:cNvPr>
                <p:cNvSpPr>
                  <a:spLocks noChangeShapeType="1"/>
                </p:cNvSpPr>
                <p:nvPr/>
              </p:nvSpPr>
              <p:spPr bwMode="auto">
                <a:xfrm>
                  <a:off x="3748" y="2108"/>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3" name="Line 76">
                  <a:extLst>
                    <a:ext uri="{FF2B5EF4-FFF2-40B4-BE49-F238E27FC236}">
                      <a16:creationId xmlns:a16="http://schemas.microsoft.com/office/drawing/2014/main" id="{8ED53530-10D9-AB49-92DA-56BBAC1FB92C}"/>
                    </a:ext>
                  </a:extLst>
                </p:cNvPr>
                <p:cNvSpPr>
                  <a:spLocks noChangeShapeType="1"/>
                </p:cNvSpPr>
                <p:nvPr/>
              </p:nvSpPr>
              <p:spPr bwMode="auto">
                <a:xfrm flipH="1">
                  <a:off x="3740" y="2223"/>
                  <a:ext cx="56" cy="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4" name="Line 77">
                  <a:extLst>
                    <a:ext uri="{FF2B5EF4-FFF2-40B4-BE49-F238E27FC236}">
                      <a16:creationId xmlns:a16="http://schemas.microsoft.com/office/drawing/2014/main" id="{8824A95D-3499-C948-82A9-16DFAC60DF5E}"/>
                    </a:ext>
                  </a:extLst>
                </p:cNvPr>
                <p:cNvSpPr>
                  <a:spLocks noChangeShapeType="1"/>
                </p:cNvSpPr>
                <p:nvPr/>
              </p:nvSpPr>
              <p:spPr bwMode="auto">
                <a:xfrm>
                  <a:off x="3796" y="2223"/>
                  <a:ext cx="40" cy="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84" name="Group 78">
                <a:extLst>
                  <a:ext uri="{FF2B5EF4-FFF2-40B4-BE49-F238E27FC236}">
                    <a16:creationId xmlns:a16="http://schemas.microsoft.com/office/drawing/2014/main" id="{1013B696-B304-2043-B238-1463D16036AF}"/>
                  </a:ext>
                </a:extLst>
              </p:cNvPr>
              <p:cNvGrpSpPr>
                <a:grpSpLocks/>
              </p:cNvGrpSpPr>
              <p:nvPr/>
            </p:nvGrpSpPr>
            <p:grpSpPr bwMode="auto">
              <a:xfrm>
                <a:off x="3740" y="1506"/>
                <a:ext cx="102" cy="323"/>
                <a:chOff x="3740" y="1506"/>
                <a:chExt cx="102" cy="323"/>
              </a:xfrm>
            </p:grpSpPr>
            <p:sp>
              <p:nvSpPr>
                <p:cNvPr id="5185" name="Oval 79">
                  <a:extLst>
                    <a:ext uri="{FF2B5EF4-FFF2-40B4-BE49-F238E27FC236}">
                      <a16:creationId xmlns:a16="http://schemas.microsoft.com/office/drawing/2014/main" id="{869D40E8-9427-EB4C-9936-55D3219CC1EE}"/>
                    </a:ext>
                  </a:extLst>
                </p:cNvPr>
                <p:cNvSpPr>
                  <a:spLocks noChangeArrowheads="1"/>
                </p:cNvSpPr>
                <p:nvPr/>
              </p:nvSpPr>
              <p:spPr bwMode="auto">
                <a:xfrm>
                  <a:off x="3748" y="1506"/>
                  <a:ext cx="88" cy="10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86" name="Line 80">
                  <a:extLst>
                    <a:ext uri="{FF2B5EF4-FFF2-40B4-BE49-F238E27FC236}">
                      <a16:creationId xmlns:a16="http://schemas.microsoft.com/office/drawing/2014/main" id="{0100FAD4-36D1-A641-8847-FC6DCF3BAE1E}"/>
                    </a:ext>
                  </a:extLst>
                </p:cNvPr>
                <p:cNvSpPr>
                  <a:spLocks noChangeShapeType="1"/>
                </p:cNvSpPr>
                <p:nvPr/>
              </p:nvSpPr>
              <p:spPr bwMode="auto">
                <a:xfrm>
                  <a:off x="3792" y="1616"/>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7" name="Line 81">
                  <a:extLst>
                    <a:ext uri="{FF2B5EF4-FFF2-40B4-BE49-F238E27FC236}">
                      <a16:creationId xmlns:a16="http://schemas.microsoft.com/office/drawing/2014/main" id="{44941869-F4E4-924D-B4AD-CECB67E1E0CD}"/>
                    </a:ext>
                  </a:extLst>
                </p:cNvPr>
                <p:cNvSpPr>
                  <a:spLocks noChangeShapeType="1"/>
                </p:cNvSpPr>
                <p:nvPr/>
              </p:nvSpPr>
              <p:spPr bwMode="auto">
                <a:xfrm>
                  <a:off x="3748" y="1668"/>
                  <a:ext cx="9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8" name="Line 82">
                  <a:extLst>
                    <a:ext uri="{FF2B5EF4-FFF2-40B4-BE49-F238E27FC236}">
                      <a16:creationId xmlns:a16="http://schemas.microsoft.com/office/drawing/2014/main" id="{87201E03-377E-A445-9DE3-63AF5418D926}"/>
                    </a:ext>
                  </a:extLst>
                </p:cNvPr>
                <p:cNvSpPr>
                  <a:spLocks noChangeShapeType="1"/>
                </p:cNvSpPr>
                <p:nvPr/>
              </p:nvSpPr>
              <p:spPr bwMode="auto">
                <a:xfrm flipH="1">
                  <a:off x="3740" y="1782"/>
                  <a:ext cx="56" cy="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9" name="Line 83">
                  <a:extLst>
                    <a:ext uri="{FF2B5EF4-FFF2-40B4-BE49-F238E27FC236}">
                      <a16:creationId xmlns:a16="http://schemas.microsoft.com/office/drawing/2014/main" id="{AB372F0B-52A8-D041-80CC-7F7FC6785DB4}"/>
                    </a:ext>
                  </a:extLst>
                </p:cNvPr>
                <p:cNvSpPr>
                  <a:spLocks noChangeShapeType="1"/>
                </p:cNvSpPr>
                <p:nvPr/>
              </p:nvSpPr>
              <p:spPr bwMode="auto">
                <a:xfrm>
                  <a:off x="3796" y="1782"/>
                  <a:ext cx="40" cy="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133" name="Line 84">
              <a:extLst>
                <a:ext uri="{FF2B5EF4-FFF2-40B4-BE49-F238E27FC236}">
                  <a16:creationId xmlns:a16="http://schemas.microsoft.com/office/drawing/2014/main" id="{1DA7CF85-CB41-584C-8FBB-F8AB02A72B4F}"/>
                </a:ext>
              </a:extLst>
            </p:cNvPr>
            <p:cNvSpPr>
              <a:spLocks noChangeShapeType="1"/>
            </p:cNvSpPr>
            <p:nvPr/>
          </p:nvSpPr>
          <p:spPr bwMode="auto">
            <a:xfrm>
              <a:off x="3124" y="2100"/>
              <a:ext cx="3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34" name="Group 85">
              <a:extLst>
                <a:ext uri="{FF2B5EF4-FFF2-40B4-BE49-F238E27FC236}">
                  <a16:creationId xmlns:a16="http://schemas.microsoft.com/office/drawing/2014/main" id="{79B4CB7B-22AB-E844-93FC-4983879816BC}"/>
                </a:ext>
              </a:extLst>
            </p:cNvPr>
            <p:cNvGrpSpPr>
              <a:grpSpLocks/>
            </p:cNvGrpSpPr>
            <p:nvPr/>
          </p:nvGrpSpPr>
          <p:grpSpPr bwMode="auto">
            <a:xfrm>
              <a:off x="4065" y="1516"/>
              <a:ext cx="502" cy="384"/>
              <a:chOff x="4065" y="1516"/>
              <a:chExt cx="502" cy="384"/>
            </a:xfrm>
          </p:grpSpPr>
          <p:sp>
            <p:nvSpPr>
              <p:cNvPr id="5169" name="Rectangle 86">
                <a:extLst>
                  <a:ext uri="{FF2B5EF4-FFF2-40B4-BE49-F238E27FC236}">
                    <a16:creationId xmlns:a16="http://schemas.microsoft.com/office/drawing/2014/main" id="{868180D4-8440-2A44-ADE1-A66ADCB1C921}"/>
                  </a:ext>
                </a:extLst>
              </p:cNvPr>
              <p:cNvSpPr>
                <a:spLocks noChangeArrowheads="1"/>
              </p:cNvSpPr>
              <p:nvPr/>
            </p:nvSpPr>
            <p:spPr bwMode="auto">
              <a:xfrm>
                <a:off x="4079" y="1516"/>
                <a:ext cx="311" cy="19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70" name="Rectangle 87" descr="70%">
                <a:extLst>
                  <a:ext uri="{FF2B5EF4-FFF2-40B4-BE49-F238E27FC236}">
                    <a16:creationId xmlns:a16="http://schemas.microsoft.com/office/drawing/2014/main" id="{7AD071CF-148D-7145-AEA1-AAE1A598E1ED}"/>
                  </a:ext>
                </a:extLst>
              </p:cNvPr>
              <p:cNvSpPr>
                <a:spLocks noChangeArrowheads="1"/>
              </p:cNvSpPr>
              <p:nvPr/>
            </p:nvSpPr>
            <p:spPr bwMode="auto">
              <a:xfrm>
                <a:off x="4138" y="1558"/>
                <a:ext cx="201" cy="118"/>
              </a:xfrm>
              <a:prstGeom prst="rect">
                <a:avLst/>
              </a:prstGeom>
              <a:blipFill dpi="0" rotWithShape="0">
                <a:blip r:embed="rId2"/>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71" name="Line 88">
                <a:extLst>
                  <a:ext uri="{FF2B5EF4-FFF2-40B4-BE49-F238E27FC236}">
                    <a16:creationId xmlns:a16="http://schemas.microsoft.com/office/drawing/2014/main" id="{F1FED98D-27B3-6441-BB4B-F34107B2F261}"/>
                  </a:ext>
                </a:extLst>
              </p:cNvPr>
              <p:cNvSpPr>
                <a:spLocks noChangeShapeType="1"/>
              </p:cNvSpPr>
              <p:nvPr/>
            </p:nvSpPr>
            <p:spPr bwMode="auto">
              <a:xfrm>
                <a:off x="4243" y="1718"/>
                <a:ext cx="0" cy="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72" name="Group 89">
                <a:extLst>
                  <a:ext uri="{FF2B5EF4-FFF2-40B4-BE49-F238E27FC236}">
                    <a16:creationId xmlns:a16="http://schemas.microsoft.com/office/drawing/2014/main" id="{DDEEEC02-3491-C24E-A261-B3C6CA5321AE}"/>
                  </a:ext>
                </a:extLst>
              </p:cNvPr>
              <p:cNvGrpSpPr>
                <a:grpSpLocks/>
              </p:cNvGrpSpPr>
              <p:nvPr/>
            </p:nvGrpSpPr>
            <p:grpSpPr bwMode="auto">
              <a:xfrm>
                <a:off x="4065" y="1788"/>
                <a:ext cx="345" cy="109"/>
                <a:chOff x="4065" y="1788"/>
                <a:chExt cx="345" cy="109"/>
              </a:xfrm>
            </p:grpSpPr>
            <p:sp>
              <p:nvSpPr>
                <p:cNvPr id="5177" name="AutoShape 90">
                  <a:extLst>
                    <a:ext uri="{FF2B5EF4-FFF2-40B4-BE49-F238E27FC236}">
                      <a16:creationId xmlns:a16="http://schemas.microsoft.com/office/drawing/2014/main" id="{4E396CE2-F161-924E-9A59-485CBFEF01B5}"/>
                    </a:ext>
                  </a:extLst>
                </p:cNvPr>
                <p:cNvSpPr>
                  <a:spLocks noChangeArrowheads="1"/>
                </p:cNvSpPr>
                <p:nvPr/>
              </p:nvSpPr>
              <p:spPr bwMode="auto">
                <a:xfrm>
                  <a:off x="4065" y="1788"/>
                  <a:ext cx="345" cy="109"/>
                </a:xfrm>
                <a:prstGeom prst="roundRect">
                  <a:avLst>
                    <a:gd name="adj" fmla="val 12495"/>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78" name="Line 91">
                  <a:extLst>
                    <a:ext uri="{FF2B5EF4-FFF2-40B4-BE49-F238E27FC236}">
                      <a16:creationId xmlns:a16="http://schemas.microsoft.com/office/drawing/2014/main" id="{46148FFF-925A-E748-8DE8-F679E5B7DCD7}"/>
                    </a:ext>
                  </a:extLst>
                </p:cNvPr>
                <p:cNvSpPr>
                  <a:spLocks noChangeShapeType="1"/>
                </p:cNvSpPr>
                <p:nvPr/>
              </p:nvSpPr>
              <p:spPr bwMode="auto">
                <a:xfrm>
                  <a:off x="4163" y="1809"/>
                  <a:ext cx="16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9" name="Line 92">
                  <a:extLst>
                    <a:ext uri="{FF2B5EF4-FFF2-40B4-BE49-F238E27FC236}">
                      <a16:creationId xmlns:a16="http://schemas.microsoft.com/office/drawing/2014/main" id="{BE8C2562-C871-0640-984C-D06AEB57D2F8}"/>
                    </a:ext>
                  </a:extLst>
                </p:cNvPr>
                <p:cNvSpPr>
                  <a:spLocks noChangeShapeType="1"/>
                </p:cNvSpPr>
                <p:nvPr/>
              </p:nvSpPr>
              <p:spPr bwMode="auto">
                <a:xfrm>
                  <a:off x="4124" y="1842"/>
                  <a:ext cx="261"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0" name="Line 93">
                  <a:extLst>
                    <a:ext uri="{FF2B5EF4-FFF2-40B4-BE49-F238E27FC236}">
                      <a16:creationId xmlns:a16="http://schemas.microsoft.com/office/drawing/2014/main" id="{0740AE72-F069-8F4E-8422-4C89A9B8621E}"/>
                    </a:ext>
                  </a:extLst>
                </p:cNvPr>
                <p:cNvSpPr>
                  <a:spLocks noChangeShapeType="1"/>
                </p:cNvSpPr>
                <p:nvPr/>
              </p:nvSpPr>
              <p:spPr bwMode="auto">
                <a:xfrm>
                  <a:off x="4118" y="1876"/>
                  <a:ext cx="261"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73" name="Line 94">
                <a:extLst>
                  <a:ext uri="{FF2B5EF4-FFF2-40B4-BE49-F238E27FC236}">
                    <a16:creationId xmlns:a16="http://schemas.microsoft.com/office/drawing/2014/main" id="{995369D0-0EE2-F34E-AF6D-EB8FE5661231}"/>
                  </a:ext>
                </a:extLst>
              </p:cNvPr>
              <p:cNvSpPr>
                <a:spLocks noChangeShapeType="1"/>
              </p:cNvSpPr>
              <p:nvPr/>
            </p:nvSpPr>
            <p:spPr bwMode="auto">
              <a:xfrm>
                <a:off x="4424" y="1814"/>
                <a:ext cx="5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4" name="Rectangle 95">
                <a:extLst>
                  <a:ext uri="{FF2B5EF4-FFF2-40B4-BE49-F238E27FC236}">
                    <a16:creationId xmlns:a16="http://schemas.microsoft.com/office/drawing/2014/main" id="{672048A1-96DA-594F-B528-9332C1358A74}"/>
                  </a:ext>
                </a:extLst>
              </p:cNvPr>
              <p:cNvSpPr>
                <a:spLocks noChangeArrowheads="1"/>
              </p:cNvSpPr>
              <p:nvPr/>
            </p:nvSpPr>
            <p:spPr bwMode="auto">
              <a:xfrm>
                <a:off x="4491" y="1799"/>
                <a:ext cx="76" cy="10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75" name="Line 96">
                <a:extLst>
                  <a:ext uri="{FF2B5EF4-FFF2-40B4-BE49-F238E27FC236}">
                    <a16:creationId xmlns:a16="http://schemas.microsoft.com/office/drawing/2014/main" id="{238519C4-5F6D-9849-8DA0-AA524BC836CB}"/>
                  </a:ext>
                </a:extLst>
              </p:cNvPr>
              <p:cNvSpPr>
                <a:spLocks noChangeShapeType="1"/>
              </p:cNvSpPr>
              <p:nvPr/>
            </p:nvSpPr>
            <p:spPr bwMode="auto">
              <a:xfrm>
                <a:off x="4515" y="1828"/>
                <a:ext cx="0" cy="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6" name="Line 97">
                <a:extLst>
                  <a:ext uri="{FF2B5EF4-FFF2-40B4-BE49-F238E27FC236}">
                    <a16:creationId xmlns:a16="http://schemas.microsoft.com/office/drawing/2014/main" id="{844AA119-78EB-C94E-A73B-41C2A358BCB1}"/>
                  </a:ext>
                </a:extLst>
              </p:cNvPr>
              <p:cNvSpPr>
                <a:spLocks noChangeShapeType="1"/>
              </p:cNvSpPr>
              <p:nvPr/>
            </p:nvSpPr>
            <p:spPr bwMode="auto">
              <a:xfrm>
                <a:off x="4546" y="1828"/>
                <a:ext cx="0" cy="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35" name="Group 98">
              <a:extLst>
                <a:ext uri="{FF2B5EF4-FFF2-40B4-BE49-F238E27FC236}">
                  <a16:creationId xmlns:a16="http://schemas.microsoft.com/office/drawing/2014/main" id="{348D7449-C776-914F-BC0A-A14D0E8CA101}"/>
                </a:ext>
              </a:extLst>
            </p:cNvPr>
            <p:cNvGrpSpPr>
              <a:grpSpLocks/>
            </p:cNvGrpSpPr>
            <p:nvPr/>
          </p:nvGrpSpPr>
          <p:grpSpPr bwMode="auto">
            <a:xfrm>
              <a:off x="4065" y="1948"/>
              <a:ext cx="502" cy="384"/>
              <a:chOff x="4065" y="1948"/>
              <a:chExt cx="502" cy="384"/>
            </a:xfrm>
          </p:grpSpPr>
          <p:sp>
            <p:nvSpPr>
              <p:cNvPr id="5157" name="Rectangle 99">
                <a:extLst>
                  <a:ext uri="{FF2B5EF4-FFF2-40B4-BE49-F238E27FC236}">
                    <a16:creationId xmlns:a16="http://schemas.microsoft.com/office/drawing/2014/main" id="{2A07AE50-4751-0F43-B488-5387A0C3A852}"/>
                  </a:ext>
                </a:extLst>
              </p:cNvPr>
              <p:cNvSpPr>
                <a:spLocks noChangeArrowheads="1"/>
              </p:cNvSpPr>
              <p:nvPr/>
            </p:nvSpPr>
            <p:spPr bwMode="auto">
              <a:xfrm>
                <a:off x="4079" y="1948"/>
                <a:ext cx="311" cy="19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58" name="Rectangle 100" descr="70%">
                <a:extLst>
                  <a:ext uri="{FF2B5EF4-FFF2-40B4-BE49-F238E27FC236}">
                    <a16:creationId xmlns:a16="http://schemas.microsoft.com/office/drawing/2014/main" id="{EE88E732-14EC-6543-813D-1407B7238A24}"/>
                  </a:ext>
                </a:extLst>
              </p:cNvPr>
              <p:cNvSpPr>
                <a:spLocks noChangeArrowheads="1"/>
              </p:cNvSpPr>
              <p:nvPr/>
            </p:nvSpPr>
            <p:spPr bwMode="auto">
              <a:xfrm>
                <a:off x="4138" y="1990"/>
                <a:ext cx="201" cy="118"/>
              </a:xfrm>
              <a:prstGeom prst="rect">
                <a:avLst/>
              </a:prstGeom>
              <a:blipFill dpi="0" rotWithShape="0">
                <a:blip r:embed="rId2"/>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59" name="Line 101">
                <a:extLst>
                  <a:ext uri="{FF2B5EF4-FFF2-40B4-BE49-F238E27FC236}">
                    <a16:creationId xmlns:a16="http://schemas.microsoft.com/office/drawing/2014/main" id="{2EBCF1DC-22FD-434B-A263-57A720FC6AAF}"/>
                  </a:ext>
                </a:extLst>
              </p:cNvPr>
              <p:cNvSpPr>
                <a:spLocks noChangeShapeType="1"/>
              </p:cNvSpPr>
              <p:nvPr/>
            </p:nvSpPr>
            <p:spPr bwMode="auto">
              <a:xfrm>
                <a:off x="4243" y="2150"/>
                <a:ext cx="0" cy="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60" name="Group 102">
                <a:extLst>
                  <a:ext uri="{FF2B5EF4-FFF2-40B4-BE49-F238E27FC236}">
                    <a16:creationId xmlns:a16="http://schemas.microsoft.com/office/drawing/2014/main" id="{B4B0EEC9-25B7-F54E-8997-05DEF66E760A}"/>
                  </a:ext>
                </a:extLst>
              </p:cNvPr>
              <p:cNvGrpSpPr>
                <a:grpSpLocks/>
              </p:cNvGrpSpPr>
              <p:nvPr/>
            </p:nvGrpSpPr>
            <p:grpSpPr bwMode="auto">
              <a:xfrm>
                <a:off x="4065" y="2220"/>
                <a:ext cx="345" cy="109"/>
                <a:chOff x="4065" y="2220"/>
                <a:chExt cx="345" cy="109"/>
              </a:xfrm>
            </p:grpSpPr>
            <p:sp>
              <p:nvSpPr>
                <p:cNvPr id="5165" name="AutoShape 103">
                  <a:extLst>
                    <a:ext uri="{FF2B5EF4-FFF2-40B4-BE49-F238E27FC236}">
                      <a16:creationId xmlns:a16="http://schemas.microsoft.com/office/drawing/2014/main" id="{BD703899-DC45-D646-8992-ACE4D6A77F0C}"/>
                    </a:ext>
                  </a:extLst>
                </p:cNvPr>
                <p:cNvSpPr>
                  <a:spLocks noChangeArrowheads="1"/>
                </p:cNvSpPr>
                <p:nvPr/>
              </p:nvSpPr>
              <p:spPr bwMode="auto">
                <a:xfrm>
                  <a:off x="4065" y="2220"/>
                  <a:ext cx="345" cy="109"/>
                </a:xfrm>
                <a:prstGeom prst="roundRect">
                  <a:avLst>
                    <a:gd name="adj" fmla="val 12495"/>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66" name="Line 104">
                  <a:extLst>
                    <a:ext uri="{FF2B5EF4-FFF2-40B4-BE49-F238E27FC236}">
                      <a16:creationId xmlns:a16="http://schemas.microsoft.com/office/drawing/2014/main" id="{875D951B-974F-484D-A09A-123C12D574A8}"/>
                    </a:ext>
                  </a:extLst>
                </p:cNvPr>
                <p:cNvSpPr>
                  <a:spLocks noChangeShapeType="1"/>
                </p:cNvSpPr>
                <p:nvPr/>
              </p:nvSpPr>
              <p:spPr bwMode="auto">
                <a:xfrm>
                  <a:off x="4163" y="2241"/>
                  <a:ext cx="16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7" name="Line 105">
                  <a:extLst>
                    <a:ext uri="{FF2B5EF4-FFF2-40B4-BE49-F238E27FC236}">
                      <a16:creationId xmlns:a16="http://schemas.microsoft.com/office/drawing/2014/main" id="{48087426-BF5B-B040-A54E-08C5538851DA}"/>
                    </a:ext>
                  </a:extLst>
                </p:cNvPr>
                <p:cNvSpPr>
                  <a:spLocks noChangeShapeType="1"/>
                </p:cNvSpPr>
                <p:nvPr/>
              </p:nvSpPr>
              <p:spPr bwMode="auto">
                <a:xfrm>
                  <a:off x="4124" y="2274"/>
                  <a:ext cx="261"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8" name="Line 106">
                  <a:extLst>
                    <a:ext uri="{FF2B5EF4-FFF2-40B4-BE49-F238E27FC236}">
                      <a16:creationId xmlns:a16="http://schemas.microsoft.com/office/drawing/2014/main" id="{F15C6B4C-4486-BD4E-9C4A-F5E43605D95E}"/>
                    </a:ext>
                  </a:extLst>
                </p:cNvPr>
                <p:cNvSpPr>
                  <a:spLocks noChangeShapeType="1"/>
                </p:cNvSpPr>
                <p:nvPr/>
              </p:nvSpPr>
              <p:spPr bwMode="auto">
                <a:xfrm>
                  <a:off x="4118" y="2308"/>
                  <a:ext cx="261"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1" name="Line 107">
                <a:extLst>
                  <a:ext uri="{FF2B5EF4-FFF2-40B4-BE49-F238E27FC236}">
                    <a16:creationId xmlns:a16="http://schemas.microsoft.com/office/drawing/2014/main" id="{09ED1481-135B-AF4B-A17E-B9A379D69465}"/>
                  </a:ext>
                </a:extLst>
              </p:cNvPr>
              <p:cNvSpPr>
                <a:spLocks noChangeShapeType="1"/>
              </p:cNvSpPr>
              <p:nvPr/>
            </p:nvSpPr>
            <p:spPr bwMode="auto">
              <a:xfrm>
                <a:off x="4424" y="2246"/>
                <a:ext cx="5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2" name="Rectangle 108">
                <a:extLst>
                  <a:ext uri="{FF2B5EF4-FFF2-40B4-BE49-F238E27FC236}">
                    <a16:creationId xmlns:a16="http://schemas.microsoft.com/office/drawing/2014/main" id="{ADF2D30E-276F-3847-82CF-CE847E0DD9C2}"/>
                  </a:ext>
                </a:extLst>
              </p:cNvPr>
              <p:cNvSpPr>
                <a:spLocks noChangeArrowheads="1"/>
              </p:cNvSpPr>
              <p:nvPr/>
            </p:nvSpPr>
            <p:spPr bwMode="auto">
              <a:xfrm>
                <a:off x="4491" y="2231"/>
                <a:ext cx="76" cy="10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63" name="Line 109">
                <a:extLst>
                  <a:ext uri="{FF2B5EF4-FFF2-40B4-BE49-F238E27FC236}">
                    <a16:creationId xmlns:a16="http://schemas.microsoft.com/office/drawing/2014/main" id="{77A64588-0E2B-B34B-9848-62CC07B92CAC}"/>
                  </a:ext>
                </a:extLst>
              </p:cNvPr>
              <p:cNvSpPr>
                <a:spLocks noChangeShapeType="1"/>
              </p:cNvSpPr>
              <p:nvPr/>
            </p:nvSpPr>
            <p:spPr bwMode="auto">
              <a:xfrm>
                <a:off x="4515" y="2260"/>
                <a:ext cx="0" cy="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4" name="Line 110">
                <a:extLst>
                  <a:ext uri="{FF2B5EF4-FFF2-40B4-BE49-F238E27FC236}">
                    <a16:creationId xmlns:a16="http://schemas.microsoft.com/office/drawing/2014/main" id="{D8EFD136-5298-4E46-A322-81F7CEFC9B65}"/>
                  </a:ext>
                </a:extLst>
              </p:cNvPr>
              <p:cNvSpPr>
                <a:spLocks noChangeShapeType="1"/>
              </p:cNvSpPr>
              <p:nvPr/>
            </p:nvSpPr>
            <p:spPr bwMode="auto">
              <a:xfrm>
                <a:off x="4546" y="2260"/>
                <a:ext cx="0" cy="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36" name="Group 111">
              <a:extLst>
                <a:ext uri="{FF2B5EF4-FFF2-40B4-BE49-F238E27FC236}">
                  <a16:creationId xmlns:a16="http://schemas.microsoft.com/office/drawing/2014/main" id="{CCA8C435-D52D-6040-87F9-A304593453E6}"/>
                </a:ext>
              </a:extLst>
            </p:cNvPr>
            <p:cNvGrpSpPr>
              <a:grpSpLocks/>
            </p:cNvGrpSpPr>
            <p:nvPr/>
          </p:nvGrpSpPr>
          <p:grpSpPr bwMode="auto">
            <a:xfrm>
              <a:off x="4065" y="2380"/>
              <a:ext cx="502" cy="384"/>
              <a:chOff x="4065" y="2380"/>
              <a:chExt cx="502" cy="384"/>
            </a:xfrm>
          </p:grpSpPr>
          <p:sp>
            <p:nvSpPr>
              <p:cNvPr id="5145" name="Rectangle 112">
                <a:extLst>
                  <a:ext uri="{FF2B5EF4-FFF2-40B4-BE49-F238E27FC236}">
                    <a16:creationId xmlns:a16="http://schemas.microsoft.com/office/drawing/2014/main" id="{8A6AFF54-3F72-0541-BA3F-CFB119EA7CDF}"/>
                  </a:ext>
                </a:extLst>
              </p:cNvPr>
              <p:cNvSpPr>
                <a:spLocks noChangeArrowheads="1"/>
              </p:cNvSpPr>
              <p:nvPr/>
            </p:nvSpPr>
            <p:spPr bwMode="auto">
              <a:xfrm>
                <a:off x="4079" y="2380"/>
                <a:ext cx="311" cy="19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46" name="Rectangle 113" descr="70%">
                <a:extLst>
                  <a:ext uri="{FF2B5EF4-FFF2-40B4-BE49-F238E27FC236}">
                    <a16:creationId xmlns:a16="http://schemas.microsoft.com/office/drawing/2014/main" id="{516100D1-9F5A-E740-A175-2E4A38DA20EB}"/>
                  </a:ext>
                </a:extLst>
              </p:cNvPr>
              <p:cNvSpPr>
                <a:spLocks noChangeArrowheads="1"/>
              </p:cNvSpPr>
              <p:nvPr/>
            </p:nvSpPr>
            <p:spPr bwMode="auto">
              <a:xfrm>
                <a:off x="4138" y="2422"/>
                <a:ext cx="201" cy="118"/>
              </a:xfrm>
              <a:prstGeom prst="rect">
                <a:avLst/>
              </a:prstGeom>
              <a:blipFill dpi="0" rotWithShape="0">
                <a:blip r:embed="rId2"/>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47" name="Line 114">
                <a:extLst>
                  <a:ext uri="{FF2B5EF4-FFF2-40B4-BE49-F238E27FC236}">
                    <a16:creationId xmlns:a16="http://schemas.microsoft.com/office/drawing/2014/main" id="{BFDD7DBA-4045-DB45-A94F-533F4CEF4399}"/>
                  </a:ext>
                </a:extLst>
              </p:cNvPr>
              <p:cNvSpPr>
                <a:spLocks noChangeShapeType="1"/>
              </p:cNvSpPr>
              <p:nvPr/>
            </p:nvSpPr>
            <p:spPr bwMode="auto">
              <a:xfrm>
                <a:off x="4243" y="2582"/>
                <a:ext cx="0" cy="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48" name="Group 115">
                <a:extLst>
                  <a:ext uri="{FF2B5EF4-FFF2-40B4-BE49-F238E27FC236}">
                    <a16:creationId xmlns:a16="http://schemas.microsoft.com/office/drawing/2014/main" id="{04A2926B-8AB5-7D43-98A4-E026E7C5B75C}"/>
                  </a:ext>
                </a:extLst>
              </p:cNvPr>
              <p:cNvGrpSpPr>
                <a:grpSpLocks/>
              </p:cNvGrpSpPr>
              <p:nvPr/>
            </p:nvGrpSpPr>
            <p:grpSpPr bwMode="auto">
              <a:xfrm>
                <a:off x="4065" y="2652"/>
                <a:ext cx="345" cy="109"/>
                <a:chOff x="4065" y="2652"/>
                <a:chExt cx="345" cy="109"/>
              </a:xfrm>
            </p:grpSpPr>
            <p:sp>
              <p:nvSpPr>
                <p:cNvPr id="5153" name="AutoShape 116">
                  <a:extLst>
                    <a:ext uri="{FF2B5EF4-FFF2-40B4-BE49-F238E27FC236}">
                      <a16:creationId xmlns:a16="http://schemas.microsoft.com/office/drawing/2014/main" id="{C6386B4B-FA60-2E47-A5ED-F810ABB97BF8}"/>
                    </a:ext>
                  </a:extLst>
                </p:cNvPr>
                <p:cNvSpPr>
                  <a:spLocks noChangeArrowheads="1"/>
                </p:cNvSpPr>
                <p:nvPr/>
              </p:nvSpPr>
              <p:spPr bwMode="auto">
                <a:xfrm>
                  <a:off x="4065" y="2652"/>
                  <a:ext cx="345" cy="109"/>
                </a:xfrm>
                <a:prstGeom prst="roundRect">
                  <a:avLst>
                    <a:gd name="adj" fmla="val 12495"/>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54" name="Line 117">
                  <a:extLst>
                    <a:ext uri="{FF2B5EF4-FFF2-40B4-BE49-F238E27FC236}">
                      <a16:creationId xmlns:a16="http://schemas.microsoft.com/office/drawing/2014/main" id="{13D5E976-D63A-E54D-9E50-64A0887CD0B2}"/>
                    </a:ext>
                  </a:extLst>
                </p:cNvPr>
                <p:cNvSpPr>
                  <a:spLocks noChangeShapeType="1"/>
                </p:cNvSpPr>
                <p:nvPr/>
              </p:nvSpPr>
              <p:spPr bwMode="auto">
                <a:xfrm>
                  <a:off x="4163" y="2673"/>
                  <a:ext cx="16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5" name="Line 118">
                  <a:extLst>
                    <a:ext uri="{FF2B5EF4-FFF2-40B4-BE49-F238E27FC236}">
                      <a16:creationId xmlns:a16="http://schemas.microsoft.com/office/drawing/2014/main" id="{49312954-01B8-4A49-8CCD-AC74D037B598}"/>
                    </a:ext>
                  </a:extLst>
                </p:cNvPr>
                <p:cNvSpPr>
                  <a:spLocks noChangeShapeType="1"/>
                </p:cNvSpPr>
                <p:nvPr/>
              </p:nvSpPr>
              <p:spPr bwMode="auto">
                <a:xfrm>
                  <a:off x="4124" y="2706"/>
                  <a:ext cx="261"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6" name="Line 119">
                  <a:extLst>
                    <a:ext uri="{FF2B5EF4-FFF2-40B4-BE49-F238E27FC236}">
                      <a16:creationId xmlns:a16="http://schemas.microsoft.com/office/drawing/2014/main" id="{0491D026-FFB2-4A47-963B-223DD72ACDF6}"/>
                    </a:ext>
                  </a:extLst>
                </p:cNvPr>
                <p:cNvSpPr>
                  <a:spLocks noChangeShapeType="1"/>
                </p:cNvSpPr>
                <p:nvPr/>
              </p:nvSpPr>
              <p:spPr bwMode="auto">
                <a:xfrm>
                  <a:off x="4118" y="2740"/>
                  <a:ext cx="261"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49" name="Line 120">
                <a:extLst>
                  <a:ext uri="{FF2B5EF4-FFF2-40B4-BE49-F238E27FC236}">
                    <a16:creationId xmlns:a16="http://schemas.microsoft.com/office/drawing/2014/main" id="{49D4BABA-D920-464C-A1EB-F281ACFC21DB}"/>
                  </a:ext>
                </a:extLst>
              </p:cNvPr>
              <p:cNvSpPr>
                <a:spLocks noChangeShapeType="1"/>
              </p:cNvSpPr>
              <p:nvPr/>
            </p:nvSpPr>
            <p:spPr bwMode="auto">
              <a:xfrm>
                <a:off x="4424" y="2678"/>
                <a:ext cx="5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0" name="Rectangle 121">
                <a:extLst>
                  <a:ext uri="{FF2B5EF4-FFF2-40B4-BE49-F238E27FC236}">
                    <a16:creationId xmlns:a16="http://schemas.microsoft.com/office/drawing/2014/main" id="{67FB971B-7D35-3B42-832B-F829FC23F37E}"/>
                  </a:ext>
                </a:extLst>
              </p:cNvPr>
              <p:cNvSpPr>
                <a:spLocks noChangeArrowheads="1"/>
              </p:cNvSpPr>
              <p:nvPr/>
            </p:nvSpPr>
            <p:spPr bwMode="auto">
              <a:xfrm>
                <a:off x="4491" y="2663"/>
                <a:ext cx="76" cy="10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a:p>
            </p:txBody>
          </p:sp>
          <p:sp>
            <p:nvSpPr>
              <p:cNvPr id="5151" name="Line 122">
                <a:extLst>
                  <a:ext uri="{FF2B5EF4-FFF2-40B4-BE49-F238E27FC236}">
                    <a16:creationId xmlns:a16="http://schemas.microsoft.com/office/drawing/2014/main" id="{20B7922D-1CDA-7248-A77E-CBFCE9CA34AC}"/>
                  </a:ext>
                </a:extLst>
              </p:cNvPr>
              <p:cNvSpPr>
                <a:spLocks noChangeShapeType="1"/>
              </p:cNvSpPr>
              <p:nvPr/>
            </p:nvSpPr>
            <p:spPr bwMode="auto">
              <a:xfrm>
                <a:off x="4515" y="2692"/>
                <a:ext cx="0" cy="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2" name="Line 123">
                <a:extLst>
                  <a:ext uri="{FF2B5EF4-FFF2-40B4-BE49-F238E27FC236}">
                    <a16:creationId xmlns:a16="http://schemas.microsoft.com/office/drawing/2014/main" id="{447787CF-D38B-ED46-B8B0-E2B0E0AA5357}"/>
                  </a:ext>
                </a:extLst>
              </p:cNvPr>
              <p:cNvSpPr>
                <a:spLocks noChangeShapeType="1"/>
              </p:cNvSpPr>
              <p:nvPr/>
            </p:nvSpPr>
            <p:spPr bwMode="auto">
              <a:xfrm>
                <a:off x="4546" y="2692"/>
                <a:ext cx="0" cy="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37" name="Line 124">
              <a:extLst>
                <a:ext uri="{FF2B5EF4-FFF2-40B4-BE49-F238E27FC236}">
                  <a16:creationId xmlns:a16="http://schemas.microsoft.com/office/drawing/2014/main" id="{EAC02084-2323-A145-9903-BB609221A38F}"/>
                </a:ext>
              </a:extLst>
            </p:cNvPr>
            <p:cNvSpPr>
              <a:spLocks noChangeShapeType="1"/>
            </p:cNvSpPr>
            <p:nvPr/>
          </p:nvSpPr>
          <p:spPr bwMode="auto">
            <a:xfrm>
              <a:off x="4756" y="2148"/>
              <a:ext cx="42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 name="Rectangle 125">
              <a:extLst>
                <a:ext uri="{FF2B5EF4-FFF2-40B4-BE49-F238E27FC236}">
                  <a16:creationId xmlns:a16="http://schemas.microsoft.com/office/drawing/2014/main" id="{D63B1D2F-E2B1-B045-983C-169AC5277B88}"/>
                </a:ext>
              </a:extLst>
            </p:cNvPr>
            <p:cNvSpPr>
              <a:spLocks noChangeArrowheads="1"/>
            </p:cNvSpPr>
            <p:nvPr/>
          </p:nvSpPr>
          <p:spPr bwMode="auto">
            <a:xfrm>
              <a:off x="1314" y="999"/>
              <a:ext cx="635"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1. Arrival</a:t>
              </a:r>
            </a:p>
            <a:p>
              <a:pPr algn="ctr" eaLnBrk="1" hangingPunct="1"/>
              <a:r>
                <a:rPr lang="en-US" altLang="zh-CN">
                  <a:ea typeface="Arial Unicode MS" panose="020B0604020202020204" pitchFamily="34" charset="-128"/>
                  <a:cs typeface="Arial Unicode MS" panose="020B0604020202020204" pitchFamily="34" charset="-128"/>
                </a:rPr>
                <a:t>    process</a:t>
              </a:r>
            </a:p>
          </p:txBody>
        </p:sp>
        <p:sp>
          <p:nvSpPr>
            <p:cNvPr id="5139" name="Rectangle 126">
              <a:extLst>
                <a:ext uri="{FF2B5EF4-FFF2-40B4-BE49-F238E27FC236}">
                  <a16:creationId xmlns:a16="http://schemas.microsoft.com/office/drawing/2014/main" id="{9FDF058F-B751-6C48-9CD4-984DF713A095}"/>
                </a:ext>
              </a:extLst>
            </p:cNvPr>
            <p:cNvSpPr>
              <a:spLocks noChangeArrowheads="1"/>
            </p:cNvSpPr>
            <p:nvPr/>
          </p:nvSpPr>
          <p:spPr bwMode="auto">
            <a:xfrm>
              <a:off x="2625" y="999"/>
              <a:ext cx="799"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6. Service</a:t>
              </a:r>
            </a:p>
            <a:p>
              <a:pPr algn="ctr" eaLnBrk="1" hangingPunct="1"/>
              <a:r>
                <a:rPr lang="en-US" altLang="zh-CN">
                  <a:ea typeface="Arial Unicode MS" panose="020B0604020202020204" pitchFamily="34" charset="-128"/>
                  <a:cs typeface="Arial Unicode MS" panose="020B0604020202020204" pitchFamily="34" charset="-128"/>
                </a:rPr>
                <a:t>       discipline</a:t>
              </a:r>
            </a:p>
          </p:txBody>
        </p:sp>
        <p:sp>
          <p:nvSpPr>
            <p:cNvPr id="5140" name="Rectangle 127">
              <a:extLst>
                <a:ext uri="{FF2B5EF4-FFF2-40B4-BE49-F238E27FC236}">
                  <a16:creationId xmlns:a16="http://schemas.microsoft.com/office/drawing/2014/main" id="{B1ABBFB6-9EA2-F24D-BB59-ADF0B26FC9BF}"/>
                </a:ext>
              </a:extLst>
            </p:cNvPr>
            <p:cNvSpPr>
              <a:spLocks noChangeArrowheads="1"/>
            </p:cNvSpPr>
            <p:nvPr/>
          </p:nvSpPr>
          <p:spPr bwMode="auto">
            <a:xfrm>
              <a:off x="3938" y="951"/>
              <a:ext cx="86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2. Service time</a:t>
              </a:r>
            </a:p>
            <a:p>
              <a:pPr algn="ctr" eaLnBrk="1" hangingPunct="1"/>
              <a:r>
                <a:rPr lang="en-US" altLang="zh-CN">
                  <a:ea typeface="Arial Unicode MS" panose="020B0604020202020204" pitchFamily="34" charset="-128"/>
                  <a:cs typeface="Arial Unicode MS" panose="020B0604020202020204" pitchFamily="34" charset="-128"/>
                </a:rPr>
                <a:t> distribution</a:t>
              </a:r>
            </a:p>
          </p:txBody>
        </p:sp>
        <p:sp>
          <p:nvSpPr>
            <p:cNvPr id="5141" name="Line 128">
              <a:extLst>
                <a:ext uri="{FF2B5EF4-FFF2-40B4-BE49-F238E27FC236}">
                  <a16:creationId xmlns:a16="http://schemas.microsoft.com/office/drawing/2014/main" id="{F5628D64-CE05-3941-BD3F-BF2C2BAD5540}"/>
                </a:ext>
              </a:extLst>
            </p:cNvPr>
            <p:cNvSpPr>
              <a:spLocks noChangeShapeType="1"/>
            </p:cNvSpPr>
            <p:nvPr/>
          </p:nvSpPr>
          <p:spPr bwMode="auto">
            <a:xfrm>
              <a:off x="2836" y="2500"/>
              <a:ext cx="376" cy="136"/>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2" name="Line 129">
              <a:extLst>
                <a:ext uri="{FF2B5EF4-FFF2-40B4-BE49-F238E27FC236}">
                  <a16:creationId xmlns:a16="http://schemas.microsoft.com/office/drawing/2014/main" id="{EEB57C15-4995-E54C-85DB-CA5D192EDCDD}"/>
                </a:ext>
              </a:extLst>
            </p:cNvPr>
            <p:cNvSpPr>
              <a:spLocks noChangeShapeType="1"/>
            </p:cNvSpPr>
            <p:nvPr/>
          </p:nvSpPr>
          <p:spPr bwMode="auto">
            <a:xfrm flipH="1">
              <a:off x="3212" y="2500"/>
              <a:ext cx="392" cy="136"/>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3" name="Rectangle 130">
              <a:extLst>
                <a:ext uri="{FF2B5EF4-FFF2-40B4-BE49-F238E27FC236}">
                  <a16:creationId xmlns:a16="http://schemas.microsoft.com/office/drawing/2014/main" id="{69151A3F-559B-CB46-848F-C82DE12030C2}"/>
                </a:ext>
              </a:extLst>
            </p:cNvPr>
            <p:cNvSpPr>
              <a:spLocks noChangeArrowheads="1"/>
            </p:cNvSpPr>
            <p:nvPr/>
          </p:nvSpPr>
          <p:spPr bwMode="auto">
            <a:xfrm>
              <a:off x="2683" y="2631"/>
              <a:ext cx="78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4. Waiting </a:t>
              </a:r>
            </a:p>
            <a:p>
              <a:pPr algn="ctr" eaLnBrk="1" hangingPunct="1"/>
              <a:r>
                <a:rPr lang="en-US" altLang="zh-CN">
                  <a:ea typeface="Arial Unicode MS" panose="020B0604020202020204" pitchFamily="34" charset="-128"/>
                  <a:cs typeface="Arial Unicode MS" panose="020B0604020202020204" pitchFamily="34" charset="-128"/>
                </a:rPr>
                <a:t>       positions</a:t>
              </a:r>
            </a:p>
          </p:txBody>
        </p:sp>
        <p:sp>
          <p:nvSpPr>
            <p:cNvPr id="5144" name="Rectangle 131">
              <a:extLst>
                <a:ext uri="{FF2B5EF4-FFF2-40B4-BE49-F238E27FC236}">
                  <a16:creationId xmlns:a16="http://schemas.microsoft.com/office/drawing/2014/main" id="{527CBAD7-839C-4C43-AA35-133F903340C3}"/>
                </a:ext>
              </a:extLst>
            </p:cNvPr>
            <p:cNvSpPr>
              <a:spLocks noChangeArrowheads="1"/>
            </p:cNvSpPr>
            <p:nvPr/>
          </p:nvSpPr>
          <p:spPr bwMode="auto">
            <a:xfrm>
              <a:off x="3970" y="2871"/>
              <a:ext cx="798"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zh-CN">
                  <a:ea typeface="Arial Unicode MS" panose="020B0604020202020204" pitchFamily="34" charset="-128"/>
                  <a:cs typeface="Arial Unicode MS" panose="020B0604020202020204" pitchFamily="34" charset="-128"/>
                </a:rPr>
                <a:t>3. Number of </a:t>
              </a:r>
            </a:p>
            <a:p>
              <a:pPr algn="ctr" eaLnBrk="1" hangingPunct="1"/>
              <a:r>
                <a:rPr lang="en-US" altLang="zh-CN">
                  <a:ea typeface="Arial Unicode MS" panose="020B0604020202020204" pitchFamily="34" charset="-128"/>
                  <a:cs typeface="Arial Unicode MS" panose="020B0604020202020204" pitchFamily="34" charset="-128"/>
                </a:rPr>
                <a:t>servers</a:t>
              </a:r>
            </a:p>
          </p:txBody>
        </p:sp>
      </p:grpSp>
    </p:spTree>
    <p:extLst>
      <p:ext uri="{BB962C8B-B14F-4D97-AF65-F5344CB8AC3E}">
        <p14:creationId xmlns:p14="http://schemas.microsoft.com/office/powerpoint/2010/main" val="25063090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648"/>
        <p:cNvGrpSpPr/>
        <p:nvPr/>
      </p:nvGrpSpPr>
      <p:grpSpPr>
        <a:xfrm>
          <a:off x="0" y="0"/>
          <a:ext cx="0" cy="0"/>
          <a:chOff x="0" y="0"/>
          <a:chExt cx="0" cy="0"/>
        </a:xfrm>
      </p:grpSpPr>
      <p:sp>
        <p:nvSpPr>
          <p:cNvPr id="649" name="Google Shape;649;p39"/>
          <p:cNvSpPr txBox="1"/>
          <p:nvPr/>
        </p:nvSpPr>
        <p:spPr>
          <a:xfrm>
            <a:off x="3687850" y="838075"/>
            <a:ext cx="6676800" cy="1380900"/>
          </a:xfrm>
          <a:prstGeom prst="rect">
            <a:avLst/>
          </a:prstGeom>
          <a:noFill/>
          <a:ln>
            <a:noFill/>
          </a:ln>
        </p:spPr>
        <p:txBody>
          <a:bodyPr spcFirstLastPara="1" wrap="square" lIns="91425" tIns="91425" rIns="91425" bIns="91425" anchor="t" anchorCtr="0">
            <a:noAutofit/>
          </a:bodyPr>
          <a:lstStyle/>
          <a:p>
            <a:pPr>
              <a:buSzPts val="1100"/>
            </a:pPr>
            <a:r>
              <a:rPr lang="en" sz="1800" b="1">
                <a:solidFill>
                  <a:srgbClr val="677480"/>
                </a:solidFill>
                <a:latin typeface="Lato"/>
                <a:ea typeface="Lato"/>
                <a:cs typeface="Lato"/>
                <a:sym typeface="Lato"/>
              </a:rPr>
              <a:t>Now you can use any emoji as an icon!</a:t>
            </a:r>
            <a:endParaRPr sz="1800">
              <a:solidFill>
                <a:srgbClr val="677480"/>
              </a:solidFill>
              <a:latin typeface="Lato"/>
              <a:ea typeface="Lato"/>
              <a:cs typeface="Lato"/>
              <a:sym typeface="Lato"/>
            </a:endParaRPr>
          </a:p>
          <a:p>
            <a:pPr>
              <a:buSzPts val="1100"/>
            </a:pPr>
            <a:r>
              <a:rPr lang="en" sz="1800">
                <a:solidFill>
                  <a:srgbClr val="677480"/>
                </a:solidFill>
                <a:latin typeface="Lato"/>
                <a:ea typeface="Lato"/>
                <a:cs typeface="Lato"/>
                <a:sym typeface="Lato"/>
              </a:rPr>
              <a:t>And of course it resizes without losing quality and you can change the color.</a:t>
            </a:r>
            <a:endParaRPr sz="1800">
              <a:solidFill>
                <a:srgbClr val="677480"/>
              </a:solidFill>
              <a:latin typeface="Lato"/>
              <a:ea typeface="Lato"/>
              <a:cs typeface="Lato"/>
              <a:sym typeface="Lato"/>
            </a:endParaRPr>
          </a:p>
          <a:p>
            <a:endParaRPr sz="1800">
              <a:solidFill>
                <a:srgbClr val="677480"/>
              </a:solidFill>
              <a:latin typeface="Lato"/>
              <a:ea typeface="Lato"/>
              <a:cs typeface="Lato"/>
              <a:sym typeface="Lato"/>
            </a:endParaRPr>
          </a:p>
          <a:p>
            <a:r>
              <a:rPr lang="en" sz="1800">
                <a:solidFill>
                  <a:srgbClr val="677480"/>
                </a:solidFill>
                <a:latin typeface="Lato"/>
                <a:ea typeface="Lato"/>
                <a:cs typeface="Lato"/>
                <a:sym typeface="Lato"/>
              </a:rPr>
              <a:t>How? Follow Google instructions </a:t>
            </a:r>
            <a:r>
              <a:rPr lang="en" sz="1800" u="sng">
                <a:solidFill>
                  <a:srgbClr val="677480"/>
                </a:solidFill>
                <a:latin typeface="Lato"/>
                <a:ea typeface="Lato"/>
                <a:cs typeface="Lato"/>
                <a:sym typeface="Lato"/>
                <a:hlinkClick r:id="rId3"/>
              </a:rPr>
              <a:t>https://twitter.com/googledocs/status/730087240156643328</a:t>
            </a:r>
            <a:endParaRPr sz="1800">
              <a:solidFill>
                <a:srgbClr val="677480"/>
              </a:solidFill>
              <a:latin typeface="Lato"/>
              <a:ea typeface="Lato"/>
              <a:cs typeface="Lato"/>
              <a:sym typeface="Lato"/>
            </a:endParaRPr>
          </a:p>
          <a:p>
            <a:endParaRPr sz="1800">
              <a:solidFill>
                <a:srgbClr val="677480"/>
              </a:solidFill>
              <a:latin typeface="Lato"/>
              <a:ea typeface="Lato"/>
              <a:cs typeface="Lato"/>
              <a:sym typeface="Lato"/>
            </a:endParaRPr>
          </a:p>
          <a:p>
            <a:endParaRPr sz="1800">
              <a:solidFill>
                <a:srgbClr val="677480"/>
              </a:solidFill>
              <a:latin typeface="Lato"/>
              <a:ea typeface="Lato"/>
              <a:cs typeface="Lato"/>
              <a:sym typeface="Lato"/>
            </a:endParaRPr>
          </a:p>
          <a:p>
            <a:pPr>
              <a:buSzPts val="1100"/>
            </a:pPr>
            <a:endParaRPr sz="1800">
              <a:solidFill>
                <a:srgbClr val="677480"/>
              </a:solidFill>
              <a:latin typeface="Lato"/>
              <a:ea typeface="Lato"/>
              <a:cs typeface="Lato"/>
              <a:sym typeface="Lato"/>
            </a:endParaRPr>
          </a:p>
          <a:p>
            <a:endParaRPr sz="1800">
              <a:solidFill>
                <a:srgbClr val="677480"/>
              </a:solidFill>
              <a:latin typeface="Lato"/>
              <a:ea typeface="Lato"/>
              <a:cs typeface="Lato"/>
              <a:sym typeface="Lato"/>
            </a:endParaRPr>
          </a:p>
        </p:txBody>
      </p:sp>
      <p:sp>
        <p:nvSpPr>
          <p:cNvPr id="650" name="Google Shape;650;p39"/>
          <p:cNvSpPr txBox="1"/>
          <p:nvPr/>
        </p:nvSpPr>
        <p:spPr>
          <a:xfrm>
            <a:off x="2332100" y="2983850"/>
            <a:ext cx="7608300" cy="2570700"/>
          </a:xfrm>
          <a:prstGeom prst="rect">
            <a:avLst/>
          </a:prstGeom>
          <a:noFill/>
          <a:ln>
            <a:noFill/>
          </a:ln>
        </p:spPr>
        <p:txBody>
          <a:bodyPr spcFirstLastPara="1" wrap="square" lIns="91425" tIns="91425" rIns="91425" bIns="91425" anchor="t" anchorCtr="0">
            <a:noAutofit/>
          </a:bodyPr>
          <a:lstStyle/>
          <a:p>
            <a:pPr>
              <a:lnSpc>
                <a:spcPct val="115000"/>
              </a:lnSpc>
            </a:pPr>
            <a:r>
              <a:rPr lang="en" sz="4800">
                <a:solidFill>
                  <a:srgbClr val="2185C5"/>
                </a:solidFill>
              </a:rPr>
              <a:t>✋👆👉👍👤👦👧👨👩👪💃🏃💑❤😂😉😋😒😭👶😸🐟🍒🍔💣📌📖🔨🎃🎈🎨🏈🏰🌏🔌🔑</a:t>
            </a:r>
            <a:r>
              <a:rPr lang="en" sz="2400">
                <a:solidFill>
                  <a:srgbClr val="FFFFFF"/>
                </a:solidFill>
                <a:highlight>
                  <a:srgbClr val="2185C5"/>
                </a:highlight>
                <a:latin typeface="Lato"/>
                <a:ea typeface="Lato"/>
                <a:cs typeface="Lato"/>
                <a:sym typeface="Lato"/>
              </a:rPr>
              <a:t> and many more...</a:t>
            </a:r>
            <a:endParaRPr sz="2400">
              <a:solidFill>
                <a:srgbClr val="FFFFFF"/>
              </a:solidFill>
              <a:highlight>
                <a:srgbClr val="2185C5"/>
              </a:highlight>
              <a:latin typeface="Lato"/>
              <a:ea typeface="Lato"/>
              <a:cs typeface="Lato"/>
              <a:sym typeface="Lato"/>
            </a:endParaRPr>
          </a:p>
        </p:txBody>
      </p:sp>
      <p:sp>
        <p:nvSpPr>
          <p:cNvPr id="651" name="Google Shape;651;p39"/>
          <p:cNvSpPr txBox="1"/>
          <p:nvPr/>
        </p:nvSpPr>
        <p:spPr>
          <a:xfrm>
            <a:off x="2172975" y="856414"/>
            <a:ext cx="1440600" cy="1296000"/>
          </a:xfrm>
          <a:prstGeom prst="rect">
            <a:avLst/>
          </a:prstGeom>
          <a:noFill/>
          <a:ln>
            <a:noFill/>
          </a:ln>
        </p:spPr>
        <p:txBody>
          <a:bodyPr spcFirstLastPara="1" wrap="square" lIns="91425" tIns="91425" rIns="91425" bIns="91425" anchor="ctr" anchorCtr="0">
            <a:noAutofit/>
          </a:bodyPr>
          <a:lstStyle/>
          <a:p>
            <a:pPr algn="ctr">
              <a:buSzPts val="1100"/>
            </a:pPr>
            <a:r>
              <a:rPr lang="en" sz="9600">
                <a:solidFill>
                  <a:srgbClr val="FF9715"/>
                </a:solidFill>
              </a:rPr>
              <a:t>😉</a:t>
            </a:r>
            <a:endParaRPr sz="9600">
              <a:solidFill>
                <a:srgbClr val="FF9715"/>
              </a:solidFill>
            </a:endParaRPr>
          </a:p>
        </p:txBody>
      </p:sp>
      <p:sp>
        <p:nvSpPr>
          <p:cNvPr id="652" name="Google Shape;652;p39"/>
          <p:cNvSpPr txBox="1">
            <a:spLocks noGrp="1"/>
          </p:cNvSpPr>
          <p:nvPr>
            <p:ph type="sldNum" idx="12"/>
          </p:nvPr>
        </p:nvSpPr>
        <p:spPr>
          <a:xfrm>
            <a:off x="10004575" y="6364177"/>
            <a:ext cx="548700" cy="417900"/>
          </a:xfrm>
          <a:prstGeom prst="rect">
            <a:avLst/>
          </a:prstGeom>
        </p:spPr>
        <p:txBody>
          <a:bodyPr spcFirstLastPara="1" wrap="square" lIns="91425" tIns="91425" rIns="91425" bIns="91425" anchor="t" anchorCtr="0">
            <a:noAutofit/>
          </a:bodyPr>
          <a:lstStyle/>
          <a:p>
            <a:fld id="{00000000-1234-1234-1234-123412341234}" type="slidenum">
              <a:rPr lang="en"/>
              <a:pPr/>
              <a:t>60</a:t>
            </a:fld>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a:extLst>
              <a:ext uri="{FF2B5EF4-FFF2-40B4-BE49-F238E27FC236}">
                <a16:creationId xmlns:a16="http://schemas.microsoft.com/office/drawing/2014/main" id="{A586B8A9-964B-A346-8FA7-1C4A21A4A4FE}"/>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Kendall Notation </a:t>
            </a:r>
            <a:r>
              <a:rPr lang="en-US" altLang="zh-CN" i="1"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A/S/m/B/K/SD</a:t>
            </a:r>
          </a:p>
        </p:txBody>
      </p:sp>
      <p:sp>
        <p:nvSpPr>
          <p:cNvPr id="6146" name="Rectangle 3">
            <a:extLst>
              <a:ext uri="{FF2B5EF4-FFF2-40B4-BE49-F238E27FC236}">
                <a16:creationId xmlns:a16="http://schemas.microsoft.com/office/drawing/2014/main" id="{CB471B9E-B16C-BF47-A0B6-07791F9C7C04}"/>
              </a:ext>
            </a:extLst>
          </p:cNvPr>
          <p:cNvSpPr txBox="1">
            <a:spLocks noGrp="1" noChangeArrowheads="1"/>
          </p:cNvSpPr>
          <p:nvPr>
            <p:ph idx="1"/>
          </p:nvPr>
        </p:nvSpPr>
        <p:spPr>
          <a:xfrm>
            <a:off x="1296531" y="1666558"/>
            <a:ext cx="9991062" cy="4736400"/>
          </a:xfrm>
        </p:spPr>
        <p:txBody>
          <a:bodyPr/>
          <a:lstStyle/>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Arrival process</a:t>
            </a:r>
          </a:p>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Service time distribution </a:t>
            </a:r>
          </a:p>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Number of servers</a:t>
            </a:r>
          </a:p>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B</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Number of buffers (system capacity) </a:t>
            </a:r>
          </a:p>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K</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Population size, and </a:t>
            </a:r>
          </a:p>
          <a:p>
            <a:r>
              <a:rPr lang="en-US" altLang="zh-CN" sz="2400" i="1"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D</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Service discipline</a:t>
            </a:r>
          </a:p>
          <a:p>
            <a:pPr marL="38100" indent="0">
              <a:buNone/>
            </a:pPr>
            <a:endPar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a:p>
            <a:pPr marL="38100" indent="0">
              <a:buNone/>
            </a:pPr>
            <a:endPar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p:sp>
        <p:nvSpPr>
          <p:cNvPr id="2" name="Snip and Round Single Corner Rectangle 1">
            <a:extLst>
              <a:ext uri="{FF2B5EF4-FFF2-40B4-BE49-F238E27FC236}">
                <a16:creationId xmlns:a16="http://schemas.microsoft.com/office/drawing/2014/main" id="{4F6003EC-AA76-3841-AB55-D205CE8BBC19}"/>
              </a:ext>
            </a:extLst>
          </p:cNvPr>
          <p:cNvSpPr/>
          <p:nvPr/>
        </p:nvSpPr>
        <p:spPr>
          <a:xfrm>
            <a:off x="8094690" y="1832547"/>
            <a:ext cx="3747540" cy="4013617"/>
          </a:xfrm>
          <a:prstGeom prst="snipRoundRect">
            <a:avLst/>
          </a:prstGeom>
          <a:solidFill>
            <a:schemeClr val="bg1">
              <a:lumMod val="9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zh-CN" sz="22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M</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Exponential</a:t>
            </a:r>
          </a:p>
          <a:p>
            <a:r>
              <a:rPr lang="en-US" altLang="zh-CN" sz="2000" i="1" dirty="0" err="1">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E</a:t>
            </a:r>
            <a:r>
              <a:rPr lang="en-US" altLang="zh-CN" sz="2000" i="1" baseline="-25000" dirty="0" err="1">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k</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Erlang </a:t>
            </a:r>
            <a:r>
              <a:rPr lang="en-US" altLang="zh-CN" sz="20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M</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Exponential</a:t>
            </a:r>
          </a:p>
          <a:p>
            <a:r>
              <a:rPr lang="en-US" altLang="zh-CN" sz="2000" i="1" dirty="0" err="1">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E</a:t>
            </a:r>
            <a:r>
              <a:rPr lang="en-US" altLang="zh-CN" sz="2000" i="1" baseline="-25000" dirty="0" err="1">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k</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Erlang with parameter </a:t>
            </a:r>
            <a:r>
              <a:rPr lang="en-US" altLang="zh-CN" sz="20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k</a:t>
            </a:r>
          </a:p>
          <a:p>
            <a:r>
              <a:rPr lang="en-US" altLang="zh-CN" sz="2000" i="1" dirty="0" err="1">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H</a:t>
            </a:r>
            <a:r>
              <a:rPr lang="en-US" altLang="zh-CN" sz="2000" i="1" baseline="-25000" dirty="0" err="1">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k</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Hyper-exponential with parameter </a:t>
            </a:r>
            <a:r>
              <a:rPr lang="en-US" altLang="zh-CN" sz="20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k</a:t>
            </a:r>
          </a:p>
          <a:p>
            <a:r>
              <a:rPr lang="en-US" altLang="zh-CN" sz="20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D</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Deterministic </a:t>
            </a:r>
            <a:r>
              <a:rPr lang="en-US" altLang="zh-CN" sz="2000" b="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constant</a:t>
            </a:r>
          </a:p>
          <a:p>
            <a:r>
              <a:rPr lang="en-US" altLang="zh-CN" sz="20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G</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General  All</a:t>
            </a:r>
          </a:p>
          <a:p>
            <a:pPr lvl="1"/>
            <a:r>
              <a:rPr lang="en-US" altLang="zh-CN" sz="2000" i="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G</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General </a:t>
            </a:r>
            <a:r>
              <a:rPr lang="en-US" altLang="zh-CN" sz="2000" b="1"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a:t>
            </a:r>
            <a:r>
              <a:rPr lang="en-US" altLang="zh-CN" sz="2000" dirty="0">
                <a:solidFill>
                  <a:srgbClr val="0070C0"/>
                </a:solidFill>
                <a:latin typeface="Abadi" panose="020F0502020204030204" pitchFamily="34" charset="0"/>
                <a:ea typeface="Arial Unicode MS" panose="020B0604020202020204" pitchFamily="34" charset="-128"/>
                <a:cs typeface="Abadi" panose="020F0502020204030204" pitchFamily="34" charset="0"/>
                <a:sym typeface="Lato" panose="020F0502020204030203" pitchFamily="34" charset="77"/>
              </a:rPr>
              <a:t> All</a:t>
            </a:r>
          </a:p>
        </p:txBody>
      </p:sp>
      <p:sp>
        <p:nvSpPr>
          <p:cNvPr id="4" name="TextBox 3">
            <a:extLst>
              <a:ext uri="{FF2B5EF4-FFF2-40B4-BE49-F238E27FC236}">
                <a16:creationId xmlns:a16="http://schemas.microsoft.com/office/drawing/2014/main" id="{0F1903D4-218E-3141-8324-E8CCBA0537DE}"/>
              </a:ext>
            </a:extLst>
          </p:cNvPr>
          <p:cNvSpPr txBox="1"/>
          <p:nvPr/>
        </p:nvSpPr>
        <p:spPr>
          <a:xfrm>
            <a:off x="3132944" y="4766871"/>
            <a:ext cx="3853940" cy="1477328"/>
          </a:xfrm>
          <a:prstGeom prst="rect">
            <a:avLst/>
          </a:prstGeom>
          <a:noFill/>
        </p:spPr>
        <p:txBody>
          <a:bodyPr wrap="none" rtlCol="0">
            <a:spAutoFit/>
          </a:bodyPr>
          <a:lstStyle/>
          <a:p>
            <a:pPr marL="38100" indent="0">
              <a:lnSpc>
                <a:spcPct val="90000"/>
              </a:lnSpc>
              <a:buNone/>
            </a:pP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Note. Defaults:</a:t>
            </a:r>
          </a:p>
          <a:p>
            <a:pPr marL="533400" lvl="1" indent="0">
              <a:lnSpc>
                <a:spcPct val="90000"/>
              </a:lnSpc>
              <a:buNone/>
            </a:pP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Infinite buffer capacity</a:t>
            </a:r>
          </a:p>
          <a:p>
            <a:pPr marL="533400" lvl="1" indent="0">
              <a:lnSpc>
                <a:spcPct val="90000"/>
              </a:lnSpc>
              <a:buNone/>
            </a:pP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Infinite population size</a:t>
            </a:r>
          </a:p>
          <a:p>
            <a:pPr marL="533400" lvl="1" indent="0">
              <a:lnSpc>
                <a:spcPct val="90000"/>
              </a:lnSpc>
              <a:buNone/>
            </a:pP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FCFS service discipline.</a:t>
            </a:r>
          </a:p>
          <a:p>
            <a:pPr marL="38100" indent="0">
              <a:lnSpc>
                <a:spcPct val="90000"/>
              </a:lnSpc>
              <a:buNone/>
            </a:pP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 </a:t>
            </a:r>
            <a:r>
              <a:rPr lang="en-US" altLang="zh-CN" sz="2000" i="1"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G/G/1</a:t>
            </a: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 = </a:t>
            </a:r>
            <a:r>
              <a:rPr lang="en-US" altLang="zh-CN" sz="2000" i="1"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G/G/1/</a:t>
            </a:r>
            <a:r>
              <a:rPr lang="en-US" altLang="zh-CN" sz="2000" b="1" i="1"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1</a:t>
            </a:r>
            <a:r>
              <a:rPr lang="en-US" altLang="zh-CN" sz="2000" i="1"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a:t>
            </a:r>
            <a:r>
              <a:rPr lang="en-US" altLang="zh-CN" sz="2000" b="1" i="1"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1</a:t>
            </a:r>
            <a:r>
              <a:rPr lang="en-US" altLang="zh-CN" sz="2000" i="1"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FCFS</a:t>
            </a:r>
            <a:r>
              <a:rPr lang="en-US" altLang="zh-CN" sz="2000" dirty="0">
                <a:solidFill>
                  <a:srgbClr val="FF2D55"/>
                </a:solidFill>
                <a:latin typeface="Happy Monkey" panose="02000500000000020004" pitchFamily="2" charset="0"/>
                <a:ea typeface="Arial Unicode MS" panose="020B0604020202020204" pitchFamily="34" charset="-128"/>
                <a:cs typeface="Arial Unicode MS" panose="020B0604020202020204" pitchFamily="34" charset="-128"/>
                <a:sym typeface="Lato" panose="020F0502020204030203" pitchFamily="34" charset="77"/>
              </a:rPr>
              <a:t>  </a:t>
            </a:r>
          </a:p>
        </p:txBody>
      </p:sp>
    </p:spTree>
    <p:extLst>
      <p:ext uri="{BB962C8B-B14F-4D97-AF65-F5344CB8AC3E}">
        <p14:creationId xmlns:p14="http://schemas.microsoft.com/office/powerpoint/2010/main" val="3375491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6EF8808F-C94B-6746-8C8B-FBF331627ECF}"/>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Arrival Process</a:t>
            </a:r>
          </a:p>
        </p:txBody>
      </p:sp>
      <p:sp>
        <p:nvSpPr>
          <p:cNvPr id="7170" name="Rectangle 3">
            <a:extLst>
              <a:ext uri="{FF2B5EF4-FFF2-40B4-BE49-F238E27FC236}">
                <a16:creationId xmlns:a16="http://schemas.microsoft.com/office/drawing/2014/main" id="{0CA94C6F-1B6A-4947-9D6F-D9DA2AD4999B}"/>
              </a:ext>
            </a:extLst>
          </p:cNvPr>
          <p:cNvSpPr txBox="1">
            <a:spLocks noGrp="1" noChangeArrowheads="1"/>
          </p:cNvSpPr>
          <p:nvPr>
            <p:ph idx="1"/>
          </p:nvPr>
        </p:nvSpPr>
        <p:spPr>
          <a:xfrm>
            <a:off x="1191600" y="1831450"/>
            <a:ext cx="9509738" cy="4736400"/>
          </a:xfrm>
        </p:spPr>
        <p:txBody>
          <a:bodyPr/>
          <a:lstStyle/>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rrival times: </a:t>
            </a:r>
          </a:p>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nterarrival times: </a:t>
            </a:r>
          </a:p>
          <a:p>
            <a:r>
              <a:rPr lang="en-US" altLang="zh-CN" sz="2400" dirty="0" err="1">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t</a:t>
            </a:r>
            <a:r>
              <a:rPr lang="en-US" altLang="zh-CN" sz="2400" baseline="-25000" dirty="0" err="1">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j</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form a sequence of Independent and Identically Distributed (IID) random variables</a:t>
            </a:r>
          </a:p>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Exponential + IID </a:t>
            </a:r>
            <a:r>
              <a:rPr lang="en-US" altLang="zh-CN" sz="2400" dirty="0">
                <a:latin typeface="Symbol" pitchFamily="2" charset="2"/>
                <a:ea typeface="Arial Unicode MS" panose="020B0604020202020204" pitchFamily="34" charset="-128"/>
                <a:cs typeface="Arial Unicode MS" panose="020B0604020202020204" pitchFamily="34" charset="-128"/>
                <a:sym typeface="Lato" panose="020F0502020204030203" pitchFamily="34" charset="77"/>
              </a:rPr>
              <a:t></a:t>
            </a:r>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Poisson </a:t>
            </a:r>
          </a:p>
          <a:p>
            <a:r>
              <a:rPr lang="en-US" altLang="zh-CN" sz="24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Notation:</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M = Memoryless = Poisson</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E = Erlang</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H = Hyper-exponential</a:t>
            </a:r>
          </a:p>
          <a:p>
            <a:pPr lvl="1">
              <a:buFont typeface="Courier New" panose="02070309020205020404" pitchFamily="49" charset="0"/>
              <a:buChar char="o"/>
            </a:pP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G = General </a:t>
            </a:r>
            <a:r>
              <a:rPr lang="en-US" altLang="zh-CN" dirty="0">
                <a:latin typeface="Symbol" pitchFamily="2" charset="2"/>
                <a:ea typeface="Arial Unicode MS" panose="020B0604020202020204" pitchFamily="34" charset="-128"/>
                <a:cs typeface="Arial Unicode MS" panose="020B0604020202020204" pitchFamily="34" charset="-128"/>
                <a:sym typeface="Symbol" pitchFamily="2" charset="2"/>
              </a:rPr>
              <a:t> </a:t>
            </a:r>
            <a:r>
              <a:rPr lang="en-US" altLang="zh-CN"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Results valid for all distributions</a:t>
            </a:r>
          </a:p>
        </p:txBody>
      </p:sp>
      <p:pic>
        <p:nvPicPr>
          <p:cNvPr id="7171" name="Picture 6" descr="TP_tmp">
            <a:extLst>
              <a:ext uri="{FF2B5EF4-FFF2-40B4-BE49-F238E27FC236}">
                <a16:creationId xmlns:a16="http://schemas.microsoft.com/office/drawing/2014/main" id="{9363B090-E3FB-F44D-B3EB-6430AE190C75}"/>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076700" y="2042587"/>
            <a:ext cx="12954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7" descr="TP_tmp">
            <a:extLst>
              <a:ext uri="{FF2B5EF4-FFF2-40B4-BE49-F238E27FC236}">
                <a16:creationId xmlns:a16="http://schemas.microsoft.com/office/drawing/2014/main" id="{31CE574C-C20C-9C49-9503-73C60A220DF9}"/>
              </a:ext>
            </a:extLst>
          </p:cNvPr>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422469" y="2507724"/>
            <a:ext cx="1524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85390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F03C70C0-B643-954C-BEF4-F3DAB0203877}"/>
              </a:ext>
            </a:extLst>
          </p:cNvPr>
          <p:cNvSpPr txBox="1">
            <a:spLocks noGrp="1" noChangeArrowheads="1"/>
          </p:cNvSpPr>
          <p:nvPr>
            <p:ph type="title"/>
          </p:nvPr>
        </p:nvSpPr>
        <p:spPr/>
        <p:txBody>
          <a:bodyPr/>
          <a:lstStyle/>
          <a:p>
            <a:pPr>
              <a:buClr>
                <a:srgbClr val="97ABBC"/>
              </a:buClr>
              <a:buSzPts val="3600"/>
              <a:buFont typeface="Raleway" panose="020B0503030101060003" pitchFamily="34" charset="77"/>
              <a:buNone/>
            </a:pPr>
            <a:r>
              <a:rPr lang="en-US" altLang="zh-CN" dirty="0">
                <a:latin typeface="Raleway" panose="020B0503030101060003" pitchFamily="34" charset="77"/>
                <a:ea typeface="Arial Unicode MS" panose="020B0604020202020204" pitchFamily="34" charset="-128"/>
                <a:cs typeface="Arial Unicode MS" panose="020B0604020202020204" pitchFamily="34" charset="-128"/>
                <a:sym typeface="Raleway" panose="020B0503030101060003" pitchFamily="34" charset="77"/>
              </a:rPr>
              <a:t>Service Time</a:t>
            </a:r>
          </a:p>
        </p:txBody>
      </p:sp>
      <p:sp>
        <p:nvSpPr>
          <p:cNvPr id="8194" name="Rectangle 3">
            <a:extLst>
              <a:ext uri="{FF2B5EF4-FFF2-40B4-BE49-F238E27FC236}">
                <a16:creationId xmlns:a16="http://schemas.microsoft.com/office/drawing/2014/main" id="{7A80A5AF-25C0-894B-ADB1-0395062BA657}"/>
              </a:ext>
            </a:extLst>
          </p:cNvPr>
          <p:cNvSpPr txBox="1">
            <a:spLocks noGrp="1" noChangeArrowheads="1"/>
          </p:cNvSpPr>
          <p:nvPr>
            <p:ph idx="1"/>
          </p:nvPr>
        </p:nvSpPr>
        <p:spPr>
          <a:xfrm>
            <a:off x="1326512" y="1681548"/>
            <a:ext cx="4769488" cy="4736400"/>
          </a:xfrm>
        </p:spPr>
        <p:txBody>
          <a:bodyPr/>
          <a:lstStyle/>
          <a:p>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Distribution</a:t>
            </a:r>
          </a:p>
          <a:p>
            <a:pPr lvl="1"/>
            <a:r>
              <a:rPr lang="en-US" altLang="zh-CN" sz="22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Time each student spends at the terminal.</a:t>
            </a:r>
          </a:p>
          <a:p>
            <a:pPr lvl="1"/>
            <a:r>
              <a:rPr lang="en-US" altLang="zh-CN" sz="22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ervice times are IID. </a:t>
            </a:r>
          </a:p>
          <a:p>
            <a:pPr lvl="1"/>
            <a:r>
              <a:rPr lang="en-US" altLang="zh-CN" sz="22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Distribution: M (exponential), E (Erlang), H (hyper exponential), or G (general)</a:t>
            </a:r>
          </a:p>
          <a:p>
            <a:pPr lvl="1"/>
            <a:r>
              <a:rPr lang="en-US" altLang="zh-CN" sz="22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Device = Service center = Queue </a:t>
            </a:r>
          </a:p>
          <a:p>
            <a:pPr lvl="1"/>
            <a:r>
              <a:rPr lang="en-US" altLang="zh-CN" sz="22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Buffer = Waiting positions</a:t>
            </a:r>
          </a:p>
          <a:p>
            <a:endPar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p:sp>
        <p:nvSpPr>
          <p:cNvPr id="4" name="Rectangle 3">
            <a:extLst>
              <a:ext uri="{FF2B5EF4-FFF2-40B4-BE49-F238E27FC236}">
                <a16:creationId xmlns:a16="http://schemas.microsoft.com/office/drawing/2014/main" id="{8D085123-C14E-6F48-8799-470837F7CDBB}"/>
              </a:ext>
            </a:extLst>
          </p:cNvPr>
          <p:cNvSpPr txBox="1">
            <a:spLocks noChangeArrowheads="1"/>
          </p:cNvSpPr>
          <p:nvPr/>
        </p:nvSpPr>
        <p:spPr>
          <a:xfrm>
            <a:off x="6096000" y="1564125"/>
            <a:ext cx="5086662" cy="4736400"/>
          </a:xfrm>
          <a:prstGeom prst="rect">
            <a:avLst/>
          </a:prstGeom>
          <a:noFill/>
          <a:ln>
            <a:noFill/>
          </a:ln>
        </p:spPr>
        <p:txBody>
          <a:bodyPr spcFirstLastPara="1" wrap="square" lIns="91425" tIns="91425" rIns="91425" bIns="91425" anchor="t" anchorCtr="0"/>
          <a:lstStyle>
            <a:defPPr marR="0" lvl="0" algn="l" rtl="0">
              <a:lnSpc>
                <a:spcPct val="100000"/>
              </a:lnSpc>
              <a:spcBef>
                <a:spcPts val="0"/>
              </a:spcBef>
              <a:spcAft>
                <a:spcPts val="0"/>
              </a:spcAft>
            </a:defPPr>
            <a:lvl1pPr marL="457200" marR="0" lvl="0" indent="-419100" algn="l" rtl="0" eaLnBrk="1" hangingPunct="1">
              <a:lnSpc>
                <a:spcPct val="100000"/>
              </a:lnSpc>
              <a:spcBef>
                <a:spcPts val="600"/>
              </a:spcBef>
              <a:spcAft>
                <a:spcPts val="0"/>
              </a:spcAft>
              <a:buClr>
                <a:srgbClr val="677480"/>
              </a:buClr>
              <a:buSzPts val="3000"/>
              <a:buFont typeface="Courier New" panose="02070309020205020404" pitchFamily="49" charset="0"/>
              <a:buChar char="o"/>
              <a:defRPr sz="3000" b="0" i="0" u="none" strike="noStrike" cap="none">
                <a:solidFill>
                  <a:srgbClr val="677480"/>
                </a:solidFill>
                <a:latin typeface="Lato"/>
                <a:ea typeface="Lato"/>
                <a:cs typeface="Lato"/>
                <a:sym typeface="Lato"/>
              </a:defRPr>
            </a:lvl1pPr>
            <a:lvl2pPr marL="876300" marR="0" lvl="1" indent="-342900" algn="l" rtl="0" eaLnBrk="1" hangingPunct="1">
              <a:lnSpc>
                <a:spcPct val="100000"/>
              </a:lnSpc>
              <a:spcBef>
                <a:spcPts val="0"/>
              </a:spcBef>
              <a:spcAft>
                <a:spcPts val="0"/>
              </a:spcAft>
              <a:buClr>
                <a:srgbClr val="677480"/>
              </a:buClr>
              <a:buSzPts val="2400"/>
              <a:buFont typeface="Arial" panose="020B0604020202020204" pitchFamily="34" charset="0"/>
              <a:buChar char="•"/>
              <a:defRPr sz="2400" b="0" i="0" u="none" strike="noStrike" cap="none">
                <a:solidFill>
                  <a:srgbClr val="677480"/>
                </a:solidFill>
                <a:latin typeface="Lato"/>
                <a:ea typeface="Lato"/>
                <a:cs typeface="Lato"/>
                <a:sym typeface="Lato"/>
              </a:defRPr>
            </a:lvl2pPr>
            <a:lvl3pPr marL="1333500" marR="0" lvl="2" indent="-342900" algn="l" rtl="0" eaLnBrk="1" hangingPunct="1">
              <a:lnSpc>
                <a:spcPct val="100000"/>
              </a:lnSpc>
              <a:spcBef>
                <a:spcPts val="0"/>
              </a:spcBef>
              <a:spcAft>
                <a:spcPts val="0"/>
              </a:spcAft>
              <a:buClr>
                <a:srgbClr val="677480"/>
              </a:buClr>
              <a:buSzPts val="2400"/>
              <a:buFont typeface="Arial" panose="020B0604020202020204" pitchFamily="34" charset="0"/>
              <a:buChar char="•"/>
              <a:defRPr sz="2400" b="0" i="0" u="none" strike="noStrike" cap="none">
                <a:solidFill>
                  <a:srgbClr val="677480"/>
                </a:solidFill>
                <a:latin typeface="Lato"/>
                <a:ea typeface="Lato"/>
                <a:cs typeface="Lato"/>
                <a:sym typeface="Lato"/>
              </a:defRPr>
            </a:lvl3pPr>
            <a:lvl4pPr marL="1771650" marR="0" lvl="3" indent="-285750" algn="l" rtl="0" eaLnBrk="1" hangingPunct="1">
              <a:lnSpc>
                <a:spcPct val="100000"/>
              </a:lnSpc>
              <a:spcBef>
                <a:spcPts val="0"/>
              </a:spcBef>
              <a:spcAft>
                <a:spcPts val="0"/>
              </a:spcAft>
              <a:buClr>
                <a:srgbClr val="677480"/>
              </a:buClr>
              <a:buSzPts val="1800"/>
              <a:buFont typeface="Arial" panose="020B0604020202020204" pitchFamily="34" charset="0"/>
              <a:buChar char="•"/>
              <a:defRPr sz="1800" b="0" i="0" u="none" strike="noStrike" cap="none">
                <a:solidFill>
                  <a:srgbClr val="677480"/>
                </a:solidFill>
                <a:latin typeface="Lato"/>
                <a:ea typeface="Lato"/>
                <a:cs typeface="Lato"/>
                <a:sym typeface="Lato"/>
              </a:defRPr>
            </a:lvl4pPr>
            <a:lvl5pPr marL="2228850" marR="0" lvl="4" indent="-285750" algn="l" rtl="0" eaLnBrk="1" hangingPunct="1">
              <a:lnSpc>
                <a:spcPct val="100000"/>
              </a:lnSpc>
              <a:spcBef>
                <a:spcPts val="0"/>
              </a:spcBef>
              <a:spcAft>
                <a:spcPts val="0"/>
              </a:spcAft>
              <a:buClr>
                <a:srgbClr val="677480"/>
              </a:buClr>
              <a:buSzPts val="1800"/>
              <a:buFont typeface="Arial" panose="020B0604020202020204" pitchFamily="34" charset="0"/>
              <a:buChar char="•"/>
              <a:defRPr sz="1800" b="0" i="0" u="none" strike="noStrike" cap="none">
                <a:solidFill>
                  <a:srgbClr val="677480"/>
                </a:solidFill>
                <a:latin typeface="Lato"/>
                <a:ea typeface="Lato"/>
                <a:cs typeface="Lato"/>
                <a:sym typeface="Lato"/>
              </a:defRPr>
            </a:lvl5pPr>
            <a:lvl6pPr marL="2743200" marR="0" lvl="5"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6pPr>
            <a:lvl7pPr marL="3200400" marR="0" lvl="6"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7pPr>
            <a:lvl8pPr marL="3657600" marR="0" lvl="7"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8pPr>
            <a:lvl9pPr marL="4114800" marR="0" lvl="8" indent="-342900" algn="l" rtl="0" eaLnBrk="1" hangingPunct="1">
              <a:lnSpc>
                <a:spcPct val="100000"/>
              </a:lnSpc>
              <a:spcBef>
                <a:spcPts val="0"/>
              </a:spcBef>
              <a:spcAft>
                <a:spcPts val="0"/>
              </a:spcAft>
              <a:buClr>
                <a:srgbClr val="677480"/>
              </a:buClr>
              <a:buSzPts val="1800"/>
              <a:buFont typeface="Lato"/>
              <a:buChar char="■"/>
              <a:defRPr sz="1800" b="0" i="0" u="none" strike="noStrike" cap="none">
                <a:solidFill>
                  <a:srgbClr val="677480"/>
                </a:solidFill>
                <a:latin typeface="Lato"/>
                <a:ea typeface="Lato"/>
                <a:cs typeface="Lato"/>
                <a:sym typeface="Lato"/>
              </a:defRPr>
            </a:lvl9pPr>
          </a:lstStyle>
          <a:p>
            <a:r>
              <a:rPr lang="en-US" altLang="zh-CN" sz="2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Discipline</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First-Come-First-Served (FCFS) </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Last-Come-First-Served (LCFS)</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Last-Come-First-Served with Preempt and Resume (LCFS-PR)</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Round-Robin (RR) with a fixed quantum.</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Small Quantum </a:t>
            </a:r>
            <a:r>
              <a:rPr lang="en-US" altLang="zh-CN" sz="2000" dirty="0">
                <a:latin typeface="Symbol" pitchFamily="2" charset="2"/>
                <a:ea typeface="Arial Unicode MS" panose="020B0604020202020204" pitchFamily="34" charset="-128"/>
                <a:cs typeface="Arial Unicode MS" panose="020B0604020202020204" pitchFamily="34" charset="-128"/>
                <a:sym typeface="Symbol" pitchFamily="2" charset="2"/>
              </a:rPr>
              <a:t></a:t>
            </a: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 Processor Sharing (PS)	</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Infinite Server: (IS) = fixed delay</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hortest Processing Time first (SPT)</a:t>
            </a:r>
          </a:p>
          <a:p>
            <a:pPr lvl="1">
              <a:lnSpc>
                <a:spcPct val="90000"/>
              </a:lnSpc>
            </a:pPr>
            <a:r>
              <a:rPr lang="en-US" altLang="zh-CN" sz="20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Shortest Remaining Processing Time first (SRPT</a:t>
            </a:r>
            <a:r>
              <a:rPr lang="en-US" altLang="zh-CN" sz="18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rPr>
              <a:t>)</a:t>
            </a:r>
            <a:endParaRPr lang="en-US" altLang="zh-CN" sz="2200" dirty="0">
              <a:latin typeface="Lato" panose="020F0502020204030203" pitchFamily="34" charset="77"/>
              <a:ea typeface="Arial Unicode MS" panose="020B0604020202020204" pitchFamily="34" charset="-128"/>
              <a:cs typeface="Arial Unicode MS" panose="020B0604020202020204" pitchFamily="34" charset="-128"/>
              <a:sym typeface="Lato" panose="020F0502020204030203" pitchFamily="34" charset="77"/>
            </a:endParaRPr>
          </a:p>
        </p:txBody>
      </p:sp>
    </p:spTree>
    <p:extLst>
      <p:ext uri="{BB962C8B-B14F-4D97-AF65-F5344CB8AC3E}">
        <p14:creationId xmlns:p14="http://schemas.microsoft.com/office/powerpoint/2010/main" val="423816911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t_1, t_2, \dots,  t_j$&#13;&#10;\end{document}&#13;&#10;"/>
  <p:tag name="EXTERNALNAME" val="TP_tmp"/>
  <p:tag name="BLEND" val="0"/>
  <p:tag name="TRANSPARENT" val="0"/>
  <p:tag name="RESOLUTION" val="1200"/>
  <p:tag name="WORKAROUNDTRANSPARENCYBUG" val="0"/>
  <p:tag name="ALLOWFONTSUBSTITUTION" val="0"/>
  <p:tag name="BITMAPFORMAT" val="pngmono"/>
  <p:tag name="ORIGWIDTH" val="51"/>
  <p:tag name="PICTUREFILESIZE" val="1562"/>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F(r) = 1-e^{-r \mu(1-\rho)} &#13;&#10;$$&#13;&#10;\end{document}&#13;&#10;"/>
  <p:tag name="EXTERNALNAME" val="TP_tmp"/>
  <p:tag name="BLEND" val="0"/>
  <p:tag name="TRANSPARENT" val="0"/>
  <p:tag name="RESOLUTION" val="1200"/>
  <p:tag name="WORKAROUNDTRANSPARENCYBUG" val="0"/>
  <p:tag name="ALLOWFONTSUBSTITUTION" val="0"/>
  <p:tag name="BITMAPFORMAT" val="pngmono"/>
  <p:tag name="ORIGWIDTH" val="91"/>
  <p:tag name="PICTUREFILESIZE" val="3150"/>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1-e^{-r_{q}\mu(1-\rho)} = \frac{q}{100}\]&#13;&#10;\[ r_{q} = \frac{1}{\mu(1-\rho)}\ln \left(\frac{100}{100-q}\right) \]  &#13;&#10;&#13;&#10;\end{document}&#13;&#10;"/>
  <p:tag name="EXTERNALNAME" val="TP_tmp"/>
  <p:tag name="BLEND" val="0"/>
  <p:tag name="TRANSPARENT" val="0"/>
  <p:tag name="RESOLUTION" val="1200"/>
  <p:tag name="WORKAROUNDTRANSPARENCYBUG" val="0"/>
  <p:tag name="ALLOWFONTSUBSTITUTION" val="0"/>
  <p:tag name="BITMAPFORMAT" val="pngmono"/>
  <p:tag name="ORIGWIDTH" val="120"/>
  <p:tag name="PICTUREFILESIZE" val="9345"/>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13;&#10;$F(w) = 1-\rho e^{-w \mu(1-\rho)} $&#13;&#10;\end{document}&#13;&#10;"/>
  <p:tag name="EXTERNALNAME" val="TP_tmp"/>
  <p:tag name="BLEND" val="0"/>
  <p:tag name="TRANSPARENT" val="0"/>
  <p:tag name="RESOLUTION" val="1200"/>
  <p:tag name="WORKAROUNDTRANSPARENCYBUG" val="0"/>
  <p:tag name="ALLOWFONTSUBSTITUTION" val="0"/>
  <p:tag name="BITMAPFORMAT" val="pngmono"/>
  <p:tag name="ORIGWIDTH" val="101"/>
  <p:tag name="PICTUREFILESIZE" val="3801"/>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w_q = \frac{1}{\mu(1-\rho)}\ln \left(\frac{100\rho}{100-q}\right) \] &#13;&#10;&#13;&#10;\end{document}&#13;&#10;"/>
  <p:tag name="EXTERNALNAME" val="TP_tmp"/>
  <p:tag name="BLEND" val="0"/>
  <p:tag name="TRANSPARENT" val="0"/>
  <p:tag name="RESOLUTION" val="1200"/>
  <p:tag name="WORKAROUNDTRANSPARENCYBUG" val="0"/>
  <p:tag name="ALLOWFONTSUBSTITUTION" val="0"/>
  <p:tag name="BITMAPFORMAT" val="pngmono"/>
  <p:tag name="ORIGWIDTH" val="123"/>
  <p:tag name="PICTUREFILESIZE" val="6440"/>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w_q = max \left\{0, \frac{E[w]}{\rho}\ln \left(\frac{100\rho}{100-q}\right) &#13;&#10;\right\}\]  &#13;&#10;&#13;&#10;\end{document}&#13;&#10;"/>
  <p:tag name="EXTERNALNAME" val="TP_tmp"/>
  <p:tag name="BLEND" val="0"/>
  <p:tag name="TRANSPARENT" val="0"/>
  <p:tag name="RESOLUTION" val="1200"/>
  <p:tag name="WORKAROUNDTRANSPARENCYBUG" val="0"/>
  <p:tag name="ALLOWFONTSUBSTITUTION" val="0"/>
  <p:tag name="BITMAPFORMAT" val="pngmono"/>
  <p:tag name="ORIGWIDTH" val="154"/>
  <p:tag name="PICTUREFILESIZE" val="9151"/>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tabular}{lcl}&#13;&#10;&amp; = &amp; P(more than  13 packets in the gateway) \\&#13;&#10; &amp;=&amp; $\rho^{13} = 0.25^{13} = 1.49\times 10^{-8}$\\&#13;&#10; &amp;$\approx$&amp; 15 packets per billion packets.\\&#13;&#10;\end{tabular}&#13;&#10;\end{document}&#13;&#10;"/>
  <p:tag name="EXTERNALNAME" val="TP_tmp"/>
  <p:tag name="BLEND" val="0"/>
  <p:tag name="TRANSPARENT" val="0"/>
  <p:tag name="RESOLUTION" val="1200"/>
  <p:tag name="WORKAROUNDTRANSPARENCYBUG" val="0"/>
  <p:tag name="ALLOWFONTSUBSTITUTION" val="0"/>
  <p:tag name="BITMAPFORMAT" val="pngmono"/>
  <p:tag name="ORIGWIDTH" val="194"/>
  <p:tag name="PICTUREFILESIZE" val="18069"/>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rho^n \le 10^{-6} \] &#13;&#10;\end{document}&#13;&#10;"/>
  <p:tag name="EXTERNALNAME" val="TP_tmp"/>
  <p:tag name="BLEND" val="0"/>
  <p:tag name="TRANSPARENT" val="0"/>
  <p:tag name="RESOLUTION" val="1200"/>
  <p:tag name="WORKAROUNDTRANSPARENCYBUG" val="0"/>
  <p:tag name="ALLOWFONTSUBSTITUTION" val="0"/>
  <p:tag name="BITMAPFORMAT" val="pngmono"/>
  <p:tag name="ORIGWIDTH" val="44"/>
  <p:tag name="PICTUREFILESIZE" val="1748"/>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n &gt; \log(10^{-6})/\log(0.25) = 9.96 \]  &#13;&#10;\end{document}&#13;&#10;"/>
  <p:tag name="EXTERNALNAME" val="TP_tmp"/>
  <p:tag name="BLEND" val="0"/>
  <p:tag name="TRANSPARENT" val="0"/>
  <p:tag name="RESOLUTION" val="1200"/>
  <p:tag name="WORKAROUNDTRANSPARENCYBUG" val="0"/>
  <p:tag name="ALLOWFONTSUBSTITUTION" val="0"/>
  <p:tag name="BITMAPFORMAT" val="pngmono"/>
  <p:tag name="ORIGWIDTH" val="137"/>
  <p:tag name="PICTUREFILESIZE" val="6423"/>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p_n = \left(\frac{\lambda}{\mu}\right)^n p_0 \quad n=1, 2, \ldots, \infty &#13;&#10;\] &#13;&#10;&#13;&#10;\end{document}&#13;&#10;"/>
  <p:tag name="EXTERNALNAME" val="TP_tmp"/>
  <p:tag name="BLEND" val="0"/>
  <p:tag name="TRANSPARENT" val="0"/>
  <p:tag name="RESOLUTION" val="1200"/>
  <p:tag name="WORKAROUNDTRANSPARENCYBUG" val="0"/>
  <p:tag name="ALLOWFONTSUBSTITUTION" val="0"/>
  <p:tag name="BITMAPFORMAT" val="pngmono"/>
  <p:tag name="ORIGWIDTH" val="140"/>
  <p:tag name="PICTUREFILESIZE" val="6571"/>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13;&#10;\[\mbox{Utilization of $i^{th}$ server} \rho_i = \lambda/\mu_i\]&#13;&#10;&#13;&#10;\end{document}&#13;&#10;"/>
  <p:tag name="EXTERNALNAME" val="TP_tmp"/>
  <p:tag name="BLEND" val="0"/>
  <p:tag name="TRANSPARENT" val="0"/>
  <p:tag name="RESOLUTION" val="1200"/>
  <p:tag name="WORKAROUNDTRANSPARENCYBUG" val="0"/>
  <p:tag name="ALLOWFONTSUBSTITUTION" val="0"/>
  <p:tag name="BITMAPFORMAT" val="pngmono"/>
  <p:tag name="ORIGWIDTH" val="143"/>
  <p:tag name="PICTUREFILESIZE" val="5848"/>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tau_j=t_j-t_{j-1}$&#13;&#10;\end{document}&#13;&#10;"/>
  <p:tag name="EXTERNALNAME" val="TP_tmp"/>
  <p:tag name="BLEND" val="0"/>
  <p:tag name="TRANSPARENT" val="0"/>
  <p:tag name="RESOLUTION" val="1200"/>
  <p:tag name="WORKAROUNDTRANSPARENCYBUG" val="0"/>
  <p:tag name="ALLOWFONTSUBSTITUTION" val="0"/>
  <p:tag name="BITMAPFORMAT" val="pngmono"/>
  <p:tag name="ORIGWIDTH" val="60"/>
  <p:tag name="PICTUREFILESIZE" val="1538"/>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displaymath}&#13;&#10;\mbox{Probability of $n_{i}$ jobs in the $i^{\mbox{th}}$ queue } = (1-\rho_i)\rho_i^{n_i}&#13;&#10;\end{displaymath}&#13;&#10;&#13;&#10;\end{document}&#13;&#10;"/>
  <p:tag name="EXTERNALNAME" val="TP_tmp"/>
  <p:tag name="BLEND" val="0"/>
  <p:tag name="TRANSPARENT" val="0"/>
  <p:tag name="RESOLUTION" val="1200"/>
  <p:tag name="WORKAROUNDTRANSPARENCYBUG" val="0"/>
  <p:tag name="ALLOWFONTSUBSTITUTION" val="0"/>
  <p:tag name="BITMAPFORMAT" val="pngmono"/>
  <p:tag name="ORIGWIDTH" val="230"/>
  <p:tag name="PICTUREFILESIZE" val="8804"/>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array}{l} P(n_1, n_2, n_3, \ldots, n_M)\\&#13;&#10; =(1-\rho_1)\rho_1^{n_1}(1-\rho_2)\rho_2^{n_2}(1-\rho_3)\rho_3^{n_3}\cdots(1-\rho_M)\rho_M^{n_M}\\&#13;&#10; = p_1(n_1)p_2(n_2)p_3(n_3)\cdots p_M(n_M)\\&#13;&#10;\end{array}\]&#13;&#10;&#13;&#10;\end{document}&#13;&#10;"/>
  <p:tag name="EXTERNALNAME" val="TP_tmp"/>
  <p:tag name="BLEND" val="0"/>
  <p:tag name="TRANSPARENT" val="0"/>
  <p:tag name="RESOLUTION" val="1200"/>
  <p:tag name="WORKAROUNDTRANSPARENCYBUG" val="0"/>
  <p:tag name="ALLOWFONTSUBSTITUTION" val="0"/>
  <p:tag name="BITMAPFORMAT" val="pngmono"/>
  <p:tag name="ORIGWIDTH" val="228"/>
  <p:tag name="PICTUREFILESIZE" val="20806"/>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displaymath} P(n_1, n_2, \ldots, n_M) = \frac{1}{G(N)}\prod_{i=1}^{M} f_i(n_i)&#13;&#10;\end{displaymath} &#13;&#10;\end{document}&#13;&#10;"/>
  <p:tag name="EXTERNALNAME" val="TP_tmp"/>
  <p:tag name="BLEND" val="0"/>
  <p:tag name="TRANSPARENT" val="0"/>
  <p:tag name="RESOLUTION" val="1200"/>
  <p:tag name="WORKAROUNDTRANSPARENCYBUG" val="0"/>
  <p:tag name="ALLOWFONTSUBSTITUTION" val="0"/>
  <p:tag name="BITMAPFORMAT" val="pngmono"/>
  <p:tag name="ORIGWIDTH" val="159"/>
  <p:tag name="PICTUREFILESIZE" val="8438"/>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P(n_1,n_2) = \frac{1}{3^{N+1}-2^{N+1}}\left(2^{n_1} \times 3^{n_2}\right) \] &#13;&#10;\end{document}&#13;&#10;"/>
  <p:tag name="EXTERNALNAME" val="TP_tmp"/>
  <p:tag name="BLEND" val="0"/>
  <p:tag name="TRANSPARENT" val="0"/>
  <p:tag name="RESOLUTION" val="1200"/>
  <p:tag name="WORKAROUNDTRANSPARENCYBUG" val="0"/>
  <p:tag name="ALLOWFONTSUBSTITUTION" val="0"/>
  <p:tag name="BITMAPFORMAT" val="pngmono"/>
  <p:tag name="ORIGWIDTH" val="164"/>
  <p:tag name="PICTUREFILESIZE" val="7464"/>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array}{l} P(n_1, n_2, n_3, \ldots, n_M)\\&#13;&#10; =(1-\rho_1)\rho_1^{n_1}(1-\rho_2)\rho_2^{n_2}(1-\rho_3)\rho_3^{n_3}\cdots(1-\rho_M)\rho_M^{n_M}\\&#13;&#10; = p_1(n_1)p_2(n_2)p_3(n_3)\cdots p_M(n_M)&#13;&#10;\end{array}\] &#13;&#10;&#13;&#10;\end{document}&#13;&#10;"/>
  <p:tag name="EXTERNALNAME" val="TP_tmp"/>
  <p:tag name="BLEND" val="0"/>
  <p:tag name="TRANSPARENT" val="0"/>
  <p:tag name="RESOLUTION" val="1200"/>
  <p:tag name="WORKAROUNDTRANSPARENCYBUG" val="0"/>
  <p:tag name="ALLOWFONTSUBSTITUTION" val="0"/>
  <p:tag name="BITMAPFORMAT" val="pngmono"/>
  <p:tag name="ORIGWIDTH" val="228"/>
  <p:tag name="PICTUREFILESIZE" val="20806"/>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E[n_q] = \sum_{n=1}^{\infty} (n-1)p_n = \sum_{n=1}^{\infty} (n-1)(1-\rho)\rho^n = \frac{\rho^2}{1-\rho} \]  &#13;&#10;\end{document}&#13;&#10;"/>
  <p:tag name="EXTERNALNAME" val="TP_tmp"/>
  <p:tag name="BLEND" val="0"/>
  <p:tag name="TRANSPARENT" val="0"/>
  <p:tag name="RESOLUTION" val="1200"/>
  <p:tag name="WORKAROUNDTRANSPARENCYBUG" val="0"/>
  <p:tag name="ALLOWFONTSUBSTITUTION" val="0"/>
  <p:tag name="BITMAPFORMAT" val="pngmono"/>
  <p:tag name="ORIGWIDTH" val="231"/>
  <p:tag name="PICTUREFILESIZE" val="10638"/>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p_n = \left(\frac{\lambda}{\mu}\right)^n p_0 \quad n=1, 2, \ldots, \infty &#13;&#10;\] &#13;&#10;&#13;&#10;\end{document}&#13;&#10;"/>
  <p:tag name="EXTERNALNAME" val="TP_tmp"/>
  <p:tag name="BLEND" val="0"/>
  <p:tag name="TRANSPARENT" val="0"/>
  <p:tag name="RESOLUTION" val="1200"/>
  <p:tag name="WORKAROUNDTRANSPARENCYBUG" val="0"/>
  <p:tag name="ALLOWFONTSUBSTITUTION" val="0"/>
  <p:tag name="BITMAPFORMAT" val="pngmono"/>
  <p:tag name="ORIGWIDTH" val="140"/>
  <p:tag name="PICTUREFILESIZE" val="6571"/>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p_n = \rho^n p_0 \] &#13;&#10;\[ p_0 = \frac{1}{1+\rho+\rho^2+\cdots+\rho^\infty} = 1-\rho \] &#13;&#10;\begin{displaymath} p_n=(1-\rho)\rho^n \quad n=0, 1, 2, \ldots, \infty&#13;&#10;\end{displaymath}  &#13;&#10;\end{document}&#13;&#10;"/>
  <p:tag name="EXTERNALNAME" val="TP_tmp"/>
  <p:tag name="BLEND" val="0"/>
  <p:tag name="TRANSPARENT" val="0"/>
  <p:tag name="RESOLUTION" val="1200"/>
  <p:tag name="WORKAROUNDTRANSPARENCYBUG" val="0"/>
  <p:tag name="ALLOWFONTSUBSTITUTION" val="0"/>
  <p:tag name="BITMAPFORMAT" val="pngmono"/>
  <p:tag name="ORIGWIDTH" val="155"/>
  <p:tag name="PICTUREFILESIZE" val="12376"/>
</p:tagLst>
</file>

<file path=ppt/tags/tag5.xml><?xml version="1.0" encoding="utf-8"?>
<p:tagLst xmlns:a="http://schemas.openxmlformats.org/drawingml/2006/main" xmlns:r="http://schemas.openxmlformats.org/officeDocument/2006/relationships" xmlns:p="http://schemas.openxmlformats.org/presentationml/2006/main">
  <p:tag name="ORIGWIDTH" val="66"/>
  <p:tag name="PICTUREFILESIZE" val="1758"/>
  <p:tag name="TEXPOINT" val="latex"/>
  <p:tag name="SOURCE" val="\documentclass{article}\pagestyle{empty}&#13;&#10;\begin{document}&#13;&#10;&#13;&#10;$U = 1-p_0 = \rho$&#13;&#10;\end{document}&#13;&#10;"/>
  <p:tag name="EXTERNALNAME" val="TP_tmp"/>
  <p:tag name="BLEND" val="0"/>
  <p:tag name="TRANSPARENT" val="0"/>
  <p:tag name="RESOLUTION" val="1200"/>
  <p:tag name="WORKAROUNDTRANSPARENCYBUG" val="0"/>
  <p:tag name="ALLOWFONTSUBSTITUTION" val="0"/>
  <p:tag name="BITMAPFORMAT" val="pngmono"/>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E[n] =\sum_{n=1}^\infty n p_n =\sum_{n=1}^{\infty} n (1-\rho)\rho^n  =\frac{\rho}{1-\rho}&#13;&#10;\label{eq:mm1en}&#13;&#10;$$&#13;&#10;&#13;&#10;\end{document}&#13;&#10;"/>
  <p:tag name="EXTERNALNAME" val="TP_tmp"/>
  <p:tag name="BLEND" val="0"/>
  <p:tag name="TRANSPARENT" val="0"/>
  <p:tag name="RESOLUTION" val="1200"/>
  <p:tag name="WORKAROUNDTRANSPARENCYBUG" val="0"/>
  <p:tag name="ALLOWFONTSUBSTITUTION" val="0"/>
  <p:tag name="BITMAPFORMAT" val="pngmono"/>
  <p:tag name="ORIGWIDTH" val="180"/>
  <p:tag name="PICTUREFILESIZE" val="9571"/>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eqnarray*}&#13;&#10;\mbox{Var}[n] &amp;=&amp; E[n^2]-(E[n])^2 \\&#13;&#10;&amp;=&amp; \left(\sum_{n=1}^\infty  n^2 (1-\rho)\rho^n \right) -  (E[n])^2 = \frac{\rho}{(1-\rho)^2}&#13;&#10;\end{eqnarray*}&#13;&#10;&#13;&#10;\end{document}&#13;&#10;"/>
  <p:tag name="EXTERNALNAME" val="TP_tmp"/>
  <p:tag name="BLEND" val="0"/>
  <p:tag name="TRANSPARENT" val="0"/>
  <p:tag name="RESOLUTION" val="1200"/>
  <p:tag name="WORKAROUNDTRANSPARENCYBUG" val="0"/>
  <p:tag name="ALLOWFONTSUBSTITUTION" val="0"/>
  <p:tag name="BITMAPFORMAT" val="pngmono"/>
  <p:tag name="ORIGWIDTH" val="232"/>
  <p:tag name="PICTUREFILESIZE" val="16457"/>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begin{displaymath} P( \ge n \mbox{ jobs in system})= \sum_{j=n}^\infty p_j =\sum_{j=n}^\infty  (1-\rho)\rho^j = \rho^n&#13;&#10;\end{displaymath}  &#13;&#10;\end{document}&#13;&#10;"/>
  <p:tag name="EXTERNALNAME" val="TP_tmp"/>
  <p:tag name="BLEND" val="0"/>
  <p:tag name="TRANSPARENT" val="0"/>
  <p:tag name="RESOLUTION" val="1200"/>
  <p:tag name="WORKAROUNDTRANSPARENCYBUG" val="0"/>
  <p:tag name="ALLOWFONTSUBSTITUTION" val="0"/>
  <p:tag name="BITMAPFORMAT" val="pngmono"/>
  <p:tag name="ORIGWIDTH" val="227"/>
  <p:tag name="PICTUREFILESIZE" val="11745"/>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3;&#10;\begin{document}&#13;&#10;\[ E[n] = \lambda E[r] \]&#13;&#10;\begin{displaymath} E[r]=\frac{E[n]}{\lambda}=\left(\frac{\rho}{1-\rho}\right)&#13;&#10;\frac{1}{\lambda}=\frac{1/\mu}{1-\rho}&#13;&#10;\end{displaymath}  &#13;&#10;&#13;&#10;\end{document}&#13;&#10;"/>
  <p:tag name="EXTERNALNAME" val="TP_tmp"/>
  <p:tag name="BLEND" val="0"/>
  <p:tag name="TRANSPARENT" val="0"/>
  <p:tag name="RESOLUTION" val="1200"/>
  <p:tag name="WORKAROUNDTRANSPARENCYBUG" val="0"/>
  <p:tag name="ALLOWFONTSUBSTITUTION" val="0"/>
  <p:tag name="BITMAPFORMAT" val="pngmono"/>
  <p:tag name="ORIGWIDTH" val="154"/>
  <p:tag name="PICTUREFILESIZE" val="9979"/>
</p:tagLst>
</file>

<file path=ppt/theme/theme1.xml><?xml version="1.0" encoding="utf-8"?>
<a:theme xmlns:a="http://schemas.openxmlformats.org/drawingml/2006/main" name="Antonio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Antonio · SlidesCarnival (2)" id="{ABAC177A-BE0C-7647-998E-AB3F500D9085}" vid="{A93B09FC-A285-034B-86E2-9597E1FE2A12}"/>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tonio template</Template>
  <TotalTime>19030</TotalTime>
  <Words>3062</Words>
  <Application>Microsoft Macintosh PowerPoint</Application>
  <PresentationFormat>Widescreen</PresentationFormat>
  <Paragraphs>791</Paragraphs>
  <Slides>60</Slides>
  <Notes>2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4" baseType="lpstr">
      <vt:lpstr>Times New Roman</vt:lpstr>
      <vt:lpstr>Raleway</vt:lpstr>
      <vt:lpstr>Happy Monkey</vt:lpstr>
      <vt:lpstr>Cambria Math</vt:lpstr>
      <vt:lpstr>Arial</vt:lpstr>
      <vt:lpstr>Wingdings</vt:lpstr>
      <vt:lpstr>Lato Light</vt:lpstr>
      <vt:lpstr>Abadi</vt:lpstr>
      <vt:lpstr>Courier New</vt:lpstr>
      <vt:lpstr>Symbol</vt:lpstr>
      <vt:lpstr>Lato</vt:lpstr>
      <vt:lpstr>Comic Sans MS</vt:lpstr>
      <vt:lpstr>Antonio template</vt:lpstr>
      <vt:lpstr>Equation</vt:lpstr>
      <vt:lpstr>CS 4215: Quantitative Performance Evaluation for Computing ystems</vt:lpstr>
      <vt:lpstr>Modern computing systems</vt:lpstr>
      <vt:lpstr>You will learn …</vt:lpstr>
      <vt:lpstr>Last week</vt:lpstr>
      <vt:lpstr>Terminology</vt:lpstr>
      <vt:lpstr>Basic Components of a Queue</vt:lpstr>
      <vt:lpstr>Kendall Notation A/S/m/B/K/SD</vt:lpstr>
      <vt:lpstr>Arrival Process</vt:lpstr>
      <vt:lpstr>Service Time</vt:lpstr>
      <vt:lpstr>Example M/M/3/20/1500/FCFS </vt:lpstr>
      <vt:lpstr>Key Variables</vt:lpstr>
      <vt:lpstr>Rules for All Queues</vt:lpstr>
      <vt:lpstr>Single queue</vt:lpstr>
      <vt:lpstr>M/M/1 Queue</vt:lpstr>
      <vt:lpstr>Modeling M/M/1 Queue</vt:lpstr>
      <vt:lpstr>Results for M/M/1 Queue</vt:lpstr>
      <vt:lpstr>Results for M/M/1 Queue(Cont)</vt:lpstr>
      <vt:lpstr> Results for M/M/1 Queue(Cont)</vt:lpstr>
      <vt:lpstr>Results for M/M/1 Queue(Cont)</vt:lpstr>
      <vt:lpstr>Results for M/M/1 Queue (Advanced)</vt:lpstr>
      <vt:lpstr>Example of M/&lt;/1</vt:lpstr>
      <vt:lpstr>Other queues</vt:lpstr>
      <vt:lpstr>PowerPoint Presentation</vt:lpstr>
      <vt:lpstr>Inspection paradox</vt:lpstr>
      <vt:lpstr>Inspection paradox</vt:lpstr>
      <vt:lpstr>PowerPoint Presentation</vt:lpstr>
      <vt:lpstr>Another perspective of variability</vt:lpstr>
      <vt:lpstr>Another perspective of variability</vt:lpstr>
      <vt:lpstr>Another perspective of variability</vt:lpstr>
      <vt:lpstr>Another perspective of variability</vt:lpstr>
      <vt:lpstr>Multiple servers</vt:lpstr>
      <vt:lpstr>M/M/k Queue</vt:lpstr>
      <vt:lpstr>Modeling M/M/k Queue</vt:lpstr>
      <vt:lpstr>Results for M/M/k</vt:lpstr>
      <vt:lpstr>Comparing systems</vt:lpstr>
      <vt:lpstr>Many slow or 1 fast</vt:lpstr>
      <vt:lpstr>Many slow or 1 fast: variability</vt:lpstr>
      <vt:lpstr>Proportional scaling is over killed</vt:lpstr>
      <vt:lpstr>PowerPoint Presentation</vt:lpstr>
      <vt:lpstr>Queueing network</vt:lpstr>
      <vt:lpstr>Open Queueing Networks</vt:lpstr>
      <vt:lpstr>Closed Queueing Networks</vt:lpstr>
      <vt:lpstr>Mixed Queueing Networks</vt:lpstr>
      <vt:lpstr>Series Networks</vt:lpstr>
      <vt:lpstr>Product-Form Network</vt:lpstr>
      <vt:lpstr>Example</vt:lpstr>
      <vt:lpstr>General Open Network of Queues (Jackson)</vt:lpstr>
      <vt:lpstr>Closed Product-Form Networks (BCMP)</vt:lpstr>
      <vt:lpstr>BCMP Networks(Cont)</vt:lpstr>
      <vt:lpstr>Example of QN</vt:lpstr>
      <vt:lpstr>Summary</vt:lpstr>
      <vt:lpstr>Bonus quiz</vt:lpstr>
      <vt:lpstr>Next lecture: </vt:lpstr>
      <vt:lpstr>Thanks!</vt:lpstr>
      <vt:lpstr>Results for M/M/1 Queue(Cont)</vt:lpstr>
      <vt:lpstr>PowerPoint Presentation</vt:lpstr>
      <vt:lpstr>PowerPoint Presentation</vt:lpstr>
      <vt:lpstr>Presentation desig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YOUR PRESENTATION TITLE</dc:title>
  <dc:creator>Lydia Chen</dc:creator>
  <cp:lastModifiedBy>Lydia Chen</cp:lastModifiedBy>
  <cp:revision>74</cp:revision>
  <cp:lastPrinted>2019-06-10T12:12:10Z</cp:lastPrinted>
  <dcterms:created xsi:type="dcterms:W3CDTF">2019-05-16T09:18:39Z</dcterms:created>
  <dcterms:modified xsi:type="dcterms:W3CDTF">2019-06-11T16:11:11Z</dcterms:modified>
</cp:coreProperties>
</file>